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mp4" ContentType="video/mp4"/>
  <Default Extension="png" ContentType="image/png"/>
  <Default Extension="rels" ContentType="application/vnd.openxmlformats-package.relationships+xml"/>
  <Default Extension="svg" ContentType="image/svg+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omments/comment1.xml" ContentType="application/vnd.openxmlformats-officedocument.presentationml.comments+xml"/>
  <Override PartName="/ppt/notesSlides/notesSlide3.xml" ContentType="application/vnd.openxmlformats-officedocument.presentationml.notesSlide+xml"/>
  <Override PartName="/ppt/tags/tag1.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comments/comment2.xml" ContentType="application/vnd.openxmlformats-officedocument.presentationml.comments+xml"/>
  <Override PartName="/ppt/comments/comment3.xml" ContentType="application/vnd.openxmlformats-officedocument.presentationml.comments+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comments/comment4.xml" ContentType="application/vnd.openxmlformats-officedocument.presentationml.comments+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comments/comment5.xml" ContentType="application/vnd.openxmlformats-officedocument.presentationml.comments+xml"/>
  <Override PartName="/ppt/notesSlides/notesSlide12.xml" ContentType="application/vnd.openxmlformats-officedocument.presentationml.notesSlide+xml"/>
  <Override PartName="/ppt/comments/comment6.xml" ContentType="application/vnd.openxmlformats-officedocument.presentationml.comments+xml"/>
  <Override PartName="/ppt/notesSlides/notesSlide13.xml" ContentType="application/vnd.openxmlformats-officedocument.presentationml.notesSlide+xml"/>
  <Override PartName="/ppt/comments/comment7.xml" ContentType="application/vnd.openxmlformats-officedocument.presentationml.comments+xml"/>
  <Override PartName="/ppt/notesSlides/notesSlide14.xml" ContentType="application/vnd.openxmlformats-officedocument.presentationml.notesSlide+xml"/>
  <Override PartName="/ppt/comments/comment8.xml" ContentType="application/vnd.openxmlformats-officedocument.presentationml.comments+xml"/>
  <Override PartName="/ppt/comments/comment9.xml" ContentType="application/vnd.openxmlformats-officedocument.presentationml.comments+xml"/>
  <Override PartName="/ppt/comments/comment10.xml" ContentType="application/vnd.openxmlformats-officedocument.presentationml.comments+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comments/comment11.xml" ContentType="application/vnd.openxmlformats-officedocument.presentationml.comments+xml"/>
  <Override PartName="/ppt/notesSlides/notesSlide17.xml" ContentType="application/vnd.openxmlformats-officedocument.presentationml.notesSlide+xml"/>
  <Override PartName="/ppt/comments/comment12.xml" ContentType="application/vnd.openxmlformats-officedocument.presentationml.comments+xml"/>
  <Override PartName="/ppt/notesSlides/notesSlide18.xml" ContentType="application/vnd.openxmlformats-officedocument.presentationml.notesSlide+xml"/>
  <Override PartName="/ppt/comments/comment13.xml" ContentType="application/vnd.openxmlformats-officedocument.presentationml.comments+xml"/>
  <Override PartName="/ppt/comments/comment14.xml" ContentType="application/vnd.openxmlformats-officedocument.presentationml.comments+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tags/tag2.xml" ContentType="application/vnd.openxmlformats-officedocument.presentationml.tags+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1b28676ee1434b78" Type="http://schemas.microsoft.com/office/2007/relationships/ui/extensibility" Target="customUI/customUI14.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83" r:id="rId1"/>
  </p:sldMasterIdLst>
  <p:notesMasterIdLst>
    <p:notesMasterId r:id="rId42"/>
  </p:notesMasterIdLst>
  <p:handoutMasterIdLst>
    <p:handoutMasterId r:id="rId43"/>
  </p:handoutMasterIdLst>
  <p:sldIdLst>
    <p:sldId id="256" r:id="rId2"/>
    <p:sldId id="315" r:id="rId3"/>
    <p:sldId id="259" r:id="rId4"/>
    <p:sldId id="319" r:id="rId5"/>
    <p:sldId id="310" r:id="rId6"/>
    <p:sldId id="258" r:id="rId7"/>
    <p:sldId id="1171" r:id="rId8"/>
    <p:sldId id="257" r:id="rId9"/>
    <p:sldId id="262" r:id="rId10"/>
    <p:sldId id="1164" r:id="rId11"/>
    <p:sldId id="261" r:id="rId12"/>
    <p:sldId id="321" r:id="rId13"/>
    <p:sldId id="263" r:id="rId14"/>
    <p:sldId id="264" r:id="rId15"/>
    <p:sldId id="265" r:id="rId16"/>
    <p:sldId id="322" r:id="rId17"/>
    <p:sldId id="267" r:id="rId18"/>
    <p:sldId id="323" r:id="rId19"/>
    <p:sldId id="1162" r:id="rId20"/>
    <p:sldId id="312" r:id="rId21"/>
    <p:sldId id="1156" r:id="rId22"/>
    <p:sldId id="324" r:id="rId23"/>
    <p:sldId id="325" r:id="rId24"/>
    <p:sldId id="326" r:id="rId25"/>
    <p:sldId id="1163" r:id="rId26"/>
    <p:sldId id="329" r:id="rId27"/>
    <p:sldId id="1154" r:id="rId28"/>
    <p:sldId id="1155" r:id="rId29"/>
    <p:sldId id="340" r:id="rId30"/>
    <p:sldId id="1165" r:id="rId31"/>
    <p:sldId id="278" r:id="rId32"/>
    <p:sldId id="1168" r:id="rId33"/>
    <p:sldId id="1166" r:id="rId34"/>
    <p:sldId id="1167" r:id="rId35"/>
    <p:sldId id="260" r:id="rId36"/>
    <p:sldId id="1169" r:id="rId37"/>
    <p:sldId id="1170" r:id="rId38"/>
    <p:sldId id="269" r:id="rId39"/>
    <p:sldId id="288" r:id="rId40"/>
    <p:sldId id="1153" r:id="rId41"/>
  </p:sldIdLst>
  <p:sldSz cx="9144000" cy="5143500" type="screen16x9"/>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1620">
          <p15:clr>
            <a:srgbClr val="9AA0A6"/>
          </p15:clr>
        </p15:guide>
        <p15:guide id="2" pos="2880">
          <p15:clr>
            <a:srgbClr val="9AA0A6"/>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ạ Thị Mai" initials="TTM" lastIdx="16" clrIdx="0">
    <p:extLst>
      <p:ext uri="{19B8F6BF-5375-455C-9EA6-DF929625EA0E}">
        <p15:presenceInfo xmlns:p15="http://schemas.microsoft.com/office/powerpoint/2012/main" userId="Tạ Thị Mai" providerId="None"/>
      </p:ext>
    </p:extLst>
  </p:cmAuthor>
  <p:cmAuthor id="2" name="Thiệu Khắc Đạt" initials="Đạt" lastIdx="19" clrIdx="1">
    <p:extLst>
      <p:ext uri="{19B8F6BF-5375-455C-9EA6-DF929625EA0E}">
        <p15:presenceInfo xmlns:p15="http://schemas.microsoft.com/office/powerpoint/2012/main" userId="Thiệu Khắc Đạt" providerId="None"/>
      </p:ext>
    </p:extLst>
  </p:cmAuthor>
  <p:cmAuthor id="3" name="user1560" initials="u" lastIdx="6" clrIdx="2">
    <p:extLst>
      <p:ext uri="{19B8F6BF-5375-455C-9EA6-DF929625EA0E}">
        <p15:presenceInfo xmlns:p15="http://schemas.microsoft.com/office/powerpoint/2012/main" userId="S::user1560@sfzcs.onmicrosoft.com::45d4f237-e327-4f49-9f64-a56319b95136" providerId="AD"/>
      </p:ext>
    </p:extLst>
  </p:cmAuthor>
  <p:cmAuthor id="4" name="Trung Nguyễn" initials="TN" lastIdx="1" clrIdx="3">
    <p:extLst>
      <p:ext uri="{19B8F6BF-5375-455C-9EA6-DF929625EA0E}">
        <p15:presenceInfo xmlns:p15="http://schemas.microsoft.com/office/powerpoint/2012/main" userId="Trung Nguyễn"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432FF"/>
    <a:srgbClr val="111111"/>
    <a:srgbClr val="EFFAF3"/>
    <a:srgbClr val="005493"/>
    <a:srgbClr val="797979"/>
    <a:srgbClr val="AAAAAA"/>
    <a:srgbClr val="341469"/>
    <a:srgbClr val="BFEFBA"/>
    <a:srgbClr val="FF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CA854837-D979-4550-B14B-FC1769C8F53C}">
  <a:tblStyle styleId="{CA854837-D979-4550-B14B-FC1769C8F53C}"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5418" autoAdjust="0"/>
  </p:normalViewPr>
  <p:slideViewPr>
    <p:cSldViewPr snapToGrid="0">
      <p:cViewPr varScale="1">
        <p:scale>
          <a:sx n="95" d="100"/>
          <a:sy n="95" d="100"/>
        </p:scale>
        <p:origin x="690" y="84"/>
      </p:cViewPr>
      <p:guideLst>
        <p:guide orient="horz" pos="1620"/>
        <p:guide pos="2880"/>
      </p:guideLst>
    </p:cSldViewPr>
  </p:slideViewPr>
  <p:outlineViewPr>
    <p:cViewPr>
      <p:scale>
        <a:sx n="33" d="100"/>
        <a:sy n="33" d="100"/>
      </p:scale>
      <p:origin x="0" y="0"/>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47"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handoutMaster" Target="handoutMasters/handoutMaster1.xml"/><Relationship Id="rId48"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2-07-07T20:06:36.727" idx="16">
    <p:pos x="5043" y="416"/>
    <p:text>kích thước chữ tối thiểu 28</p:text>
    <p:extLst>
      <p:ext uri="{C676402C-5697-4E1C-873F-D02D1690AC5C}">
        <p15:threadingInfo xmlns:p15="http://schemas.microsoft.com/office/powerpoint/2012/main" timeZoneBias="-420"/>
      </p:ext>
    </p:extLst>
  </p:cm>
  <p:cm authorId="2" dt="2022-07-27T20:24:35.389" idx="12">
    <p:pos x="10" y="10"/>
    <p:text>Phải là phát biểu được</p:text>
    <p:extLst>
      <p:ext uri="{C676402C-5697-4E1C-873F-D02D1690AC5C}">
        <p15:threadingInfo xmlns:p15="http://schemas.microsoft.com/office/powerpoint/2012/main" timeZoneBias="720"/>
      </p:ext>
    </p:extLst>
  </p:cm>
</p:cmLst>
</file>

<file path=ppt/comments/comment10.xml><?xml version="1.0" encoding="utf-8"?>
<p:cmLst xmlns:a="http://schemas.openxmlformats.org/drawingml/2006/main" xmlns:r="http://schemas.openxmlformats.org/officeDocument/2006/relationships" xmlns:p="http://schemas.openxmlformats.org/presentationml/2006/main">
  <p:cm authorId="1" dt="2022-07-07T20:15:07.089" idx="12">
    <p:pos x="2181" y="1564"/>
    <p:text>hình vẽ nhỏ</p:text>
    <p:extLst>
      <p:ext uri="{C676402C-5697-4E1C-873F-D02D1690AC5C}">
        <p15:threadingInfo xmlns:p15="http://schemas.microsoft.com/office/powerpoint/2012/main" timeZoneBias="-420"/>
      </p:ext>
    </p:extLst>
  </p:cm>
  <p:cm authorId="3" dt="2022-07-10T20:08:42.082" idx="2">
    <p:pos x="2181" y="1660"/>
    <p:text>đã sửa</p:text>
    <p:extLst>
      <p:ext uri="{C676402C-5697-4E1C-873F-D02D1690AC5C}">
        <p15:threadingInfo xmlns:p15="http://schemas.microsoft.com/office/powerpoint/2012/main" timeZoneBias="-420">
          <p15:parentCm authorId="1" idx="12"/>
        </p15:threadingInfo>
      </p:ext>
    </p:extLst>
  </p:cm>
</p:cmLst>
</file>

<file path=ppt/comments/comment11.xml><?xml version="1.0" encoding="utf-8"?>
<p:cmLst xmlns:a="http://schemas.openxmlformats.org/drawingml/2006/main" xmlns:r="http://schemas.openxmlformats.org/officeDocument/2006/relationships" xmlns:p="http://schemas.openxmlformats.org/presentationml/2006/main">
  <p:cm authorId="1" dt="2022-07-07T20:16:20.469" idx="13">
    <p:pos x="3474" y="1551"/>
    <p:text>kí hiệu độ</p:text>
    <p:extLst>
      <p:ext uri="{C676402C-5697-4E1C-873F-D02D1690AC5C}">
        <p15:threadingInfo xmlns:p15="http://schemas.microsoft.com/office/powerpoint/2012/main" timeZoneBias="-420"/>
      </p:ext>
    </p:extLst>
  </p:cm>
  <p:cm authorId="2" dt="2022-07-09T23:31:47.151" idx="7">
    <p:pos x="3474" y="1647"/>
    <p:text>đã sửa</p:text>
    <p:extLst>
      <p:ext uri="{C676402C-5697-4E1C-873F-D02D1690AC5C}">
        <p15:threadingInfo xmlns:p15="http://schemas.microsoft.com/office/powerpoint/2012/main" timeZoneBias="720">
          <p15:parentCm authorId="1" idx="13"/>
        </p15:threadingInfo>
      </p:ext>
    </p:extLst>
  </p:cm>
</p:cmLst>
</file>

<file path=ppt/comments/comment12.xml><?xml version="1.0" encoding="utf-8"?>
<p:cmLst xmlns:a="http://schemas.openxmlformats.org/drawingml/2006/main" xmlns:r="http://schemas.openxmlformats.org/officeDocument/2006/relationships" xmlns:p="http://schemas.openxmlformats.org/presentationml/2006/main">
  <p:cm authorId="1" dt="2022-07-07T20:17:10.450" idx="14">
    <p:pos x="4765" y="1403"/>
    <p:text>đường nét hình vẽ dùng 1 màu đồng nhất toàn bộ hình</p:text>
    <p:extLst>
      <p:ext uri="{C676402C-5697-4E1C-873F-D02D1690AC5C}">
        <p15:threadingInfo xmlns:p15="http://schemas.microsoft.com/office/powerpoint/2012/main" timeZoneBias="-420"/>
      </p:ext>
    </p:extLst>
  </p:cm>
  <p:cm authorId="2" dt="2022-07-09T23:35:32.574" idx="8">
    <p:pos x="4765" y="1499"/>
    <p:text>cần chốt các cách vẽ cụ thể</p:text>
    <p:extLst>
      <p:ext uri="{C676402C-5697-4E1C-873F-D02D1690AC5C}">
        <p15:threadingInfo xmlns:p15="http://schemas.microsoft.com/office/powerpoint/2012/main" timeZoneBias="720">
          <p15:parentCm authorId="1" idx="14"/>
        </p15:threadingInfo>
      </p:ext>
    </p:extLst>
  </p:cm>
  <p:cm authorId="3" dt="2022-07-10T20:41:34.279" idx="3">
    <p:pos x="4765" y="1595"/>
    <p:text>đã sửa</p:text>
    <p:extLst>
      <p:ext uri="{C676402C-5697-4E1C-873F-D02D1690AC5C}">
        <p15:threadingInfo xmlns:p15="http://schemas.microsoft.com/office/powerpoint/2012/main" timeZoneBias="-420">
          <p15:parentCm authorId="1" idx="14"/>
        </p15:threadingInfo>
      </p:ext>
    </p:extLst>
  </p:cm>
</p:cmLst>
</file>

<file path=ppt/comments/comment13.xml><?xml version="1.0" encoding="utf-8"?>
<p:cmLst xmlns:a="http://schemas.openxmlformats.org/drawingml/2006/main" xmlns:r="http://schemas.openxmlformats.org/officeDocument/2006/relationships" xmlns:p="http://schemas.openxmlformats.org/presentationml/2006/main">
  <p:cm authorId="2" dt="2022-07-27T21:01:24.906" idx="19">
    <p:pos x="10" y="10"/>
    <p:text>Hình vẽ nhỏ quá</p:text>
    <p:extLst>
      <p:ext uri="{C676402C-5697-4E1C-873F-D02D1690AC5C}">
        <p15:threadingInfo xmlns:p15="http://schemas.microsoft.com/office/powerpoint/2012/main" timeZoneBias="720"/>
      </p:ext>
    </p:extLst>
  </p:cm>
</p:cmLst>
</file>

<file path=ppt/comments/comment14.xml><?xml version="1.0" encoding="utf-8"?>
<p:cmLst xmlns:a="http://schemas.openxmlformats.org/drawingml/2006/main" xmlns:r="http://schemas.openxmlformats.org/officeDocument/2006/relationships" xmlns:p="http://schemas.openxmlformats.org/presentationml/2006/main">
  <p:cm authorId="2" dt="2022-07-27T21:00:41.988" idx="18">
    <p:pos x="10" y="10"/>
    <p:text>Xem lại hiệu ứng quay</p:text>
    <p:extLst>
      <p:ext uri="{C676402C-5697-4E1C-873F-D02D1690AC5C}">
        <p15:threadingInfo xmlns:p15="http://schemas.microsoft.com/office/powerpoint/2012/main" timeZoneBias="720"/>
      </p:ext>
    </p:extLst>
  </p:cm>
</p:cmLst>
</file>

<file path=ppt/comments/comment2.xml><?xml version="1.0" encoding="utf-8"?>
<p:cmLst xmlns:a="http://schemas.openxmlformats.org/drawingml/2006/main" xmlns:r="http://schemas.openxmlformats.org/officeDocument/2006/relationships" xmlns:p="http://schemas.openxmlformats.org/presentationml/2006/main">
  <p:cm authorId="1" dt="2022-07-07T20:03:20.354" idx="1">
    <p:pos x="2119" y="2551"/>
    <p:text>kí hiệu độ gõ sai</p:text>
    <p:extLst>
      <p:ext uri="{C676402C-5697-4E1C-873F-D02D1690AC5C}">
        <p15:threadingInfo xmlns:p15="http://schemas.microsoft.com/office/powerpoint/2012/main" timeZoneBias="-420"/>
      </p:ext>
    </p:extLst>
  </p:cm>
  <p:cm authorId="2" dt="2022-07-09T22:45:34.323" idx="2">
    <p:pos x="2119" y="2647"/>
    <p:text>đã sửa</p:text>
    <p:extLst>
      <p:ext uri="{C676402C-5697-4E1C-873F-D02D1690AC5C}">
        <p15:threadingInfo xmlns:p15="http://schemas.microsoft.com/office/powerpoint/2012/main" timeZoneBias="720">
          <p15:parentCm authorId="1" idx="1"/>
        </p15:threadingInfo>
      </p:ext>
    </p:extLst>
  </p:cm>
  <p:cm authorId="1" dt="2022-07-07T20:04:30.970" idx="2">
    <p:pos x="5394" y="1512"/>
    <p:text>theo mình hình vẽ nên vẽ lại , như thế này chiếu slide lên tivi hơi nhỏ , không thấy được hình</p:text>
    <p:extLst>
      <p:ext uri="{C676402C-5697-4E1C-873F-D02D1690AC5C}">
        <p15:threadingInfo xmlns:p15="http://schemas.microsoft.com/office/powerpoint/2012/main" timeZoneBias="-420"/>
      </p:ext>
    </p:extLst>
  </p:cm>
  <p:cm authorId="2" dt="2022-07-09T22:44:37.604" idx="1">
    <p:pos x="5394" y="1608"/>
    <p:text>đồng ý vẽ lại hình</p:text>
    <p:extLst>
      <p:ext uri="{C676402C-5697-4E1C-873F-D02D1690AC5C}">
        <p15:threadingInfo xmlns:p15="http://schemas.microsoft.com/office/powerpoint/2012/main" timeZoneBias="720">
          <p15:parentCm authorId="1" idx="2"/>
        </p15:threadingInfo>
      </p:ext>
    </p:extLst>
  </p:cm>
</p:cmLst>
</file>

<file path=ppt/comments/comment3.xml><?xml version="1.0" encoding="utf-8"?>
<p:cmLst xmlns:a="http://schemas.openxmlformats.org/drawingml/2006/main" xmlns:r="http://schemas.openxmlformats.org/officeDocument/2006/relationships" xmlns:p="http://schemas.openxmlformats.org/presentationml/2006/main">
  <p:cm authorId="2" dt="2022-07-27T20:31:00.116" idx="13">
    <p:pos x="5760" y="853"/>
    <p:text>Yc vẽ lại hình</p:text>
    <p:extLst>
      <p:ext uri="{C676402C-5697-4E1C-873F-D02D1690AC5C}">
        <p15:threadingInfo xmlns:p15="http://schemas.microsoft.com/office/powerpoint/2012/main" timeZoneBias="720"/>
      </p:ext>
    </p:extLst>
  </p:cm>
</p:cmLst>
</file>

<file path=ppt/comments/comment4.xml><?xml version="1.0" encoding="utf-8"?>
<p:cmLst xmlns:a="http://schemas.openxmlformats.org/drawingml/2006/main" xmlns:r="http://schemas.openxmlformats.org/officeDocument/2006/relationships" xmlns:p="http://schemas.openxmlformats.org/presentationml/2006/main">
  <p:cm authorId="1" dt="2022-07-07T20:12:43.915" idx="8">
    <p:pos x="2737" y="1405"/>
    <p:text>kí hiệu độ</p:text>
    <p:extLst>
      <p:ext uri="{C676402C-5697-4E1C-873F-D02D1690AC5C}">
        <p15:threadingInfo xmlns:p15="http://schemas.microsoft.com/office/powerpoint/2012/main" timeZoneBias="-420"/>
      </p:ext>
    </p:extLst>
  </p:cm>
  <p:cm authorId="2" dt="2022-07-09T22:55:34.327" idx="3">
    <p:pos x="2737" y="1501"/>
    <p:text>đã sửa</p:text>
    <p:extLst>
      <p:ext uri="{C676402C-5697-4E1C-873F-D02D1690AC5C}">
        <p15:threadingInfo xmlns:p15="http://schemas.microsoft.com/office/powerpoint/2012/main" timeZoneBias="720">
          <p15:parentCm authorId="1" idx="8"/>
        </p15:threadingInfo>
      </p:ext>
    </p:extLst>
  </p:cm>
</p:cmLst>
</file>

<file path=ppt/comments/comment5.xml><?xml version="1.0" encoding="utf-8"?>
<p:cmLst xmlns:a="http://schemas.openxmlformats.org/drawingml/2006/main" xmlns:r="http://schemas.openxmlformats.org/officeDocument/2006/relationships" xmlns:p="http://schemas.openxmlformats.org/presentationml/2006/main">
  <p:cm authorId="1" dt="2022-07-07T20:11:38.194" idx="5">
    <p:pos x="10" y="10"/>
    <p:text>gõ đúng</p:text>
    <p:extLst>
      <p:ext uri="{C676402C-5697-4E1C-873F-D02D1690AC5C}">
        <p15:threadingInfo xmlns:p15="http://schemas.microsoft.com/office/powerpoint/2012/main" timeZoneBias="-420"/>
      </p:ext>
    </p:extLst>
  </p:cm>
  <p:cm authorId="1" dt="2022-07-07T20:11:59.305" idx="6">
    <p:pos x="2702" y="1284"/>
    <p:text>gõ đúng</p:text>
    <p:extLst>
      <p:ext uri="{C676402C-5697-4E1C-873F-D02D1690AC5C}">
        <p15:threadingInfo xmlns:p15="http://schemas.microsoft.com/office/powerpoint/2012/main" timeZoneBias="-420"/>
      </p:ext>
    </p:extLst>
  </p:cm>
  <p:cm authorId="1" dt="2022-07-07T20:12:07.170" idx="7">
    <p:pos x="3012" y="2208"/>
    <p:text>kí hiệu độ gõ sai</p:text>
    <p:extLst>
      <p:ext uri="{C676402C-5697-4E1C-873F-D02D1690AC5C}">
        <p15:threadingInfo xmlns:p15="http://schemas.microsoft.com/office/powerpoint/2012/main" timeZoneBias="-420"/>
      </p:ext>
    </p:extLst>
  </p:cm>
  <p:cm authorId="2" dt="2022-07-09T22:58:13.241" idx="5">
    <p:pos x="3012" y="2304"/>
    <p:text>đã sửa</p:text>
    <p:extLst>
      <p:ext uri="{C676402C-5697-4E1C-873F-D02D1690AC5C}">
        <p15:threadingInfo xmlns:p15="http://schemas.microsoft.com/office/powerpoint/2012/main" timeZoneBias="720">
          <p15:parentCm authorId="1" idx="7"/>
        </p15:threadingInfo>
      </p:ext>
    </p:extLst>
  </p:cm>
</p:cmLst>
</file>

<file path=ppt/comments/comment6.xml><?xml version="1.0" encoding="utf-8"?>
<p:cmLst xmlns:a="http://schemas.openxmlformats.org/drawingml/2006/main" xmlns:r="http://schemas.openxmlformats.org/officeDocument/2006/relationships" xmlns:p="http://schemas.openxmlformats.org/presentationml/2006/main">
  <p:cm authorId="1" dt="2022-07-07T20:13:08.785" idx="9">
    <p:pos x="5467" y="344"/>
    <p:text>hình vẽ quá nhỏ , hs ngồi dưới không thể quan sát được</p:text>
    <p:extLst>
      <p:ext uri="{C676402C-5697-4E1C-873F-D02D1690AC5C}">
        <p15:threadingInfo xmlns:p15="http://schemas.microsoft.com/office/powerpoint/2012/main" timeZoneBias="-420"/>
      </p:ext>
    </p:extLst>
  </p:cm>
  <p:cm authorId="3" dt="2022-07-10T21:00:15.428" idx="4">
    <p:pos x="5467" y="440"/>
    <p:text>đã sửa</p:text>
    <p:extLst>
      <p:ext uri="{C676402C-5697-4E1C-873F-D02D1690AC5C}">
        <p15:threadingInfo xmlns:p15="http://schemas.microsoft.com/office/powerpoint/2012/main" timeZoneBias="-420">
          <p15:parentCm authorId="1" idx="9"/>
        </p15:threadingInfo>
      </p:ext>
    </p:extLst>
  </p:cm>
</p:cmLst>
</file>

<file path=ppt/comments/comment7.xml><?xml version="1.0" encoding="utf-8"?>
<p:cmLst xmlns:a="http://schemas.openxmlformats.org/drawingml/2006/main" xmlns:r="http://schemas.openxmlformats.org/officeDocument/2006/relationships" xmlns:p="http://schemas.openxmlformats.org/presentationml/2006/main">
  <p:cm authorId="1" dt="2022-07-07T20:14:03.953" idx="10">
    <p:pos x="5432" y="1329"/>
    <p:text>bố trí lại bố cục slide , hình vẽ nhỏ</p:text>
    <p:extLst>
      <p:ext uri="{C676402C-5697-4E1C-873F-D02D1690AC5C}">
        <p15:threadingInfo xmlns:p15="http://schemas.microsoft.com/office/powerpoint/2012/main" timeZoneBias="-420"/>
      </p:ext>
    </p:extLst>
  </p:cm>
  <p:cm authorId="3" dt="2022-07-10T21:01:33.368" idx="5">
    <p:pos x="5432" y="1425"/>
    <p:text>đã sửa</p:text>
    <p:extLst>
      <p:ext uri="{C676402C-5697-4E1C-873F-D02D1690AC5C}">
        <p15:threadingInfo xmlns:p15="http://schemas.microsoft.com/office/powerpoint/2012/main" timeZoneBias="-420">
          <p15:parentCm authorId="1" idx="10"/>
        </p15:threadingInfo>
      </p:ext>
    </p:extLst>
  </p:cm>
  <p:cm authorId="2" dt="2022-07-27T20:48:30.996" idx="16">
    <p:pos x="10" y="10"/>
    <p:text>chọn cùng 1 fonts chữ trên 1slide</p:text>
    <p:extLst>
      <p:ext uri="{C676402C-5697-4E1C-873F-D02D1690AC5C}">
        <p15:threadingInfo xmlns:p15="http://schemas.microsoft.com/office/powerpoint/2012/main" timeZoneBias="720"/>
      </p:ext>
    </p:extLst>
  </p:cm>
</p:cmLst>
</file>

<file path=ppt/comments/comment8.xml><?xml version="1.0" encoding="utf-8"?>
<p:cmLst xmlns:a="http://schemas.openxmlformats.org/drawingml/2006/main" xmlns:r="http://schemas.openxmlformats.org/officeDocument/2006/relationships" xmlns:p="http://schemas.openxmlformats.org/presentationml/2006/main">
  <p:cm authorId="1" dt="2022-07-07T20:14:36.876" idx="11">
    <p:pos x="3495" y="563"/>
    <p:text>chứ bé quá , tối thiểu 28</p:text>
    <p:extLst>
      <p:ext uri="{C676402C-5697-4E1C-873F-D02D1690AC5C}">
        <p15:threadingInfo xmlns:p15="http://schemas.microsoft.com/office/powerpoint/2012/main" timeZoneBias="-420"/>
      </p:ext>
    </p:extLst>
  </p:cm>
  <p:cm authorId="3" dt="2022-07-10T20:07:34.307" idx="1">
    <p:pos x="3495" y="659"/>
    <p:text>đã sửa</p:text>
    <p:extLst>
      <p:ext uri="{C676402C-5697-4E1C-873F-D02D1690AC5C}">
        <p15:threadingInfo xmlns:p15="http://schemas.microsoft.com/office/powerpoint/2012/main" timeZoneBias="-420">
          <p15:parentCm authorId="1" idx="11"/>
        </p15:threadingInfo>
      </p:ext>
    </p:extLst>
  </p:cm>
</p:cmLst>
</file>

<file path=ppt/comments/comment9.xml><?xml version="1.0" encoding="utf-8"?>
<p:cmLst xmlns:a="http://schemas.openxmlformats.org/drawingml/2006/main" xmlns:r="http://schemas.openxmlformats.org/officeDocument/2006/relationships" xmlns:p="http://schemas.openxmlformats.org/presentationml/2006/main">
  <p:cm authorId="2" dt="2022-07-27T20:50:43.705" idx="17">
    <p:pos x="2514" y="835"/>
    <p:text>TH1, TH2</p:text>
    <p:extLst>
      <p:ext uri="{C676402C-5697-4E1C-873F-D02D1690AC5C}">
        <p15:threadingInfo xmlns:p15="http://schemas.microsoft.com/office/powerpoint/2012/main" timeZoneBias="720"/>
      </p:ext>
    </p:extLst>
  </p:cm>
  <p:cm authorId="3" dt="2022-07-30T21:18:37.211" idx="6">
    <p:pos x="2514" y="931"/>
    <p:text>Đã sửa</p:text>
    <p:extLst>
      <p:ext uri="{C676402C-5697-4E1C-873F-D02D1690AC5C}">
        <p15:threadingInfo xmlns:p15="http://schemas.microsoft.com/office/powerpoint/2012/main" timeZoneBias="-420">
          <p15:parentCm authorId="2" idx="17"/>
        </p15:threadingInfo>
      </p:ext>
    </p:extLst>
  </p:cm>
</p:cmLst>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D8B37D9C-544D-4213-9F21-0CBC0AE49605}" type="datetimeFigureOut">
              <a:rPr lang="en-US" smtClean="0"/>
              <a:t>11/27/2022</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3C029A64-9401-4BFB-9C5A-9701C4B93C8F}" type="slidenum">
              <a:rPr lang="en-US" smtClean="0"/>
              <a:t>‹#›</a:t>
            </a:fld>
            <a:endParaRPr lang="en-US"/>
          </a:p>
        </p:txBody>
      </p:sp>
    </p:spTree>
    <p:extLst>
      <p:ext uri="{BB962C8B-B14F-4D97-AF65-F5344CB8AC3E}">
        <p14:creationId xmlns:p14="http://schemas.microsoft.com/office/powerpoint/2010/main" val="1417436610"/>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extLst>
      <p:ext uri="{BB962C8B-B14F-4D97-AF65-F5344CB8AC3E}">
        <p14:creationId xmlns:p14="http://schemas.microsoft.com/office/powerpoint/2010/main" val="2334700408"/>
      </p:ext>
    </p:extLst>
  </p:cSld>
  <p:clrMap bg1="lt1" tx1="dk1" bg2="dk2" tx2="lt2" accent1="accent1" accent2="accent2" accent3="accent3" accent4="accent4" accent5="accent5" accent6="accent6" hlink="hlink" folHlink="folHlink"/>
  <p:hf hdr="0" ftr="0" dt="0"/>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10"/>
        <p:cNvGrpSpPr/>
        <p:nvPr/>
      </p:nvGrpSpPr>
      <p:grpSpPr>
        <a:xfrm>
          <a:off x="0" y="0"/>
          <a:ext cx="0" cy="0"/>
          <a:chOff x="0" y="0"/>
          <a:chExt cx="0" cy="0"/>
        </a:xfrm>
      </p:grpSpPr>
      <p:sp>
        <p:nvSpPr>
          <p:cNvPr id="1111" name="Google Shape;1111;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12" name="Google Shape;1112;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08"/>
        <p:cNvGrpSpPr/>
        <p:nvPr/>
      </p:nvGrpSpPr>
      <p:grpSpPr>
        <a:xfrm>
          <a:off x="0" y="0"/>
          <a:ext cx="0" cy="0"/>
          <a:chOff x="0" y="0"/>
          <a:chExt cx="0" cy="0"/>
        </a:xfrm>
      </p:grpSpPr>
      <p:sp>
        <p:nvSpPr>
          <p:cNvPr id="2509" name="Google Shape;2509;gc589e1341e_0_89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510" name="Google Shape;2510;gc589e1341e_0_89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680"/>
        <p:cNvGrpSpPr/>
        <p:nvPr/>
      </p:nvGrpSpPr>
      <p:grpSpPr>
        <a:xfrm>
          <a:off x="0" y="0"/>
          <a:ext cx="0" cy="0"/>
          <a:chOff x="0" y="0"/>
          <a:chExt cx="0" cy="0"/>
        </a:xfrm>
      </p:grpSpPr>
      <p:sp>
        <p:nvSpPr>
          <p:cNvPr id="2681" name="Google Shape;2681;gc323b4e32e_0_4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682" name="Google Shape;2682;gc323b4e32e_0_4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VN" dirty="0"/>
              <a:t>GV hỏi: Qua bài toán ở hoạt động 2 nhóm em rút ra nhận xét gì?</a:t>
            </a:r>
          </a:p>
        </p:txBody>
      </p:sp>
    </p:spTree>
    <p:extLst>
      <p:ext uri="{BB962C8B-B14F-4D97-AF65-F5344CB8AC3E}">
        <p14:creationId xmlns:p14="http://schemas.microsoft.com/office/powerpoint/2010/main" val="143343450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961"/>
        <p:cNvGrpSpPr/>
        <p:nvPr/>
      </p:nvGrpSpPr>
      <p:grpSpPr>
        <a:xfrm>
          <a:off x="0" y="0"/>
          <a:ext cx="0" cy="0"/>
          <a:chOff x="0" y="0"/>
          <a:chExt cx="0" cy="0"/>
        </a:xfrm>
      </p:grpSpPr>
      <p:sp>
        <p:nvSpPr>
          <p:cNvPr id="2962" name="Google Shape;2962;gc323b4e32e_0_56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963" name="Google Shape;2963;gc323b4e32e_0_56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457200" marR="0" lvl="0" indent="-298450" algn="l" defTabSz="914400" rtl="0" eaLnBrk="1" fontAlgn="auto" latinLnBrk="0" hangingPunct="1">
              <a:lnSpc>
                <a:spcPct val="100000"/>
              </a:lnSpc>
              <a:spcBef>
                <a:spcPts val="0"/>
              </a:spcBef>
              <a:spcAft>
                <a:spcPts val="0"/>
              </a:spcAft>
              <a:buClr>
                <a:srgbClr val="000000"/>
              </a:buClr>
              <a:buSzPts val="1100"/>
              <a:buFont typeface="Arial"/>
              <a:buChar char="●"/>
              <a:tabLst/>
              <a:defRPr/>
            </a:pPr>
            <a:r>
              <a:rPr lang="en-VN" dirty="0"/>
              <a:t>GV yêu cầu HS vẽ hình và đưa ra 2 cách vẽ hình</a:t>
            </a:r>
          </a:p>
          <a:p>
            <a:r>
              <a:rPr lang="en-VN" dirty="0"/>
              <a:t>GV gọi 1 HS đứng tại chỗ trình bày. </a:t>
            </a:r>
          </a:p>
          <a:p>
            <a:r>
              <a:rPr lang="en-VN" dirty="0"/>
              <a:t>HS xem phần chứng minh (SGK/Tr 101)</a:t>
            </a:r>
          </a:p>
        </p:txBody>
      </p:sp>
    </p:spTree>
    <p:extLst>
      <p:ext uri="{BB962C8B-B14F-4D97-AF65-F5344CB8AC3E}">
        <p14:creationId xmlns:p14="http://schemas.microsoft.com/office/powerpoint/2010/main" val="102402396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08"/>
        <p:cNvGrpSpPr/>
        <p:nvPr/>
      </p:nvGrpSpPr>
      <p:grpSpPr>
        <a:xfrm>
          <a:off x="0" y="0"/>
          <a:ext cx="0" cy="0"/>
          <a:chOff x="0" y="0"/>
          <a:chExt cx="0" cy="0"/>
        </a:xfrm>
      </p:grpSpPr>
      <p:sp>
        <p:nvSpPr>
          <p:cNvPr id="2509" name="Google Shape;2509;gc589e1341e_0_89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510" name="Google Shape;2510;gc589e1341e_0_89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415311233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VN" dirty="0"/>
              <a:t>Qua bài toán ở hoạt động 3 nhóm em rút ra nhận </a:t>
            </a:r>
            <a:r>
              <a:rPr lang="en-VN"/>
              <a:t>xét gì</a:t>
            </a:r>
            <a:endParaRPr lang="en-VN" dirty="0"/>
          </a:p>
        </p:txBody>
      </p:sp>
    </p:spTree>
    <p:extLst>
      <p:ext uri="{BB962C8B-B14F-4D97-AF65-F5344CB8AC3E}">
        <p14:creationId xmlns:p14="http://schemas.microsoft.com/office/powerpoint/2010/main" val="351644480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457200" marR="0" lvl="0" indent="-298450" algn="l" defTabSz="914400" rtl="0" eaLnBrk="1" fontAlgn="auto" latinLnBrk="0" hangingPunct="1">
              <a:lnSpc>
                <a:spcPct val="100000"/>
              </a:lnSpc>
              <a:spcBef>
                <a:spcPts val="0"/>
              </a:spcBef>
              <a:spcAft>
                <a:spcPts val="0"/>
              </a:spcAft>
              <a:buClr>
                <a:srgbClr val="000000"/>
              </a:buClr>
              <a:buSzPts val="1100"/>
              <a:buFont typeface="Arial"/>
              <a:buChar char="●"/>
              <a:tabLst/>
              <a:defRPr/>
            </a:pPr>
            <a:r>
              <a:rPr lang="en-VN" dirty="0"/>
              <a:t>GV chốt: Có 2 cách.</a:t>
            </a:r>
          </a:p>
          <a:p>
            <a:pPr marL="457200" marR="0" lvl="0" indent="-298450" algn="l" defTabSz="914400" rtl="0" eaLnBrk="1" fontAlgn="auto" latinLnBrk="0" hangingPunct="1">
              <a:lnSpc>
                <a:spcPct val="100000"/>
              </a:lnSpc>
              <a:spcBef>
                <a:spcPts val="0"/>
              </a:spcBef>
              <a:spcAft>
                <a:spcPts val="0"/>
              </a:spcAft>
              <a:buClr>
                <a:srgbClr val="000000"/>
              </a:buClr>
              <a:buSzPts val="1100"/>
              <a:buFont typeface="Arial"/>
              <a:buChar char="●"/>
              <a:tabLst/>
              <a:defRPr/>
            </a:pPr>
            <a:r>
              <a:rPr lang="en-VN" dirty="0"/>
              <a:t>HS về nhà tự nghiên cứu ví dụ 3 SGK/Tr 102</a:t>
            </a:r>
          </a:p>
        </p:txBody>
      </p:sp>
    </p:spTree>
    <p:extLst>
      <p:ext uri="{BB962C8B-B14F-4D97-AF65-F5344CB8AC3E}">
        <p14:creationId xmlns:p14="http://schemas.microsoft.com/office/powerpoint/2010/main" val="141862338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VN" dirty="0"/>
          </a:p>
        </p:txBody>
      </p:sp>
      <p:sp>
        <p:nvSpPr>
          <p:cNvPr id="4" name="Slide Number Placeholder 3"/>
          <p:cNvSpPr>
            <a:spLocks noGrp="1"/>
          </p:cNvSpPr>
          <p:nvPr>
            <p:ph type="sldNum" sz="quarter" idx="5"/>
          </p:nvPr>
        </p:nvSpPr>
        <p:spPr/>
        <p:txBody>
          <a:bodyPr/>
          <a:lstStyle/>
          <a:p>
            <a:fld id="{C853816F-A1CF-4485-B308-1B9F14B36EAD}" type="slidenum">
              <a:rPr lang="en-US" smtClean="0"/>
              <a:t>29</a:t>
            </a:fld>
            <a:endParaRPr lang="en-US"/>
          </a:p>
        </p:txBody>
      </p:sp>
    </p:spTree>
    <p:extLst>
      <p:ext uri="{BB962C8B-B14F-4D97-AF65-F5344CB8AC3E}">
        <p14:creationId xmlns:p14="http://schemas.microsoft.com/office/powerpoint/2010/main" val="108034664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414"/>
        <p:cNvGrpSpPr/>
        <p:nvPr/>
      </p:nvGrpSpPr>
      <p:grpSpPr>
        <a:xfrm>
          <a:off x="0" y="0"/>
          <a:ext cx="0" cy="0"/>
          <a:chOff x="0" y="0"/>
          <a:chExt cx="0" cy="0"/>
        </a:xfrm>
      </p:grpSpPr>
      <p:sp>
        <p:nvSpPr>
          <p:cNvPr id="3415" name="Google Shape;3415;gc323b4e32e_0_19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416" name="Google Shape;3416;gc323b4e32e_0_19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79444177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683"/>
        <p:cNvGrpSpPr/>
        <p:nvPr/>
      </p:nvGrpSpPr>
      <p:grpSpPr>
        <a:xfrm>
          <a:off x="0" y="0"/>
          <a:ext cx="0" cy="0"/>
          <a:chOff x="0" y="0"/>
          <a:chExt cx="0" cy="0"/>
        </a:xfrm>
      </p:grpSpPr>
      <p:sp>
        <p:nvSpPr>
          <p:cNvPr id="6684" name="Google Shape;6684;gc52ef24844_0_1632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685" name="Google Shape;6685;gc52ef24844_0_1632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fld id="{1AC7BA07-1353-4272-83A0-43D7897D7A8A}" type="slidenum">
              <a:rPr lang="vi-VN" smtClean="0"/>
              <a:t>40</a:t>
            </a:fld>
            <a:endParaRPr lang="vi-VN"/>
          </a:p>
        </p:txBody>
      </p:sp>
    </p:spTree>
    <p:extLst>
      <p:ext uri="{BB962C8B-B14F-4D97-AF65-F5344CB8AC3E}">
        <p14:creationId xmlns:p14="http://schemas.microsoft.com/office/powerpoint/2010/main" val="53898142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93"/>
        <p:cNvGrpSpPr/>
        <p:nvPr/>
      </p:nvGrpSpPr>
      <p:grpSpPr>
        <a:xfrm>
          <a:off x="0" y="0"/>
          <a:ext cx="0" cy="0"/>
          <a:chOff x="0" y="0"/>
          <a:chExt cx="0" cy="0"/>
        </a:xfrm>
      </p:grpSpPr>
      <p:sp>
        <p:nvSpPr>
          <p:cNvPr id="1494" name="Google Shape;1494;gc52ef24844_0_1706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95" name="Google Shape;1495;gc52ef24844_0_1706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VN" dirty="0"/>
              <a:t>GV hỏi: Em hãy nêu các dụng cụ đo khối lượng mà các em đã học ở lớp 6 (môn KHTN)?</a:t>
            </a:r>
          </a:p>
          <a:p>
            <a:r>
              <a:rPr lang="en-VN" dirty="0"/>
              <a:t>GV cho HS xem video giới thiệu về cân thăng bằng (cân đòn)</a:t>
            </a:r>
          </a:p>
        </p:txBody>
      </p:sp>
    </p:spTree>
    <p:extLst>
      <p:ext uri="{BB962C8B-B14F-4D97-AF65-F5344CB8AC3E}">
        <p14:creationId xmlns:p14="http://schemas.microsoft.com/office/powerpoint/2010/main" val="346625055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56"/>
        <p:cNvGrpSpPr/>
        <p:nvPr/>
      </p:nvGrpSpPr>
      <p:grpSpPr>
        <a:xfrm>
          <a:off x="0" y="0"/>
          <a:ext cx="0" cy="0"/>
          <a:chOff x="0" y="0"/>
          <a:chExt cx="0" cy="0"/>
        </a:xfrm>
      </p:grpSpPr>
      <p:sp>
        <p:nvSpPr>
          <p:cNvPr id="1457" name="Google Shape;1457;gad36770f46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58" name="Google Shape;1458;gad36770f46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61"/>
        <p:cNvGrpSpPr/>
        <p:nvPr/>
      </p:nvGrpSpPr>
      <p:grpSpPr>
        <a:xfrm>
          <a:off x="0" y="0"/>
          <a:ext cx="0" cy="0"/>
          <a:chOff x="0" y="0"/>
          <a:chExt cx="0" cy="0"/>
        </a:xfrm>
      </p:grpSpPr>
      <p:sp>
        <p:nvSpPr>
          <p:cNvPr id="2062" name="Google Shape;2062;gc589e1341e_0_25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063" name="Google Shape;2063;gc589e1341e_0_25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40"/>
        <p:cNvGrpSpPr/>
        <p:nvPr/>
      </p:nvGrpSpPr>
      <p:grpSpPr>
        <a:xfrm>
          <a:off x="0" y="0"/>
          <a:ext cx="0" cy="0"/>
          <a:chOff x="0" y="0"/>
          <a:chExt cx="0" cy="0"/>
        </a:xfrm>
      </p:grpSpPr>
      <p:sp>
        <p:nvSpPr>
          <p:cNvPr id="1941" name="Google Shape;1941;gc323b4e32e_0_212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42" name="Google Shape;1942;gc323b4e32e_0_212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40"/>
        <p:cNvGrpSpPr/>
        <p:nvPr/>
      </p:nvGrpSpPr>
      <p:grpSpPr>
        <a:xfrm>
          <a:off x="0" y="0"/>
          <a:ext cx="0" cy="0"/>
          <a:chOff x="0" y="0"/>
          <a:chExt cx="0" cy="0"/>
        </a:xfrm>
      </p:grpSpPr>
      <p:sp>
        <p:nvSpPr>
          <p:cNvPr id="1941" name="Google Shape;1941;gc323b4e32e_0_212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42" name="Google Shape;1942;gc323b4e32e_0_212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40724743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00"/>
        <p:cNvGrpSpPr/>
        <p:nvPr/>
      </p:nvGrpSpPr>
      <p:grpSpPr>
        <a:xfrm>
          <a:off x="0" y="0"/>
          <a:ext cx="0" cy="0"/>
          <a:chOff x="0" y="0"/>
          <a:chExt cx="0" cy="0"/>
        </a:xfrm>
      </p:grpSpPr>
      <p:sp>
        <p:nvSpPr>
          <p:cNvPr id="2301" name="Google Shape;2301;gc589e1341e_0_66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02" name="Google Shape;2302;gc589e1341e_0_66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bg>
      <p:bgPr>
        <a:solidFill>
          <a:schemeClr val="accent6"/>
        </a:solidFill>
        <a:effectLst/>
      </p:bgPr>
    </p:bg>
    <p:spTree>
      <p:nvGrpSpPr>
        <p:cNvPr id="1" name="Shape 8"/>
        <p:cNvGrpSpPr/>
        <p:nvPr/>
      </p:nvGrpSpPr>
      <p:grpSpPr>
        <a:xfrm>
          <a:off x="0" y="0"/>
          <a:ext cx="0" cy="0"/>
          <a:chOff x="0" y="0"/>
          <a:chExt cx="0" cy="0"/>
        </a:xfrm>
      </p:grpSpPr>
      <p:grpSp>
        <p:nvGrpSpPr>
          <p:cNvPr id="9" name="Google Shape;9;p2"/>
          <p:cNvGrpSpPr/>
          <p:nvPr/>
        </p:nvGrpSpPr>
        <p:grpSpPr>
          <a:xfrm>
            <a:off x="-97264" y="-2508600"/>
            <a:ext cx="9517944" cy="7737118"/>
            <a:chOff x="-97264" y="-2508600"/>
            <a:chExt cx="9517944" cy="7737118"/>
          </a:xfrm>
        </p:grpSpPr>
        <p:sp>
          <p:nvSpPr>
            <p:cNvPr id="10" name="Google Shape;10;p2"/>
            <p:cNvSpPr/>
            <p:nvPr/>
          </p:nvSpPr>
          <p:spPr>
            <a:xfrm>
              <a:off x="-89101" y="-1893243"/>
              <a:ext cx="3985503" cy="848251"/>
            </a:xfrm>
            <a:custGeom>
              <a:avLst/>
              <a:gdLst/>
              <a:ahLst/>
              <a:cxnLst/>
              <a:rect l="l" t="t" r="r" b="b"/>
              <a:pathLst>
                <a:path w="99594" h="21197" extrusionOk="0">
                  <a:moveTo>
                    <a:pt x="65021" y="0"/>
                  </a:moveTo>
                  <a:cubicBezTo>
                    <a:pt x="64434" y="0"/>
                    <a:pt x="63848" y="10"/>
                    <a:pt x="63260" y="29"/>
                  </a:cubicBezTo>
                  <a:cubicBezTo>
                    <a:pt x="57732" y="207"/>
                    <a:pt x="52245" y="1096"/>
                    <a:pt x="46816" y="2389"/>
                  </a:cubicBezTo>
                  <a:cubicBezTo>
                    <a:pt x="41611" y="3631"/>
                    <a:pt x="36750" y="6060"/>
                    <a:pt x="31830" y="8475"/>
                  </a:cubicBezTo>
                  <a:cubicBezTo>
                    <a:pt x="27244" y="10725"/>
                    <a:pt x="22624" y="12692"/>
                    <a:pt x="17724" y="13463"/>
                  </a:cubicBezTo>
                  <a:cubicBezTo>
                    <a:pt x="15802" y="13765"/>
                    <a:pt x="13860" y="13942"/>
                    <a:pt x="11920" y="13942"/>
                  </a:cubicBezTo>
                  <a:cubicBezTo>
                    <a:pt x="10234" y="13942"/>
                    <a:pt x="8549" y="13808"/>
                    <a:pt x="6879" y="13505"/>
                  </a:cubicBezTo>
                  <a:cubicBezTo>
                    <a:pt x="4515" y="13077"/>
                    <a:pt x="2162" y="12285"/>
                    <a:pt x="0" y="10984"/>
                  </a:cubicBezTo>
                  <a:lnTo>
                    <a:pt x="0" y="18944"/>
                  </a:lnTo>
                  <a:cubicBezTo>
                    <a:pt x="1762" y="19024"/>
                    <a:pt x="3523" y="19075"/>
                    <a:pt x="5283" y="19075"/>
                  </a:cubicBezTo>
                  <a:cubicBezTo>
                    <a:pt x="9227" y="19075"/>
                    <a:pt x="13162" y="18820"/>
                    <a:pt x="17071" y="18072"/>
                  </a:cubicBezTo>
                  <a:cubicBezTo>
                    <a:pt x="21981" y="17133"/>
                    <a:pt x="26589" y="15270"/>
                    <a:pt x="30996" y="12374"/>
                  </a:cubicBezTo>
                  <a:cubicBezTo>
                    <a:pt x="33739" y="10570"/>
                    <a:pt x="36781" y="9886"/>
                    <a:pt x="39837" y="9886"/>
                  </a:cubicBezTo>
                  <a:cubicBezTo>
                    <a:pt x="40660" y="9886"/>
                    <a:pt x="41484" y="9936"/>
                    <a:pt x="42304" y="10026"/>
                  </a:cubicBezTo>
                  <a:cubicBezTo>
                    <a:pt x="50992" y="10985"/>
                    <a:pt x="59004" y="15789"/>
                    <a:pt x="67420" y="18291"/>
                  </a:cubicBezTo>
                  <a:cubicBezTo>
                    <a:pt x="72853" y="19907"/>
                    <a:pt x="78486" y="20812"/>
                    <a:pt x="84058" y="21107"/>
                  </a:cubicBezTo>
                  <a:cubicBezTo>
                    <a:pt x="85055" y="21160"/>
                    <a:pt x="86060" y="21196"/>
                    <a:pt x="87066" y="21196"/>
                  </a:cubicBezTo>
                  <a:cubicBezTo>
                    <a:pt x="89207" y="21196"/>
                    <a:pt x="91355" y="21031"/>
                    <a:pt x="93446" y="20508"/>
                  </a:cubicBezTo>
                  <a:cubicBezTo>
                    <a:pt x="95522" y="19989"/>
                    <a:pt x="98275" y="18989"/>
                    <a:pt x="98894" y="16049"/>
                  </a:cubicBezTo>
                  <a:cubicBezTo>
                    <a:pt x="99594" y="12721"/>
                    <a:pt x="97265" y="10188"/>
                    <a:pt x="95270" y="8623"/>
                  </a:cubicBezTo>
                  <a:cubicBezTo>
                    <a:pt x="92667" y="6581"/>
                    <a:pt x="89709" y="5268"/>
                    <a:pt x="86790" y="4165"/>
                  </a:cubicBezTo>
                  <a:cubicBezTo>
                    <a:pt x="79711" y="1489"/>
                    <a:pt x="72404" y="0"/>
                    <a:pt x="65021"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Google Shape;11;p2"/>
            <p:cNvSpPr/>
            <p:nvPr/>
          </p:nvSpPr>
          <p:spPr>
            <a:xfrm>
              <a:off x="-89221" y="-945655"/>
              <a:ext cx="8386467" cy="1819876"/>
            </a:xfrm>
            <a:custGeom>
              <a:avLst/>
              <a:gdLst/>
              <a:ahLst/>
              <a:cxnLst/>
              <a:rect l="l" t="t" r="r" b="b"/>
              <a:pathLst>
                <a:path w="209570" h="45477" extrusionOk="0">
                  <a:moveTo>
                    <a:pt x="173399" y="0"/>
                  </a:moveTo>
                  <a:cubicBezTo>
                    <a:pt x="171819" y="0"/>
                    <a:pt x="170239" y="33"/>
                    <a:pt x="168661" y="80"/>
                  </a:cubicBezTo>
                  <a:cubicBezTo>
                    <a:pt x="164324" y="208"/>
                    <a:pt x="160018" y="528"/>
                    <a:pt x="155729" y="1390"/>
                  </a:cubicBezTo>
                  <a:cubicBezTo>
                    <a:pt x="151776" y="2184"/>
                    <a:pt x="147874" y="3386"/>
                    <a:pt x="144099" y="5071"/>
                  </a:cubicBezTo>
                  <a:cubicBezTo>
                    <a:pt x="140139" y="6838"/>
                    <a:pt x="136425" y="9227"/>
                    <a:pt x="132734" y="11745"/>
                  </a:cubicBezTo>
                  <a:cubicBezTo>
                    <a:pt x="125453" y="16714"/>
                    <a:pt x="118372" y="22168"/>
                    <a:pt x="110478" y="25489"/>
                  </a:cubicBezTo>
                  <a:cubicBezTo>
                    <a:pt x="104010" y="28211"/>
                    <a:pt x="97197" y="29287"/>
                    <a:pt x="90399" y="29287"/>
                  </a:cubicBezTo>
                  <a:cubicBezTo>
                    <a:pt x="89168" y="29287"/>
                    <a:pt x="87937" y="29252"/>
                    <a:pt x="86709" y="29185"/>
                  </a:cubicBezTo>
                  <a:cubicBezTo>
                    <a:pt x="70235" y="28285"/>
                    <a:pt x="53959" y="22404"/>
                    <a:pt x="38422" y="15780"/>
                  </a:cubicBezTo>
                  <a:cubicBezTo>
                    <a:pt x="34245" y="13999"/>
                    <a:pt x="30113" y="12729"/>
                    <a:pt x="25697" y="12479"/>
                  </a:cubicBezTo>
                  <a:cubicBezTo>
                    <a:pt x="24449" y="12409"/>
                    <a:pt x="23202" y="12379"/>
                    <a:pt x="21954" y="12379"/>
                  </a:cubicBezTo>
                  <a:cubicBezTo>
                    <a:pt x="18881" y="12379"/>
                    <a:pt x="15809" y="12558"/>
                    <a:pt x="12741" y="12746"/>
                  </a:cubicBezTo>
                  <a:cubicBezTo>
                    <a:pt x="9315" y="12958"/>
                    <a:pt x="5883" y="13109"/>
                    <a:pt x="2471" y="13588"/>
                  </a:cubicBezTo>
                  <a:cubicBezTo>
                    <a:pt x="1651" y="13702"/>
                    <a:pt x="825" y="13831"/>
                    <a:pt x="0" y="13986"/>
                  </a:cubicBezTo>
                  <a:lnTo>
                    <a:pt x="0" y="21931"/>
                  </a:lnTo>
                  <a:cubicBezTo>
                    <a:pt x="3093" y="20622"/>
                    <a:pt x="6277" y="19799"/>
                    <a:pt x="9551" y="19799"/>
                  </a:cubicBezTo>
                  <a:cubicBezTo>
                    <a:pt x="10632" y="19799"/>
                    <a:pt x="11722" y="19889"/>
                    <a:pt x="12823" y="20080"/>
                  </a:cubicBezTo>
                  <a:cubicBezTo>
                    <a:pt x="20488" y="21419"/>
                    <a:pt x="27144" y="26632"/>
                    <a:pt x="33499" y="31891"/>
                  </a:cubicBezTo>
                  <a:cubicBezTo>
                    <a:pt x="45486" y="41811"/>
                    <a:pt x="59912" y="45476"/>
                    <a:pt x="74081" y="45476"/>
                  </a:cubicBezTo>
                  <a:cubicBezTo>
                    <a:pt x="74665" y="45476"/>
                    <a:pt x="75248" y="45470"/>
                    <a:pt x="75831" y="45458"/>
                  </a:cubicBezTo>
                  <a:cubicBezTo>
                    <a:pt x="90804" y="45142"/>
                    <a:pt x="106177" y="41401"/>
                    <a:pt x="119282" y="31968"/>
                  </a:cubicBezTo>
                  <a:cubicBezTo>
                    <a:pt x="125990" y="27139"/>
                    <a:pt x="132221" y="21338"/>
                    <a:pt x="138817" y="16271"/>
                  </a:cubicBezTo>
                  <a:cubicBezTo>
                    <a:pt x="142143" y="13714"/>
                    <a:pt x="145448" y="11379"/>
                    <a:pt x="149316" y="10440"/>
                  </a:cubicBezTo>
                  <a:cubicBezTo>
                    <a:pt x="150812" y="10078"/>
                    <a:pt x="152323" y="9917"/>
                    <a:pt x="153836" y="9917"/>
                  </a:cubicBezTo>
                  <a:cubicBezTo>
                    <a:pt x="155625" y="9917"/>
                    <a:pt x="157416" y="10142"/>
                    <a:pt x="159185" y="10527"/>
                  </a:cubicBezTo>
                  <a:cubicBezTo>
                    <a:pt x="162983" y="11352"/>
                    <a:pt x="166672" y="12839"/>
                    <a:pt x="170334" y="14321"/>
                  </a:cubicBezTo>
                  <a:cubicBezTo>
                    <a:pt x="174482" y="15997"/>
                    <a:pt x="178713" y="17383"/>
                    <a:pt x="182992" y="18407"/>
                  </a:cubicBezTo>
                  <a:cubicBezTo>
                    <a:pt x="186653" y="19282"/>
                    <a:pt x="190426" y="19787"/>
                    <a:pt x="194193" y="19787"/>
                  </a:cubicBezTo>
                  <a:cubicBezTo>
                    <a:pt x="197694" y="19787"/>
                    <a:pt x="201190" y="19351"/>
                    <a:pt x="204587" y="18369"/>
                  </a:cubicBezTo>
                  <a:cubicBezTo>
                    <a:pt x="206831" y="17721"/>
                    <a:pt x="209570" y="16218"/>
                    <a:pt x="208195" y="12736"/>
                  </a:cubicBezTo>
                  <a:cubicBezTo>
                    <a:pt x="207019" y="9759"/>
                    <a:pt x="203809" y="8201"/>
                    <a:pt x="201535" y="7001"/>
                  </a:cubicBezTo>
                  <a:cubicBezTo>
                    <a:pt x="195238" y="3676"/>
                    <a:pt x="188684" y="1200"/>
                    <a:pt x="181872" y="426"/>
                  </a:cubicBezTo>
                  <a:cubicBezTo>
                    <a:pt x="179055" y="106"/>
                    <a:pt x="176227" y="0"/>
                    <a:pt x="173399"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12;p2"/>
            <p:cNvSpPr/>
            <p:nvPr/>
          </p:nvSpPr>
          <p:spPr>
            <a:xfrm>
              <a:off x="-89101" y="159523"/>
              <a:ext cx="819678" cy="314658"/>
            </a:xfrm>
            <a:custGeom>
              <a:avLst/>
              <a:gdLst/>
              <a:ahLst/>
              <a:cxnLst/>
              <a:rect l="l" t="t" r="r" b="b"/>
              <a:pathLst>
                <a:path w="20483" h="7863" extrusionOk="0">
                  <a:moveTo>
                    <a:pt x="10679" y="1"/>
                  </a:moveTo>
                  <a:cubicBezTo>
                    <a:pt x="7200" y="1"/>
                    <a:pt x="3530" y="930"/>
                    <a:pt x="0" y="1036"/>
                  </a:cubicBezTo>
                  <a:lnTo>
                    <a:pt x="0" y="7210"/>
                  </a:lnTo>
                  <a:cubicBezTo>
                    <a:pt x="73" y="7210"/>
                    <a:pt x="146" y="7210"/>
                    <a:pt x="218" y="7210"/>
                  </a:cubicBezTo>
                  <a:cubicBezTo>
                    <a:pt x="2966" y="7210"/>
                    <a:pt x="5723" y="7366"/>
                    <a:pt x="8473" y="7532"/>
                  </a:cubicBezTo>
                  <a:cubicBezTo>
                    <a:pt x="10471" y="7652"/>
                    <a:pt x="12481" y="7858"/>
                    <a:pt x="14482" y="7862"/>
                  </a:cubicBezTo>
                  <a:cubicBezTo>
                    <a:pt x="14579" y="7862"/>
                    <a:pt x="14677" y="7863"/>
                    <a:pt x="14776" y="7863"/>
                  </a:cubicBezTo>
                  <a:cubicBezTo>
                    <a:pt x="16107" y="7863"/>
                    <a:pt x="17589" y="7805"/>
                    <a:pt x="18794" y="7093"/>
                  </a:cubicBezTo>
                  <a:cubicBezTo>
                    <a:pt x="20483" y="6096"/>
                    <a:pt x="19330" y="4228"/>
                    <a:pt x="18366" y="3075"/>
                  </a:cubicBezTo>
                  <a:cubicBezTo>
                    <a:pt x="16959" y="1395"/>
                    <a:pt x="15150" y="529"/>
                    <a:pt x="13253" y="203"/>
                  </a:cubicBezTo>
                  <a:cubicBezTo>
                    <a:pt x="12410" y="59"/>
                    <a:pt x="11551" y="1"/>
                    <a:pt x="10679"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13;p2"/>
            <p:cNvSpPr/>
            <p:nvPr/>
          </p:nvSpPr>
          <p:spPr>
            <a:xfrm>
              <a:off x="-89101" y="-181311"/>
              <a:ext cx="9361694" cy="2012360"/>
            </a:xfrm>
            <a:custGeom>
              <a:avLst/>
              <a:gdLst/>
              <a:ahLst/>
              <a:cxnLst/>
              <a:rect l="l" t="t" r="r" b="b"/>
              <a:pathLst>
                <a:path w="233940" h="50287" extrusionOk="0">
                  <a:moveTo>
                    <a:pt x="233940" y="0"/>
                  </a:moveTo>
                  <a:cubicBezTo>
                    <a:pt x="230479" y="1532"/>
                    <a:pt x="227264" y="3838"/>
                    <a:pt x="224035" y="6016"/>
                  </a:cubicBezTo>
                  <a:cubicBezTo>
                    <a:pt x="219999" y="8735"/>
                    <a:pt x="215918" y="11195"/>
                    <a:pt x="211510" y="12795"/>
                  </a:cubicBezTo>
                  <a:cubicBezTo>
                    <a:pt x="205977" y="14804"/>
                    <a:pt x="200252" y="15619"/>
                    <a:pt x="194517" y="15619"/>
                  </a:cubicBezTo>
                  <a:cubicBezTo>
                    <a:pt x="191019" y="15619"/>
                    <a:pt x="187518" y="15316"/>
                    <a:pt x="184053" y="14796"/>
                  </a:cubicBezTo>
                  <a:cubicBezTo>
                    <a:pt x="174879" y="13417"/>
                    <a:pt x="165892" y="10575"/>
                    <a:pt x="156983" y="7553"/>
                  </a:cubicBezTo>
                  <a:cubicBezTo>
                    <a:pt x="154186" y="6603"/>
                    <a:pt x="151295" y="5923"/>
                    <a:pt x="148402" y="5923"/>
                  </a:cubicBezTo>
                  <a:cubicBezTo>
                    <a:pt x="147105" y="5923"/>
                    <a:pt x="145807" y="6060"/>
                    <a:pt x="144518" y="6370"/>
                  </a:cubicBezTo>
                  <a:cubicBezTo>
                    <a:pt x="141010" y="7213"/>
                    <a:pt x="137841" y="9316"/>
                    <a:pt x="134862" y="11732"/>
                  </a:cubicBezTo>
                  <a:cubicBezTo>
                    <a:pt x="131415" y="14529"/>
                    <a:pt x="128149" y="17665"/>
                    <a:pt x="124700" y="20457"/>
                  </a:cubicBezTo>
                  <a:cubicBezTo>
                    <a:pt x="120681" y="23709"/>
                    <a:pt x="116461" y="26565"/>
                    <a:pt x="112085" y="28971"/>
                  </a:cubicBezTo>
                  <a:cubicBezTo>
                    <a:pt x="103869" y="33488"/>
                    <a:pt x="95132" y="36387"/>
                    <a:pt x="86236" y="37674"/>
                  </a:cubicBezTo>
                  <a:cubicBezTo>
                    <a:pt x="82434" y="38224"/>
                    <a:pt x="78620" y="38471"/>
                    <a:pt x="74803" y="38471"/>
                  </a:cubicBezTo>
                  <a:cubicBezTo>
                    <a:pt x="58405" y="38471"/>
                    <a:pt x="41951" y="33908"/>
                    <a:pt x="26125" y="29171"/>
                  </a:cubicBezTo>
                  <a:cubicBezTo>
                    <a:pt x="17408" y="26561"/>
                    <a:pt x="8732" y="23693"/>
                    <a:pt x="0" y="21148"/>
                  </a:cubicBezTo>
                  <a:lnTo>
                    <a:pt x="0" y="30371"/>
                  </a:lnTo>
                  <a:cubicBezTo>
                    <a:pt x="3472" y="33108"/>
                    <a:pt x="7489" y="35009"/>
                    <a:pt x="11115" y="36595"/>
                  </a:cubicBezTo>
                  <a:cubicBezTo>
                    <a:pt x="17532" y="39404"/>
                    <a:pt x="24220" y="41608"/>
                    <a:pt x="30929" y="42938"/>
                  </a:cubicBezTo>
                  <a:cubicBezTo>
                    <a:pt x="38228" y="44386"/>
                    <a:pt x="45630" y="44923"/>
                    <a:pt x="53022" y="44923"/>
                  </a:cubicBezTo>
                  <a:cubicBezTo>
                    <a:pt x="55748" y="44923"/>
                    <a:pt x="58473" y="44850"/>
                    <a:pt x="61191" y="44723"/>
                  </a:cubicBezTo>
                  <a:cubicBezTo>
                    <a:pt x="71533" y="44237"/>
                    <a:pt x="81978" y="43258"/>
                    <a:pt x="92233" y="41498"/>
                  </a:cubicBezTo>
                  <a:cubicBezTo>
                    <a:pt x="102742" y="39694"/>
                    <a:pt x="112661" y="35767"/>
                    <a:pt x="122701" y="31597"/>
                  </a:cubicBezTo>
                  <a:cubicBezTo>
                    <a:pt x="132437" y="27557"/>
                    <a:pt x="142206" y="24207"/>
                    <a:pt x="152521" y="24092"/>
                  </a:cubicBezTo>
                  <a:cubicBezTo>
                    <a:pt x="152754" y="24089"/>
                    <a:pt x="152988" y="24088"/>
                    <a:pt x="153222" y="24088"/>
                  </a:cubicBezTo>
                  <a:cubicBezTo>
                    <a:pt x="163194" y="24088"/>
                    <a:pt x="173100" y="26520"/>
                    <a:pt x="182555" y="30450"/>
                  </a:cubicBezTo>
                  <a:cubicBezTo>
                    <a:pt x="187610" y="32550"/>
                    <a:pt x="192565" y="35025"/>
                    <a:pt x="197604" y="37193"/>
                  </a:cubicBezTo>
                  <a:cubicBezTo>
                    <a:pt x="202625" y="39352"/>
                    <a:pt x="207681" y="41382"/>
                    <a:pt x="212770" y="43265"/>
                  </a:cubicBezTo>
                  <a:cubicBezTo>
                    <a:pt x="219747" y="45846"/>
                    <a:pt x="226825" y="48256"/>
                    <a:pt x="233940" y="50286"/>
                  </a:cubicBezTo>
                  <a:lnTo>
                    <a:pt x="233940" y="34729"/>
                  </a:lnTo>
                  <a:cubicBezTo>
                    <a:pt x="233339" y="34539"/>
                    <a:pt x="232731" y="34368"/>
                    <a:pt x="232112" y="34224"/>
                  </a:cubicBezTo>
                  <a:cubicBezTo>
                    <a:pt x="229270" y="33551"/>
                    <a:pt x="226381" y="33250"/>
                    <a:pt x="223499" y="32996"/>
                  </a:cubicBezTo>
                  <a:cubicBezTo>
                    <a:pt x="219753" y="32668"/>
                    <a:pt x="216005" y="32333"/>
                    <a:pt x="212261" y="31960"/>
                  </a:cubicBezTo>
                  <a:cubicBezTo>
                    <a:pt x="208072" y="31543"/>
                    <a:pt x="203886" y="31089"/>
                    <a:pt x="199705" y="30539"/>
                  </a:cubicBezTo>
                  <a:cubicBezTo>
                    <a:pt x="195713" y="30014"/>
                    <a:pt x="191661" y="29550"/>
                    <a:pt x="187710" y="28635"/>
                  </a:cubicBezTo>
                  <a:cubicBezTo>
                    <a:pt x="184185" y="27821"/>
                    <a:pt x="180587" y="27222"/>
                    <a:pt x="177204" y="25665"/>
                  </a:cubicBezTo>
                  <a:cubicBezTo>
                    <a:pt x="175719" y="24980"/>
                    <a:pt x="173996" y="24080"/>
                    <a:pt x="173054" y="22380"/>
                  </a:cubicBezTo>
                  <a:cubicBezTo>
                    <a:pt x="172381" y="21164"/>
                    <a:pt x="172300" y="19467"/>
                    <a:pt x="173266" y="18466"/>
                  </a:cubicBezTo>
                  <a:cubicBezTo>
                    <a:pt x="174400" y="17293"/>
                    <a:pt x="176205" y="17248"/>
                    <a:pt x="177591" y="17230"/>
                  </a:cubicBezTo>
                  <a:cubicBezTo>
                    <a:pt x="177667" y="17230"/>
                    <a:pt x="177743" y="17229"/>
                    <a:pt x="177820" y="17229"/>
                  </a:cubicBezTo>
                  <a:cubicBezTo>
                    <a:pt x="179957" y="17229"/>
                    <a:pt x="182098" y="17572"/>
                    <a:pt x="184206" y="17983"/>
                  </a:cubicBezTo>
                  <a:cubicBezTo>
                    <a:pt x="186167" y="18365"/>
                    <a:pt x="188113" y="18845"/>
                    <a:pt x="190056" y="19342"/>
                  </a:cubicBezTo>
                  <a:cubicBezTo>
                    <a:pt x="192155" y="19880"/>
                    <a:pt x="194290" y="20178"/>
                    <a:pt x="196416" y="20482"/>
                  </a:cubicBezTo>
                  <a:cubicBezTo>
                    <a:pt x="200378" y="21047"/>
                    <a:pt x="204372" y="21430"/>
                    <a:pt x="208364" y="21430"/>
                  </a:cubicBezTo>
                  <a:cubicBezTo>
                    <a:pt x="209889" y="21430"/>
                    <a:pt x="211413" y="21374"/>
                    <a:pt x="212936" y="21251"/>
                  </a:cubicBezTo>
                  <a:cubicBezTo>
                    <a:pt x="218320" y="20818"/>
                    <a:pt x="223791" y="19532"/>
                    <a:pt x="228641" y="16425"/>
                  </a:cubicBezTo>
                  <a:cubicBezTo>
                    <a:pt x="230586" y="15179"/>
                    <a:pt x="232358" y="13636"/>
                    <a:pt x="233940" y="11842"/>
                  </a:cubicBezTo>
                  <a:lnTo>
                    <a:pt x="233940" y="0"/>
                  </a:ln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14;p2"/>
            <p:cNvSpPr/>
            <p:nvPr/>
          </p:nvSpPr>
          <p:spPr>
            <a:xfrm>
              <a:off x="-88861" y="1234528"/>
              <a:ext cx="5153814" cy="1015564"/>
            </a:xfrm>
            <a:custGeom>
              <a:avLst/>
              <a:gdLst/>
              <a:ahLst/>
              <a:cxnLst/>
              <a:rect l="l" t="t" r="r" b="b"/>
              <a:pathLst>
                <a:path w="128789" h="25378" extrusionOk="0">
                  <a:moveTo>
                    <a:pt x="125460" y="1"/>
                  </a:moveTo>
                  <a:cubicBezTo>
                    <a:pt x="124112" y="1"/>
                    <a:pt x="122755" y="233"/>
                    <a:pt x="121432" y="495"/>
                  </a:cubicBezTo>
                  <a:cubicBezTo>
                    <a:pt x="117708" y="1235"/>
                    <a:pt x="114038" y="2428"/>
                    <a:pt x="110408" y="3702"/>
                  </a:cubicBezTo>
                  <a:cubicBezTo>
                    <a:pt x="101528" y="6816"/>
                    <a:pt x="92732" y="10293"/>
                    <a:pt x="83787" y="13112"/>
                  </a:cubicBezTo>
                  <a:cubicBezTo>
                    <a:pt x="72182" y="16772"/>
                    <a:pt x="60329" y="19483"/>
                    <a:pt x="48340" y="19746"/>
                  </a:cubicBezTo>
                  <a:cubicBezTo>
                    <a:pt x="47589" y="19762"/>
                    <a:pt x="46838" y="19771"/>
                    <a:pt x="46087" y="19771"/>
                  </a:cubicBezTo>
                  <a:cubicBezTo>
                    <a:pt x="36277" y="19771"/>
                    <a:pt x="26528" y="18319"/>
                    <a:pt x="17277" y="13958"/>
                  </a:cubicBezTo>
                  <a:cubicBezTo>
                    <a:pt x="14817" y="12796"/>
                    <a:pt x="12434" y="11433"/>
                    <a:pt x="10052" y="10038"/>
                  </a:cubicBezTo>
                  <a:cubicBezTo>
                    <a:pt x="7467" y="8528"/>
                    <a:pt x="4765" y="7378"/>
                    <a:pt x="2106" y="6103"/>
                  </a:cubicBezTo>
                  <a:cubicBezTo>
                    <a:pt x="1402" y="5766"/>
                    <a:pt x="699" y="5418"/>
                    <a:pt x="0" y="5056"/>
                  </a:cubicBezTo>
                  <a:lnTo>
                    <a:pt x="0" y="11211"/>
                  </a:lnTo>
                  <a:cubicBezTo>
                    <a:pt x="4701" y="13100"/>
                    <a:pt x="9362" y="15161"/>
                    <a:pt x="14041" y="17090"/>
                  </a:cubicBezTo>
                  <a:cubicBezTo>
                    <a:pt x="16400" y="18063"/>
                    <a:pt x="18775" y="19117"/>
                    <a:pt x="21195" y="19846"/>
                  </a:cubicBezTo>
                  <a:cubicBezTo>
                    <a:pt x="23656" y="20587"/>
                    <a:pt x="26170" y="20896"/>
                    <a:pt x="28695" y="21030"/>
                  </a:cubicBezTo>
                  <a:cubicBezTo>
                    <a:pt x="33506" y="21285"/>
                    <a:pt x="38258" y="21488"/>
                    <a:pt x="43036" y="22348"/>
                  </a:cubicBezTo>
                  <a:cubicBezTo>
                    <a:pt x="47992" y="23241"/>
                    <a:pt x="52914" y="24461"/>
                    <a:pt x="57900" y="25055"/>
                  </a:cubicBezTo>
                  <a:cubicBezTo>
                    <a:pt x="59669" y="25266"/>
                    <a:pt x="61430" y="25377"/>
                    <a:pt x="63185" y="25377"/>
                  </a:cubicBezTo>
                  <a:cubicBezTo>
                    <a:pt x="66528" y="25377"/>
                    <a:pt x="69851" y="24974"/>
                    <a:pt x="73168" y="24091"/>
                  </a:cubicBezTo>
                  <a:cubicBezTo>
                    <a:pt x="82572" y="21585"/>
                    <a:pt x="91311" y="16379"/>
                    <a:pt x="100290" y="12209"/>
                  </a:cubicBezTo>
                  <a:cubicBezTo>
                    <a:pt x="102551" y="11159"/>
                    <a:pt x="104832" y="10174"/>
                    <a:pt x="107142" y="9317"/>
                  </a:cubicBezTo>
                  <a:cubicBezTo>
                    <a:pt x="109515" y="8437"/>
                    <a:pt x="111919" y="7831"/>
                    <a:pt x="114326" y="7132"/>
                  </a:cubicBezTo>
                  <a:cubicBezTo>
                    <a:pt x="119263" y="5699"/>
                    <a:pt x="123997" y="3389"/>
                    <a:pt x="128789" y="1350"/>
                  </a:cubicBezTo>
                  <a:cubicBezTo>
                    <a:pt x="128436" y="255"/>
                    <a:pt x="127130" y="101"/>
                    <a:pt x="126329" y="35"/>
                  </a:cubicBezTo>
                  <a:cubicBezTo>
                    <a:pt x="126040" y="12"/>
                    <a:pt x="125750" y="1"/>
                    <a:pt x="125460"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15;p2"/>
            <p:cNvSpPr/>
            <p:nvPr/>
          </p:nvSpPr>
          <p:spPr>
            <a:xfrm>
              <a:off x="-89101" y="3200694"/>
              <a:ext cx="949935" cy="459281"/>
            </a:xfrm>
            <a:custGeom>
              <a:avLst/>
              <a:gdLst/>
              <a:ahLst/>
              <a:cxnLst/>
              <a:rect l="l" t="t" r="r" b="b"/>
              <a:pathLst>
                <a:path w="23738" h="11477" extrusionOk="0">
                  <a:moveTo>
                    <a:pt x="0" y="0"/>
                  </a:moveTo>
                  <a:lnTo>
                    <a:pt x="0" y="7277"/>
                  </a:lnTo>
                  <a:cubicBezTo>
                    <a:pt x="3475" y="8436"/>
                    <a:pt x="6937" y="9675"/>
                    <a:pt x="10474" y="10467"/>
                  </a:cubicBezTo>
                  <a:cubicBezTo>
                    <a:pt x="12599" y="10942"/>
                    <a:pt x="14945" y="11477"/>
                    <a:pt x="17230" y="11477"/>
                  </a:cubicBezTo>
                  <a:cubicBezTo>
                    <a:pt x="18607" y="11477"/>
                    <a:pt x="19963" y="11282"/>
                    <a:pt x="21233" y="10762"/>
                  </a:cubicBezTo>
                  <a:cubicBezTo>
                    <a:pt x="22964" y="10052"/>
                    <a:pt x="23737" y="8373"/>
                    <a:pt x="22783" y="6233"/>
                  </a:cubicBezTo>
                  <a:cubicBezTo>
                    <a:pt x="21854" y="4148"/>
                    <a:pt x="19780" y="3350"/>
                    <a:pt x="18049" y="2892"/>
                  </a:cubicBezTo>
                  <a:cubicBezTo>
                    <a:pt x="14044" y="1834"/>
                    <a:pt x="9964" y="2398"/>
                    <a:pt x="5923" y="1958"/>
                  </a:cubicBezTo>
                  <a:cubicBezTo>
                    <a:pt x="3848" y="1734"/>
                    <a:pt x="1868" y="1036"/>
                    <a:pt x="0"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16;p2"/>
            <p:cNvSpPr/>
            <p:nvPr/>
          </p:nvSpPr>
          <p:spPr>
            <a:xfrm>
              <a:off x="-89101" y="1559514"/>
              <a:ext cx="9361814" cy="2217890"/>
            </a:xfrm>
            <a:custGeom>
              <a:avLst/>
              <a:gdLst/>
              <a:ahLst/>
              <a:cxnLst/>
              <a:rect l="l" t="t" r="r" b="b"/>
              <a:pathLst>
                <a:path w="233943" h="55423" extrusionOk="0">
                  <a:moveTo>
                    <a:pt x="144772" y="1"/>
                  </a:moveTo>
                  <a:cubicBezTo>
                    <a:pt x="142102" y="1"/>
                    <a:pt x="139431" y="96"/>
                    <a:pt x="136766" y="286"/>
                  </a:cubicBezTo>
                  <a:cubicBezTo>
                    <a:pt x="128012" y="909"/>
                    <a:pt x="119276" y="2552"/>
                    <a:pt x="110812" y="5489"/>
                  </a:cubicBezTo>
                  <a:cubicBezTo>
                    <a:pt x="106624" y="6944"/>
                    <a:pt x="102575" y="8874"/>
                    <a:pt x="98468" y="10653"/>
                  </a:cubicBezTo>
                  <a:cubicBezTo>
                    <a:pt x="93953" y="12609"/>
                    <a:pt x="89399" y="14424"/>
                    <a:pt x="84794" y="16010"/>
                  </a:cubicBezTo>
                  <a:cubicBezTo>
                    <a:pt x="74251" y="19642"/>
                    <a:pt x="63428" y="21981"/>
                    <a:pt x="52620" y="21981"/>
                  </a:cubicBezTo>
                  <a:cubicBezTo>
                    <a:pt x="45059" y="21981"/>
                    <a:pt x="37505" y="20836"/>
                    <a:pt x="30059" y="18189"/>
                  </a:cubicBezTo>
                  <a:cubicBezTo>
                    <a:pt x="25579" y="16596"/>
                    <a:pt x="21178" y="14667"/>
                    <a:pt x="16828" y="12578"/>
                  </a:cubicBezTo>
                  <a:cubicBezTo>
                    <a:pt x="12514" y="10509"/>
                    <a:pt x="8272" y="8266"/>
                    <a:pt x="3815" y="6712"/>
                  </a:cubicBezTo>
                  <a:cubicBezTo>
                    <a:pt x="2549" y="6272"/>
                    <a:pt x="1276" y="5888"/>
                    <a:pt x="0" y="5548"/>
                  </a:cubicBezTo>
                  <a:lnTo>
                    <a:pt x="0" y="23614"/>
                  </a:lnTo>
                  <a:cubicBezTo>
                    <a:pt x="12657" y="29572"/>
                    <a:pt x="26166" y="33013"/>
                    <a:pt x="39600" y="33024"/>
                  </a:cubicBezTo>
                  <a:cubicBezTo>
                    <a:pt x="39625" y="33024"/>
                    <a:pt x="39649" y="33024"/>
                    <a:pt x="39674" y="33024"/>
                  </a:cubicBezTo>
                  <a:cubicBezTo>
                    <a:pt x="43920" y="33024"/>
                    <a:pt x="48167" y="32654"/>
                    <a:pt x="52367" y="31843"/>
                  </a:cubicBezTo>
                  <a:cubicBezTo>
                    <a:pt x="54553" y="31420"/>
                    <a:pt x="56709" y="30737"/>
                    <a:pt x="58881" y="30217"/>
                  </a:cubicBezTo>
                  <a:cubicBezTo>
                    <a:pt x="61539" y="29579"/>
                    <a:pt x="64252" y="29008"/>
                    <a:pt x="66965" y="29005"/>
                  </a:cubicBezTo>
                  <a:cubicBezTo>
                    <a:pt x="66982" y="29005"/>
                    <a:pt x="66999" y="29005"/>
                    <a:pt x="67017" y="29005"/>
                  </a:cubicBezTo>
                  <a:cubicBezTo>
                    <a:pt x="68762" y="29005"/>
                    <a:pt x="71102" y="29156"/>
                    <a:pt x="72309" y="31005"/>
                  </a:cubicBezTo>
                  <a:cubicBezTo>
                    <a:pt x="73261" y="32464"/>
                    <a:pt x="73035" y="34779"/>
                    <a:pt x="72433" y="36381"/>
                  </a:cubicBezTo>
                  <a:cubicBezTo>
                    <a:pt x="71760" y="38175"/>
                    <a:pt x="70452" y="39418"/>
                    <a:pt x="69067" y="40261"/>
                  </a:cubicBezTo>
                  <a:cubicBezTo>
                    <a:pt x="65139" y="42655"/>
                    <a:pt x="60371" y="42850"/>
                    <a:pt x="56096" y="42852"/>
                  </a:cubicBezTo>
                  <a:cubicBezTo>
                    <a:pt x="56089" y="42852"/>
                    <a:pt x="56082" y="42852"/>
                    <a:pt x="56075" y="42852"/>
                  </a:cubicBezTo>
                  <a:cubicBezTo>
                    <a:pt x="46902" y="42852"/>
                    <a:pt x="37792" y="41022"/>
                    <a:pt x="28834" y="38660"/>
                  </a:cubicBezTo>
                  <a:cubicBezTo>
                    <a:pt x="19225" y="36125"/>
                    <a:pt x="9684" y="33151"/>
                    <a:pt x="0" y="31087"/>
                  </a:cubicBezTo>
                  <a:lnTo>
                    <a:pt x="0" y="40459"/>
                  </a:lnTo>
                  <a:cubicBezTo>
                    <a:pt x="415" y="40687"/>
                    <a:pt x="838" y="40900"/>
                    <a:pt x="1269" y="41094"/>
                  </a:cubicBezTo>
                  <a:cubicBezTo>
                    <a:pt x="3834" y="42246"/>
                    <a:pt x="6360" y="42550"/>
                    <a:pt x="9049" y="42595"/>
                  </a:cubicBezTo>
                  <a:cubicBezTo>
                    <a:pt x="11321" y="42632"/>
                    <a:pt x="13601" y="42650"/>
                    <a:pt x="15862" y="42966"/>
                  </a:cubicBezTo>
                  <a:cubicBezTo>
                    <a:pt x="17766" y="43232"/>
                    <a:pt x="19811" y="43645"/>
                    <a:pt x="21476" y="44925"/>
                  </a:cubicBezTo>
                  <a:cubicBezTo>
                    <a:pt x="22689" y="45858"/>
                    <a:pt x="23822" y="47631"/>
                    <a:pt x="23620" y="49546"/>
                  </a:cubicBezTo>
                  <a:cubicBezTo>
                    <a:pt x="23450" y="51198"/>
                    <a:pt x="22153" y="51995"/>
                    <a:pt x="21013" y="52388"/>
                  </a:cubicBezTo>
                  <a:cubicBezTo>
                    <a:pt x="19769" y="52816"/>
                    <a:pt x="18468" y="52983"/>
                    <a:pt x="17149" y="52983"/>
                  </a:cubicBezTo>
                  <a:cubicBezTo>
                    <a:pt x="14678" y="52983"/>
                    <a:pt x="12147" y="52396"/>
                    <a:pt x="9822" y="51845"/>
                  </a:cubicBezTo>
                  <a:cubicBezTo>
                    <a:pt x="6510" y="51059"/>
                    <a:pt x="3259" y="49899"/>
                    <a:pt x="0" y="48810"/>
                  </a:cubicBezTo>
                  <a:lnTo>
                    <a:pt x="0" y="54602"/>
                  </a:lnTo>
                  <a:cubicBezTo>
                    <a:pt x="5036" y="55007"/>
                    <a:pt x="10079" y="55225"/>
                    <a:pt x="15119" y="55348"/>
                  </a:cubicBezTo>
                  <a:cubicBezTo>
                    <a:pt x="17082" y="55396"/>
                    <a:pt x="19048" y="55423"/>
                    <a:pt x="21015" y="55423"/>
                  </a:cubicBezTo>
                  <a:cubicBezTo>
                    <a:pt x="29997" y="55423"/>
                    <a:pt x="38994" y="54866"/>
                    <a:pt x="47880" y="53219"/>
                  </a:cubicBezTo>
                  <a:cubicBezTo>
                    <a:pt x="52943" y="52282"/>
                    <a:pt x="58028" y="51048"/>
                    <a:pt x="62912" y="49101"/>
                  </a:cubicBezTo>
                  <a:cubicBezTo>
                    <a:pt x="67581" y="47240"/>
                    <a:pt x="72025" y="44594"/>
                    <a:pt x="76326" y="41657"/>
                  </a:cubicBezTo>
                  <a:cubicBezTo>
                    <a:pt x="84683" y="35949"/>
                    <a:pt x="92557" y="29085"/>
                    <a:pt x="101261" y="24207"/>
                  </a:cubicBezTo>
                  <a:cubicBezTo>
                    <a:pt x="110109" y="19249"/>
                    <a:pt x="119692" y="17446"/>
                    <a:pt x="129288" y="16670"/>
                  </a:cubicBezTo>
                  <a:cubicBezTo>
                    <a:pt x="132649" y="16399"/>
                    <a:pt x="136013" y="16271"/>
                    <a:pt x="139377" y="16271"/>
                  </a:cubicBezTo>
                  <a:cubicBezTo>
                    <a:pt x="157478" y="16271"/>
                    <a:pt x="175585" y="19963"/>
                    <a:pt x="193212" y="24804"/>
                  </a:cubicBezTo>
                  <a:cubicBezTo>
                    <a:pt x="203630" y="27665"/>
                    <a:pt x="214279" y="30372"/>
                    <a:pt x="224304" y="35040"/>
                  </a:cubicBezTo>
                  <a:cubicBezTo>
                    <a:pt x="227597" y="36575"/>
                    <a:pt x="230795" y="38437"/>
                    <a:pt x="233942" y="40411"/>
                  </a:cubicBezTo>
                  <a:lnTo>
                    <a:pt x="233942" y="31703"/>
                  </a:lnTo>
                  <a:cubicBezTo>
                    <a:pt x="228231" y="27859"/>
                    <a:pt x="222155" y="24807"/>
                    <a:pt x="216214" y="21705"/>
                  </a:cubicBezTo>
                  <a:cubicBezTo>
                    <a:pt x="207456" y="17134"/>
                    <a:pt x="198525" y="13002"/>
                    <a:pt x="189487" y="9410"/>
                  </a:cubicBezTo>
                  <a:cubicBezTo>
                    <a:pt x="180687" y="5912"/>
                    <a:pt x="171778" y="2926"/>
                    <a:pt x="162615" y="1437"/>
                  </a:cubicBezTo>
                  <a:cubicBezTo>
                    <a:pt x="156702" y="476"/>
                    <a:pt x="150736" y="1"/>
                    <a:pt x="144772"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17;p2"/>
            <p:cNvSpPr/>
            <p:nvPr/>
          </p:nvSpPr>
          <p:spPr>
            <a:xfrm>
              <a:off x="4312517" y="2474126"/>
              <a:ext cx="4960169" cy="2176352"/>
            </a:xfrm>
            <a:custGeom>
              <a:avLst/>
              <a:gdLst/>
              <a:ahLst/>
              <a:cxnLst/>
              <a:rect l="l" t="t" r="r" b="b"/>
              <a:pathLst>
                <a:path w="123950" h="54385" extrusionOk="0">
                  <a:moveTo>
                    <a:pt x="25687" y="0"/>
                  </a:moveTo>
                  <a:cubicBezTo>
                    <a:pt x="25613" y="0"/>
                    <a:pt x="25540" y="0"/>
                    <a:pt x="25467" y="0"/>
                  </a:cubicBezTo>
                  <a:cubicBezTo>
                    <a:pt x="22189" y="8"/>
                    <a:pt x="18895" y="286"/>
                    <a:pt x="15653" y="893"/>
                  </a:cubicBezTo>
                  <a:cubicBezTo>
                    <a:pt x="12106" y="1558"/>
                    <a:pt x="8455" y="2579"/>
                    <a:pt x="5276" y="4757"/>
                  </a:cubicBezTo>
                  <a:cubicBezTo>
                    <a:pt x="2358" y="6754"/>
                    <a:pt x="1" y="10011"/>
                    <a:pt x="133" y="14446"/>
                  </a:cubicBezTo>
                  <a:cubicBezTo>
                    <a:pt x="289" y="19675"/>
                    <a:pt x="3866" y="23250"/>
                    <a:pt x="7286" y="25363"/>
                  </a:cubicBezTo>
                  <a:cubicBezTo>
                    <a:pt x="11223" y="27796"/>
                    <a:pt x="15408" y="28684"/>
                    <a:pt x="19651" y="28684"/>
                  </a:cubicBezTo>
                  <a:cubicBezTo>
                    <a:pt x="25154" y="28684"/>
                    <a:pt x="30756" y="27191"/>
                    <a:pt x="36046" y="25632"/>
                  </a:cubicBezTo>
                  <a:cubicBezTo>
                    <a:pt x="41465" y="24035"/>
                    <a:pt x="46862" y="22167"/>
                    <a:pt x="52380" y="21177"/>
                  </a:cubicBezTo>
                  <a:cubicBezTo>
                    <a:pt x="56587" y="20424"/>
                    <a:pt x="60828" y="20023"/>
                    <a:pt x="65073" y="20023"/>
                  </a:cubicBezTo>
                  <a:cubicBezTo>
                    <a:pt x="66363" y="20023"/>
                    <a:pt x="67654" y="20060"/>
                    <a:pt x="68944" y="20135"/>
                  </a:cubicBezTo>
                  <a:cubicBezTo>
                    <a:pt x="79965" y="20783"/>
                    <a:pt x="90870" y="24103"/>
                    <a:pt x="100937" y="29809"/>
                  </a:cubicBezTo>
                  <a:cubicBezTo>
                    <a:pt x="105755" y="32540"/>
                    <a:pt x="110519" y="35684"/>
                    <a:pt x="114557" y="40038"/>
                  </a:cubicBezTo>
                  <a:cubicBezTo>
                    <a:pt x="118056" y="43811"/>
                    <a:pt x="120978" y="48359"/>
                    <a:pt x="123419" y="53277"/>
                  </a:cubicBezTo>
                  <a:cubicBezTo>
                    <a:pt x="123600" y="53644"/>
                    <a:pt x="123773" y="54016"/>
                    <a:pt x="123950" y="54384"/>
                  </a:cubicBezTo>
                  <a:lnTo>
                    <a:pt x="123950" y="30590"/>
                  </a:lnTo>
                  <a:cubicBezTo>
                    <a:pt x="115011" y="23740"/>
                    <a:pt x="104675" y="20070"/>
                    <a:pt x="94699" y="16430"/>
                  </a:cubicBezTo>
                  <a:cubicBezTo>
                    <a:pt x="83278" y="12265"/>
                    <a:pt x="71945" y="7950"/>
                    <a:pt x="60279" y="4996"/>
                  </a:cubicBezTo>
                  <a:cubicBezTo>
                    <a:pt x="48938" y="2125"/>
                    <a:pt x="37275" y="0"/>
                    <a:pt x="25687"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18;p2"/>
            <p:cNvSpPr/>
            <p:nvPr/>
          </p:nvSpPr>
          <p:spPr>
            <a:xfrm>
              <a:off x="-89101" y="3255999"/>
              <a:ext cx="4579363" cy="1972262"/>
            </a:xfrm>
            <a:custGeom>
              <a:avLst/>
              <a:gdLst/>
              <a:ahLst/>
              <a:cxnLst/>
              <a:rect l="l" t="t" r="r" b="b"/>
              <a:pathLst>
                <a:path w="114434" h="49285" extrusionOk="0">
                  <a:moveTo>
                    <a:pt x="97111" y="0"/>
                  </a:moveTo>
                  <a:cubicBezTo>
                    <a:pt x="92375" y="0"/>
                    <a:pt x="88229" y="4066"/>
                    <a:pt x="85079" y="8725"/>
                  </a:cubicBezTo>
                  <a:cubicBezTo>
                    <a:pt x="81036" y="14698"/>
                    <a:pt x="78056" y="22263"/>
                    <a:pt x="72346" y="26006"/>
                  </a:cubicBezTo>
                  <a:cubicBezTo>
                    <a:pt x="69011" y="28192"/>
                    <a:pt x="65286" y="29191"/>
                    <a:pt x="61597" y="29874"/>
                  </a:cubicBezTo>
                  <a:cubicBezTo>
                    <a:pt x="57172" y="30696"/>
                    <a:pt x="52733" y="31343"/>
                    <a:pt x="48270" y="31736"/>
                  </a:cubicBezTo>
                  <a:cubicBezTo>
                    <a:pt x="43819" y="32127"/>
                    <a:pt x="39334" y="32342"/>
                    <a:pt x="34849" y="32342"/>
                  </a:cubicBezTo>
                  <a:cubicBezTo>
                    <a:pt x="29827" y="32342"/>
                    <a:pt x="24804" y="32073"/>
                    <a:pt x="19828" y="31484"/>
                  </a:cubicBezTo>
                  <a:cubicBezTo>
                    <a:pt x="13156" y="30694"/>
                    <a:pt x="6527" y="29288"/>
                    <a:pt x="0" y="27342"/>
                  </a:cubicBezTo>
                  <a:lnTo>
                    <a:pt x="0" y="45284"/>
                  </a:lnTo>
                  <a:cubicBezTo>
                    <a:pt x="0" y="47494"/>
                    <a:pt x="1415" y="49285"/>
                    <a:pt x="3161" y="49285"/>
                  </a:cubicBezTo>
                  <a:lnTo>
                    <a:pt x="54554" y="49285"/>
                  </a:lnTo>
                  <a:cubicBezTo>
                    <a:pt x="57524" y="43691"/>
                    <a:pt x="61460" y="38933"/>
                    <a:pt x="66165" y="35699"/>
                  </a:cubicBezTo>
                  <a:cubicBezTo>
                    <a:pt x="74007" y="30307"/>
                    <a:pt x="82814" y="29860"/>
                    <a:pt x="91444" y="28199"/>
                  </a:cubicBezTo>
                  <a:cubicBezTo>
                    <a:pt x="94850" y="27544"/>
                    <a:pt x="98284" y="26656"/>
                    <a:pt x="101576" y="25345"/>
                  </a:cubicBezTo>
                  <a:cubicBezTo>
                    <a:pt x="104402" y="24220"/>
                    <a:pt x="107468" y="22637"/>
                    <a:pt x="109397" y="19658"/>
                  </a:cubicBezTo>
                  <a:cubicBezTo>
                    <a:pt x="114434" y="11884"/>
                    <a:pt x="106261" y="3395"/>
                    <a:pt x="100927" y="890"/>
                  </a:cubicBezTo>
                  <a:cubicBezTo>
                    <a:pt x="99620" y="276"/>
                    <a:pt x="98345" y="0"/>
                    <a:pt x="97111"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19;p2"/>
            <p:cNvSpPr/>
            <p:nvPr/>
          </p:nvSpPr>
          <p:spPr>
            <a:xfrm>
              <a:off x="2774626" y="4515847"/>
              <a:ext cx="4319449" cy="712432"/>
            </a:xfrm>
            <a:custGeom>
              <a:avLst/>
              <a:gdLst/>
              <a:ahLst/>
              <a:cxnLst/>
              <a:rect l="l" t="t" r="r" b="b"/>
              <a:pathLst>
                <a:path w="107939" h="17803" extrusionOk="0">
                  <a:moveTo>
                    <a:pt x="27543" y="0"/>
                  </a:moveTo>
                  <a:cubicBezTo>
                    <a:pt x="27240" y="0"/>
                    <a:pt x="26937" y="6"/>
                    <a:pt x="26634" y="18"/>
                  </a:cubicBezTo>
                  <a:cubicBezTo>
                    <a:pt x="24027" y="121"/>
                    <a:pt x="21392" y="745"/>
                    <a:pt x="19094" y="2364"/>
                  </a:cubicBezTo>
                  <a:cubicBezTo>
                    <a:pt x="18481" y="2797"/>
                    <a:pt x="16577" y="4050"/>
                    <a:pt x="17537" y="5118"/>
                  </a:cubicBezTo>
                  <a:cubicBezTo>
                    <a:pt x="18117" y="5762"/>
                    <a:pt x="19161" y="5928"/>
                    <a:pt x="19890" y="6091"/>
                  </a:cubicBezTo>
                  <a:cubicBezTo>
                    <a:pt x="23855" y="6979"/>
                    <a:pt x="27949" y="6569"/>
                    <a:pt x="31949" y="6998"/>
                  </a:cubicBezTo>
                  <a:cubicBezTo>
                    <a:pt x="35180" y="7344"/>
                    <a:pt x="39652" y="7834"/>
                    <a:pt x="41798" y="11379"/>
                  </a:cubicBezTo>
                  <a:cubicBezTo>
                    <a:pt x="41873" y="11504"/>
                    <a:pt x="41874" y="11697"/>
                    <a:pt x="41748" y="11777"/>
                  </a:cubicBezTo>
                  <a:cubicBezTo>
                    <a:pt x="40684" y="12461"/>
                    <a:pt x="39488" y="12703"/>
                    <a:pt x="38262" y="12703"/>
                  </a:cubicBezTo>
                  <a:cubicBezTo>
                    <a:pt x="36542" y="12703"/>
                    <a:pt x="34763" y="12227"/>
                    <a:pt x="33207" y="11823"/>
                  </a:cubicBezTo>
                  <a:cubicBezTo>
                    <a:pt x="31601" y="11407"/>
                    <a:pt x="30013" y="10894"/>
                    <a:pt x="28412" y="10466"/>
                  </a:cubicBezTo>
                  <a:cubicBezTo>
                    <a:pt x="26593" y="9980"/>
                    <a:pt x="24742" y="9711"/>
                    <a:pt x="22919" y="9248"/>
                  </a:cubicBezTo>
                  <a:cubicBezTo>
                    <a:pt x="18811" y="8207"/>
                    <a:pt x="14751" y="6811"/>
                    <a:pt x="10581" y="6185"/>
                  </a:cubicBezTo>
                  <a:cubicBezTo>
                    <a:pt x="9499" y="6023"/>
                    <a:pt x="8286" y="5852"/>
                    <a:pt x="7075" y="5852"/>
                  </a:cubicBezTo>
                  <a:cubicBezTo>
                    <a:pt x="5505" y="5852"/>
                    <a:pt x="3938" y="6139"/>
                    <a:pt x="2667" y="7101"/>
                  </a:cubicBezTo>
                  <a:cubicBezTo>
                    <a:pt x="702" y="8588"/>
                    <a:pt x="1" y="12230"/>
                    <a:pt x="827" y="14868"/>
                  </a:cubicBezTo>
                  <a:cubicBezTo>
                    <a:pt x="1191" y="16035"/>
                    <a:pt x="1835" y="16995"/>
                    <a:pt x="2588" y="17803"/>
                  </a:cubicBezTo>
                  <a:lnTo>
                    <a:pt x="107349" y="17803"/>
                  </a:lnTo>
                  <a:cubicBezTo>
                    <a:pt x="107939" y="14229"/>
                    <a:pt x="104542" y="9947"/>
                    <a:pt x="102361" y="8404"/>
                  </a:cubicBezTo>
                  <a:cubicBezTo>
                    <a:pt x="99751" y="6560"/>
                    <a:pt x="96718" y="5974"/>
                    <a:pt x="93716" y="5974"/>
                  </a:cubicBezTo>
                  <a:cubicBezTo>
                    <a:pt x="92496" y="5974"/>
                    <a:pt x="91282" y="6070"/>
                    <a:pt x="90103" y="6219"/>
                  </a:cubicBezTo>
                  <a:cubicBezTo>
                    <a:pt x="87978" y="6486"/>
                    <a:pt x="85895" y="7048"/>
                    <a:pt x="83786" y="7444"/>
                  </a:cubicBezTo>
                  <a:cubicBezTo>
                    <a:pt x="81051" y="7961"/>
                    <a:pt x="78295" y="8278"/>
                    <a:pt x="75534" y="8442"/>
                  </a:cubicBezTo>
                  <a:cubicBezTo>
                    <a:pt x="74026" y="8532"/>
                    <a:pt x="72516" y="8576"/>
                    <a:pt x="71005" y="8576"/>
                  </a:cubicBezTo>
                  <a:cubicBezTo>
                    <a:pt x="66567" y="8576"/>
                    <a:pt x="62125" y="8194"/>
                    <a:pt x="57730" y="7447"/>
                  </a:cubicBezTo>
                  <a:cubicBezTo>
                    <a:pt x="52546" y="6565"/>
                    <a:pt x="47524" y="4962"/>
                    <a:pt x="42478" y="3264"/>
                  </a:cubicBezTo>
                  <a:cubicBezTo>
                    <a:pt x="37619" y="1632"/>
                    <a:pt x="32605" y="0"/>
                    <a:pt x="27543"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20;p2"/>
            <p:cNvSpPr/>
            <p:nvPr/>
          </p:nvSpPr>
          <p:spPr>
            <a:xfrm>
              <a:off x="8048796" y="4511685"/>
              <a:ext cx="658408" cy="716833"/>
            </a:xfrm>
            <a:custGeom>
              <a:avLst/>
              <a:gdLst/>
              <a:ahLst/>
              <a:cxnLst/>
              <a:rect l="l" t="t" r="r" b="b"/>
              <a:pathLst>
                <a:path w="16453" h="17913" extrusionOk="0">
                  <a:moveTo>
                    <a:pt x="3031" y="0"/>
                  </a:moveTo>
                  <a:cubicBezTo>
                    <a:pt x="3004" y="0"/>
                    <a:pt x="2977" y="1"/>
                    <a:pt x="2950" y="2"/>
                  </a:cubicBezTo>
                  <a:cubicBezTo>
                    <a:pt x="1" y="132"/>
                    <a:pt x="2474" y="3624"/>
                    <a:pt x="3374" y="4819"/>
                  </a:cubicBezTo>
                  <a:cubicBezTo>
                    <a:pt x="5353" y="7446"/>
                    <a:pt x="8065" y="13097"/>
                    <a:pt x="8485" y="17912"/>
                  </a:cubicBezTo>
                  <a:lnTo>
                    <a:pt x="16452" y="17912"/>
                  </a:lnTo>
                  <a:cubicBezTo>
                    <a:pt x="15488" y="16742"/>
                    <a:pt x="14559" y="15523"/>
                    <a:pt x="13682" y="14232"/>
                  </a:cubicBezTo>
                  <a:cubicBezTo>
                    <a:pt x="11356" y="10805"/>
                    <a:pt x="9597" y="6836"/>
                    <a:pt x="7171" y="3507"/>
                  </a:cubicBezTo>
                  <a:cubicBezTo>
                    <a:pt x="6176" y="2144"/>
                    <a:pt x="4651" y="0"/>
                    <a:pt x="3031"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21;p2"/>
            <p:cNvSpPr/>
            <p:nvPr/>
          </p:nvSpPr>
          <p:spPr>
            <a:xfrm>
              <a:off x="4946282" y="3681071"/>
              <a:ext cx="4326332" cy="1547277"/>
            </a:xfrm>
            <a:custGeom>
              <a:avLst/>
              <a:gdLst/>
              <a:ahLst/>
              <a:cxnLst/>
              <a:rect l="l" t="t" r="r" b="b"/>
              <a:pathLst>
                <a:path w="108111" h="38665" extrusionOk="0">
                  <a:moveTo>
                    <a:pt x="45814" y="1"/>
                  </a:moveTo>
                  <a:cubicBezTo>
                    <a:pt x="35137" y="1"/>
                    <a:pt x="24388" y="2076"/>
                    <a:pt x="14090" y="5571"/>
                  </a:cubicBezTo>
                  <a:cubicBezTo>
                    <a:pt x="10624" y="6748"/>
                    <a:pt x="7061" y="8059"/>
                    <a:pt x="3946" y="10366"/>
                  </a:cubicBezTo>
                  <a:cubicBezTo>
                    <a:pt x="2615" y="11352"/>
                    <a:pt x="1078" y="12695"/>
                    <a:pt x="565" y="14641"/>
                  </a:cubicBezTo>
                  <a:cubicBezTo>
                    <a:pt x="1" y="16782"/>
                    <a:pt x="1151" y="18845"/>
                    <a:pt x="2414" y="20142"/>
                  </a:cubicBezTo>
                  <a:cubicBezTo>
                    <a:pt x="4524" y="22313"/>
                    <a:pt x="7328" y="22930"/>
                    <a:pt x="10110" y="22930"/>
                  </a:cubicBezTo>
                  <a:cubicBezTo>
                    <a:pt x="11691" y="22930"/>
                    <a:pt x="13266" y="22730"/>
                    <a:pt x="14702" y="22504"/>
                  </a:cubicBezTo>
                  <a:cubicBezTo>
                    <a:pt x="19304" y="21780"/>
                    <a:pt x="23791" y="20252"/>
                    <a:pt x="28307" y="18979"/>
                  </a:cubicBezTo>
                  <a:cubicBezTo>
                    <a:pt x="31469" y="18088"/>
                    <a:pt x="34583" y="17727"/>
                    <a:pt x="37812" y="17553"/>
                  </a:cubicBezTo>
                  <a:cubicBezTo>
                    <a:pt x="39567" y="17460"/>
                    <a:pt x="41324" y="17409"/>
                    <a:pt x="43081" y="17409"/>
                  </a:cubicBezTo>
                  <a:cubicBezTo>
                    <a:pt x="45289" y="17409"/>
                    <a:pt x="47497" y="17490"/>
                    <a:pt x="49701" y="17670"/>
                  </a:cubicBezTo>
                  <a:cubicBezTo>
                    <a:pt x="53900" y="18013"/>
                    <a:pt x="58120" y="18692"/>
                    <a:pt x="62182" y="20121"/>
                  </a:cubicBezTo>
                  <a:cubicBezTo>
                    <a:pt x="65643" y="21338"/>
                    <a:pt x="69140" y="23140"/>
                    <a:pt x="71836" y="26229"/>
                  </a:cubicBezTo>
                  <a:cubicBezTo>
                    <a:pt x="74556" y="29344"/>
                    <a:pt x="76197" y="34210"/>
                    <a:pt x="75759" y="38664"/>
                  </a:cubicBezTo>
                  <a:lnTo>
                    <a:pt x="85535" y="38664"/>
                  </a:lnTo>
                  <a:cubicBezTo>
                    <a:pt x="85296" y="35981"/>
                    <a:pt x="84353" y="33119"/>
                    <a:pt x="83500" y="31067"/>
                  </a:cubicBezTo>
                  <a:cubicBezTo>
                    <a:pt x="82723" y="29197"/>
                    <a:pt x="81831" y="27538"/>
                    <a:pt x="80681" y="26012"/>
                  </a:cubicBezTo>
                  <a:cubicBezTo>
                    <a:pt x="79935" y="25023"/>
                    <a:pt x="78306" y="23246"/>
                    <a:pt x="78633" y="21650"/>
                  </a:cubicBezTo>
                  <a:cubicBezTo>
                    <a:pt x="78840" y="20643"/>
                    <a:pt x="79649" y="20281"/>
                    <a:pt x="80449" y="20281"/>
                  </a:cubicBezTo>
                  <a:cubicBezTo>
                    <a:pt x="80893" y="20281"/>
                    <a:pt x="81334" y="20392"/>
                    <a:pt x="81670" y="20567"/>
                  </a:cubicBezTo>
                  <a:cubicBezTo>
                    <a:pt x="83214" y="21372"/>
                    <a:pt x="84460" y="23111"/>
                    <a:pt x="85532" y="24674"/>
                  </a:cubicBezTo>
                  <a:cubicBezTo>
                    <a:pt x="88081" y="28395"/>
                    <a:pt x="90008" y="32694"/>
                    <a:pt x="92680" y="36288"/>
                  </a:cubicBezTo>
                  <a:cubicBezTo>
                    <a:pt x="93289" y="37105"/>
                    <a:pt x="93919" y="37895"/>
                    <a:pt x="94562" y="38663"/>
                  </a:cubicBezTo>
                  <a:lnTo>
                    <a:pt x="104952" y="38663"/>
                  </a:lnTo>
                  <a:cubicBezTo>
                    <a:pt x="106677" y="38663"/>
                    <a:pt x="108077" y="36912"/>
                    <a:pt x="108110" y="34738"/>
                  </a:cubicBezTo>
                  <a:cubicBezTo>
                    <a:pt x="104684" y="32047"/>
                    <a:pt x="101346" y="29175"/>
                    <a:pt x="98018" y="26250"/>
                  </a:cubicBezTo>
                  <a:cubicBezTo>
                    <a:pt x="92264" y="21194"/>
                    <a:pt x="86645" y="15791"/>
                    <a:pt x="80705" y="11085"/>
                  </a:cubicBezTo>
                  <a:cubicBezTo>
                    <a:pt x="70628" y="3099"/>
                    <a:pt x="58598" y="156"/>
                    <a:pt x="46845" y="7"/>
                  </a:cubicBezTo>
                  <a:cubicBezTo>
                    <a:pt x="46501" y="3"/>
                    <a:pt x="46158" y="1"/>
                    <a:pt x="45814"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22;p2"/>
            <p:cNvSpPr/>
            <p:nvPr/>
          </p:nvSpPr>
          <p:spPr>
            <a:xfrm>
              <a:off x="5076700" y="-2354598"/>
              <a:ext cx="4335896" cy="796099"/>
            </a:xfrm>
            <a:custGeom>
              <a:avLst/>
              <a:gdLst/>
              <a:ahLst/>
              <a:cxnLst/>
              <a:rect l="l" t="t" r="r" b="b"/>
              <a:pathLst>
                <a:path w="108350" h="27758" extrusionOk="0">
                  <a:moveTo>
                    <a:pt x="51648" y="1"/>
                  </a:moveTo>
                  <a:cubicBezTo>
                    <a:pt x="50846" y="407"/>
                    <a:pt x="50018" y="729"/>
                    <a:pt x="49203" y="1014"/>
                  </a:cubicBezTo>
                  <a:cubicBezTo>
                    <a:pt x="42065" y="3506"/>
                    <a:pt x="34586" y="3501"/>
                    <a:pt x="27241" y="3584"/>
                  </a:cubicBezTo>
                  <a:cubicBezTo>
                    <a:pt x="20757" y="3656"/>
                    <a:pt x="14163" y="3777"/>
                    <a:pt x="7797" y="5515"/>
                  </a:cubicBezTo>
                  <a:cubicBezTo>
                    <a:pt x="5715" y="6083"/>
                    <a:pt x="3438" y="6902"/>
                    <a:pt x="1858" y="8814"/>
                  </a:cubicBezTo>
                  <a:cubicBezTo>
                    <a:pt x="0" y="11058"/>
                    <a:pt x="83" y="14195"/>
                    <a:pt x="776" y="17107"/>
                  </a:cubicBezTo>
                  <a:cubicBezTo>
                    <a:pt x="2438" y="24097"/>
                    <a:pt x="7861" y="27758"/>
                    <a:pt x="13371" y="27758"/>
                  </a:cubicBezTo>
                  <a:cubicBezTo>
                    <a:pt x="13681" y="27758"/>
                    <a:pt x="13992" y="27746"/>
                    <a:pt x="14303" y="27723"/>
                  </a:cubicBezTo>
                  <a:cubicBezTo>
                    <a:pt x="20922" y="27226"/>
                    <a:pt x="26485" y="22282"/>
                    <a:pt x="32673" y="19847"/>
                  </a:cubicBezTo>
                  <a:cubicBezTo>
                    <a:pt x="36195" y="18461"/>
                    <a:pt x="39879" y="17578"/>
                    <a:pt x="43501" y="16728"/>
                  </a:cubicBezTo>
                  <a:cubicBezTo>
                    <a:pt x="47244" y="15849"/>
                    <a:pt x="51012" y="15131"/>
                    <a:pt x="54789" y="14515"/>
                  </a:cubicBezTo>
                  <a:cubicBezTo>
                    <a:pt x="62223" y="13302"/>
                    <a:pt x="69695" y="12486"/>
                    <a:pt x="77160" y="11610"/>
                  </a:cubicBezTo>
                  <a:cubicBezTo>
                    <a:pt x="86796" y="10479"/>
                    <a:pt x="96503" y="9420"/>
                    <a:pt x="106195" y="9420"/>
                  </a:cubicBezTo>
                  <a:cubicBezTo>
                    <a:pt x="106913" y="9420"/>
                    <a:pt x="107630" y="9426"/>
                    <a:pt x="108348" y="9438"/>
                  </a:cubicBezTo>
                  <a:lnTo>
                    <a:pt x="108348" y="4002"/>
                  </a:lnTo>
                  <a:cubicBezTo>
                    <a:pt x="108350" y="1793"/>
                    <a:pt x="106935" y="1"/>
                    <a:pt x="105190" y="1"/>
                  </a:cubicBezTo>
                  <a:lnTo>
                    <a:pt x="90762" y="1"/>
                  </a:lnTo>
                  <a:cubicBezTo>
                    <a:pt x="89703" y="1934"/>
                    <a:pt x="88395" y="3470"/>
                    <a:pt x="86599" y="4557"/>
                  </a:cubicBezTo>
                  <a:cubicBezTo>
                    <a:pt x="83877" y="6208"/>
                    <a:pt x="80880" y="7099"/>
                    <a:pt x="77918" y="7745"/>
                  </a:cubicBezTo>
                  <a:cubicBezTo>
                    <a:pt x="74349" y="8524"/>
                    <a:pt x="70756" y="9202"/>
                    <a:pt x="67162" y="9801"/>
                  </a:cubicBezTo>
                  <a:cubicBezTo>
                    <a:pt x="59627" y="11058"/>
                    <a:pt x="52047" y="11784"/>
                    <a:pt x="44534" y="13253"/>
                  </a:cubicBezTo>
                  <a:cubicBezTo>
                    <a:pt x="40916" y="13963"/>
                    <a:pt x="37300" y="14822"/>
                    <a:pt x="33793" y="16179"/>
                  </a:cubicBezTo>
                  <a:cubicBezTo>
                    <a:pt x="31120" y="17214"/>
                    <a:pt x="28648" y="18964"/>
                    <a:pt x="26050" y="20259"/>
                  </a:cubicBezTo>
                  <a:cubicBezTo>
                    <a:pt x="24092" y="21236"/>
                    <a:pt x="21957" y="22126"/>
                    <a:pt x="19819" y="22126"/>
                  </a:cubicBezTo>
                  <a:cubicBezTo>
                    <a:pt x="19398" y="22126"/>
                    <a:pt x="18976" y="22091"/>
                    <a:pt x="18556" y="22016"/>
                  </a:cubicBezTo>
                  <a:cubicBezTo>
                    <a:pt x="16742" y="21690"/>
                    <a:pt x="14667" y="20360"/>
                    <a:pt x="13727" y="18271"/>
                  </a:cubicBezTo>
                  <a:cubicBezTo>
                    <a:pt x="12111" y="14673"/>
                    <a:pt x="16343" y="12032"/>
                    <a:pt x="18335" y="10924"/>
                  </a:cubicBezTo>
                  <a:cubicBezTo>
                    <a:pt x="29038" y="4972"/>
                    <a:pt x="41116" y="7214"/>
                    <a:pt x="52462" y="6363"/>
                  </a:cubicBezTo>
                  <a:cubicBezTo>
                    <a:pt x="56489" y="6062"/>
                    <a:pt x="60477" y="5377"/>
                    <a:pt x="64377" y="4066"/>
                  </a:cubicBezTo>
                  <a:cubicBezTo>
                    <a:pt x="66858" y="3233"/>
                    <a:pt x="69388" y="2647"/>
                    <a:pt x="71900" y="1973"/>
                  </a:cubicBezTo>
                  <a:cubicBezTo>
                    <a:pt x="74066" y="1391"/>
                    <a:pt x="76235" y="775"/>
                    <a:pt x="78366"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23;p2"/>
            <p:cNvSpPr/>
            <p:nvPr/>
          </p:nvSpPr>
          <p:spPr>
            <a:xfrm>
              <a:off x="-97224" y="-1965635"/>
              <a:ext cx="3996027" cy="864218"/>
            </a:xfrm>
            <a:custGeom>
              <a:avLst/>
              <a:gdLst/>
              <a:ahLst/>
              <a:cxnLst/>
              <a:rect l="l" t="t" r="r" b="b"/>
              <a:pathLst>
                <a:path w="99857" h="21596" extrusionOk="0">
                  <a:moveTo>
                    <a:pt x="65198" y="399"/>
                  </a:moveTo>
                  <a:cubicBezTo>
                    <a:pt x="72321" y="399"/>
                    <a:pt x="79621" y="1791"/>
                    <a:pt x="86922" y="4550"/>
                  </a:cubicBezTo>
                  <a:cubicBezTo>
                    <a:pt x="89575" y="5554"/>
                    <a:pt x="92653" y="6864"/>
                    <a:pt x="95348" y="8979"/>
                  </a:cubicBezTo>
                  <a:cubicBezTo>
                    <a:pt x="98235" y="11247"/>
                    <a:pt x="99428" y="13677"/>
                    <a:pt x="98898" y="16206"/>
                  </a:cubicBezTo>
                  <a:cubicBezTo>
                    <a:pt x="98311" y="18994"/>
                    <a:pt x="95759" y="19972"/>
                    <a:pt x="93599" y="20511"/>
                  </a:cubicBezTo>
                  <a:cubicBezTo>
                    <a:pt x="91491" y="21039"/>
                    <a:pt x="89309" y="21193"/>
                    <a:pt x="87246" y="21193"/>
                  </a:cubicBezTo>
                  <a:cubicBezTo>
                    <a:pt x="86217" y="21193"/>
                    <a:pt x="85218" y="21155"/>
                    <a:pt x="84273" y="21106"/>
                  </a:cubicBezTo>
                  <a:cubicBezTo>
                    <a:pt x="78503" y="20800"/>
                    <a:pt x="72921" y="19852"/>
                    <a:pt x="67683" y="18295"/>
                  </a:cubicBezTo>
                  <a:cubicBezTo>
                    <a:pt x="64541" y="17362"/>
                    <a:pt x="61400" y="16083"/>
                    <a:pt x="58362" y="14847"/>
                  </a:cubicBezTo>
                  <a:cubicBezTo>
                    <a:pt x="53266" y="12773"/>
                    <a:pt x="47995" y="10628"/>
                    <a:pt x="42530" y="10025"/>
                  </a:cubicBezTo>
                  <a:cubicBezTo>
                    <a:pt x="41682" y="9932"/>
                    <a:pt x="40859" y="9885"/>
                    <a:pt x="40058" y="9885"/>
                  </a:cubicBezTo>
                  <a:cubicBezTo>
                    <a:pt x="36646" y="9885"/>
                    <a:pt x="33636" y="10728"/>
                    <a:pt x="31087" y="12400"/>
                  </a:cubicBezTo>
                  <a:cubicBezTo>
                    <a:pt x="26728" y="15269"/>
                    <a:pt x="22197" y="17122"/>
                    <a:pt x="17235" y="18071"/>
                  </a:cubicBezTo>
                  <a:cubicBezTo>
                    <a:pt x="13172" y="18848"/>
                    <a:pt x="9086" y="19070"/>
                    <a:pt x="5424" y="19070"/>
                  </a:cubicBezTo>
                  <a:cubicBezTo>
                    <a:pt x="3631" y="19070"/>
                    <a:pt x="1941" y="19017"/>
                    <a:pt x="403" y="18949"/>
                  </a:cubicBezTo>
                  <a:lnTo>
                    <a:pt x="403" y="11532"/>
                  </a:lnTo>
                  <a:cubicBezTo>
                    <a:pt x="2361" y="12661"/>
                    <a:pt x="4594" y="13456"/>
                    <a:pt x="7045" y="13900"/>
                  </a:cubicBezTo>
                  <a:cubicBezTo>
                    <a:pt x="8672" y="14195"/>
                    <a:pt x="10356" y="14343"/>
                    <a:pt x="12121" y="14343"/>
                  </a:cubicBezTo>
                  <a:cubicBezTo>
                    <a:pt x="13968" y="14343"/>
                    <a:pt x="15904" y="14181"/>
                    <a:pt x="17957" y="13858"/>
                  </a:cubicBezTo>
                  <a:cubicBezTo>
                    <a:pt x="23076" y="13055"/>
                    <a:pt x="27790" y="10978"/>
                    <a:pt x="32121" y="8853"/>
                  </a:cubicBezTo>
                  <a:lnTo>
                    <a:pt x="32595" y="8620"/>
                  </a:lnTo>
                  <a:cubicBezTo>
                    <a:pt x="37243" y="6337"/>
                    <a:pt x="42049" y="3980"/>
                    <a:pt x="47066" y="2784"/>
                  </a:cubicBezTo>
                  <a:cubicBezTo>
                    <a:pt x="53031" y="1361"/>
                    <a:pt x="58397" y="590"/>
                    <a:pt x="63469" y="426"/>
                  </a:cubicBezTo>
                  <a:cubicBezTo>
                    <a:pt x="64044" y="408"/>
                    <a:pt x="64620" y="399"/>
                    <a:pt x="65198" y="399"/>
                  </a:cubicBezTo>
                  <a:close/>
                  <a:moveTo>
                    <a:pt x="65203" y="1"/>
                  </a:moveTo>
                  <a:cubicBezTo>
                    <a:pt x="64619" y="1"/>
                    <a:pt x="64036" y="10"/>
                    <a:pt x="63455" y="29"/>
                  </a:cubicBezTo>
                  <a:cubicBezTo>
                    <a:pt x="58355" y="192"/>
                    <a:pt x="52963" y="968"/>
                    <a:pt x="46970" y="2396"/>
                  </a:cubicBezTo>
                  <a:cubicBezTo>
                    <a:pt x="41911" y="3604"/>
                    <a:pt x="37084" y="5971"/>
                    <a:pt x="32416" y="8263"/>
                  </a:cubicBezTo>
                  <a:lnTo>
                    <a:pt x="31942" y="8496"/>
                  </a:lnTo>
                  <a:cubicBezTo>
                    <a:pt x="27640" y="10606"/>
                    <a:pt x="22957" y="12670"/>
                    <a:pt x="17892" y="13466"/>
                  </a:cubicBezTo>
                  <a:cubicBezTo>
                    <a:pt x="15860" y="13785"/>
                    <a:pt x="13946" y="13945"/>
                    <a:pt x="12120" y="13945"/>
                  </a:cubicBezTo>
                  <a:cubicBezTo>
                    <a:pt x="10379" y="13945"/>
                    <a:pt x="8719" y="13799"/>
                    <a:pt x="7116" y="13508"/>
                  </a:cubicBezTo>
                  <a:cubicBezTo>
                    <a:pt x="4584" y="13050"/>
                    <a:pt x="2294" y="12211"/>
                    <a:pt x="305" y="11012"/>
                  </a:cubicBezTo>
                  <a:lnTo>
                    <a:pt x="0" y="10828"/>
                  </a:lnTo>
                  <a:lnTo>
                    <a:pt x="0" y="19337"/>
                  </a:lnTo>
                  <a:lnTo>
                    <a:pt x="193" y="19345"/>
                  </a:lnTo>
                  <a:cubicBezTo>
                    <a:pt x="1788" y="19417"/>
                    <a:pt x="3552" y="19474"/>
                    <a:pt x="5427" y="19474"/>
                  </a:cubicBezTo>
                  <a:cubicBezTo>
                    <a:pt x="9110" y="19474"/>
                    <a:pt x="13220" y="19251"/>
                    <a:pt x="17311" y="18469"/>
                  </a:cubicBezTo>
                  <a:cubicBezTo>
                    <a:pt x="22324" y="17509"/>
                    <a:pt x="26904" y="15636"/>
                    <a:pt x="31309" y="12740"/>
                  </a:cubicBezTo>
                  <a:cubicBezTo>
                    <a:pt x="33791" y="11110"/>
                    <a:pt x="36725" y="10287"/>
                    <a:pt x="40058" y="10287"/>
                  </a:cubicBezTo>
                  <a:cubicBezTo>
                    <a:pt x="40845" y="10287"/>
                    <a:pt x="41654" y="10333"/>
                    <a:pt x="42485" y="10425"/>
                  </a:cubicBezTo>
                  <a:cubicBezTo>
                    <a:pt x="47895" y="11021"/>
                    <a:pt x="53139" y="13156"/>
                    <a:pt x="58211" y="15220"/>
                  </a:cubicBezTo>
                  <a:cubicBezTo>
                    <a:pt x="61257" y="16459"/>
                    <a:pt x="64408" y="17742"/>
                    <a:pt x="67568" y="18681"/>
                  </a:cubicBezTo>
                  <a:cubicBezTo>
                    <a:pt x="72838" y="20248"/>
                    <a:pt x="78452" y="21200"/>
                    <a:pt x="84253" y="21507"/>
                  </a:cubicBezTo>
                  <a:cubicBezTo>
                    <a:pt x="85207" y="21557"/>
                    <a:pt x="86216" y="21596"/>
                    <a:pt x="87255" y="21596"/>
                  </a:cubicBezTo>
                  <a:cubicBezTo>
                    <a:pt x="89341" y="21596"/>
                    <a:pt x="91554" y="21438"/>
                    <a:pt x="93697" y="20904"/>
                  </a:cubicBezTo>
                  <a:cubicBezTo>
                    <a:pt x="95795" y="20381"/>
                    <a:pt x="98654" y="19332"/>
                    <a:pt x="99293" y="16292"/>
                  </a:cubicBezTo>
                  <a:cubicBezTo>
                    <a:pt x="99857" y="13600"/>
                    <a:pt x="98614" y="11035"/>
                    <a:pt x="95596" y="8666"/>
                  </a:cubicBezTo>
                  <a:cubicBezTo>
                    <a:pt x="92859" y="6520"/>
                    <a:pt x="89747" y="5193"/>
                    <a:pt x="87062" y="4178"/>
                  </a:cubicBezTo>
                  <a:cubicBezTo>
                    <a:pt x="79719" y="1402"/>
                    <a:pt x="72371" y="1"/>
                    <a:pt x="6520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4" name="Google Shape;24;p2"/>
            <p:cNvGrpSpPr/>
            <p:nvPr/>
          </p:nvGrpSpPr>
          <p:grpSpPr>
            <a:xfrm>
              <a:off x="-97224" y="-2508600"/>
              <a:ext cx="9377821" cy="2147740"/>
              <a:chOff x="-97224" y="-2508600"/>
              <a:chExt cx="9377821" cy="2147740"/>
            </a:xfrm>
          </p:grpSpPr>
          <p:sp>
            <p:nvSpPr>
              <p:cNvPr id="25" name="Google Shape;25;p2"/>
              <p:cNvSpPr/>
              <p:nvPr/>
            </p:nvSpPr>
            <p:spPr>
              <a:xfrm>
                <a:off x="-89101" y="-2436047"/>
                <a:ext cx="9361814" cy="2075187"/>
              </a:xfrm>
              <a:custGeom>
                <a:avLst/>
                <a:gdLst/>
                <a:ahLst/>
                <a:cxnLst/>
                <a:rect l="l" t="t" r="r" b="b"/>
                <a:pathLst>
                  <a:path w="233943" h="51857" extrusionOk="0">
                    <a:moveTo>
                      <a:pt x="114254" y="0"/>
                    </a:moveTo>
                    <a:cubicBezTo>
                      <a:pt x="113814" y="3337"/>
                      <a:pt x="107760" y="3970"/>
                      <a:pt x="105882" y="4185"/>
                    </a:cubicBezTo>
                    <a:cubicBezTo>
                      <a:pt x="103480" y="4463"/>
                      <a:pt x="101037" y="4580"/>
                      <a:pt x="98593" y="4580"/>
                    </a:cubicBezTo>
                    <a:cubicBezTo>
                      <a:pt x="96187" y="4580"/>
                      <a:pt x="93780" y="4466"/>
                      <a:pt x="91413" y="4277"/>
                    </a:cubicBezTo>
                    <a:cubicBezTo>
                      <a:pt x="83262" y="3622"/>
                      <a:pt x="75254" y="1586"/>
                      <a:pt x="67197" y="2"/>
                    </a:cubicBezTo>
                    <a:lnTo>
                      <a:pt x="3161" y="2"/>
                    </a:lnTo>
                    <a:cubicBezTo>
                      <a:pt x="1415" y="2"/>
                      <a:pt x="0" y="1794"/>
                      <a:pt x="0" y="4003"/>
                    </a:cubicBezTo>
                    <a:lnTo>
                      <a:pt x="0" y="12983"/>
                    </a:lnTo>
                    <a:cubicBezTo>
                      <a:pt x="752" y="13703"/>
                      <a:pt x="1532" y="14304"/>
                      <a:pt x="2202" y="14753"/>
                    </a:cubicBezTo>
                    <a:cubicBezTo>
                      <a:pt x="5867" y="17202"/>
                      <a:pt x="10108" y="17905"/>
                      <a:pt x="14266" y="17905"/>
                    </a:cubicBezTo>
                    <a:cubicBezTo>
                      <a:pt x="15542" y="17905"/>
                      <a:pt x="16811" y="17839"/>
                      <a:pt x="18052" y="17736"/>
                    </a:cubicBezTo>
                    <a:cubicBezTo>
                      <a:pt x="23329" y="17301"/>
                      <a:pt x="28524" y="16026"/>
                      <a:pt x="33704" y="14740"/>
                    </a:cubicBezTo>
                    <a:cubicBezTo>
                      <a:pt x="40948" y="12940"/>
                      <a:pt x="48135" y="10828"/>
                      <a:pt x="55442" y="9439"/>
                    </a:cubicBezTo>
                    <a:cubicBezTo>
                      <a:pt x="61321" y="8322"/>
                      <a:pt x="67233" y="7670"/>
                      <a:pt x="73167" y="7670"/>
                    </a:cubicBezTo>
                    <a:cubicBezTo>
                      <a:pt x="74688" y="7670"/>
                      <a:pt x="76210" y="7713"/>
                      <a:pt x="77734" y="7802"/>
                    </a:cubicBezTo>
                    <a:cubicBezTo>
                      <a:pt x="85106" y="8232"/>
                      <a:pt x="92423" y="9785"/>
                      <a:pt x="99530" y="12287"/>
                    </a:cubicBezTo>
                    <a:cubicBezTo>
                      <a:pt x="102317" y="13268"/>
                      <a:pt x="105115" y="14314"/>
                      <a:pt x="107858" y="15489"/>
                    </a:cubicBezTo>
                    <a:cubicBezTo>
                      <a:pt x="110332" y="16548"/>
                      <a:pt x="112809" y="17789"/>
                      <a:pt x="115004" y="19608"/>
                    </a:cubicBezTo>
                    <a:cubicBezTo>
                      <a:pt x="117824" y="21944"/>
                      <a:pt x="120303" y="25852"/>
                      <a:pt x="120226" y="30339"/>
                    </a:cubicBezTo>
                    <a:cubicBezTo>
                      <a:pt x="120101" y="37466"/>
                      <a:pt x="112935" y="40330"/>
                      <a:pt x="108516" y="41748"/>
                    </a:cubicBezTo>
                    <a:cubicBezTo>
                      <a:pt x="101630" y="43955"/>
                      <a:pt x="94414" y="44564"/>
                      <a:pt x="87337" y="44821"/>
                    </a:cubicBezTo>
                    <a:cubicBezTo>
                      <a:pt x="84855" y="44912"/>
                      <a:pt x="82371" y="44958"/>
                      <a:pt x="79887" y="44958"/>
                    </a:cubicBezTo>
                    <a:cubicBezTo>
                      <a:pt x="73140" y="44958"/>
                      <a:pt x="66393" y="44612"/>
                      <a:pt x="59673" y="43851"/>
                    </a:cubicBezTo>
                    <a:cubicBezTo>
                      <a:pt x="52128" y="42997"/>
                      <a:pt x="44620" y="41722"/>
                      <a:pt x="37128" y="40332"/>
                    </a:cubicBezTo>
                    <a:cubicBezTo>
                      <a:pt x="29596" y="38936"/>
                      <a:pt x="22076" y="37257"/>
                      <a:pt x="14513" y="36145"/>
                    </a:cubicBezTo>
                    <a:cubicBezTo>
                      <a:pt x="10469" y="35552"/>
                      <a:pt x="6279" y="35103"/>
                      <a:pt x="2100" y="35103"/>
                    </a:cubicBezTo>
                    <a:cubicBezTo>
                      <a:pt x="1400" y="35103"/>
                      <a:pt x="700" y="35116"/>
                      <a:pt x="0" y="35142"/>
                    </a:cubicBezTo>
                    <a:lnTo>
                      <a:pt x="0" y="41392"/>
                    </a:lnTo>
                    <a:cubicBezTo>
                      <a:pt x="3897" y="40406"/>
                      <a:pt x="7757" y="39113"/>
                      <a:pt x="11701" y="38520"/>
                    </a:cubicBezTo>
                    <a:cubicBezTo>
                      <a:pt x="12850" y="38347"/>
                      <a:pt x="14002" y="38268"/>
                      <a:pt x="15153" y="38268"/>
                    </a:cubicBezTo>
                    <a:cubicBezTo>
                      <a:pt x="18352" y="38268"/>
                      <a:pt x="21545" y="38880"/>
                      <a:pt x="24665" y="39789"/>
                    </a:cubicBezTo>
                    <a:cubicBezTo>
                      <a:pt x="29176" y="41103"/>
                      <a:pt x="33559" y="43015"/>
                      <a:pt x="37996" y="44675"/>
                    </a:cubicBezTo>
                    <a:cubicBezTo>
                      <a:pt x="42689" y="46433"/>
                      <a:pt x="47479" y="47692"/>
                      <a:pt x="52300" y="48740"/>
                    </a:cubicBezTo>
                    <a:cubicBezTo>
                      <a:pt x="61496" y="50745"/>
                      <a:pt x="70937" y="51857"/>
                      <a:pt x="80373" y="51857"/>
                    </a:cubicBezTo>
                    <a:cubicBezTo>
                      <a:pt x="91348" y="51857"/>
                      <a:pt x="102317" y="50352"/>
                      <a:pt x="112889" y="46997"/>
                    </a:cubicBezTo>
                    <a:cubicBezTo>
                      <a:pt x="122215" y="44038"/>
                      <a:pt x="130897" y="39216"/>
                      <a:pt x="139694" y="34414"/>
                    </a:cubicBezTo>
                    <a:cubicBezTo>
                      <a:pt x="143466" y="32352"/>
                      <a:pt x="147358" y="30634"/>
                      <a:pt x="151383" y="29556"/>
                    </a:cubicBezTo>
                    <a:cubicBezTo>
                      <a:pt x="155813" y="28370"/>
                      <a:pt x="160303" y="28105"/>
                      <a:pt x="164816" y="27914"/>
                    </a:cubicBezTo>
                    <a:cubicBezTo>
                      <a:pt x="167320" y="27807"/>
                      <a:pt x="169825" y="27756"/>
                      <a:pt x="172331" y="27756"/>
                    </a:cubicBezTo>
                    <a:cubicBezTo>
                      <a:pt x="189289" y="27756"/>
                      <a:pt x="206270" y="30094"/>
                      <a:pt x="222996" y="33398"/>
                    </a:cubicBezTo>
                    <a:cubicBezTo>
                      <a:pt x="226644" y="34116"/>
                      <a:pt x="230302" y="34924"/>
                      <a:pt x="233942" y="35864"/>
                    </a:cubicBezTo>
                    <a:lnTo>
                      <a:pt x="233942" y="9938"/>
                    </a:lnTo>
                    <a:cubicBezTo>
                      <a:pt x="233216" y="9925"/>
                      <a:pt x="232489" y="9919"/>
                      <a:pt x="231762" y="9919"/>
                    </a:cubicBezTo>
                    <a:cubicBezTo>
                      <a:pt x="219843" y="9919"/>
                      <a:pt x="207922" y="11530"/>
                      <a:pt x="196068" y="12904"/>
                    </a:cubicBezTo>
                    <a:cubicBezTo>
                      <a:pt x="188339" y="13801"/>
                      <a:pt x="180609" y="14806"/>
                      <a:pt x="172944" y="16393"/>
                    </a:cubicBezTo>
                    <a:cubicBezTo>
                      <a:pt x="169135" y="17181"/>
                      <a:pt x="165343" y="18112"/>
                      <a:pt x="161591" y="19260"/>
                    </a:cubicBezTo>
                    <a:cubicBezTo>
                      <a:pt x="158213" y="20291"/>
                      <a:pt x="155063" y="21813"/>
                      <a:pt x="151893" y="23606"/>
                    </a:cubicBezTo>
                    <a:cubicBezTo>
                      <a:pt x="147715" y="25970"/>
                      <a:pt x="143374" y="28204"/>
                      <a:pt x="138868" y="28204"/>
                    </a:cubicBezTo>
                    <a:cubicBezTo>
                      <a:pt x="137422" y="28204"/>
                      <a:pt x="135960" y="27974"/>
                      <a:pt x="134480" y="27445"/>
                    </a:cubicBezTo>
                    <a:cubicBezTo>
                      <a:pt x="129632" y="25711"/>
                      <a:pt x="125716" y="20547"/>
                      <a:pt x="125484" y="13951"/>
                    </a:cubicBezTo>
                    <a:cubicBezTo>
                      <a:pt x="125286" y="8300"/>
                      <a:pt x="129601" y="6027"/>
                      <a:pt x="133294" y="5020"/>
                    </a:cubicBezTo>
                    <a:cubicBezTo>
                      <a:pt x="139570" y="3307"/>
                      <a:pt x="146074" y="3151"/>
                      <a:pt x="152463" y="3078"/>
                    </a:cubicBezTo>
                    <a:cubicBezTo>
                      <a:pt x="160083" y="2991"/>
                      <a:pt x="167851" y="3042"/>
                      <a:pt x="175233" y="328"/>
                    </a:cubicBezTo>
                    <a:cubicBezTo>
                      <a:pt x="175511" y="226"/>
                      <a:pt x="175788" y="116"/>
                      <a:pt x="176066"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26;p2"/>
              <p:cNvSpPr/>
              <p:nvPr/>
            </p:nvSpPr>
            <p:spPr>
              <a:xfrm>
                <a:off x="-97224" y="-2508600"/>
                <a:ext cx="9377821" cy="2090634"/>
              </a:xfrm>
              <a:custGeom>
                <a:avLst/>
                <a:gdLst/>
                <a:ahLst/>
                <a:cxnLst/>
                <a:rect l="l" t="t" r="r" b="b"/>
                <a:pathLst>
                  <a:path w="234343" h="52243" extrusionOk="0">
                    <a:moveTo>
                      <a:pt x="67361" y="400"/>
                    </a:moveTo>
                    <a:cubicBezTo>
                      <a:pt x="69340" y="790"/>
                      <a:pt x="71349" y="1215"/>
                      <a:pt x="73292" y="1625"/>
                    </a:cubicBezTo>
                    <a:cubicBezTo>
                      <a:pt x="79265" y="2884"/>
                      <a:pt x="85439" y="4185"/>
                      <a:pt x="91598" y="4680"/>
                    </a:cubicBezTo>
                    <a:cubicBezTo>
                      <a:pt x="94144" y="4885"/>
                      <a:pt x="96537" y="4987"/>
                      <a:pt x="98805" y="4987"/>
                    </a:cubicBezTo>
                    <a:cubicBezTo>
                      <a:pt x="101387" y="4987"/>
                      <a:pt x="103808" y="4854"/>
                      <a:pt x="106108" y="4590"/>
                    </a:cubicBezTo>
                    <a:lnTo>
                      <a:pt x="106218" y="4577"/>
                    </a:lnTo>
                    <a:cubicBezTo>
                      <a:pt x="108158" y="4354"/>
                      <a:pt x="114000" y="3685"/>
                      <a:pt x="114628" y="406"/>
                    </a:cubicBezTo>
                    <a:lnTo>
                      <a:pt x="175193" y="406"/>
                    </a:lnTo>
                    <a:cubicBezTo>
                      <a:pt x="168249" y="2915"/>
                      <a:pt x="160889" y="2994"/>
                      <a:pt x="153768" y="3069"/>
                    </a:cubicBezTo>
                    <a:lnTo>
                      <a:pt x="152665" y="3082"/>
                    </a:lnTo>
                    <a:cubicBezTo>
                      <a:pt x="145764" y="3162"/>
                      <a:pt x="139551" y="3364"/>
                      <a:pt x="133446" y="5030"/>
                    </a:cubicBezTo>
                    <a:cubicBezTo>
                      <a:pt x="128003" y="6516"/>
                      <a:pt x="125326" y="9588"/>
                      <a:pt x="125487" y="14164"/>
                    </a:cubicBezTo>
                    <a:cubicBezTo>
                      <a:pt x="125709" y="20471"/>
                      <a:pt x="129379" y="25966"/>
                      <a:pt x="134618" y="27839"/>
                    </a:cubicBezTo>
                    <a:cubicBezTo>
                      <a:pt x="136131" y="28380"/>
                      <a:pt x="137619" y="28617"/>
                      <a:pt x="139091" y="28617"/>
                    </a:cubicBezTo>
                    <a:cubicBezTo>
                      <a:pt x="143547" y="28617"/>
                      <a:pt x="147847" y="26448"/>
                      <a:pt x="152196" y="23987"/>
                    </a:cubicBezTo>
                    <a:cubicBezTo>
                      <a:pt x="155813" y="21943"/>
                      <a:pt x="158880" y="20567"/>
                      <a:pt x="161854" y="19658"/>
                    </a:cubicBezTo>
                    <a:cubicBezTo>
                      <a:pt x="165379" y="18581"/>
                      <a:pt x="169085" y="17643"/>
                      <a:pt x="173189" y="16795"/>
                    </a:cubicBezTo>
                    <a:cubicBezTo>
                      <a:pt x="180974" y="15181"/>
                      <a:pt x="188894" y="14166"/>
                      <a:pt x="196294" y="13308"/>
                    </a:cubicBezTo>
                    <a:cubicBezTo>
                      <a:pt x="197767" y="13138"/>
                      <a:pt x="199245" y="12964"/>
                      <a:pt x="200722" y="12788"/>
                    </a:cubicBezTo>
                    <a:cubicBezTo>
                      <a:pt x="210970" y="11576"/>
                      <a:pt x="221543" y="10326"/>
                      <a:pt x="231999" y="10326"/>
                    </a:cubicBezTo>
                    <a:cubicBezTo>
                      <a:pt x="232648" y="10326"/>
                      <a:pt x="233296" y="10331"/>
                      <a:pt x="233944" y="10341"/>
                    </a:cubicBezTo>
                    <a:lnTo>
                      <a:pt x="233944" y="35809"/>
                    </a:lnTo>
                    <a:cubicBezTo>
                      <a:pt x="230629" y="34959"/>
                      <a:pt x="227123" y="34173"/>
                      <a:pt x="223236" y="33405"/>
                    </a:cubicBezTo>
                    <a:cubicBezTo>
                      <a:pt x="203906" y="29587"/>
                      <a:pt x="187591" y="27758"/>
                      <a:pt x="172597" y="27758"/>
                    </a:cubicBezTo>
                    <a:cubicBezTo>
                      <a:pt x="170032" y="27758"/>
                      <a:pt x="167505" y="27812"/>
                      <a:pt x="165009" y="27918"/>
                    </a:cubicBezTo>
                    <a:cubicBezTo>
                      <a:pt x="160422" y="28112"/>
                      <a:pt x="155941" y="28387"/>
                      <a:pt x="151533" y="29567"/>
                    </a:cubicBezTo>
                    <a:cubicBezTo>
                      <a:pt x="147826" y="30560"/>
                      <a:pt x="143986" y="32153"/>
                      <a:pt x="139798" y="34441"/>
                    </a:cubicBezTo>
                    <a:lnTo>
                      <a:pt x="138875" y="34945"/>
                    </a:lnTo>
                    <a:cubicBezTo>
                      <a:pt x="130584" y="39473"/>
                      <a:pt x="122011" y="44161"/>
                      <a:pt x="113029" y="47009"/>
                    </a:cubicBezTo>
                    <a:cubicBezTo>
                      <a:pt x="102889" y="50226"/>
                      <a:pt x="91919" y="51840"/>
                      <a:pt x="80509" y="51840"/>
                    </a:cubicBezTo>
                    <a:cubicBezTo>
                      <a:pt x="71401" y="51840"/>
                      <a:pt x="62013" y="50811"/>
                      <a:pt x="52541" y="48749"/>
                    </a:cubicBezTo>
                    <a:cubicBezTo>
                      <a:pt x="46930" y="47526"/>
                      <a:pt x="42394" y="46236"/>
                      <a:pt x="38264" y="44691"/>
                    </a:cubicBezTo>
                    <a:cubicBezTo>
                      <a:pt x="36953" y="44199"/>
                      <a:pt x="35624" y="43678"/>
                      <a:pt x="34338" y="43172"/>
                    </a:cubicBezTo>
                    <a:cubicBezTo>
                      <a:pt x="31276" y="41971"/>
                      <a:pt x="28107" y="40726"/>
                      <a:pt x="24921" y="39799"/>
                    </a:cubicBezTo>
                    <a:cubicBezTo>
                      <a:pt x="21414" y="38777"/>
                      <a:pt x="18247" y="38271"/>
                      <a:pt x="15326" y="38271"/>
                    </a:cubicBezTo>
                    <a:cubicBezTo>
                      <a:pt x="14137" y="38271"/>
                      <a:pt x="12987" y="38356"/>
                      <a:pt x="11874" y="38521"/>
                    </a:cubicBezTo>
                    <a:cubicBezTo>
                      <a:pt x="9119" y="38936"/>
                      <a:pt x="6366" y="39703"/>
                      <a:pt x="3703" y="40442"/>
                    </a:cubicBezTo>
                    <a:cubicBezTo>
                      <a:pt x="2622" y="40742"/>
                      <a:pt x="1508" y="41053"/>
                      <a:pt x="406" y="41335"/>
                    </a:cubicBezTo>
                    <a:lnTo>
                      <a:pt x="406" y="35538"/>
                    </a:lnTo>
                    <a:cubicBezTo>
                      <a:pt x="1027" y="35516"/>
                      <a:pt x="1658" y="35506"/>
                      <a:pt x="2301" y="35506"/>
                    </a:cubicBezTo>
                    <a:cubicBezTo>
                      <a:pt x="5902" y="35506"/>
                      <a:pt x="9901" y="35844"/>
                      <a:pt x="14687" y="36547"/>
                    </a:cubicBezTo>
                    <a:cubicBezTo>
                      <a:pt x="19745" y="37290"/>
                      <a:pt x="24868" y="38304"/>
                      <a:pt x="29822" y="39284"/>
                    </a:cubicBezTo>
                    <a:cubicBezTo>
                      <a:pt x="32271" y="39769"/>
                      <a:pt x="34802" y="40270"/>
                      <a:pt x="37296" y="40733"/>
                    </a:cubicBezTo>
                    <a:cubicBezTo>
                      <a:pt x="43914" y="41961"/>
                      <a:pt x="51770" y="43339"/>
                      <a:pt x="59854" y="44254"/>
                    </a:cubicBezTo>
                    <a:cubicBezTo>
                      <a:pt x="66359" y="44990"/>
                      <a:pt x="73165" y="45361"/>
                      <a:pt x="80163" y="45361"/>
                    </a:cubicBezTo>
                    <a:cubicBezTo>
                      <a:pt x="82603" y="45361"/>
                      <a:pt x="85067" y="45316"/>
                      <a:pt x="87550" y="45225"/>
                    </a:cubicBezTo>
                    <a:cubicBezTo>
                      <a:pt x="94026" y="44991"/>
                      <a:pt x="101613" y="44441"/>
                      <a:pt x="108780" y="42142"/>
                    </a:cubicBezTo>
                    <a:cubicBezTo>
                      <a:pt x="113810" y="40529"/>
                      <a:pt x="120508" y="37574"/>
                      <a:pt x="120629" y="30544"/>
                    </a:cubicBezTo>
                    <a:cubicBezTo>
                      <a:pt x="120696" y="26529"/>
                      <a:pt x="118718" y="22458"/>
                      <a:pt x="115334" y="19654"/>
                    </a:cubicBezTo>
                    <a:cubicBezTo>
                      <a:pt x="112985" y="17708"/>
                      <a:pt x="110379" y="16465"/>
                      <a:pt x="108140" y="15506"/>
                    </a:cubicBezTo>
                    <a:cubicBezTo>
                      <a:pt x="105719" y="14467"/>
                      <a:pt x="103070" y="13450"/>
                      <a:pt x="99798" y="12298"/>
                    </a:cubicBezTo>
                    <a:cubicBezTo>
                      <a:pt x="92520" y="9735"/>
                      <a:pt x="85169" y="8223"/>
                      <a:pt x="77949" y="7802"/>
                    </a:cubicBezTo>
                    <a:cubicBezTo>
                      <a:pt x="76425" y="7713"/>
                      <a:pt x="74890" y="7669"/>
                      <a:pt x="73339" y="7669"/>
                    </a:cubicBezTo>
                    <a:cubicBezTo>
                      <a:pt x="67706" y="7669"/>
                      <a:pt x="61863" y="8255"/>
                      <a:pt x="55605" y="9443"/>
                    </a:cubicBezTo>
                    <a:cubicBezTo>
                      <a:pt x="50502" y="10413"/>
                      <a:pt x="45374" y="11757"/>
                      <a:pt x="40416" y="13057"/>
                    </a:cubicBezTo>
                    <a:cubicBezTo>
                      <a:pt x="38267" y="13620"/>
                      <a:pt x="36046" y="14201"/>
                      <a:pt x="33857" y="14746"/>
                    </a:cubicBezTo>
                    <a:cubicBezTo>
                      <a:pt x="29050" y="15939"/>
                      <a:pt x="23603" y="17293"/>
                      <a:pt x="18238" y="17736"/>
                    </a:cubicBezTo>
                    <a:cubicBezTo>
                      <a:pt x="17038" y="17835"/>
                      <a:pt x="15751" y="17910"/>
                      <a:pt x="14415" y="17910"/>
                    </a:cubicBezTo>
                    <a:cubicBezTo>
                      <a:pt x="10534" y="17910"/>
                      <a:pt x="6246" y="17280"/>
                      <a:pt x="2517" y="14787"/>
                    </a:cubicBezTo>
                    <a:cubicBezTo>
                      <a:pt x="2004" y="14446"/>
                      <a:pt x="1229" y="13878"/>
                      <a:pt x="403" y="13098"/>
                    </a:cubicBezTo>
                    <a:lnTo>
                      <a:pt x="403" y="4204"/>
                    </a:lnTo>
                    <a:cubicBezTo>
                      <a:pt x="403" y="2108"/>
                      <a:pt x="1731" y="405"/>
                      <a:pt x="3364" y="405"/>
                    </a:cubicBezTo>
                    <a:lnTo>
                      <a:pt x="67361" y="400"/>
                    </a:lnTo>
                    <a:close/>
                    <a:moveTo>
                      <a:pt x="114278" y="0"/>
                    </a:moveTo>
                    <a:lnTo>
                      <a:pt x="114255" y="176"/>
                    </a:lnTo>
                    <a:cubicBezTo>
                      <a:pt x="113845" y="3294"/>
                      <a:pt x="108068" y="3957"/>
                      <a:pt x="106170" y="4175"/>
                    </a:cubicBezTo>
                    <a:lnTo>
                      <a:pt x="106061" y="4187"/>
                    </a:lnTo>
                    <a:cubicBezTo>
                      <a:pt x="103777" y="4451"/>
                      <a:pt x="101371" y="4582"/>
                      <a:pt x="98803" y="4582"/>
                    </a:cubicBezTo>
                    <a:cubicBezTo>
                      <a:pt x="96546" y="4582"/>
                      <a:pt x="94164" y="4481"/>
                      <a:pt x="91630" y="4277"/>
                    </a:cubicBezTo>
                    <a:cubicBezTo>
                      <a:pt x="85496" y="3785"/>
                      <a:pt x="79335" y="2485"/>
                      <a:pt x="73374" y="1229"/>
                    </a:cubicBezTo>
                    <a:cubicBezTo>
                      <a:pt x="71430" y="820"/>
                      <a:pt x="69420" y="395"/>
                      <a:pt x="67400" y="2"/>
                    </a:cubicBezTo>
                    <a:lnTo>
                      <a:pt x="3365" y="2"/>
                    </a:lnTo>
                    <a:cubicBezTo>
                      <a:pt x="1511" y="2"/>
                      <a:pt x="3" y="1889"/>
                      <a:pt x="3" y="4205"/>
                    </a:cubicBezTo>
                    <a:lnTo>
                      <a:pt x="3" y="13267"/>
                    </a:lnTo>
                    <a:lnTo>
                      <a:pt x="66" y="13327"/>
                    </a:lnTo>
                    <a:cubicBezTo>
                      <a:pt x="935" y="14157"/>
                      <a:pt x="1758" y="14760"/>
                      <a:pt x="2295" y="15120"/>
                    </a:cubicBezTo>
                    <a:cubicBezTo>
                      <a:pt x="6107" y="17668"/>
                      <a:pt x="10473" y="18312"/>
                      <a:pt x="14416" y="18312"/>
                    </a:cubicBezTo>
                    <a:cubicBezTo>
                      <a:pt x="15764" y="18312"/>
                      <a:pt x="17063" y="18236"/>
                      <a:pt x="18274" y="18136"/>
                    </a:cubicBezTo>
                    <a:cubicBezTo>
                      <a:pt x="23670" y="17692"/>
                      <a:pt x="29134" y="16335"/>
                      <a:pt x="33955" y="15136"/>
                    </a:cubicBezTo>
                    <a:cubicBezTo>
                      <a:pt x="36148" y="14591"/>
                      <a:pt x="38370" y="14008"/>
                      <a:pt x="40521" y="13444"/>
                    </a:cubicBezTo>
                    <a:cubicBezTo>
                      <a:pt x="45471" y="12145"/>
                      <a:pt x="50591" y="10802"/>
                      <a:pt x="55682" y="9836"/>
                    </a:cubicBezTo>
                    <a:cubicBezTo>
                      <a:pt x="61914" y="8652"/>
                      <a:pt x="67733" y="8068"/>
                      <a:pt x="73339" y="8068"/>
                    </a:cubicBezTo>
                    <a:cubicBezTo>
                      <a:pt x="74883" y="8068"/>
                      <a:pt x="76410" y="8112"/>
                      <a:pt x="77924" y="8200"/>
                    </a:cubicBezTo>
                    <a:cubicBezTo>
                      <a:pt x="85109" y="8620"/>
                      <a:pt x="92423" y="10126"/>
                      <a:pt x="99664" y="12674"/>
                    </a:cubicBezTo>
                    <a:cubicBezTo>
                      <a:pt x="102926" y="13823"/>
                      <a:pt x="105569" y="14839"/>
                      <a:pt x="107978" y="15872"/>
                    </a:cubicBezTo>
                    <a:cubicBezTo>
                      <a:pt x="110192" y="16820"/>
                      <a:pt x="112765" y="18046"/>
                      <a:pt x="115074" y="19959"/>
                    </a:cubicBezTo>
                    <a:cubicBezTo>
                      <a:pt x="118366" y="22686"/>
                      <a:pt x="120289" y="26638"/>
                      <a:pt x="120224" y="30531"/>
                    </a:cubicBezTo>
                    <a:cubicBezTo>
                      <a:pt x="120108" y="37304"/>
                      <a:pt x="113565" y="40179"/>
                      <a:pt x="108656" y="41753"/>
                    </a:cubicBezTo>
                    <a:cubicBezTo>
                      <a:pt x="101534" y="44037"/>
                      <a:pt x="93982" y="44584"/>
                      <a:pt x="87532" y="44818"/>
                    </a:cubicBezTo>
                    <a:cubicBezTo>
                      <a:pt x="85053" y="44908"/>
                      <a:pt x="82593" y="44953"/>
                      <a:pt x="80156" y="44953"/>
                    </a:cubicBezTo>
                    <a:cubicBezTo>
                      <a:pt x="73174" y="44953"/>
                      <a:pt x="66385" y="44584"/>
                      <a:pt x="59897" y="43849"/>
                    </a:cubicBezTo>
                    <a:cubicBezTo>
                      <a:pt x="51824" y="42936"/>
                      <a:pt x="43978" y="41560"/>
                      <a:pt x="37366" y="40335"/>
                    </a:cubicBezTo>
                    <a:cubicBezTo>
                      <a:pt x="34874" y="39874"/>
                      <a:pt x="32343" y="39371"/>
                      <a:pt x="29894" y="38889"/>
                    </a:cubicBezTo>
                    <a:cubicBezTo>
                      <a:pt x="24935" y="37906"/>
                      <a:pt x="19807" y="36891"/>
                      <a:pt x="14740" y="36147"/>
                    </a:cubicBezTo>
                    <a:cubicBezTo>
                      <a:pt x="9938" y="35440"/>
                      <a:pt x="5923" y="35101"/>
                      <a:pt x="2306" y="35101"/>
                    </a:cubicBezTo>
                    <a:cubicBezTo>
                      <a:pt x="1587" y="35101"/>
                      <a:pt x="884" y="35114"/>
                      <a:pt x="193" y="35141"/>
                    </a:cubicBezTo>
                    <a:lnTo>
                      <a:pt x="0" y="35148"/>
                    </a:lnTo>
                    <a:lnTo>
                      <a:pt x="0" y="41850"/>
                    </a:lnTo>
                    <a:lnTo>
                      <a:pt x="250" y="41789"/>
                    </a:lnTo>
                    <a:cubicBezTo>
                      <a:pt x="1438" y="41486"/>
                      <a:pt x="2642" y="41153"/>
                      <a:pt x="3807" y="40829"/>
                    </a:cubicBezTo>
                    <a:cubicBezTo>
                      <a:pt x="6459" y="40093"/>
                      <a:pt x="9201" y="39331"/>
                      <a:pt x="11931" y="38920"/>
                    </a:cubicBezTo>
                    <a:cubicBezTo>
                      <a:pt x="13025" y="38755"/>
                      <a:pt x="14155" y="38672"/>
                      <a:pt x="15326" y="38672"/>
                    </a:cubicBezTo>
                    <a:cubicBezTo>
                      <a:pt x="18207" y="38672"/>
                      <a:pt x="21339" y="39173"/>
                      <a:pt x="24808" y="40183"/>
                    </a:cubicBezTo>
                    <a:cubicBezTo>
                      <a:pt x="27977" y="41106"/>
                      <a:pt x="31136" y="42346"/>
                      <a:pt x="34192" y="43547"/>
                    </a:cubicBezTo>
                    <a:cubicBezTo>
                      <a:pt x="35480" y="44051"/>
                      <a:pt x="36810" y="44575"/>
                      <a:pt x="38124" y="45065"/>
                    </a:cubicBezTo>
                    <a:cubicBezTo>
                      <a:pt x="42272" y="46618"/>
                      <a:pt x="46826" y="47913"/>
                      <a:pt x="52458" y="49140"/>
                    </a:cubicBezTo>
                    <a:cubicBezTo>
                      <a:pt x="61960" y="51209"/>
                      <a:pt x="71376" y="52242"/>
                      <a:pt x="80515" y="52242"/>
                    </a:cubicBezTo>
                    <a:cubicBezTo>
                      <a:pt x="91963" y="52242"/>
                      <a:pt x="102972" y="50622"/>
                      <a:pt x="113151" y="47393"/>
                    </a:cubicBezTo>
                    <a:cubicBezTo>
                      <a:pt x="122171" y="44531"/>
                      <a:pt x="130760" y="39837"/>
                      <a:pt x="139068" y="35298"/>
                    </a:cubicBezTo>
                    <a:lnTo>
                      <a:pt x="139990" y="34794"/>
                    </a:lnTo>
                    <a:cubicBezTo>
                      <a:pt x="144149" y="32523"/>
                      <a:pt x="147959" y="30939"/>
                      <a:pt x="151635" y="29954"/>
                    </a:cubicBezTo>
                    <a:cubicBezTo>
                      <a:pt x="156001" y="28784"/>
                      <a:pt x="160459" y="28512"/>
                      <a:pt x="165023" y="28318"/>
                    </a:cubicBezTo>
                    <a:cubicBezTo>
                      <a:pt x="167510" y="28212"/>
                      <a:pt x="170027" y="28159"/>
                      <a:pt x="172583" y="28159"/>
                    </a:cubicBezTo>
                    <a:cubicBezTo>
                      <a:pt x="187551" y="28159"/>
                      <a:pt x="203846" y="29985"/>
                      <a:pt x="223155" y="33798"/>
                    </a:cubicBezTo>
                    <a:cubicBezTo>
                      <a:pt x="227133" y="34583"/>
                      <a:pt x="230708" y="35389"/>
                      <a:pt x="234091" y="36262"/>
                    </a:cubicBezTo>
                    <a:lnTo>
                      <a:pt x="234343" y="36327"/>
                    </a:lnTo>
                    <a:lnTo>
                      <a:pt x="234343" y="9942"/>
                    </a:lnTo>
                    <a:lnTo>
                      <a:pt x="234144" y="9938"/>
                    </a:lnTo>
                    <a:cubicBezTo>
                      <a:pt x="233436" y="9926"/>
                      <a:pt x="232728" y="9920"/>
                      <a:pt x="232019" y="9920"/>
                    </a:cubicBezTo>
                    <a:cubicBezTo>
                      <a:pt x="221533" y="9920"/>
                      <a:pt x="210937" y="11173"/>
                      <a:pt x="200668" y="12387"/>
                    </a:cubicBezTo>
                    <a:cubicBezTo>
                      <a:pt x="199192" y="12560"/>
                      <a:pt x="197716" y="12735"/>
                      <a:pt x="196241" y="12907"/>
                    </a:cubicBezTo>
                    <a:cubicBezTo>
                      <a:pt x="188833" y="13765"/>
                      <a:pt x="180900" y="14784"/>
                      <a:pt x="173099" y="16399"/>
                    </a:cubicBezTo>
                    <a:cubicBezTo>
                      <a:pt x="168984" y="17250"/>
                      <a:pt x="165266" y="18189"/>
                      <a:pt x="161730" y="19271"/>
                    </a:cubicBezTo>
                    <a:cubicBezTo>
                      <a:pt x="158729" y="20188"/>
                      <a:pt x="155634" y="21574"/>
                      <a:pt x="151992" y="23636"/>
                    </a:cubicBezTo>
                    <a:cubicBezTo>
                      <a:pt x="147694" y="26067"/>
                      <a:pt x="143448" y="28211"/>
                      <a:pt x="139076" y="28211"/>
                    </a:cubicBezTo>
                    <a:cubicBezTo>
                      <a:pt x="137648" y="28211"/>
                      <a:pt x="136206" y="27982"/>
                      <a:pt x="134745" y="27459"/>
                    </a:cubicBezTo>
                    <a:cubicBezTo>
                      <a:pt x="129659" y="25640"/>
                      <a:pt x="126097" y="20292"/>
                      <a:pt x="125882" y="14148"/>
                    </a:cubicBezTo>
                    <a:cubicBezTo>
                      <a:pt x="125729" y="9782"/>
                      <a:pt x="128305" y="6844"/>
                      <a:pt x="133544" y="5415"/>
                    </a:cubicBezTo>
                    <a:cubicBezTo>
                      <a:pt x="139606" y="3761"/>
                      <a:pt x="145790" y="3559"/>
                      <a:pt x="152664" y="3482"/>
                    </a:cubicBezTo>
                    <a:lnTo>
                      <a:pt x="153767" y="3469"/>
                    </a:lnTo>
                    <a:cubicBezTo>
                      <a:pt x="160981" y="3392"/>
                      <a:pt x="168439" y="3314"/>
                      <a:pt x="175499" y="719"/>
                    </a:cubicBezTo>
                    <a:cubicBezTo>
                      <a:pt x="175781" y="617"/>
                      <a:pt x="176061" y="506"/>
                      <a:pt x="176341" y="389"/>
                    </a:cubicBezTo>
                    <a:lnTo>
                      <a:pt x="177262"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7" name="Google Shape;27;p2"/>
            <p:cNvSpPr/>
            <p:nvPr/>
          </p:nvSpPr>
          <p:spPr>
            <a:xfrm>
              <a:off x="-97224" y="-1018288"/>
              <a:ext cx="8367499" cy="1836163"/>
            </a:xfrm>
            <a:custGeom>
              <a:avLst/>
              <a:gdLst/>
              <a:ahLst/>
              <a:cxnLst/>
              <a:rect l="l" t="t" r="r" b="b"/>
              <a:pathLst>
                <a:path w="209096" h="45884" extrusionOk="0">
                  <a:moveTo>
                    <a:pt x="173615" y="405"/>
                  </a:moveTo>
                  <a:cubicBezTo>
                    <a:pt x="176375" y="405"/>
                    <a:pt x="179213" y="507"/>
                    <a:pt x="182050" y="829"/>
                  </a:cubicBezTo>
                  <a:cubicBezTo>
                    <a:pt x="188207" y="1528"/>
                    <a:pt x="194615" y="3672"/>
                    <a:pt x="201642" y="7381"/>
                  </a:cubicBezTo>
                  <a:lnTo>
                    <a:pt x="202000" y="7570"/>
                  </a:lnTo>
                  <a:cubicBezTo>
                    <a:pt x="204160" y="8703"/>
                    <a:pt x="207122" y="10258"/>
                    <a:pt x="208209" y="13014"/>
                  </a:cubicBezTo>
                  <a:cubicBezTo>
                    <a:pt x="208659" y="14157"/>
                    <a:pt x="208681" y="15157"/>
                    <a:pt x="208272" y="15990"/>
                  </a:cubicBezTo>
                  <a:cubicBezTo>
                    <a:pt x="207624" y="17309"/>
                    <a:pt x="205989" y="18018"/>
                    <a:pt x="204732" y="18381"/>
                  </a:cubicBezTo>
                  <a:cubicBezTo>
                    <a:pt x="201461" y="19325"/>
                    <a:pt x="198006" y="19797"/>
                    <a:pt x="194392" y="19797"/>
                  </a:cubicBezTo>
                  <a:cubicBezTo>
                    <a:pt x="190821" y="19797"/>
                    <a:pt x="187096" y="19336"/>
                    <a:pt x="183241" y="18415"/>
                  </a:cubicBezTo>
                  <a:cubicBezTo>
                    <a:pt x="179114" y="17429"/>
                    <a:pt x="174866" y="16057"/>
                    <a:pt x="170611" y="14337"/>
                  </a:cubicBezTo>
                  <a:cubicBezTo>
                    <a:pt x="166998" y="12878"/>
                    <a:pt x="163261" y="11368"/>
                    <a:pt x="159428" y="10535"/>
                  </a:cubicBezTo>
                  <a:cubicBezTo>
                    <a:pt x="157531" y="10122"/>
                    <a:pt x="155742" y="9916"/>
                    <a:pt x="154034" y="9916"/>
                  </a:cubicBezTo>
                  <a:cubicBezTo>
                    <a:pt x="152450" y="9916"/>
                    <a:pt x="150935" y="10094"/>
                    <a:pt x="149470" y="10449"/>
                  </a:cubicBezTo>
                  <a:cubicBezTo>
                    <a:pt x="145504" y="11411"/>
                    <a:pt x="142070" y="13874"/>
                    <a:pt x="138895" y="16316"/>
                  </a:cubicBezTo>
                  <a:cubicBezTo>
                    <a:pt x="136054" y="18501"/>
                    <a:pt x="133233" y="20858"/>
                    <a:pt x="130505" y="23139"/>
                  </a:cubicBezTo>
                  <a:cubicBezTo>
                    <a:pt x="126905" y="26149"/>
                    <a:pt x="123181" y="29264"/>
                    <a:pt x="119366" y="32010"/>
                  </a:cubicBezTo>
                  <a:cubicBezTo>
                    <a:pt x="107458" y="40580"/>
                    <a:pt x="92880" y="45107"/>
                    <a:pt x="76028" y="45462"/>
                  </a:cubicBezTo>
                  <a:cubicBezTo>
                    <a:pt x="75424" y="45475"/>
                    <a:pt x="74822" y="45482"/>
                    <a:pt x="74224" y="45482"/>
                  </a:cubicBezTo>
                  <a:cubicBezTo>
                    <a:pt x="58269" y="45482"/>
                    <a:pt x="44689" y="40929"/>
                    <a:pt x="33828" y="31942"/>
                  </a:cubicBezTo>
                  <a:cubicBezTo>
                    <a:pt x="27187" y="26448"/>
                    <a:pt x="20603" y="21405"/>
                    <a:pt x="13056" y="20088"/>
                  </a:cubicBezTo>
                  <a:cubicBezTo>
                    <a:pt x="11967" y="19897"/>
                    <a:pt x="10865" y="19801"/>
                    <a:pt x="9746" y="19801"/>
                  </a:cubicBezTo>
                  <a:cubicBezTo>
                    <a:pt x="6781" y="19801"/>
                    <a:pt x="3696" y="20474"/>
                    <a:pt x="406" y="21833"/>
                  </a:cubicBezTo>
                  <a:lnTo>
                    <a:pt x="406" y="14358"/>
                  </a:lnTo>
                  <a:cubicBezTo>
                    <a:pt x="1109" y="14230"/>
                    <a:pt x="1864" y="14110"/>
                    <a:pt x="2702" y="13993"/>
                  </a:cubicBezTo>
                  <a:cubicBezTo>
                    <a:pt x="5594" y="13588"/>
                    <a:pt x="8552" y="13414"/>
                    <a:pt x="11411" y="13245"/>
                  </a:cubicBezTo>
                  <a:lnTo>
                    <a:pt x="12958" y="13152"/>
                  </a:lnTo>
                  <a:cubicBezTo>
                    <a:pt x="15818" y="12978"/>
                    <a:pt x="18953" y="12785"/>
                    <a:pt x="22145" y="12785"/>
                  </a:cubicBezTo>
                  <a:cubicBezTo>
                    <a:pt x="23389" y="12785"/>
                    <a:pt x="24641" y="12814"/>
                    <a:pt x="25889" y="12885"/>
                  </a:cubicBezTo>
                  <a:cubicBezTo>
                    <a:pt x="29786" y="13104"/>
                    <a:pt x="33808" y="14150"/>
                    <a:pt x="38546" y="16169"/>
                  </a:cubicBezTo>
                  <a:cubicBezTo>
                    <a:pt x="52883" y="22283"/>
                    <a:pt x="69842" y="28659"/>
                    <a:pt x="86902" y="29591"/>
                  </a:cubicBezTo>
                  <a:cubicBezTo>
                    <a:pt x="88135" y="29659"/>
                    <a:pt x="89353" y="29692"/>
                    <a:pt x="90554" y="29692"/>
                  </a:cubicBezTo>
                  <a:cubicBezTo>
                    <a:pt x="97955" y="29692"/>
                    <a:pt x="104738" y="28414"/>
                    <a:pt x="110758" y="25880"/>
                  </a:cubicBezTo>
                  <a:cubicBezTo>
                    <a:pt x="117187" y="23174"/>
                    <a:pt x="123174" y="18993"/>
                    <a:pt x="128962" y="14950"/>
                  </a:cubicBezTo>
                  <a:cubicBezTo>
                    <a:pt x="130301" y="14015"/>
                    <a:pt x="131684" y="13050"/>
                    <a:pt x="133052" y="12117"/>
                  </a:cubicBezTo>
                  <a:cubicBezTo>
                    <a:pt x="136569" y="9716"/>
                    <a:pt x="140379" y="7249"/>
                    <a:pt x="144384" y="5460"/>
                  </a:cubicBezTo>
                  <a:cubicBezTo>
                    <a:pt x="148006" y="3842"/>
                    <a:pt x="151905" y="2608"/>
                    <a:pt x="155970" y="1792"/>
                  </a:cubicBezTo>
                  <a:cubicBezTo>
                    <a:pt x="159701" y="1042"/>
                    <a:pt x="163680" y="640"/>
                    <a:pt x="168868" y="486"/>
                  </a:cubicBezTo>
                  <a:cubicBezTo>
                    <a:pt x="170413" y="440"/>
                    <a:pt x="172001" y="405"/>
                    <a:pt x="173615" y="405"/>
                  </a:cubicBezTo>
                  <a:close/>
                  <a:moveTo>
                    <a:pt x="173609" y="0"/>
                  </a:moveTo>
                  <a:cubicBezTo>
                    <a:pt x="171993" y="0"/>
                    <a:pt x="170405" y="35"/>
                    <a:pt x="168858" y="80"/>
                  </a:cubicBezTo>
                  <a:cubicBezTo>
                    <a:pt x="163644" y="234"/>
                    <a:pt x="159645" y="639"/>
                    <a:pt x="155891" y="1393"/>
                  </a:cubicBezTo>
                  <a:cubicBezTo>
                    <a:pt x="151795" y="2216"/>
                    <a:pt x="147870" y="3459"/>
                    <a:pt x="144219" y="5088"/>
                  </a:cubicBezTo>
                  <a:cubicBezTo>
                    <a:pt x="140186" y="6888"/>
                    <a:pt x="136359" y="9369"/>
                    <a:pt x="132824" y="11781"/>
                  </a:cubicBezTo>
                  <a:cubicBezTo>
                    <a:pt x="131454" y="12715"/>
                    <a:pt x="130070" y="13683"/>
                    <a:pt x="128732" y="14617"/>
                  </a:cubicBezTo>
                  <a:cubicBezTo>
                    <a:pt x="122961" y="18648"/>
                    <a:pt x="116993" y="22817"/>
                    <a:pt x="110602" y="25506"/>
                  </a:cubicBezTo>
                  <a:cubicBezTo>
                    <a:pt x="104631" y="28019"/>
                    <a:pt x="97899" y="29287"/>
                    <a:pt x="90554" y="29287"/>
                  </a:cubicBezTo>
                  <a:cubicBezTo>
                    <a:pt x="89360" y="29287"/>
                    <a:pt x="88149" y="29254"/>
                    <a:pt x="86923" y="29187"/>
                  </a:cubicBezTo>
                  <a:cubicBezTo>
                    <a:pt x="69926" y="28261"/>
                    <a:pt x="53010" y="21898"/>
                    <a:pt x="38703" y="15797"/>
                  </a:cubicBezTo>
                  <a:cubicBezTo>
                    <a:pt x="33922" y="13758"/>
                    <a:pt x="29857" y="12704"/>
                    <a:pt x="25911" y="12481"/>
                  </a:cubicBezTo>
                  <a:cubicBezTo>
                    <a:pt x="24653" y="12410"/>
                    <a:pt x="23392" y="12381"/>
                    <a:pt x="22140" y="12381"/>
                  </a:cubicBezTo>
                  <a:cubicBezTo>
                    <a:pt x="18938" y="12381"/>
                    <a:pt x="15797" y="12572"/>
                    <a:pt x="12931" y="12748"/>
                  </a:cubicBezTo>
                  <a:lnTo>
                    <a:pt x="11384" y="12841"/>
                  </a:lnTo>
                  <a:cubicBezTo>
                    <a:pt x="8518" y="13010"/>
                    <a:pt x="5551" y="13184"/>
                    <a:pt x="2644" y="13591"/>
                  </a:cubicBezTo>
                  <a:cubicBezTo>
                    <a:pt x="1731" y="13718"/>
                    <a:pt x="921" y="13848"/>
                    <a:pt x="165" y="13990"/>
                  </a:cubicBezTo>
                  <a:lnTo>
                    <a:pt x="0" y="14020"/>
                  </a:lnTo>
                  <a:lnTo>
                    <a:pt x="0" y="22434"/>
                  </a:lnTo>
                  <a:lnTo>
                    <a:pt x="280" y="22317"/>
                  </a:lnTo>
                  <a:cubicBezTo>
                    <a:pt x="3624" y="20902"/>
                    <a:pt x="6748" y="20202"/>
                    <a:pt x="9745" y="20202"/>
                  </a:cubicBezTo>
                  <a:cubicBezTo>
                    <a:pt x="10841" y="20202"/>
                    <a:pt x="11920" y="20296"/>
                    <a:pt x="12987" y="20482"/>
                  </a:cubicBezTo>
                  <a:cubicBezTo>
                    <a:pt x="20436" y="21784"/>
                    <a:pt x="26975" y="26792"/>
                    <a:pt x="33571" y="32250"/>
                  </a:cubicBezTo>
                  <a:cubicBezTo>
                    <a:pt x="44508" y="41302"/>
                    <a:pt x="58178" y="45884"/>
                    <a:pt x="74230" y="45884"/>
                  </a:cubicBezTo>
                  <a:cubicBezTo>
                    <a:pt x="74828" y="45884"/>
                    <a:pt x="75434" y="45878"/>
                    <a:pt x="76041" y="45864"/>
                  </a:cubicBezTo>
                  <a:cubicBezTo>
                    <a:pt x="92973" y="45507"/>
                    <a:pt x="107630" y="40953"/>
                    <a:pt x="119603" y="32334"/>
                  </a:cubicBezTo>
                  <a:cubicBezTo>
                    <a:pt x="123430" y="29580"/>
                    <a:pt x="127160" y="26462"/>
                    <a:pt x="130767" y="23446"/>
                  </a:cubicBezTo>
                  <a:cubicBezTo>
                    <a:pt x="133490" y="21168"/>
                    <a:pt x="136306" y="18812"/>
                    <a:pt x="139143" y="16633"/>
                  </a:cubicBezTo>
                  <a:cubicBezTo>
                    <a:pt x="142286" y="14218"/>
                    <a:pt x="145678" y="11782"/>
                    <a:pt x="149569" y="10839"/>
                  </a:cubicBezTo>
                  <a:cubicBezTo>
                    <a:pt x="151002" y="10492"/>
                    <a:pt x="152486" y="10318"/>
                    <a:pt x="154040" y="10318"/>
                  </a:cubicBezTo>
                  <a:cubicBezTo>
                    <a:pt x="155718" y="10318"/>
                    <a:pt x="157477" y="10521"/>
                    <a:pt x="159345" y="10926"/>
                  </a:cubicBezTo>
                  <a:cubicBezTo>
                    <a:pt x="163146" y="11754"/>
                    <a:pt x="166866" y="13255"/>
                    <a:pt x="170463" y="14710"/>
                  </a:cubicBezTo>
                  <a:cubicBezTo>
                    <a:pt x="174735" y="16434"/>
                    <a:pt x="179004" y="17813"/>
                    <a:pt x="183149" y="18805"/>
                  </a:cubicBezTo>
                  <a:cubicBezTo>
                    <a:pt x="187035" y="19734"/>
                    <a:pt x="190791" y="20198"/>
                    <a:pt x="194393" y="20198"/>
                  </a:cubicBezTo>
                  <a:cubicBezTo>
                    <a:pt x="198045" y="20198"/>
                    <a:pt x="201538" y="19721"/>
                    <a:pt x="204846" y="18766"/>
                  </a:cubicBezTo>
                  <a:cubicBezTo>
                    <a:pt x="206788" y="18205"/>
                    <a:pt x="208062" y="17332"/>
                    <a:pt x="208634" y="16167"/>
                  </a:cubicBezTo>
                  <a:cubicBezTo>
                    <a:pt x="209095" y="15229"/>
                    <a:pt x="209080" y="14117"/>
                    <a:pt x="208584" y="12865"/>
                  </a:cubicBezTo>
                  <a:cubicBezTo>
                    <a:pt x="207441" y="9969"/>
                    <a:pt x="204404" y="8376"/>
                    <a:pt x="202188" y="7211"/>
                  </a:cubicBezTo>
                  <a:lnTo>
                    <a:pt x="201831" y="7024"/>
                  </a:lnTo>
                  <a:cubicBezTo>
                    <a:pt x="194760" y="3289"/>
                    <a:pt x="188306" y="1132"/>
                    <a:pt x="182098" y="427"/>
                  </a:cubicBezTo>
                  <a:cubicBezTo>
                    <a:pt x="179239" y="102"/>
                    <a:pt x="176384" y="0"/>
                    <a:pt x="17360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28;p2"/>
            <p:cNvSpPr/>
            <p:nvPr/>
          </p:nvSpPr>
          <p:spPr>
            <a:xfrm>
              <a:off x="-97184" y="87130"/>
              <a:ext cx="807313" cy="330705"/>
            </a:xfrm>
            <a:custGeom>
              <a:avLst/>
              <a:gdLst/>
              <a:ahLst/>
              <a:cxnLst/>
              <a:rect l="l" t="t" r="r" b="b"/>
              <a:pathLst>
                <a:path w="20174" h="8264" extrusionOk="0">
                  <a:moveTo>
                    <a:pt x="10888" y="404"/>
                  </a:moveTo>
                  <a:cubicBezTo>
                    <a:pt x="11749" y="404"/>
                    <a:pt x="12597" y="461"/>
                    <a:pt x="13422" y="602"/>
                  </a:cubicBezTo>
                  <a:cubicBezTo>
                    <a:pt x="15472" y="954"/>
                    <a:pt x="17153" y="1897"/>
                    <a:pt x="18413" y="3404"/>
                  </a:cubicBezTo>
                  <a:cubicBezTo>
                    <a:pt x="19054" y="4170"/>
                    <a:pt x="19787" y="5267"/>
                    <a:pt x="19634" y="6147"/>
                  </a:cubicBezTo>
                  <a:cubicBezTo>
                    <a:pt x="19567" y="6546"/>
                    <a:pt x="19324" y="6863"/>
                    <a:pt x="18894" y="7118"/>
                  </a:cubicBezTo>
                  <a:cubicBezTo>
                    <a:pt x="17704" y="7820"/>
                    <a:pt x="16206" y="7861"/>
                    <a:pt x="14950" y="7861"/>
                  </a:cubicBezTo>
                  <a:cubicBezTo>
                    <a:pt x="14860" y="7861"/>
                    <a:pt x="14771" y="7861"/>
                    <a:pt x="14684" y="7861"/>
                  </a:cubicBezTo>
                  <a:cubicBezTo>
                    <a:pt x="13289" y="7856"/>
                    <a:pt x="11866" y="7753"/>
                    <a:pt x="10488" y="7653"/>
                  </a:cubicBezTo>
                  <a:cubicBezTo>
                    <a:pt x="9887" y="7608"/>
                    <a:pt x="9287" y="7565"/>
                    <a:pt x="8687" y="7529"/>
                  </a:cubicBezTo>
                  <a:cubicBezTo>
                    <a:pt x="5827" y="7359"/>
                    <a:pt x="3245" y="7206"/>
                    <a:pt x="649" y="7206"/>
                  </a:cubicBezTo>
                  <a:cubicBezTo>
                    <a:pt x="568" y="7206"/>
                    <a:pt x="486" y="7206"/>
                    <a:pt x="405" y="7206"/>
                  </a:cubicBezTo>
                  <a:lnTo>
                    <a:pt x="405" y="1428"/>
                  </a:lnTo>
                  <a:cubicBezTo>
                    <a:pt x="2017" y="1368"/>
                    <a:pt x="3674" y="1139"/>
                    <a:pt x="5280" y="919"/>
                  </a:cubicBezTo>
                  <a:cubicBezTo>
                    <a:pt x="7141" y="665"/>
                    <a:pt x="9044" y="404"/>
                    <a:pt x="10888" y="404"/>
                  </a:cubicBezTo>
                  <a:close/>
                  <a:moveTo>
                    <a:pt x="10888" y="1"/>
                  </a:moveTo>
                  <a:cubicBezTo>
                    <a:pt x="9018" y="1"/>
                    <a:pt x="7099" y="265"/>
                    <a:pt x="5223" y="522"/>
                  </a:cubicBezTo>
                  <a:cubicBezTo>
                    <a:pt x="3564" y="751"/>
                    <a:pt x="1848" y="984"/>
                    <a:pt x="195" y="1034"/>
                  </a:cubicBezTo>
                  <a:lnTo>
                    <a:pt x="1" y="1039"/>
                  </a:lnTo>
                  <a:lnTo>
                    <a:pt x="1" y="7612"/>
                  </a:lnTo>
                  <a:lnTo>
                    <a:pt x="202" y="7612"/>
                  </a:lnTo>
                  <a:cubicBezTo>
                    <a:pt x="266" y="7612"/>
                    <a:pt x="330" y="7612"/>
                    <a:pt x="393" y="7612"/>
                  </a:cubicBezTo>
                  <a:cubicBezTo>
                    <a:pt x="3056" y="7612"/>
                    <a:pt x="5717" y="7756"/>
                    <a:pt x="8664" y="7932"/>
                  </a:cubicBezTo>
                  <a:cubicBezTo>
                    <a:pt x="9261" y="7968"/>
                    <a:pt x="9860" y="8012"/>
                    <a:pt x="10460" y="8055"/>
                  </a:cubicBezTo>
                  <a:cubicBezTo>
                    <a:pt x="11844" y="8155"/>
                    <a:pt x="13275" y="8259"/>
                    <a:pt x="14682" y="8264"/>
                  </a:cubicBezTo>
                  <a:lnTo>
                    <a:pt x="14998" y="8264"/>
                  </a:lnTo>
                  <a:cubicBezTo>
                    <a:pt x="16295" y="8264"/>
                    <a:pt x="17831" y="8211"/>
                    <a:pt x="19096" y="7463"/>
                  </a:cubicBezTo>
                  <a:cubicBezTo>
                    <a:pt x="19626" y="7152"/>
                    <a:pt x="19940" y="6730"/>
                    <a:pt x="20030" y="6216"/>
                  </a:cubicBezTo>
                  <a:cubicBezTo>
                    <a:pt x="20173" y="5387"/>
                    <a:pt x="19732" y="4354"/>
                    <a:pt x="18720" y="3145"/>
                  </a:cubicBezTo>
                  <a:cubicBezTo>
                    <a:pt x="17395" y="1562"/>
                    <a:pt x="15637" y="574"/>
                    <a:pt x="13488" y="205"/>
                  </a:cubicBezTo>
                  <a:cubicBezTo>
                    <a:pt x="12639" y="59"/>
                    <a:pt x="11769" y="1"/>
                    <a:pt x="1088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29;p2"/>
            <p:cNvSpPr/>
            <p:nvPr/>
          </p:nvSpPr>
          <p:spPr>
            <a:xfrm>
              <a:off x="-97104" y="-258065"/>
              <a:ext cx="9377861" cy="2035410"/>
            </a:xfrm>
            <a:custGeom>
              <a:avLst/>
              <a:gdLst/>
              <a:ahLst/>
              <a:cxnLst/>
              <a:rect l="l" t="t" r="r" b="b"/>
              <a:pathLst>
                <a:path w="234344" h="50863" extrusionOk="0">
                  <a:moveTo>
                    <a:pt x="233940" y="621"/>
                  </a:moveTo>
                  <a:lnTo>
                    <a:pt x="233940" y="12077"/>
                  </a:lnTo>
                  <a:cubicBezTo>
                    <a:pt x="232371" y="13846"/>
                    <a:pt x="230619" y="15358"/>
                    <a:pt x="228734" y="16565"/>
                  </a:cubicBezTo>
                  <a:cubicBezTo>
                    <a:pt x="224484" y="19289"/>
                    <a:pt x="219376" y="20857"/>
                    <a:pt x="213122" y="21360"/>
                  </a:cubicBezTo>
                  <a:cubicBezTo>
                    <a:pt x="211653" y="21479"/>
                    <a:pt x="210146" y="21539"/>
                    <a:pt x="208580" y="21539"/>
                  </a:cubicBezTo>
                  <a:cubicBezTo>
                    <a:pt x="205000" y="21539"/>
                    <a:pt x="201109" y="21226"/>
                    <a:pt x="196647" y="20590"/>
                  </a:cubicBezTo>
                  <a:lnTo>
                    <a:pt x="196529" y="20574"/>
                  </a:lnTo>
                  <a:cubicBezTo>
                    <a:pt x="194477" y="20283"/>
                    <a:pt x="192356" y="19981"/>
                    <a:pt x="190306" y="19457"/>
                  </a:cubicBezTo>
                  <a:cubicBezTo>
                    <a:pt x="188131" y="18901"/>
                    <a:pt x="186302" y="18457"/>
                    <a:pt x="184446" y="18095"/>
                  </a:cubicBezTo>
                  <a:cubicBezTo>
                    <a:pt x="182413" y="17700"/>
                    <a:pt x="180221" y="17338"/>
                    <a:pt x="178016" y="17338"/>
                  </a:cubicBezTo>
                  <a:cubicBezTo>
                    <a:pt x="177942" y="17338"/>
                    <a:pt x="177867" y="17339"/>
                    <a:pt x="177792" y="17340"/>
                  </a:cubicBezTo>
                  <a:cubicBezTo>
                    <a:pt x="176496" y="17354"/>
                    <a:pt x="174542" y="17378"/>
                    <a:pt x="173323" y="18637"/>
                  </a:cubicBezTo>
                  <a:cubicBezTo>
                    <a:pt x="172261" y="19733"/>
                    <a:pt x="172397" y="21555"/>
                    <a:pt x="173080" y="22788"/>
                  </a:cubicBezTo>
                  <a:cubicBezTo>
                    <a:pt x="174004" y="24459"/>
                    <a:pt x="175665" y="25395"/>
                    <a:pt x="177319" y="26158"/>
                  </a:cubicBezTo>
                  <a:cubicBezTo>
                    <a:pt x="180088" y="27433"/>
                    <a:pt x="183032" y="28076"/>
                    <a:pt x="185878" y="28699"/>
                  </a:cubicBezTo>
                  <a:cubicBezTo>
                    <a:pt x="186544" y="28844"/>
                    <a:pt x="187205" y="28990"/>
                    <a:pt x="187866" y="29142"/>
                  </a:cubicBezTo>
                  <a:cubicBezTo>
                    <a:pt x="191326" y="29942"/>
                    <a:pt x="194903" y="30405"/>
                    <a:pt x="198362" y="30852"/>
                  </a:cubicBezTo>
                  <a:lnTo>
                    <a:pt x="199879" y="31048"/>
                  </a:lnTo>
                  <a:cubicBezTo>
                    <a:pt x="203501" y="31524"/>
                    <a:pt x="207493" y="31975"/>
                    <a:pt x="212443" y="32469"/>
                  </a:cubicBezTo>
                  <a:cubicBezTo>
                    <a:pt x="216296" y="32854"/>
                    <a:pt x="220110" y="33192"/>
                    <a:pt x="223683" y="33505"/>
                  </a:cubicBezTo>
                  <a:cubicBezTo>
                    <a:pt x="226437" y="33747"/>
                    <a:pt x="229366" y="34040"/>
                    <a:pt x="232268" y="34727"/>
                  </a:cubicBezTo>
                  <a:cubicBezTo>
                    <a:pt x="232812" y="34856"/>
                    <a:pt x="233374" y="35011"/>
                    <a:pt x="233940" y="35186"/>
                  </a:cubicBezTo>
                  <a:lnTo>
                    <a:pt x="233940" y="50330"/>
                  </a:lnTo>
                  <a:cubicBezTo>
                    <a:pt x="227593" y="48509"/>
                    <a:pt x="220754" y="46238"/>
                    <a:pt x="213042" y="43386"/>
                  </a:cubicBezTo>
                  <a:cubicBezTo>
                    <a:pt x="208088" y="41555"/>
                    <a:pt x="202988" y="39512"/>
                    <a:pt x="197884" y="37317"/>
                  </a:cubicBezTo>
                  <a:cubicBezTo>
                    <a:pt x="195613" y="36339"/>
                    <a:pt x="193318" y="35281"/>
                    <a:pt x="191099" y="34257"/>
                  </a:cubicBezTo>
                  <a:cubicBezTo>
                    <a:pt x="188401" y="33014"/>
                    <a:pt x="185611" y="31726"/>
                    <a:pt x="182833" y="30573"/>
                  </a:cubicBezTo>
                  <a:cubicBezTo>
                    <a:pt x="172649" y="26340"/>
                    <a:pt x="162754" y="24195"/>
                    <a:pt x="153409" y="24195"/>
                  </a:cubicBezTo>
                  <a:cubicBezTo>
                    <a:pt x="153178" y="24195"/>
                    <a:pt x="152948" y="24197"/>
                    <a:pt x="152719" y="24198"/>
                  </a:cubicBezTo>
                  <a:cubicBezTo>
                    <a:pt x="142080" y="24319"/>
                    <a:pt x="132064" y="27884"/>
                    <a:pt x="122824" y="31721"/>
                  </a:cubicBezTo>
                  <a:cubicBezTo>
                    <a:pt x="112729" y="35913"/>
                    <a:pt x="102805" y="39822"/>
                    <a:pt x="92400" y="41608"/>
                  </a:cubicBezTo>
                  <a:cubicBezTo>
                    <a:pt x="82867" y="43244"/>
                    <a:pt x="72721" y="44299"/>
                    <a:pt x="61383" y="44830"/>
                  </a:cubicBezTo>
                  <a:cubicBezTo>
                    <a:pt x="58519" y="44965"/>
                    <a:pt x="55783" y="45032"/>
                    <a:pt x="53152" y="45032"/>
                  </a:cubicBezTo>
                  <a:cubicBezTo>
                    <a:pt x="45012" y="45032"/>
                    <a:pt x="37887" y="44383"/>
                    <a:pt x="31169" y="43050"/>
                  </a:cubicBezTo>
                  <a:cubicBezTo>
                    <a:pt x="24718" y="41770"/>
                    <a:pt x="18066" y="39641"/>
                    <a:pt x="11397" y="36720"/>
                  </a:cubicBezTo>
                  <a:cubicBezTo>
                    <a:pt x="7680" y="35093"/>
                    <a:pt x="3780" y="33224"/>
                    <a:pt x="405" y="30582"/>
                  </a:cubicBezTo>
                  <a:lnTo>
                    <a:pt x="405" y="21725"/>
                  </a:lnTo>
                  <a:cubicBezTo>
                    <a:pt x="5173" y="23118"/>
                    <a:pt x="10001" y="24631"/>
                    <a:pt x="14673" y="26094"/>
                  </a:cubicBezTo>
                  <a:cubicBezTo>
                    <a:pt x="18472" y="27283"/>
                    <a:pt x="22397" y="28512"/>
                    <a:pt x="26269" y="29670"/>
                  </a:cubicBezTo>
                  <a:cubicBezTo>
                    <a:pt x="42759" y="34607"/>
                    <a:pt x="58954" y="38982"/>
                    <a:pt x="74991" y="38982"/>
                  </a:cubicBezTo>
                  <a:cubicBezTo>
                    <a:pt x="78823" y="38982"/>
                    <a:pt x="82649" y="38732"/>
                    <a:pt x="86466" y="38179"/>
                  </a:cubicBezTo>
                  <a:cubicBezTo>
                    <a:pt x="95509" y="36872"/>
                    <a:pt x="104228" y="33938"/>
                    <a:pt x="112383" y="29455"/>
                  </a:cubicBezTo>
                  <a:cubicBezTo>
                    <a:pt x="116730" y="27066"/>
                    <a:pt x="120985" y="24195"/>
                    <a:pt x="125029" y="20922"/>
                  </a:cubicBezTo>
                  <a:cubicBezTo>
                    <a:pt x="126767" y="19511"/>
                    <a:pt x="128488" y="17994"/>
                    <a:pt x="130152" y="16524"/>
                  </a:cubicBezTo>
                  <a:cubicBezTo>
                    <a:pt x="131788" y="15078"/>
                    <a:pt x="133483" y="13582"/>
                    <a:pt x="135190" y="12196"/>
                  </a:cubicBezTo>
                  <a:cubicBezTo>
                    <a:pt x="137654" y="10200"/>
                    <a:pt x="140969" y="7788"/>
                    <a:pt x="144768" y="6873"/>
                  </a:cubicBezTo>
                  <a:cubicBezTo>
                    <a:pt x="145990" y="6580"/>
                    <a:pt x="147258" y="6432"/>
                    <a:pt x="148594" y="6432"/>
                  </a:cubicBezTo>
                  <a:cubicBezTo>
                    <a:pt x="151134" y="6432"/>
                    <a:pt x="153922" y="6966"/>
                    <a:pt x="157120" y="8052"/>
                  </a:cubicBezTo>
                  <a:cubicBezTo>
                    <a:pt x="165254" y="10813"/>
                    <a:pt x="174727" y="13878"/>
                    <a:pt x="184226" y="15304"/>
                  </a:cubicBezTo>
                  <a:cubicBezTo>
                    <a:pt x="187914" y="15858"/>
                    <a:pt x="191419" y="16136"/>
                    <a:pt x="194766" y="16136"/>
                  </a:cubicBezTo>
                  <a:cubicBezTo>
                    <a:pt x="200932" y="16136"/>
                    <a:pt x="206557" y="15192"/>
                    <a:pt x="211781" y="13295"/>
                  </a:cubicBezTo>
                  <a:cubicBezTo>
                    <a:pt x="216509" y="11579"/>
                    <a:pt x="220789" y="8892"/>
                    <a:pt x="224351" y="6492"/>
                  </a:cubicBezTo>
                  <a:cubicBezTo>
                    <a:pt x="224766" y="6212"/>
                    <a:pt x="225182" y="5928"/>
                    <a:pt x="225598" y="5645"/>
                  </a:cubicBezTo>
                  <a:cubicBezTo>
                    <a:pt x="228277" y="3826"/>
                    <a:pt x="231045" y="1944"/>
                    <a:pt x="233940" y="621"/>
                  </a:cubicBezTo>
                  <a:close/>
                  <a:moveTo>
                    <a:pt x="234344" y="1"/>
                  </a:moveTo>
                  <a:lnTo>
                    <a:pt x="234062" y="127"/>
                  </a:lnTo>
                  <a:cubicBezTo>
                    <a:pt x="231032" y="1470"/>
                    <a:pt x="228156" y="3423"/>
                    <a:pt x="225375" y="5313"/>
                  </a:cubicBezTo>
                  <a:cubicBezTo>
                    <a:pt x="224959" y="5595"/>
                    <a:pt x="224545" y="5878"/>
                    <a:pt x="224128" y="6158"/>
                  </a:cubicBezTo>
                  <a:cubicBezTo>
                    <a:pt x="220589" y="8544"/>
                    <a:pt x="216336" y="11214"/>
                    <a:pt x="211647" y="12916"/>
                  </a:cubicBezTo>
                  <a:cubicBezTo>
                    <a:pt x="206466" y="14796"/>
                    <a:pt x="200885" y="15732"/>
                    <a:pt x="194765" y="15732"/>
                  </a:cubicBezTo>
                  <a:cubicBezTo>
                    <a:pt x="191440" y="15732"/>
                    <a:pt x="187955" y="15456"/>
                    <a:pt x="184289" y="14905"/>
                  </a:cubicBezTo>
                  <a:cubicBezTo>
                    <a:pt x="174822" y="13485"/>
                    <a:pt x="165370" y="10424"/>
                    <a:pt x="157251" y="7671"/>
                  </a:cubicBezTo>
                  <a:cubicBezTo>
                    <a:pt x="154011" y="6571"/>
                    <a:pt x="151182" y="6028"/>
                    <a:pt x="148600" y="6028"/>
                  </a:cubicBezTo>
                  <a:cubicBezTo>
                    <a:pt x="147230" y="6028"/>
                    <a:pt x="145930" y="6181"/>
                    <a:pt x="144675" y="6483"/>
                  </a:cubicBezTo>
                  <a:cubicBezTo>
                    <a:pt x="140797" y="7416"/>
                    <a:pt x="137434" y="9860"/>
                    <a:pt x="134939" y="11886"/>
                  </a:cubicBezTo>
                  <a:cubicBezTo>
                    <a:pt x="133224" y="13277"/>
                    <a:pt x="131528" y="14775"/>
                    <a:pt x="129887" y="16224"/>
                  </a:cubicBezTo>
                  <a:cubicBezTo>
                    <a:pt x="128225" y="17690"/>
                    <a:pt x="126509" y="19207"/>
                    <a:pt x="124774" y="20610"/>
                  </a:cubicBezTo>
                  <a:cubicBezTo>
                    <a:pt x="120749" y="23869"/>
                    <a:pt x="116514" y="26727"/>
                    <a:pt x="112189" y="29105"/>
                  </a:cubicBezTo>
                  <a:cubicBezTo>
                    <a:pt x="104076" y="33564"/>
                    <a:pt x="95402" y="36484"/>
                    <a:pt x="86407" y="37785"/>
                  </a:cubicBezTo>
                  <a:cubicBezTo>
                    <a:pt x="82611" y="38334"/>
                    <a:pt x="78806" y="38583"/>
                    <a:pt x="74991" y="38583"/>
                  </a:cubicBezTo>
                  <a:cubicBezTo>
                    <a:pt x="59005" y="38583"/>
                    <a:pt x="42843" y="34216"/>
                    <a:pt x="26384" y="29289"/>
                  </a:cubicBezTo>
                  <a:cubicBezTo>
                    <a:pt x="22516" y="28130"/>
                    <a:pt x="18589" y="26901"/>
                    <a:pt x="14793" y="25711"/>
                  </a:cubicBezTo>
                  <a:cubicBezTo>
                    <a:pt x="10035" y="24222"/>
                    <a:pt x="5116" y="22681"/>
                    <a:pt x="257" y="21265"/>
                  </a:cubicBezTo>
                  <a:lnTo>
                    <a:pt x="0" y="21189"/>
                  </a:lnTo>
                  <a:lnTo>
                    <a:pt x="0" y="30778"/>
                  </a:lnTo>
                  <a:lnTo>
                    <a:pt x="77" y="30839"/>
                  </a:lnTo>
                  <a:cubicBezTo>
                    <a:pt x="3505" y="33541"/>
                    <a:pt x="7466" y="35440"/>
                    <a:pt x="11235" y="37090"/>
                  </a:cubicBezTo>
                  <a:cubicBezTo>
                    <a:pt x="17931" y="40022"/>
                    <a:pt x="24610" y="42161"/>
                    <a:pt x="31090" y="43447"/>
                  </a:cubicBezTo>
                  <a:cubicBezTo>
                    <a:pt x="37834" y="44786"/>
                    <a:pt x="44983" y="45437"/>
                    <a:pt x="53148" y="45437"/>
                  </a:cubicBezTo>
                  <a:cubicBezTo>
                    <a:pt x="55786" y="45437"/>
                    <a:pt x="58530" y="45369"/>
                    <a:pt x="61401" y="45235"/>
                  </a:cubicBezTo>
                  <a:cubicBezTo>
                    <a:pt x="72756" y="44700"/>
                    <a:pt x="82917" y="43644"/>
                    <a:pt x="92467" y="42007"/>
                  </a:cubicBezTo>
                  <a:cubicBezTo>
                    <a:pt x="102913" y="40214"/>
                    <a:pt x="112861" y="36296"/>
                    <a:pt x="122978" y="32095"/>
                  </a:cubicBezTo>
                  <a:cubicBezTo>
                    <a:pt x="132181" y="28274"/>
                    <a:pt x="142153" y="24722"/>
                    <a:pt x="152725" y="24602"/>
                  </a:cubicBezTo>
                  <a:cubicBezTo>
                    <a:pt x="152952" y="24600"/>
                    <a:pt x="153179" y="24598"/>
                    <a:pt x="153407" y="24598"/>
                  </a:cubicBezTo>
                  <a:cubicBezTo>
                    <a:pt x="162694" y="24598"/>
                    <a:pt x="172541" y="26730"/>
                    <a:pt x="182679" y="30945"/>
                  </a:cubicBezTo>
                  <a:cubicBezTo>
                    <a:pt x="185447" y="32095"/>
                    <a:pt x="188234" y="33381"/>
                    <a:pt x="190930" y="34624"/>
                  </a:cubicBezTo>
                  <a:cubicBezTo>
                    <a:pt x="193152" y="35649"/>
                    <a:pt x="195448" y="36707"/>
                    <a:pt x="197726" y="37686"/>
                  </a:cubicBezTo>
                  <a:cubicBezTo>
                    <a:pt x="202837" y="39885"/>
                    <a:pt x="207942" y="41928"/>
                    <a:pt x="212901" y="43763"/>
                  </a:cubicBezTo>
                  <a:cubicBezTo>
                    <a:pt x="220729" y="46656"/>
                    <a:pt x="227658" y="48955"/>
                    <a:pt x="234085" y="50788"/>
                  </a:cubicBezTo>
                  <a:lnTo>
                    <a:pt x="234341" y="50863"/>
                  </a:lnTo>
                  <a:lnTo>
                    <a:pt x="234344" y="50863"/>
                  </a:lnTo>
                  <a:lnTo>
                    <a:pt x="234344" y="34896"/>
                  </a:lnTo>
                  <a:lnTo>
                    <a:pt x="234204" y="34850"/>
                  </a:lnTo>
                  <a:cubicBezTo>
                    <a:pt x="233582" y="34654"/>
                    <a:pt x="232962" y="34481"/>
                    <a:pt x="232362" y="34340"/>
                  </a:cubicBezTo>
                  <a:cubicBezTo>
                    <a:pt x="229433" y="33647"/>
                    <a:pt x="226488" y="33352"/>
                    <a:pt x="223721" y="33110"/>
                  </a:cubicBezTo>
                  <a:cubicBezTo>
                    <a:pt x="220148" y="32797"/>
                    <a:pt x="216338" y="32457"/>
                    <a:pt x="212486" y="32074"/>
                  </a:cubicBezTo>
                  <a:cubicBezTo>
                    <a:pt x="207542" y="31581"/>
                    <a:pt x="203553" y="31128"/>
                    <a:pt x="199935" y="30653"/>
                  </a:cubicBezTo>
                  <a:lnTo>
                    <a:pt x="198416" y="30455"/>
                  </a:lnTo>
                  <a:cubicBezTo>
                    <a:pt x="194968" y="30009"/>
                    <a:pt x="191400" y="29547"/>
                    <a:pt x="187960" y="28753"/>
                  </a:cubicBezTo>
                  <a:cubicBezTo>
                    <a:pt x="187298" y="28602"/>
                    <a:pt x="186634" y="28454"/>
                    <a:pt x="185969" y="28310"/>
                  </a:cubicBezTo>
                  <a:cubicBezTo>
                    <a:pt x="183145" y="27690"/>
                    <a:pt x="180223" y="27051"/>
                    <a:pt x="177494" y="25795"/>
                  </a:cubicBezTo>
                  <a:cubicBezTo>
                    <a:pt x="176009" y="25111"/>
                    <a:pt x="174350" y="24245"/>
                    <a:pt x="173437" y="22596"/>
                  </a:cubicBezTo>
                  <a:cubicBezTo>
                    <a:pt x="172829" y="21493"/>
                    <a:pt x="172693" y="19876"/>
                    <a:pt x="173617" y="18921"/>
                  </a:cubicBezTo>
                  <a:cubicBezTo>
                    <a:pt x="174717" y="17783"/>
                    <a:pt x="176574" y="17760"/>
                    <a:pt x="177801" y="17745"/>
                  </a:cubicBezTo>
                  <a:cubicBezTo>
                    <a:pt x="177883" y="17744"/>
                    <a:pt x="177965" y="17744"/>
                    <a:pt x="178047" y="17744"/>
                  </a:cubicBezTo>
                  <a:cubicBezTo>
                    <a:pt x="180223" y="17744"/>
                    <a:pt x="182367" y="18103"/>
                    <a:pt x="184375" y="18494"/>
                  </a:cubicBezTo>
                  <a:cubicBezTo>
                    <a:pt x="186221" y="18853"/>
                    <a:pt x="188043" y="19296"/>
                    <a:pt x="190212" y="19850"/>
                  </a:cubicBezTo>
                  <a:cubicBezTo>
                    <a:pt x="192283" y="20380"/>
                    <a:pt x="194415" y="20683"/>
                    <a:pt x="196477" y="20976"/>
                  </a:cubicBezTo>
                  <a:lnTo>
                    <a:pt x="196594" y="20993"/>
                  </a:lnTo>
                  <a:cubicBezTo>
                    <a:pt x="201071" y="21630"/>
                    <a:pt x="204978" y="21943"/>
                    <a:pt x="208576" y="21943"/>
                  </a:cubicBezTo>
                  <a:cubicBezTo>
                    <a:pt x="210156" y="21943"/>
                    <a:pt x="211676" y="21883"/>
                    <a:pt x="213159" y="21763"/>
                  </a:cubicBezTo>
                  <a:cubicBezTo>
                    <a:pt x="219481" y="21255"/>
                    <a:pt x="224648" y="19666"/>
                    <a:pt x="228956" y="16905"/>
                  </a:cubicBezTo>
                  <a:cubicBezTo>
                    <a:pt x="230892" y="15665"/>
                    <a:pt x="232689" y="14110"/>
                    <a:pt x="234294" y="12287"/>
                  </a:cubicBezTo>
                  <a:lnTo>
                    <a:pt x="234344" y="12230"/>
                  </a:lnTo>
                  <a:lnTo>
                    <a:pt x="234344"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30;p2"/>
            <p:cNvSpPr/>
            <p:nvPr/>
          </p:nvSpPr>
          <p:spPr>
            <a:xfrm>
              <a:off x="-97264" y="1162055"/>
              <a:ext cx="5171942" cy="1031731"/>
            </a:xfrm>
            <a:custGeom>
              <a:avLst/>
              <a:gdLst/>
              <a:ahLst/>
              <a:cxnLst/>
              <a:rect l="l" t="t" r="r" b="b"/>
              <a:pathLst>
                <a:path w="129242" h="25782" extrusionOk="0">
                  <a:moveTo>
                    <a:pt x="125667" y="404"/>
                  </a:moveTo>
                  <a:cubicBezTo>
                    <a:pt x="125949" y="404"/>
                    <a:pt x="126232" y="415"/>
                    <a:pt x="126514" y="437"/>
                  </a:cubicBezTo>
                  <a:cubicBezTo>
                    <a:pt x="127419" y="510"/>
                    <a:pt x="128375" y="690"/>
                    <a:pt x="128733" y="1442"/>
                  </a:cubicBezTo>
                  <a:cubicBezTo>
                    <a:pt x="127667" y="1898"/>
                    <a:pt x="126604" y="2366"/>
                    <a:pt x="125540" y="2833"/>
                  </a:cubicBezTo>
                  <a:cubicBezTo>
                    <a:pt x="121951" y="4414"/>
                    <a:pt x="118237" y="6047"/>
                    <a:pt x="114473" y="7141"/>
                  </a:cubicBezTo>
                  <a:cubicBezTo>
                    <a:pt x="113881" y="7314"/>
                    <a:pt x="113286" y="7483"/>
                    <a:pt x="112693" y="7649"/>
                  </a:cubicBezTo>
                  <a:cubicBezTo>
                    <a:pt x="110914" y="8149"/>
                    <a:pt x="109073" y="8666"/>
                    <a:pt x="107278" y="9330"/>
                  </a:cubicBezTo>
                  <a:cubicBezTo>
                    <a:pt x="105183" y="10108"/>
                    <a:pt x="102936" y="11055"/>
                    <a:pt x="100411" y="12228"/>
                  </a:cubicBezTo>
                  <a:cubicBezTo>
                    <a:pt x="97928" y="13381"/>
                    <a:pt x="95424" y="14634"/>
                    <a:pt x="93002" y="15844"/>
                  </a:cubicBezTo>
                  <a:cubicBezTo>
                    <a:pt x="86663" y="19013"/>
                    <a:pt x="80109" y="22288"/>
                    <a:pt x="73322" y="24097"/>
                  </a:cubicBezTo>
                  <a:cubicBezTo>
                    <a:pt x="70106" y="24955"/>
                    <a:pt x="66829" y="25381"/>
                    <a:pt x="63411" y="25381"/>
                  </a:cubicBezTo>
                  <a:cubicBezTo>
                    <a:pt x="61691" y="25381"/>
                    <a:pt x="59935" y="25273"/>
                    <a:pt x="58132" y="25057"/>
                  </a:cubicBezTo>
                  <a:cubicBezTo>
                    <a:pt x="54870" y="24667"/>
                    <a:pt x="51578" y="24000"/>
                    <a:pt x="48394" y="23351"/>
                  </a:cubicBezTo>
                  <a:cubicBezTo>
                    <a:pt x="46720" y="23010"/>
                    <a:pt x="44988" y="22658"/>
                    <a:pt x="43281" y="22351"/>
                  </a:cubicBezTo>
                  <a:cubicBezTo>
                    <a:pt x="38827" y="21551"/>
                    <a:pt x="34306" y="21314"/>
                    <a:pt x="29931" y="21085"/>
                  </a:cubicBezTo>
                  <a:lnTo>
                    <a:pt x="28914" y="21031"/>
                  </a:lnTo>
                  <a:cubicBezTo>
                    <a:pt x="25978" y="20874"/>
                    <a:pt x="23609" y="20501"/>
                    <a:pt x="21462" y="19855"/>
                  </a:cubicBezTo>
                  <a:cubicBezTo>
                    <a:pt x="19489" y="19259"/>
                    <a:pt x="17512" y="18432"/>
                    <a:pt x="15599" y="17635"/>
                  </a:cubicBezTo>
                  <a:cubicBezTo>
                    <a:pt x="15171" y="17457"/>
                    <a:pt x="14747" y="17279"/>
                    <a:pt x="14321" y="17105"/>
                  </a:cubicBezTo>
                  <a:cubicBezTo>
                    <a:pt x="12341" y="16286"/>
                    <a:pt x="10328" y="15433"/>
                    <a:pt x="8383" y="14606"/>
                  </a:cubicBezTo>
                  <a:cubicBezTo>
                    <a:pt x="5772" y="13497"/>
                    <a:pt x="3075" y="12349"/>
                    <a:pt x="404" y="11276"/>
                  </a:cubicBezTo>
                  <a:lnTo>
                    <a:pt x="403" y="11276"/>
                  </a:lnTo>
                  <a:lnTo>
                    <a:pt x="403" y="5584"/>
                  </a:lnTo>
                  <a:cubicBezTo>
                    <a:pt x="967" y="5874"/>
                    <a:pt x="1566" y="6170"/>
                    <a:pt x="2220" y="6484"/>
                  </a:cubicBezTo>
                  <a:cubicBezTo>
                    <a:pt x="2905" y="6811"/>
                    <a:pt x="3592" y="7131"/>
                    <a:pt x="4281" y="7450"/>
                  </a:cubicBezTo>
                  <a:cubicBezTo>
                    <a:pt x="6227" y="8357"/>
                    <a:pt x="8240" y="9293"/>
                    <a:pt x="10153" y="10412"/>
                  </a:cubicBezTo>
                  <a:cubicBezTo>
                    <a:pt x="12434" y="11746"/>
                    <a:pt x="14871" y="13148"/>
                    <a:pt x="17395" y="14337"/>
                  </a:cubicBezTo>
                  <a:cubicBezTo>
                    <a:pt x="25707" y="18255"/>
                    <a:pt x="35202" y="20169"/>
                    <a:pt x="46355" y="20169"/>
                  </a:cubicBezTo>
                  <a:cubicBezTo>
                    <a:pt x="47079" y="20169"/>
                    <a:pt x="47811" y="20161"/>
                    <a:pt x="48549" y="20145"/>
                  </a:cubicBezTo>
                  <a:cubicBezTo>
                    <a:pt x="59131" y="19914"/>
                    <a:pt x="70411" y="17805"/>
                    <a:pt x="84049" y="13504"/>
                  </a:cubicBezTo>
                  <a:cubicBezTo>
                    <a:pt x="89815" y="11685"/>
                    <a:pt x="95612" y="9562"/>
                    <a:pt x="101217" y="7507"/>
                  </a:cubicBezTo>
                  <a:cubicBezTo>
                    <a:pt x="104315" y="6374"/>
                    <a:pt x="107517" y="5200"/>
                    <a:pt x="110679" y="4091"/>
                  </a:cubicBezTo>
                  <a:cubicBezTo>
                    <a:pt x="114143" y="2876"/>
                    <a:pt x="117874" y="1648"/>
                    <a:pt x="121675" y="895"/>
                  </a:cubicBezTo>
                  <a:cubicBezTo>
                    <a:pt x="122896" y="652"/>
                    <a:pt x="124279" y="404"/>
                    <a:pt x="125667" y="404"/>
                  </a:cubicBezTo>
                  <a:close/>
                  <a:moveTo>
                    <a:pt x="125672" y="1"/>
                  </a:moveTo>
                  <a:cubicBezTo>
                    <a:pt x="124248" y="1"/>
                    <a:pt x="122839" y="252"/>
                    <a:pt x="121598" y="497"/>
                  </a:cubicBezTo>
                  <a:cubicBezTo>
                    <a:pt x="117773" y="1256"/>
                    <a:pt x="114025" y="2491"/>
                    <a:pt x="110546" y="3711"/>
                  </a:cubicBezTo>
                  <a:cubicBezTo>
                    <a:pt x="107384" y="4820"/>
                    <a:pt x="104179" y="5993"/>
                    <a:pt x="101080" y="7129"/>
                  </a:cubicBezTo>
                  <a:cubicBezTo>
                    <a:pt x="95477" y="9180"/>
                    <a:pt x="89685" y="11305"/>
                    <a:pt x="83929" y="13120"/>
                  </a:cubicBezTo>
                  <a:cubicBezTo>
                    <a:pt x="70328" y="17407"/>
                    <a:pt x="59084" y="19512"/>
                    <a:pt x="48540" y="19742"/>
                  </a:cubicBezTo>
                  <a:cubicBezTo>
                    <a:pt x="47811" y="19758"/>
                    <a:pt x="47089" y="19766"/>
                    <a:pt x="46374" y="19766"/>
                  </a:cubicBezTo>
                  <a:cubicBezTo>
                    <a:pt x="35268" y="19766"/>
                    <a:pt x="25827" y="17865"/>
                    <a:pt x="17567" y="13971"/>
                  </a:cubicBezTo>
                  <a:cubicBezTo>
                    <a:pt x="15057" y="12788"/>
                    <a:pt x="12628" y="11391"/>
                    <a:pt x="10355" y="10062"/>
                  </a:cubicBezTo>
                  <a:cubicBezTo>
                    <a:pt x="8426" y="8935"/>
                    <a:pt x="6404" y="7993"/>
                    <a:pt x="4448" y="7084"/>
                  </a:cubicBezTo>
                  <a:cubicBezTo>
                    <a:pt x="3762" y="6767"/>
                    <a:pt x="3076" y="6447"/>
                    <a:pt x="2395" y="6120"/>
                  </a:cubicBezTo>
                  <a:cubicBezTo>
                    <a:pt x="1626" y="5754"/>
                    <a:pt x="940" y="5411"/>
                    <a:pt x="294" y="5075"/>
                  </a:cubicBezTo>
                  <a:lnTo>
                    <a:pt x="0" y="4921"/>
                  </a:lnTo>
                  <a:lnTo>
                    <a:pt x="0" y="11545"/>
                  </a:lnTo>
                  <a:lnTo>
                    <a:pt x="126" y="11595"/>
                  </a:lnTo>
                  <a:cubicBezTo>
                    <a:pt x="2833" y="12684"/>
                    <a:pt x="5574" y="13848"/>
                    <a:pt x="8224" y="14973"/>
                  </a:cubicBezTo>
                  <a:cubicBezTo>
                    <a:pt x="10170" y="15801"/>
                    <a:pt x="12184" y="16656"/>
                    <a:pt x="14167" y="17473"/>
                  </a:cubicBezTo>
                  <a:cubicBezTo>
                    <a:pt x="14591" y="17649"/>
                    <a:pt x="15016" y="17828"/>
                    <a:pt x="15441" y="18003"/>
                  </a:cubicBezTo>
                  <a:cubicBezTo>
                    <a:pt x="17363" y="18808"/>
                    <a:pt x="19349" y="19638"/>
                    <a:pt x="21344" y="20238"/>
                  </a:cubicBezTo>
                  <a:cubicBezTo>
                    <a:pt x="23523" y="20895"/>
                    <a:pt x="25922" y="21274"/>
                    <a:pt x="28892" y="21431"/>
                  </a:cubicBezTo>
                  <a:lnTo>
                    <a:pt x="29910" y="21485"/>
                  </a:lnTo>
                  <a:cubicBezTo>
                    <a:pt x="34272" y="21714"/>
                    <a:pt x="38783" y="21950"/>
                    <a:pt x="43209" y="22746"/>
                  </a:cubicBezTo>
                  <a:cubicBezTo>
                    <a:pt x="44912" y="23053"/>
                    <a:pt x="46641" y="23406"/>
                    <a:pt x="48313" y="23744"/>
                  </a:cubicBezTo>
                  <a:cubicBezTo>
                    <a:pt x="51505" y="24393"/>
                    <a:pt x="54806" y="25065"/>
                    <a:pt x="58085" y="25456"/>
                  </a:cubicBezTo>
                  <a:cubicBezTo>
                    <a:pt x="59905" y="25673"/>
                    <a:pt x="61677" y="25782"/>
                    <a:pt x="63414" y="25782"/>
                  </a:cubicBezTo>
                  <a:cubicBezTo>
                    <a:pt x="66866" y="25782"/>
                    <a:pt x="70177" y="25352"/>
                    <a:pt x="73425" y="24486"/>
                  </a:cubicBezTo>
                  <a:cubicBezTo>
                    <a:pt x="80253" y="22666"/>
                    <a:pt x="86826" y="19379"/>
                    <a:pt x="93183" y="16202"/>
                  </a:cubicBezTo>
                  <a:cubicBezTo>
                    <a:pt x="95603" y="14991"/>
                    <a:pt x="98105" y="13741"/>
                    <a:pt x="100582" y="12591"/>
                  </a:cubicBezTo>
                  <a:cubicBezTo>
                    <a:pt x="103097" y="11422"/>
                    <a:pt x="105333" y="10479"/>
                    <a:pt x="107419" y="9706"/>
                  </a:cubicBezTo>
                  <a:cubicBezTo>
                    <a:pt x="109198" y="9046"/>
                    <a:pt x="111031" y="8532"/>
                    <a:pt x="112803" y="8033"/>
                  </a:cubicBezTo>
                  <a:cubicBezTo>
                    <a:pt x="113399" y="7867"/>
                    <a:pt x="113993" y="7699"/>
                    <a:pt x="114588" y="7526"/>
                  </a:cubicBezTo>
                  <a:cubicBezTo>
                    <a:pt x="118376" y="6424"/>
                    <a:pt x="122102" y="4784"/>
                    <a:pt x="125704" y="3199"/>
                  </a:cubicBezTo>
                  <a:cubicBezTo>
                    <a:pt x="126826" y="2705"/>
                    <a:pt x="127947" y="2212"/>
                    <a:pt x="129073" y="1733"/>
                  </a:cubicBezTo>
                  <a:lnTo>
                    <a:pt x="129242" y="1662"/>
                  </a:lnTo>
                  <a:lnTo>
                    <a:pt x="129185" y="1488"/>
                  </a:lnTo>
                  <a:cubicBezTo>
                    <a:pt x="128775" y="216"/>
                    <a:pt x="127216" y="89"/>
                    <a:pt x="126549" y="34"/>
                  </a:cubicBezTo>
                  <a:cubicBezTo>
                    <a:pt x="126257" y="11"/>
                    <a:pt x="125964" y="1"/>
                    <a:pt x="12567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31;p2"/>
            <p:cNvSpPr/>
            <p:nvPr/>
          </p:nvSpPr>
          <p:spPr>
            <a:xfrm>
              <a:off x="-97184" y="1487081"/>
              <a:ext cx="9378021" cy="2233737"/>
            </a:xfrm>
            <a:custGeom>
              <a:avLst/>
              <a:gdLst/>
              <a:ahLst/>
              <a:cxnLst/>
              <a:rect l="l" t="t" r="r" b="b"/>
              <a:pathLst>
                <a:path w="234348" h="55819" extrusionOk="0">
                  <a:moveTo>
                    <a:pt x="144981" y="403"/>
                  </a:moveTo>
                  <a:cubicBezTo>
                    <a:pt x="150962" y="403"/>
                    <a:pt x="156924" y="882"/>
                    <a:pt x="162787" y="1836"/>
                  </a:cubicBezTo>
                  <a:cubicBezTo>
                    <a:pt x="170740" y="3127"/>
                    <a:pt x="179016" y="5583"/>
                    <a:pt x="189615" y="9797"/>
                  </a:cubicBezTo>
                  <a:cubicBezTo>
                    <a:pt x="198427" y="13299"/>
                    <a:pt x="207411" y="17431"/>
                    <a:pt x="216323" y="22082"/>
                  </a:cubicBezTo>
                  <a:lnTo>
                    <a:pt x="218254" y="23088"/>
                  </a:lnTo>
                  <a:cubicBezTo>
                    <a:pt x="223483" y="25804"/>
                    <a:pt x="228885" y="28612"/>
                    <a:pt x="233942" y="32005"/>
                  </a:cubicBezTo>
                  <a:lnTo>
                    <a:pt x="233942" y="40242"/>
                  </a:lnTo>
                  <a:cubicBezTo>
                    <a:pt x="230357" y="38005"/>
                    <a:pt x="227378" y="36353"/>
                    <a:pt x="224590" y="35054"/>
                  </a:cubicBezTo>
                  <a:cubicBezTo>
                    <a:pt x="215470" y="30808"/>
                    <a:pt x="205746" y="28155"/>
                    <a:pt x="196343" y="25590"/>
                  </a:cubicBezTo>
                  <a:cubicBezTo>
                    <a:pt x="195383" y="25330"/>
                    <a:pt x="194423" y="25067"/>
                    <a:pt x="193466" y="24804"/>
                  </a:cubicBezTo>
                  <a:cubicBezTo>
                    <a:pt x="172307" y="18995"/>
                    <a:pt x="155262" y="16255"/>
                    <a:pt x="139723" y="16255"/>
                  </a:cubicBezTo>
                  <a:cubicBezTo>
                    <a:pt x="136241" y="16255"/>
                    <a:pt x="132834" y="16392"/>
                    <a:pt x="129473" y="16664"/>
                  </a:cubicBezTo>
                  <a:cubicBezTo>
                    <a:pt x="117659" y="17617"/>
                    <a:pt x="108992" y="19950"/>
                    <a:pt x="101363" y="24225"/>
                  </a:cubicBezTo>
                  <a:cubicBezTo>
                    <a:pt x="95848" y="27316"/>
                    <a:pt x="90586" y="31262"/>
                    <a:pt x="85495" y="35080"/>
                  </a:cubicBezTo>
                  <a:cubicBezTo>
                    <a:pt x="82539" y="37296"/>
                    <a:pt x="79484" y="39588"/>
                    <a:pt x="76413" y="41684"/>
                  </a:cubicBezTo>
                  <a:cubicBezTo>
                    <a:pt x="71394" y="45113"/>
                    <a:pt x="67146" y="47471"/>
                    <a:pt x="63039" y="49108"/>
                  </a:cubicBezTo>
                  <a:cubicBezTo>
                    <a:pt x="58787" y="50804"/>
                    <a:pt x="54022" y="52109"/>
                    <a:pt x="48045" y="53216"/>
                  </a:cubicBezTo>
                  <a:cubicBezTo>
                    <a:pt x="40031" y="54703"/>
                    <a:pt x="31384" y="55416"/>
                    <a:pt x="21189" y="55416"/>
                  </a:cubicBezTo>
                  <a:cubicBezTo>
                    <a:pt x="19290" y="55416"/>
                    <a:pt x="17337" y="55391"/>
                    <a:pt x="15325" y="55342"/>
                  </a:cubicBezTo>
                  <a:cubicBezTo>
                    <a:pt x="9761" y="55207"/>
                    <a:pt x="4879" y="54966"/>
                    <a:pt x="402" y="54612"/>
                  </a:cubicBezTo>
                  <a:lnTo>
                    <a:pt x="407" y="54612"/>
                  </a:lnTo>
                  <a:lnTo>
                    <a:pt x="407" y="49284"/>
                  </a:lnTo>
                  <a:cubicBezTo>
                    <a:pt x="817" y="49421"/>
                    <a:pt x="1230" y="49561"/>
                    <a:pt x="1643" y="49700"/>
                  </a:cubicBezTo>
                  <a:cubicBezTo>
                    <a:pt x="4359" y="50619"/>
                    <a:pt x="7168" y="51566"/>
                    <a:pt x="9980" y="52235"/>
                  </a:cubicBezTo>
                  <a:cubicBezTo>
                    <a:pt x="12206" y="52763"/>
                    <a:pt x="14788" y="53377"/>
                    <a:pt x="17344" y="53377"/>
                  </a:cubicBezTo>
                  <a:cubicBezTo>
                    <a:pt x="18683" y="53377"/>
                    <a:pt x="20014" y="53208"/>
                    <a:pt x="21283" y="52772"/>
                  </a:cubicBezTo>
                  <a:cubicBezTo>
                    <a:pt x="22931" y="52205"/>
                    <a:pt x="23878" y="51164"/>
                    <a:pt x="24025" y="49761"/>
                  </a:cubicBezTo>
                  <a:cubicBezTo>
                    <a:pt x="24231" y="47784"/>
                    <a:pt x="23055" y="45926"/>
                    <a:pt x="21802" y="44960"/>
                  </a:cubicBezTo>
                  <a:cubicBezTo>
                    <a:pt x="20124" y="43670"/>
                    <a:pt x="18067" y="43236"/>
                    <a:pt x="16094" y="42961"/>
                  </a:cubicBezTo>
                  <a:cubicBezTo>
                    <a:pt x="13968" y="42663"/>
                    <a:pt x="11797" y="42629"/>
                    <a:pt x="9701" y="42596"/>
                  </a:cubicBezTo>
                  <a:lnTo>
                    <a:pt x="9254" y="42589"/>
                  </a:lnTo>
                  <a:cubicBezTo>
                    <a:pt x="6994" y="42550"/>
                    <a:pt x="4310" y="42346"/>
                    <a:pt x="1553" y="41105"/>
                  </a:cubicBezTo>
                  <a:cubicBezTo>
                    <a:pt x="1170" y="40933"/>
                    <a:pt x="784" y="40741"/>
                    <a:pt x="402" y="40534"/>
                  </a:cubicBezTo>
                  <a:lnTo>
                    <a:pt x="402" y="31531"/>
                  </a:lnTo>
                  <a:cubicBezTo>
                    <a:pt x="6844" y="32915"/>
                    <a:pt x="13326" y="34726"/>
                    <a:pt x="19599" y="36477"/>
                  </a:cubicBezTo>
                  <a:cubicBezTo>
                    <a:pt x="22674" y="37335"/>
                    <a:pt x="25850" y="38224"/>
                    <a:pt x="28985" y="39049"/>
                  </a:cubicBezTo>
                  <a:cubicBezTo>
                    <a:pt x="36397" y="41005"/>
                    <a:pt x="46195" y="43249"/>
                    <a:pt x="56268" y="43249"/>
                  </a:cubicBezTo>
                  <a:lnTo>
                    <a:pt x="56298" y="43249"/>
                  </a:lnTo>
                  <a:cubicBezTo>
                    <a:pt x="60549" y="43247"/>
                    <a:pt x="65413" y="43043"/>
                    <a:pt x="69372" y="40633"/>
                  </a:cubicBezTo>
                  <a:cubicBezTo>
                    <a:pt x="71055" y="39609"/>
                    <a:pt x="72214" y="38269"/>
                    <a:pt x="72821" y="36652"/>
                  </a:cubicBezTo>
                  <a:cubicBezTo>
                    <a:pt x="73454" y="34967"/>
                    <a:pt x="73654" y="32595"/>
                    <a:pt x="72675" y="31095"/>
                  </a:cubicBezTo>
                  <a:cubicBezTo>
                    <a:pt x="71475" y="29255"/>
                    <a:pt x="69235" y="29002"/>
                    <a:pt x="67193" y="29002"/>
                  </a:cubicBezTo>
                  <a:lnTo>
                    <a:pt x="67163" y="29002"/>
                  </a:lnTo>
                  <a:cubicBezTo>
                    <a:pt x="64338" y="29005"/>
                    <a:pt x="61485" y="29632"/>
                    <a:pt x="59033" y="30219"/>
                  </a:cubicBezTo>
                  <a:cubicBezTo>
                    <a:pt x="58197" y="30419"/>
                    <a:pt x="57351" y="30648"/>
                    <a:pt x="56532" y="30868"/>
                  </a:cubicBezTo>
                  <a:cubicBezTo>
                    <a:pt x="55224" y="31222"/>
                    <a:pt x="53869" y="31587"/>
                    <a:pt x="52529" y="31845"/>
                  </a:cubicBezTo>
                  <a:cubicBezTo>
                    <a:pt x="48490" y="32626"/>
                    <a:pt x="44235" y="33024"/>
                    <a:pt x="39894" y="33024"/>
                  </a:cubicBezTo>
                  <a:cubicBezTo>
                    <a:pt x="39863" y="33024"/>
                    <a:pt x="39832" y="33024"/>
                    <a:pt x="39801" y="33024"/>
                  </a:cubicBezTo>
                  <a:cubicBezTo>
                    <a:pt x="26833" y="33011"/>
                    <a:pt x="13576" y="29869"/>
                    <a:pt x="402" y="23687"/>
                  </a:cubicBezTo>
                  <a:lnTo>
                    <a:pt x="402" y="6011"/>
                  </a:lnTo>
                  <a:cubicBezTo>
                    <a:pt x="1635" y="6344"/>
                    <a:pt x="2827" y="6712"/>
                    <a:pt x="3952" y="7104"/>
                  </a:cubicBezTo>
                  <a:cubicBezTo>
                    <a:pt x="7474" y="8330"/>
                    <a:pt x="10930" y="10023"/>
                    <a:pt x="14269" y="11659"/>
                  </a:cubicBezTo>
                  <a:cubicBezTo>
                    <a:pt x="15159" y="12095"/>
                    <a:pt x="16051" y="12530"/>
                    <a:pt x="16944" y="12959"/>
                  </a:cubicBezTo>
                  <a:cubicBezTo>
                    <a:pt x="21849" y="15315"/>
                    <a:pt x="26184" y="17153"/>
                    <a:pt x="30193" y="18579"/>
                  </a:cubicBezTo>
                  <a:cubicBezTo>
                    <a:pt x="37329" y="21116"/>
                    <a:pt x="44835" y="22386"/>
                    <a:pt x="52799" y="22386"/>
                  </a:cubicBezTo>
                  <a:cubicBezTo>
                    <a:pt x="62775" y="22386"/>
                    <a:pt x="73472" y="20393"/>
                    <a:pt x="85065" y="16400"/>
                  </a:cubicBezTo>
                  <a:cubicBezTo>
                    <a:pt x="89374" y="14915"/>
                    <a:pt x="93852" y="13162"/>
                    <a:pt x="98753" y="11037"/>
                  </a:cubicBezTo>
                  <a:cubicBezTo>
                    <a:pt x="99763" y="10600"/>
                    <a:pt x="100773" y="10151"/>
                    <a:pt x="101781" y="9706"/>
                  </a:cubicBezTo>
                  <a:cubicBezTo>
                    <a:pt x="104805" y="8364"/>
                    <a:pt x="107933" y="6975"/>
                    <a:pt x="111082" y="5882"/>
                  </a:cubicBezTo>
                  <a:cubicBezTo>
                    <a:pt x="119135" y="3086"/>
                    <a:pt x="127851" y="1338"/>
                    <a:pt x="136984" y="688"/>
                  </a:cubicBezTo>
                  <a:cubicBezTo>
                    <a:pt x="139649" y="498"/>
                    <a:pt x="142317" y="403"/>
                    <a:pt x="144981" y="403"/>
                  </a:cubicBezTo>
                  <a:close/>
                  <a:moveTo>
                    <a:pt x="144959" y="1"/>
                  </a:moveTo>
                  <a:cubicBezTo>
                    <a:pt x="142293" y="1"/>
                    <a:pt x="139623" y="96"/>
                    <a:pt x="136956" y="285"/>
                  </a:cubicBezTo>
                  <a:cubicBezTo>
                    <a:pt x="127785" y="938"/>
                    <a:pt x="119037" y="2693"/>
                    <a:pt x="110949" y="5501"/>
                  </a:cubicBezTo>
                  <a:cubicBezTo>
                    <a:pt x="107786" y="6599"/>
                    <a:pt x="104650" y="7991"/>
                    <a:pt x="101618" y="9337"/>
                  </a:cubicBezTo>
                  <a:cubicBezTo>
                    <a:pt x="100610" y="9784"/>
                    <a:pt x="99605" y="10230"/>
                    <a:pt x="98594" y="10669"/>
                  </a:cubicBezTo>
                  <a:cubicBezTo>
                    <a:pt x="93702" y="12788"/>
                    <a:pt x="89236" y="14538"/>
                    <a:pt x="84935" y="16020"/>
                  </a:cubicBezTo>
                  <a:cubicBezTo>
                    <a:pt x="73384" y="19997"/>
                    <a:pt x="62731" y="21983"/>
                    <a:pt x="52798" y="21983"/>
                  </a:cubicBezTo>
                  <a:cubicBezTo>
                    <a:pt x="44880" y="21983"/>
                    <a:pt x="37420" y="20721"/>
                    <a:pt x="30329" y="18200"/>
                  </a:cubicBezTo>
                  <a:cubicBezTo>
                    <a:pt x="26334" y="16780"/>
                    <a:pt x="22012" y="14948"/>
                    <a:pt x="17118" y="12599"/>
                  </a:cubicBezTo>
                  <a:cubicBezTo>
                    <a:pt x="16225" y="12172"/>
                    <a:pt x="15335" y="11736"/>
                    <a:pt x="14448" y="11300"/>
                  </a:cubicBezTo>
                  <a:cubicBezTo>
                    <a:pt x="11097" y="9658"/>
                    <a:pt x="7631" y="7961"/>
                    <a:pt x="4086" y="6726"/>
                  </a:cubicBezTo>
                  <a:cubicBezTo>
                    <a:pt x="2874" y="6305"/>
                    <a:pt x="1587" y="5911"/>
                    <a:pt x="257" y="5556"/>
                  </a:cubicBezTo>
                  <a:lnTo>
                    <a:pt x="2" y="5489"/>
                  </a:lnTo>
                  <a:lnTo>
                    <a:pt x="2" y="23947"/>
                  </a:lnTo>
                  <a:lnTo>
                    <a:pt x="118" y="24001"/>
                  </a:lnTo>
                  <a:cubicBezTo>
                    <a:pt x="13383" y="30245"/>
                    <a:pt x="26736" y="33418"/>
                    <a:pt x="39802" y="33430"/>
                  </a:cubicBezTo>
                  <a:cubicBezTo>
                    <a:pt x="39862" y="33430"/>
                    <a:pt x="39922" y="33430"/>
                    <a:pt x="39983" y="33430"/>
                  </a:cubicBezTo>
                  <a:cubicBezTo>
                    <a:pt x="44319" y="33430"/>
                    <a:pt x="48571" y="33023"/>
                    <a:pt x="52607" y="32244"/>
                  </a:cubicBezTo>
                  <a:cubicBezTo>
                    <a:pt x="53961" y="31982"/>
                    <a:pt x="55324" y="31615"/>
                    <a:pt x="56640" y="31261"/>
                  </a:cubicBezTo>
                  <a:cubicBezTo>
                    <a:pt x="57454" y="31041"/>
                    <a:pt x="58297" y="30815"/>
                    <a:pt x="59127" y="30616"/>
                  </a:cubicBezTo>
                  <a:cubicBezTo>
                    <a:pt x="61559" y="30033"/>
                    <a:pt x="64382" y="29412"/>
                    <a:pt x="67164" y="29409"/>
                  </a:cubicBezTo>
                  <a:cubicBezTo>
                    <a:pt x="67187" y="29409"/>
                    <a:pt x="67210" y="29409"/>
                    <a:pt x="67233" y="29409"/>
                  </a:cubicBezTo>
                  <a:cubicBezTo>
                    <a:pt x="69147" y="29409"/>
                    <a:pt x="71252" y="29651"/>
                    <a:pt x="72340" y="31318"/>
                  </a:cubicBezTo>
                  <a:cubicBezTo>
                    <a:pt x="73241" y="32701"/>
                    <a:pt x="73043" y="34924"/>
                    <a:pt x="72447" y="36513"/>
                  </a:cubicBezTo>
                  <a:cubicBezTo>
                    <a:pt x="71871" y="38046"/>
                    <a:pt x="70768" y="39317"/>
                    <a:pt x="69163" y="40292"/>
                  </a:cubicBezTo>
                  <a:cubicBezTo>
                    <a:pt x="65293" y="42649"/>
                    <a:pt x="60492" y="42849"/>
                    <a:pt x="56298" y="42850"/>
                  </a:cubicBezTo>
                  <a:lnTo>
                    <a:pt x="56268" y="42850"/>
                  </a:lnTo>
                  <a:cubicBezTo>
                    <a:pt x="46241" y="42850"/>
                    <a:pt x="36475" y="40614"/>
                    <a:pt x="29086" y="38666"/>
                  </a:cubicBezTo>
                  <a:cubicBezTo>
                    <a:pt x="25956" y="37839"/>
                    <a:pt x="22778" y="36952"/>
                    <a:pt x="19706" y="36095"/>
                  </a:cubicBezTo>
                  <a:cubicBezTo>
                    <a:pt x="13350" y="34319"/>
                    <a:pt x="6776" y="32482"/>
                    <a:pt x="244" y="31089"/>
                  </a:cubicBezTo>
                  <a:lnTo>
                    <a:pt x="1" y="31038"/>
                  </a:lnTo>
                  <a:lnTo>
                    <a:pt x="1" y="40777"/>
                  </a:lnTo>
                  <a:lnTo>
                    <a:pt x="105" y="40834"/>
                  </a:lnTo>
                  <a:cubicBezTo>
                    <a:pt x="528" y="41068"/>
                    <a:pt x="960" y="41284"/>
                    <a:pt x="1387" y="41477"/>
                  </a:cubicBezTo>
                  <a:cubicBezTo>
                    <a:pt x="4210" y="42747"/>
                    <a:pt x="6945" y="42957"/>
                    <a:pt x="9247" y="42996"/>
                  </a:cubicBezTo>
                  <a:lnTo>
                    <a:pt x="9694" y="43003"/>
                  </a:lnTo>
                  <a:cubicBezTo>
                    <a:pt x="11777" y="43036"/>
                    <a:pt x="13933" y="43072"/>
                    <a:pt x="16035" y="43364"/>
                  </a:cubicBezTo>
                  <a:cubicBezTo>
                    <a:pt x="17956" y="43633"/>
                    <a:pt x="19953" y="44050"/>
                    <a:pt x="21555" y="45283"/>
                  </a:cubicBezTo>
                  <a:cubicBezTo>
                    <a:pt x="22721" y="46179"/>
                    <a:pt x="23812" y="47901"/>
                    <a:pt x="23624" y="49723"/>
                  </a:cubicBezTo>
                  <a:cubicBezTo>
                    <a:pt x="23492" y="50977"/>
                    <a:pt x="22661" y="51876"/>
                    <a:pt x="21149" y="52395"/>
                  </a:cubicBezTo>
                  <a:cubicBezTo>
                    <a:pt x="19929" y="52815"/>
                    <a:pt x="18642" y="52977"/>
                    <a:pt x="17343" y="52977"/>
                  </a:cubicBezTo>
                  <a:cubicBezTo>
                    <a:pt x="14829" y="52977"/>
                    <a:pt x="12272" y="52369"/>
                    <a:pt x="10068" y="51847"/>
                  </a:cubicBezTo>
                  <a:cubicBezTo>
                    <a:pt x="7275" y="51184"/>
                    <a:pt x="4475" y="50237"/>
                    <a:pt x="1767" y="49323"/>
                  </a:cubicBezTo>
                  <a:cubicBezTo>
                    <a:pt x="1267" y="49155"/>
                    <a:pt x="767" y="48985"/>
                    <a:pt x="265" y="48818"/>
                  </a:cubicBezTo>
                  <a:lnTo>
                    <a:pt x="1" y="48728"/>
                  </a:lnTo>
                  <a:lnTo>
                    <a:pt x="1" y="54985"/>
                  </a:lnTo>
                  <a:lnTo>
                    <a:pt x="187" y="54999"/>
                  </a:lnTo>
                  <a:cubicBezTo>
                    <a:pt x="4720" y="55364"/>
                    <a:pt x="9668" y="55608"/>
                    <a:pt x="15316" y="55745"/>
                  </a:cubicBezTo>
                  <a:cubicBezTo>
                    <a:pt x="17327" y="55794"/>
                    <a:pt x="19280" y="55818"/>
                    <a:pt x="21180" y="55818"/>
                  </a:cubicBezTo>
                  <a:cubicBezTo>
                    <a:pt x="31405" y="55818"/>
                    <a:pt x="40078" y="55104"/>
                    <a:pt x="48122" y="53615"/>
                  </a:cubicBezTo>
                  <a:cubicBezTo>
                    <a:pt x="54125" y="52502"/>
                    <a:pt x="58913" y="51189"/>
                    <a:pt x="63191" y="49484"/>
                  </a:cubicBezTo>
                  <a:cubicBezTo>
                    <a:pt x="67326" y="47835"/>
                    <a:pt x="71599" y="45463"/>
                    <a:pt x="76643" y="42018"/>
                  </a:cubicBezTo>
                  <a:cubicBezTo>
                    <a:pt x="79721" y="39917"/>
                    <a:pt x="82780" y="37621"/>
                    <a:pt x="85739" y="35403"/>
                  </a:cubicBezTo>
                  <a:cubicBezTo>
                    <a:pt x="90819" y="31594"/>
                    <a:pt x="96072" y="27654"/>
                    <a:pt x="101563" y="24578"/>
                  </a:cubicBezTo>
                  <a:cubicBezTo>
                    <a:pt x="109139" y="20330"/>
                    <a:pt x="117758" y="18014"/>
                    <a:pt x="129508" y="17065"/>
                  </a:cubicBezTo>
                  <a:cubicBezTo>
                    <a:pt x="132858" y="16795"/>
                    <a:pt x="136254" y="16658"/>
                    <a:pt x="139725" y="16658"/>
                  </a:cubicBezTo>
                  <a:cubicBezTo>
                    <a:pt x="155229" y="16658"/>
                    <a:pt x="172239" y="19393"/>
                    <a:pt x="193363" y="25194"/>
                  </a:cubicBezTo>
                  <a:cubicBezTo>
                    <a:pt x="194320" y="25456"/>
                    <a:pt x="195279" y="25717"/>
                    <a:pt x="196240" y="25980"/>
                  </a:cubicBezTo>
                  <a:cubicBezTo>
                    <a:pt x="205628" y="28540"/>
                    <a:pt x="215334" y="31188"/>
                    <a:pt x="224421" y="35420"/>
                  </a:cubicBezTo>
                  <a:cubicBezTo>
                    <a:pt x="227275" y="36749"/>
                    <a:pt x="230329" y="38452"/>
                    <a:pt x="234037" y="40778"/>
                  </a:cubicBezTo>
                  <a:lnTo>
                    <a:pt x="234347" y="40971"/>
                  </a:lnTo>
                  <a:lnTo>
                    <a:pt x="234347" y="31794"/>
                  </a:lnTo>
                  <a:lnTo>
                    <a:pt x="234257" y="31734"/>
                  </a:lnTo>
                  <a:cubicBezTo>
                    <a:pt x="229156" y="28302"/>
                    <a:pt x="223710" y="25471"/>
                    <a:pt x="218442" y="22732"/>
                  </a:cubicBezTo>
                  <a:lnTo>
                    <a:pt x="216510" y="21728"/>
                  </a:lnTo>
                  <a:cubicBezTo>
                    <a:pt x="207587" y="17070"/>
                    <a:pt x="198587" y="12930"/>
                    <a:pt x="189764" y="9423"/>
                  </a:cubicBezTo>
                  <a:cubicBezTo>
                    <a:pt x="179135" y="5199"/>
                    <a:pt x="170836" y="2739"/>
                    <a:pt x="162852" y="1440"/>
                  </a:cubicBezTo>
                  <a:cubicBezTo>
                    <a:pt x="156959" y="482"/>
                    <a:pt x="150969" y="1"/>
                    <a:pt x="14495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32;p2"/>
            <p:cNvSpPr/>
            <p:nvPr/>
          </p:nvSpPr>
          <p:spPr>
            <a:xfrm>
              <a:off x="4303273" y="2401574"/>
              <a:ext cx="4977457" cy="2219891"/>
            </a:xfrm>
            <a:custGeom>
              <a:avLst/>
              <a:gdLst/>
              <a:ahLst/>
              <a:cxnLst/>
              <a:rect l="l" t="t" r="r" b="b"/>
              <a:pathLst>
                <a:path w="124382" h="55473" extrusionOk="0">
                  <a:moveTo>
                    <a:pt x="25918" y="402"/>
                  </a:moveTo>
                  <a:cubicBezTo>
                    <a:pt x="36041" y="402"/>
                    <a:pt x="47026" y="1991"/>
                    <a:pt x="60462" y="5393"/>
                  </a:cubicBezTo>
                  <a:cubicBezTo>
                    <a:pt x="70856" y="8024"/>
                    <a:pt x="81175" y="11807"/>
                    <a:pt x="91155" y="15464"/>
                  </a:cubicBezTo>
                  <a:cubicBezTo>
                    <a:pt x="92391" y="15917"/>
                    <a:pt x="93627" y="16369"/>
                    <a:pt x="94863" y="16822"/>
                  </a:cubicBezTo>
                  <a:lnTo>
                    <a:pt x="95647" y="17108"/>
                  </a:lnTo>
                  <a:cubicBezTo>
                    <a:pt x="105319" y="20631"/>
                    <a:pt x="115319" y="24277"/>
                    <a:pt x="123981" y="30890"/>
                  </a:cubicBezTo>
                  <a:lnTo>
                    <a:pt x="123981" y="53695"/>
                  </a:lnTo>
                  <a:cubicBezTo>
                    <a:pt x="123931" y="53594"/>
                    <a:pt x="123881" y="53490"/>
                    <a:pt x="123831" y="53388"/>
                  </a:cubicBezTo>
                  <a:cubicBezTo>
                    <a:pt x="121216" y="48116"/>
                    <a:pt x="118223" y="43645"/>
                    <a:pt x="114937" y="40100"/>
                  </a:cubicBezTo>
                  <a:cubicBezTo>
                    <a:pt x="110571" y="35392"/>
                    <a:pt x="105339" y="32142"/>
                    <a:pt x="101268" y="29834"/>
                  </a:cubicBezTo>
                  <a:cubicBezTo>
                    <a:pt x="91058" y="24049"/>
                    <a:pt x="80265" y="20787"/>
                    <a:pt x="69187" y="20137"/>
                  </a:cubicBezTo>
                  <a:cubicBezTo>
                    <a:pt x="67907" y="20061"/>
                    <a:pt x="66618" y="20024"/>
                    <a:pt x="65319" y="20024"/>
                  </a:cubicBezTo>
                  <a:cubicBezTo>
                    <a:pt x="61141" y="20024"/>
                    <a:pt x="56870" y="20411"/>
                    <a:pt x="52577" y="21181"/>
                  </a:cubicBezTo>
                  <a:cubicBezTo>
                    <a:pt x="48332" y="21940"/>
                    <a:pt x="44099" y="23239"/>
                    <a:pt x="40004" y="24495"/>
                  </a:cubicBezTo>
                  <a:cubicBezTo>
                    <a:pt x="38744" y="24880"/>
                    <a:pt x="37484" y="25268"/>
                    <a:pt x="36221" y="25639"/>
                  </a:cubicBezTo>
                  <a:cubicBezTo>
                    <a:pt x="30814" y="27232"/>
                    <a:pt x="25249" y="28662"/>
                    <a:pt x="19858" y="28662"/>
                  </a:cubicBezTo>
                  <a:cubicBezTo>
                    <a:pt x="15618" y="28662"/>
                    <a:pt x="11486" y="27778"/>
                    <a:pt x="7624" y="25392"/>
                  </a:cubicBezTo>
                  <a:cubicBezTo>
                    <a:pt x="1653" y="21703"/>
                    <a:pt x="639" y="17073"/>
                    <a:pt x="567" y="14640"/>
                  </a:cubicBezTo>
                  <a:cubicBezTo>
                    <a:pt x="413" y="9480"/>
                    <a:pt x="3668" y="6464"/>
                    <a:pt x="5623" y="5124"/>
                  </a:cubicBezTo>
                  <a:cubicBezTo>
                    <a:pt x="9015" y="2801"/>
                    <a:pt x="12910" y="1856"/>
                    <a:pt x="15924" y="1292"/>
                  </a:cubicBezTo>
                  <a:cubicBezTo>
                    <a:pt x="19039" y="709"/>
                    <a:pt x="22328" y="409"/>
                    <a:pt x="25700" y="402"/>
                  </a:cubicBezTo>
                  <a:close/>
                  <a:moveTo>
                    <a:pt x="25696" y="0"/>
                  </a:moveTo>
                  <a:cubicBezTo>
                    <a:pt x="22298" y="9"/>
                    <a:pt x="18984" y="309"/>
                    <a:pt x="15846" y="896"/>
                  </a:cubicBezTo>
                  <a:cubicBezTo>
                    <a:pt x="12791" y="1468"/>
                    <a:pt x="8843" y="2428"/>
                    <a:pt x="5390" y="4792"/>
                  </a:cubicBezTo>
                  <a:cubicBezTo>
                    <a:pt x="3368" y="6176"/>
                    <a:pt x="0" y="9300"/>
                    <a:pt x="160" y="14653"/>
                  </a:cubicBezTo>
                  <a:cubicBezTo>
                    <a:pt x="236" y="17166"/>
                    <a:pt x="1277" y="21947"/>
                    <a:pt x="7409" y="25735"/>
                  </a:cubicBezTo>
                  <a:cubicBezTo>
                    <a:pt x="11344" y="28167"/>
                    <a:pt x="15543" y="29067"/>
                    <a:pt x="19845" y="29067"/>
                  </a:cubicBezTo>
                  <a:cubicBezTo>
                    <a:pt x="25284" y="29067"/>
                    <a:pt x="30887" y="27628"/>
                    <a:pt x="36329" y="26025"/>
                  </a:cubicBezTo>
                  <a:cubicBezTo>
                    <a:pt x="37594" y="25653"/>
                    <a:pt x="38857" y="25265"/>
                    <a:pt x="40120" y="24877"/>
                  </a:cubicBezTo>
                  <a:cubicBezTo>
                    <a:pt x="44202" y="23626"/>
                    <a:pt x="48423" y="22331"/>
                    <a:pt x="52645" y="21575"/>
                  </a:cubicBezTo>
                  <a:cubicBezTo>
                    <a:pt x="56919" y="20811"/>
                    <a:pt x="61167" y="20426"/>
                    <a:pt x="65320" y="20426"/>
                  </a:cubicBezTo>
                  <a:cubicBezTo>
                    <a:pt x="66611" y="20426"/>
                    <a:pt x="67892" y="20464"/>
                    <a:pt x="69163" y="20538"/>
                  </a:cubicBezTo>
                  <a:cubicBezTo>
                    <a:pt x="80177" y="21183"/>
                    <a:pt x="90911" y="24429"/>
                    <a:pt x="101068" y="30184"/>
                  </a:cubicBezTo>
                  <a:cubicBezTo>
                    <a:pt x="105113" y="32476"/>
                    <a:pt x="110313" y="35707"/>
                    <a:pt x="114641" y="40373"/>
                  </a:cubicBezTo>
                  <a:cubicBezTo>
                    <a:pt x="117901" y="43892"/>
                    <a:pt x="120872" y="48330"/>
                    <a:pt x="123468" y="53567"/>
                  </a:cubicBezTo>
                  <a:cubicBezTo>
                    <a:pt x="123595" y="53824"/>
                    <a:pt x="123718" y="54084"/>
                    <a:pt x="123842" y="54344"/>
                  </a:cubicBezTo>
                  <a:lnTo>
                    <a:pt x="124380" y="55470"/>
                  </a:lnTo>
                  <a:lnTo>
                    <a:pt x="124380" y="30691"/>
                  </a:lnTo>
                  <a:lnTo>
                    <a:pt x="124301" y="30630"/>
                  </a:lnTo>
                  <a:cubicBezTo>
                    <a:pt x="115571" y="23942"/>
                    <a:pt x="105512" y="20275"/>
                    <a:pt x="95782" y="16727"/>
                  </a:cubicBezTo>
                  <a:lnTo>
                    <a:pt x="94996" y="16442"/>
                  </a:lnTo>
                  <a:cubicBezTo>
                    <a:pt x="93760" y="15992"/>
                    <a:pt x="92525" y="15539"/>
                    <a:pt x="91289" y="15087"/>
                  </a:cubicBezTo>
                  <a:cubicBezTo>
                    <a:pt x="81300" y="11425"/>
                    <a:pt x="70971" y="7640"/>
                    <a:pt x="60557" y="5003"/>
                  </a:cubicBezTo>
                  <a:cubicBezTo>
                    <a:pt x="47087" y="1592"/>
                    <a:pt x="36071" y="0"/>
                    <a:pt x="25913" y="0"/>
                  </a:cubicBezTo>
                  <a:close/>
                  <a:moveTo>
                    <a:pt x="124380" y="55470"/>
                  </a:moveTo>
                  <a:lnTo>
                    <a:pt x="124380" y="55473"/>
                  </a:lnTo>
                  <a:lnTo>
                    <a:pt x="124381" y="55473"/>
                  </a:lnTo>
                  <a:lnTo>
                    <a:pt x="124380" y="5547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33;p2"/>
            <p:cNvSpPr/>
            <p:nvPr/>
          </p:nvSpPr>
          <p:spPr>
            <a:xfrm>
              <a:off x="-97184" y="3183486"/>
              <a:ext cx="4473596" cy="1988630"/>
            </a:xfrm>
            <a:custGeom>
              <a:avLst/>
              <a:gdLst/>
              <a:ahLst/>
              <a:cxnLst/>
              <a:rect l="l" t="t" r="r" b="b"/>
              <a:pathLst>
                <a:path w="111791" h="49694" extrusionOk="0">
                  <a:moveTo>
                    <a:pt x="97341" y="420"/>
                  </a:moveTo>
                  <a:cubicBezTo>
                    <a:pt x="98733" y="420"/>
                    <a:pt x="99979" y="773"/>
                    <a:pt x="101045" y="1273"/>
                  </a:cubicBezTo>
                  <a:cubicBezTo>
                    <a:pt x="104764" y="3021"/>
                    <a:pt x="109232" y="7243"/>
                    <a:pt x="110572" y="11931"/>
                  </a:cubicBezTo>
                  <a:cubicBezTo>
                    <a:pt x="111369" y="14719"/>
                    <a:pt x="110985" y="17351"/>
                    <a:pt x="109429" y="19750"/>
                  </a:cubicBezTo>
                  <a:cubicBezTo>
                    <a:pt x="107469" y="22776"/>
                    <a:pt x="104270" y="24339"/>
                    <a:pt x="101702" y="25361"/>
                  </a:cubicBezTo>
                  <a:cubicBezTo>
                    <a:pt x="98754" y="26534"/>
                    <a:pt x="95452" y="27464"/>
                    <a:pt x="91607" y="28204"/>
                  </a:cubicBezTo>
                  <a:cubicBezTo>
                    <a:pt x="89921" y="28528"/>
                    <a:pt x="88200" y="28811"/>
                    <a:pt x="86532" y="29084"/>
                  </a:cubicBezTo>
                  <a:cubicBezTo>
                    <a:pt x="79681" y="30207"/>
                    <a:pt x="72597" y="31372"/>
                    <a:pt x="66253" y="35734"/>
                  </a:cubicBezTo>
                  <a:cubicBezTo>
                    <a:pt x="61721" y="38849"/>
                    <a:pt x="57707" y="43535"/>
                    <a:pt x="54638" y="49289"/>
                  </a:cubicBezTo>
                  <a:lnTo>
                    <a:pt x="3363" y="49289"/>
                  </a:lnTo>
                  <a:cubicBezTo>
                    <a:pt x="1730" y="49289"/>
                    <a:pt x="402" y="47585"/>
                    <a:pt x="402" y="45488"/>
                  </a:cubicBezTo>
                  <a:lnTo>
                    <a:pt x="402" y="27817"/>
                  </a:lnTo>
                  <a:cubicBezTo>
                    <a:pt x="6956" y="29756"/>
                    <a:pt x="13549" y="31125"/>
                    <a:pt x="20006" y="31888"/>
                  </a:cubicBezTo>
                  <a:cubicBezTo>
                    <a:pt x="24832" y="32458"/>
                    <a:pt x="29867" y="32744"/>
                    <a:pt x="35067" y="32744"/>
                  </a:cubicBezTo>
                  <a:cubicBezTo>
                    <a:pt x="39433" y="32744"/>
                    <a:pt x="43915" y="32543"/>
                    <a:pt x="48490" y="32140"/>
                  </a:cubicBezTo>
                  <a:cubicBezTo>
                    <a:pt x="52725" y="31766"/>
                    <a:pt x="57090" y="31156"/>
                    <a:pt x="61838" y="30276"/>
                  </a:cubicBezTo>
                  <a:cubicBezTo>
                    <a:pt x="65200" y="29650"/>
                    <a:pt x="69115" y="28700"/>
                    <a:pt x="72658" y="26377"/>
                  </a:cubicBezTo>
                  <a:cubicBezTo>
                    <a:pt x="76773" y="23677"/>
                    <a:pt x="79509" y="18971"/>
                    <a:pt x="82157" y="14419"/>
                  </a:cubicBezTo>
                  <a:cubicBezTo>
                    <a:pt x="83207" y="12610"/>
                    <a:pt x="84295" y="10742"/>
                    <a:pt x="85446" y="9038"/>
                  </a:cubicBezTo>
                  <a:cubicBezTo>
                    <a:pt x="89943" y="2389"/>
                    <a:pt x="94052" y="420"/>
                    <a:pt x="97341" y="420"/>
                  </a:cubicBezTo>
                  <a:close/>
                  <a:moveTo>
                    <a:pt x="97320" y="1"/>
                  </a:moveTo>
                  <a:cubicBezTo>
                    <a:pt x="92272" y="1"/>
                    <a:pt x="88015" y="4523"/>
                    <a:pt x="85113" y="8813"/>
                  </a:cubicBezTo>
                  <a:cubicBezTo>
                    <a:pt x="83953" y="10529"/>
                    <a:pt x="82863" y="12404"/>
                    <a:pt x="81808" y="14217"/>
                  </a:cubicBezTo>
                  <a:cubicBezTo>
                    <a:pt x="79187" y="18729"/>
                    <a:pt x="76473" y="23393"/>
                    <a:pt x="72437" y="26041"/>
                  </a:cubicBezTo>
                  <a:cubicBezTo>
                    <a:pt x="68955" y="28325"/>
                    <a:pt x="65088" y="29264"/>
                    <a:pt x="61763" y="29881"/>
                  </a:cubicBezTo>
                  <a:cubicBezTo>
                    <a:pt x="57027" y="30760"/>
                    <a:pt x="52675" y="31369"/>
                    <a:pt x="48454" y="31740"/>
                  </a:cubicBezTo>
                  <a:cubicBezTo>
                    <a:pt x="43892" y="32141"/>
                    <a:pt x="39422" y="32342"/>
                    <a:pt x="35069" y="32342"/>
                  </a:cubicBezTo>
                  <a:cubicBezTo>
                    <a:pt x="29883" y="32342"/>
                    <a:pt x="24864" y="32057"/>
                    <a:pt x="20053" y="31489"/>
                  </a:cubicBezTo>
                  <a:cubicBezTo>
                    <a:pt x="13535" y="30716"/>
                    <a:pt x="6875" y="29326"/>
                    <a:pt x="259" y="27354"/>
                  </a:cubicBezTo>
                  <a:lnTo>
                    <a:pt x="1" y="27277"/>
                  </a:lnTo>
                  <a:lnTo>
                    <a:pt x="1" y="45491"/>
                  </a:lnTo>
                  <a:cubicBezTo>
                    <a:pt x="1" y="47809"/>
                    <a:pt x="1508" y="49694"/>
                    <a:pt x="3363" y="49694"/>
                  </a:cubicBezTo>
                  <a:lnTo>
                    <a:pt x="54879" y="49694"/>
                  </a:lnTo>
                  <a:lnTo>
                    <a:pt x="54936" y="49585"/>
                  </a:lnTo>
                  <a:cubicBezTo>
                    <a:pt x="57983" y="43837"/>
                    <a:pt x="61975" y="39163"/>
                    <a:pt x="66481" y="36064"/>
                  </a:cubicBezTo>
                  <a:cubicBezTo>
                    <a:pt x="72751" y="31752"/>
                    <a:pt x="79791" y="30597"/>
                    <a:pt x="86599" y="29479"/>
                  </a:cubicBezTo>
                  <a:cubicBezTo>
                    <a:pt x="88267" y="29206"/>
                    <a:pt x="89993" y="28921"/>
                    <a:pt x="91683" y="28597"/>
                  </a:cubicBezTo>
                  <a:cubicBezTo>
                    <a:pt x="95554" y="27852"/>
                    <a:pt x="98882" y="26914"/>
                    <a:pt x="101852" y="25732"/>
                  </a:cubicBezTo>
                  <a:cubicBezTo>
                    <a:pt x="104477" y="24689"/>
                    <a:pt x="107747" y="23089"/>
                    <a:pt x="109769" y="19968"/>
                  </a:cubicBezTo>
                  <a:cubicBezTo>
                    <a:pt x="111389" y="17466"/>
                    <a:pt x="111791" y="14724"/>
                    <a:pt x="110961" y="11820"/>
                  </a:cubicBezTo>
                  <a:cubicBezTo>
                    <a:pt x="109585" y="7016"/>
                    <a:pt x="105018" y="2695"/>
                    <a:pt x="101216" y="909"/>
                  </a:cubicBezTo>
                  <a:cubicBezTo>
                    <a:pt x="99874" y="279"/>
                    <a:pt x="98573" y="1"/>
                    <a:pt x="9732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34;p2"/>
            <p:cNvSpPr/>
            <p:nvPr/>
          </p:nvSpPr>
          <p:spPr>
            <a:xfrm>
              <a:off x="2768223" y="4443454"/>
              <a:ext cx="4335456" cy="728679"/>
            </a:xfrm>
            <a:custGeom>
              <a:avLst/>
              <a:gdLst/>
              <a:ahLst/>
              <a:cxnLst/>
              <a:rect l="l" t="t" r="r" b="b"/>
              <a:pathLst>
                <a:path w="108339" h="18209" extrusionOk="0">
                  <a:moveTo>
                    <a:pt x="27698" y="402"/>
                  </a:moveTo>
                  <a:cubicBezTo>
                    <a:pt x="32888" y="402"/>
                    <a:pt x="38022" y="2124"/>
                    <a:pt x="42576" y="3656"/>
                  </a:cubicBezTo>
                  <a:cubicBezTo>
                    <a:pt x="47416" y="5283"/>
                    <a:pt x="52582" y="6948"/>
                    <a:pt x="57857" y="7844"/>
                  </a:cubicBezTo>
                  <a:cubicBezTo>
                    <a:pt x="62292" y="8597"/>
                    <a:pt x="66755" y="8977"/>
                    <a:pt x="71177" y="8977"/>
                  </a:cubicBezTo>
                  <a:cubicBezTo>
                    <a:pt x="72693" y="8977"/>
                    <a:pt x="74204" y="8932"/>
                    <a:pt x="75707" y="8843"/>
                  </a:cubicBezTo>
                  <a:cubicBezTo>
                    <a:pt x="78578" y="8671"/>
                    <a:pt x="81363" y="8335"/>
                    <a:pt x="83983" y="7841"/>
                  </a:cubicBezTo>
                  <a:cubicBezTo>
                    <a:pt x="84740" y="7698"/>
                    <a:pt x="85506" y="7531"/>
                    <a:pt x="86246" y="7371"/>
                  </a:cubicBezTo>
                  <a:cubicBezTo>
                    <a:pt x="87567" y="7085"/>
                    <a:pt x="88932" y="6788"/>
                    <a:pt x="90288" y="6616"/>
                  </a:cubicBezTo>
                  <a:cubicBezTo>
                    <a:pt x="91569" y="6455"/>
                    <a:pt x="92767" y="6374"/>
                    <a:pt x="93889" y="6374"/>
                  </a:cubicBezTo>
                  <a:cubicBezTo>
                    <a:pt x="97369" y="6374"/>
                    <a:pt x="100126" y="7157"/>
                    <a:pt x="102405" y="8765"/>
                  </a:cubicBezTo>
                  <a:cubicBezTo>
                    <a:pt x="104715" y="10399"/>
                    <a:pt x="107752" y="14521"/>
                    <a:pt x="107336" y="17804"/>
                  </a:cubicBezTo>
                  <a:lnTo>
                    <a:pt x="2840" y="17804"/>
                  </a:lnTo>
                  <a:cubicBezTo>
                    <a:pt x="2038" y="16930"/>
                    <a:pt x="1495" y="16015"/>
                    <a:pt x="1180" y="15011"/>
                  </a:cubicBezTo>
                  <a:cubicBezTo>
                    <a:pt x="328" y="12292"/>
                    <a:pt x="1140" y="8835"/>
                    <a:pt x="2950" y="7464"/>
                  </a:cubicBezTo>
                  <a:cubicBezTo>
                    <a:pt x="4188" y="6527"/>
                    <a:pt x="5746" y="6255"/>
                    <a:pt x="7263" y="6255"/>
                  </a:cubicBezTo>
                  <a:cubicBezTo>
                    <a:pt x="8508" y="6255"/>
                    <a:pt x="9724" y="6438"/>
                    <a:pt x="10713" y="6586"/>
                  </a:cubicBezTo>
                  <a:cubicBezTo>
                    <a:pt x="13555" y="7015"/>
                    <a:pt x="16398" y="7815"/>
                    <a:pt x="19148" y="8591"/>
                  </a:cubicBezTo>
                  <a:cubicBezTo>
                    <a:pt x="20420" y="8950"/>
                    <a:pt x="21733" y="9320"/>
                    <a:pt x="23031" y="9648"/>
                  </a:cubicBezTo>
                  <a:cubicBezTo>
                    <a:pt x="23892" y="9867"/>
                    <a:pt x="24772" y="10044"/>
                    <a:pt x="25624" y="10217"/>
                  </a:cubicBezTo>
                  <a:cubicBezTo>
                    <a:pt x="26578" y="10410"/>
                    <a:pt x="27561" y="10610"/>
                    <a:pt x="28520" y="10866"/>
                  </a:cubicBezTo>
                  <a:cubicBezTo>
                    <a:pt x="29266" y="11066"/>
                    <a:pt x="30023" y="11287"/>
                    <a:pt x="30753" y="11502"/>
                  </a:cubicBezTo>
                  <a:cubicBezTo>
                    <a:pt x="31592" y="11746"/>
                    <a:pt x="32458" y="12000"/>
                    <a:pt x="33317" y="12223"/>
                  </a:cubicBezTo>
                  <a:lnTo>
                    <a:pt x="33467" y="12263"/>
                  </a:lnTo>
                  <a:cubicBezTo>
                    <a:pt x="34991" y="12659"/>
                    <a:pt x="36728" y="13111"/>
                    <a:pt x="38421" y="13111"/>
                  </a:cubicBezTo>
                  <a:cubicBezTo>
                    <a:pt x="39680" y="13111"/>
                    <a:pt x="40914" y="12861"/>
                    <a:pt x="42017" y="12152"/>
                  </a:cubicBezTo>
                  <a:cubicBezTo>
                    <a:pt x="42247" y="12003"/>
                    <a:pt x="42254" y="11687"/>
                    <a:pt x="42130" y="11480"/>
                  </a:cubicBezTo>
                  <a:cubicBezTo>
                    <a:pt x="39927" y="7838"/>
                    <a:pt x="35420" y="7355"/>
                    <a:pt x="32131" y="7002"/>
                  </a:cubicBezTo>
                  <a:cubicBezTo>
                    <a:pt x="30552" y="6834"/>
                    <a:pt x="28936" y="6794"/>
                    <a:pt x="27373" y="6755"/>
                  </a:cubicBezTo>
                  <a:cubicBezTo>
                    <a:pt x="24971" y="6694"/>
                    <a:pt x="22485" y="6634"/>
                    <a:pt x="20094" y="6098"/>
                  </a:cubicBezTo>
                  <a:lnTo>
                    <a:pt x="19861" y="6045"/>
                  </a:lnTo>
                  <a:cubicBezTo>
                    <a:pt x="19174" y="5899"/>
                    <a:pt x="18323" y="5715"/>
                    <a:pt x="17845" y="5185"/>
                  </a:cubicBezTo>
                  <a:cubicBezTo>
                    <a:pt x="17683" y="5000"/>
                    <a:pt x="17613" y="4809"/>
                    <a:pt x="17637" y="4599"/>
                  </a:cubicBezTo>
                  <a:cubicBezTo>
                    <a:pt x="17720" y="3886"/>
                    <a:pt x="18816" y="3119"/>
                    <a:pt x="19284" y="2791"/>
                  </a:cubicBezTo>
                  <a:lnTo>
                    <a:pt x="19370" y="2730"/>
                  </a:lnTo>
                  <a:cubicBezTo>
                    <a:pt x="21382" y="1313"/>
                    <a:pt x="23882" y="535"/>
                    <a:pt x="26803" y="420"/>
                  </a:cubicBezTo>
                  <a:cubicBezTo>
                    <a:pt x="27101" y="408"/>
                    <a:pt x="27399" y="402"/>
                    <a:pt x="27698" y="402"/>
                  </a:cubicBezTo>
                  <a:close/>
                  <a:moveTo>
                    <a:pt x="27716" y="0"/>
                  </a:moveTo>
                  <a:cubicBezTo>
                    <a:pt x="27408" y="0"/>
                    <a:pt x="27101" y="6"/>
                    <a:pt x="26793" y="18"/>
                  </a:cubicBezTo>
                  <a:cubicBezTo>
                    <a:pt x="23792" y="137"/>
                    <a:pt x="21220" y="940"/>
                    <a:pt x="19143" y="2401"/>
                  </a:cubicBezTo>
                  <a:lnTo>
                    <a:pt x="19057" y="2461"/>
                  </a:lnTo>
                  <a:cubicBezTo>
                    <a:pt x="18500" y="2850"/>
                    <a:pt x="17342" y="3659"/>
                    <a:pt x="17241" y="4552"/>
                  </a:cubicBezTo>
                  <a:cubicBezTo>
                    <a:pt x="17204" y="4879"/>
                    <a:pt x="17307" y="5183"/>
                    <a:pt x="17550" y="5452"/>
                  </a:cubicBezTo>
                  <a:cubicBezTo>
                    <a:pt x="18114" y="6081"/>
                    <a:pt x="19037" y="6279"/>
                    <a:pt x="19779" y="6438"/>
                  </a:cubicBezTo>
                  <a:lnTo>
                    <a:pt x="20009" y="6488"/>
                  </a:lnTo>
                  <a:cubicBezTo>
                    <a:pt x="22436" y="7034"/>
                    <a:pt x="24942" y="7095"/>
                    <a:pt x="27366" y="7155"/>
                  </a:cubicBezTo>
                  <a:cubicBezTo>
                    <a:pt x="28920" y="7194"/>
                    <a:pt x="30528" y="7234"/>
                    <a:pt x="32089" y="7401"/>
                  </a:cubicBezTo>
                  <a:cubicBezTo>
                    <a:pt x="35297" y="7744"/>
                    <a:pt x="39689" y="8215"/>
                    <a:pt x="41788" y="11686"/>
                  </a:cubicBezTo>
                  <a:cubicBezTo>
                    <a:pt x="41818" y="11736"/>
                    <a:pt x="41813" y="11800"/>
                    <a:pt x="41803" y="11810"/>
                  </a:cubicBezTo>
                  <a:cubicBezTo>
                    <a:pt x="40777" y="12469"/>
                    <a:pt x="39614" y="12703"/>
                    <a:pt x="38419" y="12703"/>
                  </a:cubicBezTo>
                  <a:cubicBezTo>
                    <a:pt x="36773" y="12703"/>
                    <a:pt x="35066" y="12260"/>
                    <a:pt x="33571" y="11872"/>
                  </a:cubicBezTo>
                  <a:lnTo>
                    <a:pt x="33421" y="11832"/>
                  </a:lnTo>
                  <a:cubicBezTo>
                    <a:pt x="32568" y="11613"/>
                    <a:pt x="31706" y="11359"/>
                    <a:pt x="30871" y="11114"/>
                  </a:cubicBezTo>
                  <a:cubicBezTo>
                    <a:pt x="30136" y="10900"/>
                    <a:pt x="29377" y="10677"/>
                    <a:pt x="28627" y="10477"/>
                  </a:cubicBezTo>
                  <a:cubicBezTo>
                    <a:pt x="27659" y="10217"/>
                    <a:pt x="26667" y="10017"/>
                    <a:pt x="25708" y="9823"/>
                  </a:cubicBezTo>
                  <a:cubicBezTo>
                    <a:pt x="24862" y="9650"/>
                    <a:pt x="23985" y="9473"/>
                    <a:pt x="23133" y="9257"/>
                  </a:cubicBezTo>
                  <a:cubicBezTo>
                    <a:pt x="21840" y="8930"/>
                    <a:pt x="20529" y="8560"/>
                    <a:pt x="19261" y="8202"/>
                  </a:cubicBezTo>
                  <a:cubicBezTo>
                    <a:pt x="16498" y="7424"/>
                    <a:pt x="13642" y="6619"/>
                    <a:pt x="10776" y="6188"/>
                  </a:cubicBezTo>
                  <a:cubicBezTo>
                    <a:pt x="9769" y="6036"/>
                    <a:pt x="8534" y="5850"/>
                    <a:pt x="7263" y="5850"/>
                  </a:cubicBezTo>
                  <a:cubicBezTo>
                    <a:pt x="5677" y="5850"/>
                    <a:pt x="4036" y="6139"/>
                    <a:pt x="2711" y="7142"/>
                  </a:cubicBezTo>
                  <a:cubicBezTo>
                    <a:pt x="579" y="8757"/>
                    <a:pt x="1" y="12576"/>
                    <a:pt x="798" y="15131"/>
                  </a:cubicBezTo>
                  <a:cubicBezTo>
                    <a:pt x="1138" y="16218"/>
                    <a:pt x="1730" y="17203"/>
                    <a:pt x="2606" y="18144"/>
                  </a:cubicBezTo>
                  <a:lnTo>
                    <a:pt x="2666" y="18209"/>
                  </a:lnTo>
                  <a:lnTo>
                    <a:pt x="107680" y="18209"/>
                  </a:lnTo>
                  <a:lnTo>
                    <a:pt x="107713" y="18040"/>
                  </a:lnTo>
                  <a:cubicBezTo>
                    <a:pt x="108339" y="14231"/>
                    <a:pt x="104720" y="9907"/>
                    <a:pt x="102642" y="8438"/>
                  </a:cubicBezTo>
                  <a:cubicBezTo>
                    <a:pt x="100295" y="6780"/>
                    <a:pt x="97465" y="5972"/>
                    <a:pt x="93901" y="5972"/>
                  </a:cubicBezTo>
                  <a:cubicBezTo>
                    <a:pt x="92759" y="5972"/>
                    <a:pt x="91543" y="6055"/>
                    <a:pt x="90243" y="6219"/>
                  </a:cubicBezTo>
                  <a:cubicBezTo>
                    <a:pt x="88870" y="6392"/>
                    <a:pt x="87495" y="6691"/>
                    <a:pt x="86166" y="6979"/>
                  </a:cubicBezTo>
                  <a:cubicBezTo>
                    <a:pt x="85428" y="7141"/>
                    <a:pt x="84666" y="7307"/>
                    <a:pt x="83913" y="7448"/>
                  </a:cubicBezTo>
                  <a:cubicBezTo>
                    <a:pt x="81310" y="7937"/>
                    <a:pt x="78543" y="8272"/>
                    <a:pt x="75687" y="8443"/>
                  </a:cubicBezTo>
                  <a:cubicBezTo>
                    <a:pt x="74193" y="8531"/>
                    <a:pt x="72692" y="8575"/>
                    <a:pt x="71186" y="8575"/>
                  </a:cubicBezTo>
                  <a:cubicBezTo>
                    <a:pt x="66784" y="8575"/>
                    <a:pt x="62342" y="8199"/>
                    <a:pt x="57928" y="7448"/>
                  </a:cubicBezTo>
                  <a:cubicBezTo>
                    <a:pt x="52682" y="6556"/>
                    <a:pt x="47532" y="4898"/>
                    <a:pt x="42708" y="3276"/>
                  </a:cubicBezTo>
                  <a:cubicBezTo>
                    <a:pt x="38128" y="1734"/>
                    <a:pt x="32975" y="0"/>
                    <a:pt x="2771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35;p2"/>
            <p:cNvSpPr/>
            <p:nvPr/>
          </p:nvSpPr>
          <p:spPr>
            <a:xfrm>
              <a:off x="4932235" y="3608718"/>
              <a:ext cx="4348422" cy="1563444"/>
            </a:xfrm>
            <a:custGeom>
              <a:avLst/>
              <a:gdLst/>
              <a:ahLst/>
              <a:cxnLst/>
              <a:rect l="l" t="t" r="r" b="b"/>
              <a:pathLst>
                <a:path w="108663" h="39069" extrusionOk="0">
                  <a:moveTo>
                    <a:pt x="46151" y="403"/>
                  </a:moveTo>
                  <a:cubicBezTo>
                    <a:pt x="46500" y="403"/>
                    <a:pt x="46847" y="405"/>
                    <a:pt x="47194" y="409"/>
                  </a:cubicBezTo>
                  <a:cubicBezTo>
                    <a:pt x="60555" y="576"/>
                    <a:pt x="71907" y="4288"/>
                    <a:pt x="80932" y="11441"/>
                  </a:cubicBezTo>
                  <a:cubicBezTo>
                    <a:pt x="84958" y="14633"/>
                    <a:pt x="88903" y="18201"/>
                    <a:pt x="92718" y="21653"/>
                  </a:cubicBezTo>
                  <a:cubicBezTo>
                    <a:pt x="94523" y="23286"/>
                    <a:pt x="96389" y="24974"/>
                    <a:pt x="98238" y="26600"/>
                  </a:cubicBezTo>
                  <a:cubicBezTo>
                    <a:pt x="101177" y="29181"/>
                    <a:pt x="104663" y="32202"/>
                    <a:pt x="108257" y="35034"/>
                  </a:cubicBezTo>
                  <a:cubicBezTo>
                    <a:pt x="108185" y="37046"/>
                    <a:pt x="106877" y="38663"/>
                    <a:pt x="105303" y="38663"/>
                  </a:cubicBezTo>
                  <a:lnTo>
                    <a:pt x="95006" y="38663"/>
                  </a:lnTo>
                  <a:cubicBezTo>
                    <a:pt x="94337" y="37862"/>
                    <a:pt x="93741" y="37110"/>
                    <a:pt x="93190" y="36368"/>
                  </a:cubicBezTo>
                  <a:cubicBezTo>
                    <a:pt x="91738" y="34415"/>
                    <a:pt x="90482" y="32209"/>
                    <a:pt x="89268" y="30076"/>
                  </a:cubicBezTo>
                  <a:cubicBezTo>
                    <a:pt x="88255" y="28296"/>
                    <a:pt x="87207" y="26455"/>
                    <a:pt x="86046" y="24761"/>
                  </a:cubicBezTo>
                  <a:cubicBezTo>
                    <a:pt x="84901" y="23090"/>
                    <a:pt x="83654" y="21394"/>
                    <a:pt x="82109" y="20589"/>
                  </a:cubicBezTo>
                  <a:cubicBezTo>
                    <a:pt x="81766" y="20411"/>
                    <a:pt x="81285" y="20282"/>
                    <a:pt x="80790" y="20282"/>
                  </a:cubicBezTo>
                  <a:cubicBezTo>
                    <a:pt x="80446" y="20282"/>
                    <a:pt x="80095" y="20344"/>
                    <a:pt x="79779" y="20494"/>
                  </a:cubicBezTo>
                  <a:cubicBezTo>
                    <a:pt x="79253" y="20744"/>
                    <a:pt x="78909" y="21200"/>
                    <a:pt x="78784" y="21809"/>
                  </a:cubicBezTo>
                  <a:cubicBezTo>
                    <a:pt x="78479" y="23295"/>
                    <a:pt x="79725" y="24879"/>
                    <a:pt x="80550" y="25925"/>
                  </a:cubicBezTo>
                  <a:cubicBezTo>
                    <a:pt x="80666" y="26074"/>
                    <a:pt x="80775" y="26210"/>
                    <a:pt x="80868" y="26335"/>
                  </a:cubicBezTo>
                  <a:cubicBezTo>
                    <a:pt x="81946" y="27764"/>
                    <a:pt x="82835" y="29354"/>
                    <a:pt x="83661" y="31345"/>
                  </a:cubicBezTo>
                  <a:cubicBezTo>
                    <a:pt x="84287" y="32848"/>
                    <a:pt x="85364" y="35767"/>
                    <a:pt x="85660" y="38663"/>
                  </a:cubicBezTo>
                  <a:lnTo>
                    <a:pt x="76327" y="38663"/>
                  </a:lnTo>
                  <a:cubicBezTo>
                    <a:pt x="76685" y="34328"/>
                    <a:pt x="75134" y="29497"/>
                    <a:pt x="72336" y="26295"/>
                  </a:cubicBezTo>
                  <a:cubicBezTo>
                    <a:pt x="70016" y="23636"/>
                    <a:pt x="66829" y="21619"/>
                    <a:pt x="62597" y="20130"/>
                  </a:cubicBezTo>
                  <a:cubicBezTo>
                    <a:pt x="58968" y="18853"/>
                    <a:pt x="54987" y="18071"/>
                    <a:pt x="50066" y="17668"/>
                  </a:cubicBezTo>
                  <a:cubicBezTo>
                    <a:pt x="47919" y="17494"/>
                    <a:pt x="45723" y="17407"/>
                    <a:pt x="43437" y="17407"/>
                  </a:cubicBezTo>
                  <a:cubicBezTo>
                    <a:pt x="41731" y="17407"/>
                    <a:pt x="39974" y="17455"/>
                    <a:pt x="38150" y="17552"/>
                  </a:cubicBezTo>
                  <a:cubicBezTo>
                    <a:pt x="34341" y="17757"/>
                    <a:pt x="31394" y="18197"/>
                    <a:pt x="28604" y="18985"/>
                  </a:cubicBezTo>
                  <a:cubicBezTo>
                    <a:pt x="27525" y="19288"/>
                    <a:pt x="26448" y="19608"/>
                    <a:pt x="25369" y="19927"/>
                  </a:cubicBezTo>
                  <a:cubicBezTo>
                    <a:pt x="21997" y="20924"/>
                    <a:pt x="18511" y="21956"/>
                    <a:pt x="15020" y="22506"/>
                  </a:cubicBezTo>
                  <a:cubicBezTo>
                    <a:pt x="13538" y="22740"/>
                    <a:pt x="11993" y="22922"/>
                    <a:pt x="10477" y="22922"/>
                  </a:cubicBezTo>
                  <a:cubicBezTo>
                    <a:pt x="7660" y="22922"/>
                    <a:pt x="4942" y="22294"/>
                    <a:pt x="2908" y="20201"/>
                  </a:cubicBezTo>
                  <a:cubicBezTo>
                    <a:pt x="2318" y="19594"/>
                    <a:pt x="445" y="17417"/>
                    <a:pt x="1110" y="14892"/>
                  </a:cubicBezTo>
                  <a:cubicBezTo>
                    <a:pt x="1609" y="13004"/>
                    <a:pt x="3139" y="11676"/>
                    <a:pt x="4417" y="10728"/>
                  </a:cubicBezTo>
                  <a:cubicBezTo>
                    <a:pt x="7502" y="8442"/>
                    <a:pt x="11094" y="7120"/>
                    <a:pt x="14506" y="5962"/>
                  </a:cubicBezTo>
                  <a:cubicBezTo>
                    <a:pt x="25380" y="2272"/>
                    <a:pt x="36012" y="403"/>
                    <a:pt x="46151" y="403"/>
                  </a:cubicBezTo>
                  <a:close/>
                  <a:moveTo>
                    <a:pt x="46184" y="0"/>
                  </a:moveTo>
                  <a:cubicBezTo>
                    <a:pt x="35995" y="0"/>
                    <a:pt x="25302" y="1873"/>
                    <a:pt x="14376" y="5582"/>
                  </a:cubicBezTo>
                  <a:cubicBezTo>
                    <a:pt x="10932" y="6749"/>
                    <a:pt x="7309" y="8083"/>
                    <a:pt x="4175" y="10405"/>
                  </a:cubicBezTo>
                  <a:cubicBezTo>
                    <a:pt x="2845" y="11391"/>
                    <a:pt x="1250" y="12780"/>
                    <a:pt x="720" y="14790"/>
                  </a:cubicBezTo>
                  <a:cubicBezTo>
                    <a:pt x="0" y="17521"/>
                    <a:pt x="1992" y="19837"/>
                    <a:pt x="2618" y="20484"/>
                  </a:cubicBezTo>
                  <a:cubicBezTo>
                    <a:pt x="4745" y="22672"/>
                    <a:pt x="7559" y="23326"/>
                    <a:pt x="10464" y="23326"/>
                  </a:cubicBezTo>
                  <a:cubicBezTo>
                    <a:pt x="12008" y="23326"/>
                    <a:pt x="13578" y="23141"/>
                    <a:pt x="15083" y="22903"/>
                  </a:cubicBezTo>
                  <a:cubicBezTo>
                    <a:pt x="18599" y="22350"/>
                    <a:pt x="22098" y="21314"/>
                    <a:pt x="25483" y="20314"/>
                  </a:cubicBezTo>
                  <a:cubicBezTo>
                    <a:pt x="26558" y="19996"/>
                    <a:pt x="27635" y="19678"/>
                    <a:pt x="28713" y="19374"/>
                  </a:cubicBezTo>
                  <a:cubicBezTo>
                    <a:pt x="31476" y="18595"/>
                    <a:pt x="34392" y="18158"/>
                    <a:pt x="38171" y="17957"/>
                  </a:cubicBezTo>
                  <a:cubicBezTo>
                    <a:pt x="39992" y="17859"/>
                    <a:pt x="41744" y="17811"/>
                    <a:pt x="43446" y="17811"/>
                  </a:cubicBezTo>
                  <a:cubicBezTo>
                    <a:pt x="45718" y="17811"/>
                    <a:pt x="47900" y="17898"/>
                    <a:pt x="50034" y="18072"/>
                  </a:cubicBezTo>
                  <a:cubicBezTo>
                    <a:pt x="54919" y="18471"/>
                    <a:pt x="58869" y="19245"/>
                    <a:pt x="62464" y="20513"/>
                  </a:cubicBezTo>
                  <a:cubicBezTo>
                    <a:pt x="66629" y="21980"/>
                    <a:pt x="69761" y="23959"/>
                    <a:pt x="72035" y="26564"/>
                  </a:cubicBezTo>
                  <a:cubicBezTo>
                    <a:pt x="74808" y="29740"/>
                    <a:pt x="76328" y="34562"/>
                    <a:pt x="75907" y="38847"/>
                  </a:cubicBezTo>
                  <a:lnTo>
                    <a:pt x="75885" y="39069"/>
                  </a:lnTo>
                  <a:lnTo>
                    <a:pt x="86103" y="39069"/>
                  </a:lnTo>
                  <a:lnTo>
                    <a:pt x="86083" y="38849"/>
                  </a:lnTo>
                  <a:cubicBezTo>
                    <a:pt x="85816" y="35827"/>
                    <a:pt x="84685" y="32755"/>
                    <a:pt x="84035" y="31193"/>
                  </a:cubicBezTo>
                  <a:cubicBezTo>
                    <a:pt x="83194" y="29170"/>
                    <a:pt x="82289" y="27550"/>
                    <a:pt x="81192" y="26094"/>
                  </a:cubicBezTo>
                  <a:cubicBezTo>
                    <a:pt x="81095" y="25968"/>
                    <a:pt x="80986" y="25829"/>
                    <a:pt x="80868" y="25679"/>
                  </a:cubicBezTo>
                  <a:cubicBezTo>
                    <a:pt x="80089" y="24692"/>
                    <a:pt x="78913" y="23196"/>
                    <a:pt x="79180" y="21893"/>
                  </a:cubicBezTo>
                  <a:cubicBezTo>
                    <a:pt x="79280" y="21406"/>
                    <a:pt x="79542" y="21057"/>
                    <a:pt x="79953" y="20860"/>
                  </a:cubicBezTo>
                  <a:cubicBezTo>
                    <a:pt x="80215" y="20736"/>
                    <a:pt x="80506" y="20684"/>
                    <a:pt x="80793" y="20684"/>
                  </a:cubicBezTo>
                  <a:cubicBezTo>
                    <a:pt x="81216" y="20684"/>
                    <a:pt x="81630" y="20796"/>
                    <a:pt x="81925" y="20950"/>
                  </a:cubicBezTo>
                  <a:cubicBezTo>
                    <a:pt x="83388" y="21710"/>
                    <a:pt x="84600" y="23365"/>
                    <a:pt x="85716" y="24991"/>
                  </a:cubicBezTo>
                  <a:cubicBezTo>
                    <a:pt x="86867" y="26672"/>
                    <a:pt x="87910" y="28506"/>
                    <a:pt x="88919" y="30277"/>
                  </a:cubicBezTo>
                  <a:cubicBezTo>
                    <a:pt x="90139" y="32421"/>
                    <a:pt x="91401" y="34638"/>
                    <a:pt x="92868" y="36611"/>
                  </a:cubicBezTo>
                  <a:cubicBezTo>
                    <a:pt x="93440" y="37380"/>
                    <a:pt x="94059" y="38160"/>
                    <a:pt x="94759" y="38996"/>
                  </a:cubicBezTo>
                  <a:lnTo>
                    <a:pt x="94819" y="39068"/>
                  </a:lnTo>
                  <a:lnTo>
                    <a:pt x="105303" y="39068"/>
                  </a:lnTo>
                  <a:cubicBezTo>
                    <a:pt x="107121" y="39068"/>
                    <a:pt x="108627" y="37217"/>
                    <a:pt x="108661" y="34947"/>
                  </a:cubicBezTo>
                  <a:lnTo>
                    <a:pt x="108663" y="34847"/>
                  </a:lnTo>
                  <a:lnTo>
                    <a:pt x="108584" y="34784"/>
                  </a:lnTo>
                  <a:cubicBezTo>
                    <a:pt x="104971" y="31939"/>
                    <a:pt x="101460" y="28897"/>
                    <a:pt x="98502" y="26300"/>
                  </a:cubicBezTo>
                  <a:cubicBezTo>
                    <a:pt x="96655" y="24675"/>
                    <a:pt x="94790" y="22989"/>
                    <a:pt x="92987" y="21357"/>
                  </a:cubicBezTo>
                  <a:cubicBezTo>
                    <a:pt x="89168" y="17899"/>
                    <a:pt x="85217" y="14326"/>
                    <a:pt x="81181" y="11127"/>
                  </a:cubicBezTo>
                  <a:cubicBezTo>
                    <a:pt x="72085" y="3918"/>
                    <a:pt x="60650" y="176"/>
                    <a:pt x="47197" y="6"/>
                  </a:cubicBezTo>
                  <a:cubicBezTo>
                    <a:pt x="46860" y="2"/>
                    <a:pt x="46522" y="0"/>
                    <a:pt x="461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36;p2"/>
            <p:cNvSpPr/>
            <p:nvPr/>
          </p:nvSpPr>
          <p:spPr>
            <a:xfrm>
              <a:off x="5065015" y="-2406714"/>
              <a:ext cx="4355665" cy="807744"/>
            </a:xfrm>
            <a:custGeom>
              <a:avLst/>
              <a:gdLst/>
              <a:ahLst/>
              <a:cxnLst/>
              <a:rect l="l" t="t" r="r" b="b"/>
              <a:pathLst>
                <a:path w="108844" h="28164" extrusionOk="0">
                  <a:moveTo>
                    <a:pt x="105484" y="409"/>
                  </a:moveTo>
                  <a:cubicBezTo>
                    <a:pt x="107116" y="409"/>
                    <a:pt x="108443" y="2114"/>
                    <a:pt x="108443" y="4208"/>
                  </a:cubicBezTo>
                  <a:lnTo>
                    <a:pt x="108443" y="9441"/>
                  </a:lnTo>
                  <a:cubicBezTo>
                    <a:pt x="107791" y="9431"/>
                    <a:pt x="107138" y="9426"/>
                    <a:pt x="106485" y="9426"/>
                  </a:cubicBezTo>
                  <a:cubicBezTo>
                    <a:pt x="96929" y="9426"/>
                    <a:pt x="87281" y="10461"/>
                    <a:pt x="77432" y="11618"/>
                  </a:cubicBezTo>
                  <a:lnTo>
                    <a:pt x="74438" y="11967"/>
                  </a:lnTo>
                  <a:cubicBezTo>
                    <a:pt x="68077" y="12707"/>
                    <a:pt x="61497" y="13471"/>
                    <a:pt x="55052" y="14524"/>
                  </a:cubicBezTo>
                  <a:cubicBezTo>
                    <a:pt x="50937" y="15196"/>
                    <a:pt x="47239" y="15919"/>
                    <a:pt x="43750" y="16739"/>
                  </a:cubicBezTo>
                  <a:cubicBezTo>
                    <a:pt x="39671" y="17698"/>
                    <a:pt x="36280" y="18535"/>
                    <a:pt x="32894" y="19868"/>
                  </a:cubicBezTo>
                  <a:cubicBezTo>
                    <a:pt x="30642" y="20754"/>
                    <a:pt x="28443" y="21986"/>
                    <a:pt x="26315" y="23179"/>
                  </a:cubicBezTo>
                  <a:cubicBezTo>
                    <a:pt x="22603" y="25262"/>
                    <a:pt x="18761" y="27414"/>
                    <a:pt x="14582" y="27728"/>
                  </a:cubicBezTo>
                  <a:cubicBezTo>
                    <a:pt x="14284" y="27750"/>
                    <a:pt x="13983" y="27761"/>
                    <a:pt x="13680" y="27761"/>
                  </a:cubicBezTo>
                  <a:cubicBezTo>
                    <a:pt x="8600" y="27761"/>
                    <a:pt x="3011" y="24606"/>
                    <a:pt x="1265" y="17265"/>
                  </a:cubicBezTo>
                  <a:cubicBezTo>
                    <a:pt x="424" y="13728"/>
                    <a:pt x="774" y="10998"/>
                    <a:pt x="2304" y="9148"/>
                  </a:cubicBezTo>
                  <a:cubicBezTo>
                    <a:pt x="3847" y="7282"/>
                    <a:pt x="6123" y="6467"/>
                    <a:pt x="8144" y="5916"/>
                  </a:cubicBezTo>
                  <a:cubicBezTo>
                    <a:pt x="14663" y="4135"/>
                    <a:pt x="21503" y="4060"/>
                    <a:pt x="27536" y="3991"/>
                  </a:cubicBezTo>
                  <a:lnTo>
                    <a:pt x="28284" y="3982"/>
                  </a:lnTo>
                  <a:cubicBezTo>
                    <a:pt x="35338" y="3908"/>
                    <a:pt x="42635" y="3830"/>
                    <a:pt x="49562" y="1411"/>
                  </a:cubicBezTo>
                  <a:cubicBezTo>
                    <a:pt x="50530" y="1072"/>
                    <a:pt x="51303" y="753"/>
                    <a:pt x="51989" y="409"/>
                  </a:cubicBezTo>
                  <a:lnTo>
                    <a:pt x="51989" y="410"/>
                  </a:lnTo>
                  <a:lnTo>
                    <a:pt x="77472" y="410"/>
                  </a:lnTo>
                  <a:cubicBezTo>
                    <a:pt x="75657" y="1022"/>
                    <a:pt x="73845" y="1526"/>
                    <a:pt x="72138" y="1986"/>
                  </a:cubicBezTo>
                  <a:cubicBezTo>
                    <a:pt x="71479" y="2162"/>
                    <a:pt x="70816" y="2334"/>
                    <a:pt x="70156" y="2505"/>
                  </a:cubicBezTo>
                  <a:cubicBezTo>
                    <a:pt x="68329" y="2977"/>
                    <a:pt x="66440" y="3467"/>
                    <a:pt x="64605" y="4082"/>
                  </a:cubicBezTo>
                  <a:cubicBezTo>
                    <a:pt x="61004" y="5291"/>
                    <a:pt x="57124" y="6040"/>
                    <a:pt x="52740" y="6369"/>
                  </a:cubicBezTo>
                  <a:cubicBezTo>
                    <a:pt x="49638" y="6602"/>
                    <a:pt x="46418" y="6602"/>
                    <a:pt x="43304" y="6603"/>
                  </a:cubicBezTo>
                  <a:cubicBezTo>
                    <a:pt x="34965" y="6606"/>
                    <a:pt x="26344" y="6609"/>
                    <a:pt x="18528" y="10955"/>
                  </a:cubicBezTo>
                  <a:cubicBezTo>
                    <a:pt x="14223" y="13350"/>
                    <a:pt x="12644" y="15910"/>
                    <a:pt x="13835" y="18561"/>
                  </a:cubicBezTo>
                  <a:cubicBezTo>
                    <a:pt x="14838" y="20791"/>
                    <a:pt x="17057" y="22107"/>
                    <a:pt x="18813" y="22421"/>
                  </a:cubicBezTo>
                  <a:cubicBezTo>
                    <a:pt x="19239" y="22498"/>
                    <a:pt x="19668" y="22533"/>
                    <a:pt x="20097" y="22533"/>
                  </a:cubicBezTo>
                  <a:cubicBezTo>
                    <a:pt x="22307" y="22533"/>
                    <a:pt x="24513" y="21604"/>
                    <a:pt x="26433" y="20647"/>
                  </a:cubicBezTo>
                  <a:cubicBezTo>
                    <a:pt x="27444" y="20142"/>
                    <a:pt x="28451" y="19561"/>
                    <a:pt x="29427" y="18998"/>
                  </a:cubicBezTo>
                  <a:cubicBezTo>
                    <a:pt x="30955" y="18116"/>
                    <a:pt x="32534" y="17203"/>
                    <a:pt x="34157" y="16576"/>
                  </a:cubicBezTo>
                  <a:cubicBezTo>
                    <a:pt x="37956" y="15106"/>
                    <a:pt x="41874" y="14247"/>
                    <a:pt x="44864" y="13661"/>
                  </a:cubicBezTo>
                  <a:cubicBezTo>
                    <a:pt x="49244" y="12804"/>
                    <a:pt x="53720" y="12190"/>
                    <a:pt x="58050" y="11597"/>
                  </a:cubicBezTo>
                  <a:cubicBezTo>
                    <a:pt x="61146" y="11172"/>
                    <a:pt x="64344" y="10734"/>
                    <a:pt x="67486" y="10209"/>
                  </a:cubicBezTo>
                  <a:cubicBezTo>
                    <a:pt x="71305" y="9572"/>
                    <a:pt x="74827" y="8898"/>
                    <a:pt x="78252" y="8150"/>
                  </a:cubicBezTo>
                  <a:cubicBezTo>
                    <a:pt x="80759" y="7602"/>
                    <a:pt x="84017" y="6743"/>
                    <a:pt x="86995" y="4937"/>
                  </a:cubicBezTo>
                  <a:cubicBezTo>
                    <a:pt x="88677" y="3915"/>
                    <a:pt x="90044" y="2435"/>
                    <a:pt x="91173" y="409"/>
                  </a:cubicBezTo>
                  <a:close/>
                  <a:moveTo>
                    <a:pt x="90934" y="0"/>
                  </a:moveTo>
                  <a:lnTo>
                    <a:pt x="90877" y="105"/>
                  </a:lnTo>
                  <a:cubicBezTo>
                    <a:pt x="89755" y="2148"/>
                    <a:pt x="88458" y="3572"/>
                    <a:pt x="86786" y="4587"/>
                  </a:cubicBezTo>
                  <a:cubicBezTo>
                    <a:pt x="83860" y="6361"/>
                    <a:pt x="80642" y="7209"/>
                    <a:pt x="78166" y="7749"/>
                  </a:cubicBezTo>
                  <a:cubicBezTo>
                    <a:pt x="74747" y="8496"/>
                    <a:pt x="71232" y="9168"/>
                    <a:pt x="67420" y="9804"/>
                  </a:cubicBezTo>
                  <a:cubicBezTo>
                    <a:pt x="64284" y="10326"/>
                    <a:pt x="61086" y="10767"/>
                    <a:pt x="57994" y="11189"/>
                  </a:cubicBezTo>
                  <a:cubicBezTo>
                    <a:pt x="53660" y="11784"/>
                    <a:pt x="49177" y="12398"/>
                    <a:pt x="44787" y="13257"/>
                  </a:cubicBezTo>
                  <a:cubicBezTo>
                    <a:pt x="41781" y="13846"/>
                    <a:pt x="37840" y="14712"/>
                    <a:pt x="34011" y="16192"/>
                  </a:cubicBezTo>
                  <a:cubicBezTo>
                    <a:pt x="32361" y="16832"/>
                    <a:pt x="30768" y="17751"/>
                    <a:pt x="29227" y="18641"/>
                  </a:cubicBezTo>
                  <a:cubicBezTo>
                    <a:pt x="28257" y="19199"/>
                    <a:pt x="27256" y="19778"/>
                    <a:pt x="26252" y="20278"/>
                  </a:cubicBezTo>
                  <a:cubicBezTo>
                    <a:pt x="24377" y="21213"/>
                    <a:pt x="22228" y="22123"/>
                    <a:pt x="20096" y="22123"/>
                  </a:cubicBezTo>
                  <a:cubicBezTo>
                    <a:pt x="19691" y="22123"/>
                    <a:pt x="19286" y="22090"/>
                    <a:pt x="18884" y="22019"/>
                  </a:cubicBezTo>
                  <a:cubicBezTo>
                    <a:pt x="17234" y="21723"/>
                    <a:pt x="15146" y="20485"/>
                    <a:pt x="14203" y="18389"/>
                  </a:cubicBezTo>
                  <a:cubicBezTo>
                    <a:pt x="13112" y="15962"/>
                    <a:pt x="14633" y="13577"/>
                    <a:pt x="18725" y="11302"/>
                  </a:cubicBezTo>
                  <a:cubicBezTo>
                    <a:pt x="26450" y="7006"/>
                    <a:pt x="35017" y="7004"/>
                    <a:pt x="43304" y="7002"/>
                  </a:cubicBezTo>
                  <a:cubicBezTo>
                    <a:pt x="46426" y="7002"/>
                    <a:pt x="49654" y="6999"/>
                    <a:pt x="52770" y="6766"/>
                  </a:cubicBezTo>
                  <a:cubicBezTo>
                    <a:pt x="57188" y="6433"/>
                    <a:pt x="61100" y="5680"/>
                    <a:pt x="64734" y="4460"/>
                  </a:cubicBezTo>
                  <a:cubicBezTo>
                    <a:pt x="66555" y="3847"/>
                    <a:pt x="68437" y="3359"/>
                    <a:pt x="70258" y="2889"/>
                  </a:cubicBezTo>
                  <a:cubicBezTo>
                    <a:pt x="70921" y="2718"/>
                    <a:pt x="71583" y="2546"/>
                    <a:pt x="72244" y="2369"/>
                  </a:cubicBezTo>
                  <a:cubicBezTo>
                    <a:pt x="74310" y="1815"/>
                    <a:pt x="76526" y="1191"/>
                    <a:pt x="78725" y="393"/>
                  </a:cubicBezTo>
                  <a:lnTo>
                    <a:pt x="79801" y="3"/>
                  </a:lnTo>
                  <a:lnTo>
                    <a:pt x="51891" y="3"/>
                  </a:lnTo>
                  <a:lnTo>
                    <a:pt x="51849" y="25"/>
                  </a:lnTo>
                  <a:cubicBezTo>
                    <a:pt x="51168" y="369"/>
                    <a:pt x="50398" y="688"/>
                    <a:pt x="49430" y="1026"/>
                  </a:cubicBezTo>
                  <a:cubicBezTo>
                    <a:pt x="42565" y="3424"/>
                    <a:pt x="35301" y="3502"/>
                    <a:pt x="28279" y="3577"/>
                  </a:cubicBezTo>
                  <a:lnTo>
                    <a:pt x="27530" y="3587"/>
                  </a:lnTo>
                  <a:cubicBezTo>
                    <a:pt x="21472" y="3654"/>
                    <a:pt x="14606" y="3731"/>
                    <a:pt x="8035" y="5524"/>
                  </a:cubicBezTo>
                  <a:cubicBezTo>
                    <a:pt x="5955" y="6091"/>
                    <a:pt x="3608" y="6937"/>
                    <a:pt x="1994" y="8889"/>
                  </a:cubicBezTo>
                  <a:cubicBezTo>
                    <a:pt x="378" y="10842"/>
                    <a:pt x="1" y="13691"/>
                    <a:pt x="872" y="17356"/>
                  </a:cubicBezTo>
                  <a:cubicBezTo>
                    <a:pt x="2415" y="23842"/>
                    <a:pt x="7591" y="28164"/>
                    <a:pt x="13647" y="28164"/>
                  </a:cubicBezTo>
                  <a:cubicBezTo>
                    <a:pt x="13966" y="28164"/>
                    <a:pt x="14287" y="28154"/>
                    <a:pt x="14609" y="28121"/>
                  </a:cubicBezTo>
                  <a:cubicBezTo>
                    <a:pt x="18878" y="27800"/>
                    <a:pt x="22758" y="25623"/>
                    <a:pt x="26511" y="23520"/>
                  </a:cubicBezTo>
                  <a:cubicBezTo>
                    <a:pt x="28626" y="22334"/>
                    <a:pt x="30812" y="21108"/>
                    <a:pt x="33038" y="20233"/>
                  </a:cubicBezTo>
                  <a:cubicBezTo>
                    <a:pt x="36400" y="18911"/>
                    <a:pt x="39775" y="18075"/>
                    <a:pt x="43838" y="17121"/>
                  </a:cubicBezTo>
                  <a:cubicBezTo>
                    <a:pt x="47319" y="16305"/>
                    <a:pt x="51008" y="15582"/>
                    <a:pt x="55113" y="14912"/>
                  </a:cubicBezTo>
                  <a:cubicBezTo>
                    <a:pt x="61550" y="13861"/>
                    <a:pt x="68126" y="13097"/>
                    <a:pt x="74484" y="12357"/>
                  </a:cubicBezTo>
                  <a:lnTo>
                    <a:pt x="77477" y="12010"/>
                  </a:lnTo>
                  <a:cubicBezTo>
                    <a:pt x="87323" y="10854"/>
                    <a:pt x="96973" y="9822"/>
                    <a:pt x="106514" y="9822"/>
                  </a:cubicBezTo>
                  <a:cubicBezTo>
                    <a:pt x="107222" y="9822"/>
                    <a:pt x="107930" y="9827"/>
                    <a:pt x="108637" y="9839"/>
                  </a:cubicBezTo>
                  <a:lnTo>
                    <a:pt x="108843" y="9842"/>
                  </a:lnTo>
                  <a:lnTo>
                    <a:pt x="108843" y="4203"/>
                  </a:lnTo>
                  <a:cubicBezTo>
                    <a:pt x="108843" y="1884"/>
                    <a:pt x="107336" y="0"/>
                    <a:pt x="10548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7" name="Google Shape;37;p2"/>
          <p:cNvSpPr/>
          <p:nvPr/>
        </p:nvSpPr>
        <p:spPr>
          <a:xfrm>
            <a:off x="1826875" y="757050"/>
            <a:ext cx="5572200" cy="3705600"/>
          </a:xfrm>
          <a:prstGeom prst="rect">
            <a:avLst/>
          </a:pr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38;p2"/>
          <p:cNvSpPr/>
          <p:nvPr/>
        </p:nvSpPr>
        <p:spPr>
          <a:xfrm>
            <a:off x="1750675" y="680841"/>
            <a:ext cx="5572200" cy="3705600"/>
          </a:xfrm>
          <a:prstGeom prst="rect">
            <a:avLst/>
          </a:prstGeom>
          <a:no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39;p2"/>
          <p:cNvSpPr txBox="1">
            <a:spLocks noGrp="1"/>
          </p:cNvSpPr>
          <p:nvPr>
            <p:ph type="ctrTitle"/>
          </p:nvPr>
        </p:nvSpPr>
        <p:spPr>
          <a:xfrm>
            <a:off x="2293900" y="740925"/>
            <a:ext cx="4567500" cy="2978100"/>
          </a:xfrm>
          <a:prstGeom prst="rect">
            <a:avLst/>
          </a:prstGeom>
        </p:spPr>
        <p:txBody>
          <a:bodyPr spcFirstLastPara="1" wrap="square" lIns="91425" tIns="91425" rIns="91425" bIns="91425" anchor="b" anchorCtr="0">
            <a:noAutofit/>
          </a:bodyPr>
          <a:lstStyle>
            <a:lvl1pPr lvl="0" algn="ctr">
              <a:lnSpc>
                <a:spcPct val="80000"/>
              </a:lnSpc>
              <a:spcBef>
                <a:spcPts val="0"/>
              </a:spcBef>
              <a:spcAft>
                <a:spcPts val="0"/>
              </a:spcAft>
              <a:buClr>
                <a:srgbClr val="191919"/>
              </a:buClr>
              <a:buSzPts val="5200"/>
              <a:buNone/>
              <a:defRPr sz="9600">
                <a:solidFill>
                  <a:srgbClr val="191919"/>
                </a:solidFill>
                <a:latin typeface="Bahiana"/>
                <a:ea typeface="Bahiana"/>
                <a:cs typeface="Bahiana"/>
                <a:sym typeface="Bahiana"/>
              </a:defRPr>
            </a:lvl1pPr>
            <a:lvl2pPr lvl="1" algn="ctr">
              <a:spcBef>
                <a:spcPts val="0"/>
              </a:spcBef>
              <a:spcAft>
                <a:spcPts val="0"/>
              </a:spcAft>
              <a:buClr>
                <a:srgbClr val="191919"/>
              </a:buClr>
              <a:buSzPts val="5200"/>
              <a:buNone/>
              <a:defRPr sz="5200">
                <a:solidFill>
                  <a:srgbClr val="191919"/>
                </a:solidFill>
              </a:defRPr>
            </a:lvl2pPr>
            <a:lvl3pPr lvl="2" algn="ctr">
              <a:spcBef>
                <a:spcPts val="0"/>
              </a:spcBef>
              <a:spcAft>
                <a:spcPts val="0"/>
              </a:spcAft>
              <a:buClr>
                <a:srgbClr val="191919"/>
              </a:buClr>
              <a:buSzPts val="5200"/>
              <a:buNone/>
              <a:defRPr sz="5200">
                <a:solidFill>
                  <a:srgbClr val="191919"/>
                </a:solidFill>
              </a:defRPr>
            </a:lvl3pPr>
            <a:lvl4pPr lvl="3" algn="ctr">
              <a:spcBef>
                <a:spcPts val="0"/>
              </a:spcBef>
              <a:spcAft>
                <a:spcPts val="0"/>
              </a:spcAft>
              <a:buClr>
                <a:srgbClr val="191919"/>
              </a:buClr>
              <a:buSzPts val="5200"/>
              <a:buNone/>
              <a:defRPr sz="5200">
                <a:solidFill>
                  <a:srgbClr val="191919"/>
                </a:solidFill>
              </a:defRPr>
            </a:lvl4pPr>
            <a:lvl5pPr lvl="4" algn="ctr">
              <a:spcBef>
                <a:spcPts val="0"/>
              </a:spcBef>
              <a:spcAft>
                <a:spcPts val="0"/>
              </a:spcAft>
              <a:buClr>
                <a:srgbClr val="191919"/>
              </a:buClr>
              <a:buSzPts val="5200"/>
              <a:buNone/>
              <a:defRPr sz="5200">
                <a:solidFill>
                  <a:srgbClr val="191919"/>
                </a:solidFill>
              </a:defRPr>
            </a:lvl5pPr>
            <a:lvl6pPr lvl="5" algn="ctr">
              <a:spcBef>
                <a:spcPts val="0"/>
              </a:spcBef>
              <a:spcAft>
                <a:spcPts val="0"/>
              </a:spcAft>
              <a:buClr>
                <a:srgbClr val="191919"/>
              </a:buClr>
              <a:buSzPts val="5200"/>
              <a:buNone/>
              <a:defRPr sz="5200">
                <a:solidFill>
                  <a:srgbClr val="191919"/>
                </a:solidFill>
              </a:defRPr>
            </a:lvl6pPr>
            <a:lvl7pPr lvl="6" algn="ctr">
              <a:spcBef>
                <a:spcPts val="0"/>
              </a:spcBef>
              <a:spcAft>
                <a:spcPts val="0"/>
              </a:spcAft>
              <a:buClr>
                <a:srgbClr val="191919"/>
              </a:buClr>
              <a:buSzPts val="5200"/>
              <a:buNone/>
              <a:defRPr sz="5200">
                <a:solidFill>
                  <a:srgbClr val="191919"/>
                </a:solidFill>
              </a:defRPr>
            </a:lvl7pPr>
            <a:lvl8pPr lvl="7" algn="ctr">
              <a:spcBef>
                <a:spcPts val="0"/>
              </a:spcBef>
              <a:spcAft>
                <a:spcPts val="0"/>
              </a:spcAft>
              <a:buClr>
                <a:srgbClr val="191919"/>
              </a:buClr>
              <a:buSzPts val="5200"/>
              <a:buNone/>
              <a:defRPr sz="5200">
                <a:solidFill>
                  <a:srgbClr val="191919"/>
                </a:solidFill>
              </a:defRPr>
            </a:lvl8pPr>
            <a:lvl9pPr lvl="8" algn="ctr">
              <a:spcBef>
                <a:spcPts val="0"/>
              </a:spcBef>
              <a:spcAft>
                <a:spcPts val="0"/>
              </a:spcAft>
              <a:buClr>
                <a:srgbClr val="191919"/>
              </a:buClr>
              <a:buSzPts val="5200"/>
              <a:buNone/>
              <a:defRPr sz="5200">
                <a:solidFill>
                  <a:srgbClr val="191919"/>
                </a:solidFill>
              </a:defRPr>
            </a:lvl9pPr>
          </a:lstStyle>
          <a:p>
            <a:endParaRPr/>
          </a:p>
        </p:txBody>
      </p:sp>
      <p:sp>
        <p:nvSpPr>
          <p:cNvPr id="40" name="Google Shape;40;p2"/>
          <p:cNvSpPr txBox="1">
            <a:spLocks noGrp="1"/>
          </p:cNvSpPr>
          <p:nvPr>
            <p:ph type="subTitle" idx="1"/>
          </p:nvPr>
        </p:nvSpPr>
        <p:spPr>
          <a:xfrm>
            <a:off x="2293775" y="3755875"/>
            <a:ext cx="4567500" cy="448200"/>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SzPts val="1400"/>
              <a:buNone/>
              <a:defRPr>
                <a:latin typeface="Didact Gothic"/>
                <a:ea typeface="Didact Gothic"/>
                <a:cs typeface="Didact Gothic"/>
                <a:sym typeface="Didact Gothic"/>
              </a:defRPr>
            </a:lvl1pPr>
            <a:lvl2pPr lvl="1" algn="ctr">
              <a:lnSpc>
                <a:spcPct val="100000"/>
              </a:lnSpc>
              <a:spcBef>
                <a:spcPts val="0"/>
              </a:spcBef>
              <a:spcAft>
                <a:spcPts val="0"/>
              </a:spcAft>
              <a:buSzPts val="1800"/>
              <a:buNone/>
              <a:defRPr sz="1800"/>
            </a:lvl2pPr>
            <a:lvl3pPr lvl="2" algn="ctr">
              <a:lnSpc>
                <a:spcPct val="100000"/>
              </a:lnSpc>
              <a:spcBef>
                <a:spcPts val="0"/>
              </a:spcBef>
              <a:spcAft>
                <a:spcPts val="0"/>
              </a:spcAft>
              <a:buSzPts val="1800"/>
              <a:buNone/>
              <a:defRPr sz="1800"/>
            </a:lvl3pPr>
            <a:lvl4pPr lvl="3" algn="ctr">
              <a:lnSpc>
                <a:spcPct val="100000"/>
              </a:lnSpc>
              <a:spcBef>
                <a:spcPts val="0"/>
              </a:spcBef>
              <a:spcAft>
                <a:spcPts val="0"/>
              </a:spcAft>
              <a:buSzPts val="1800"/>
              <a:buNone/>
              <a:defRPr sz="1800"/>
            </a:lvl4pPr>
            <a:lvl5pPr lvl="4" algn="ctr">
              <a:lnSpc>
                <a:spcPct val="100000"/>
              </a:lnSpc>
              <a:spcBef>
                <a:spcPts val="0"/>
              </a:spcBef>
              <a:spcAft>
                <a:spcPts val="0"/>
              </a:spcAft>
              <a:buSzPts val="1800"/>
              <a:buNone/>
              <a:defRPr sz="1800"/>
            </a:lvl5pPr>
            <a:lvl6pPr lvl="5" algn="ctr">
              <a:lnSpc>
                <a:spcPct val="100000"/>
              </a:lnSpc>
              <a:spcBef>
                <a:spcPts val="0"/>
              </a:spcBef>
              <a:spcAft>
                <a:spcPts val="0"/>
              </a:spcAft>
              <a:buSzPts val="1800"/>
              <a:buNone/>
              <a:defRPr sz="1800"/>
            </a:lvl6pPr>
            <a:lvl7pPr lvl="6" algn="ctr">
              <a:lnSpc>
                <a:spcPct val="100000"/>
              </a:lnSpc>
              <a:spcBef>
                <a:spcPts val="0"/>
              </a:spcBef>
              <a:spcAft>
                <a:spcPts val="0"/>
              </a:spcAft>
              <a:buSzPts val="1800"/>
              <a:buNone/>
              <a:defRPr sz="1800"/>
            </a:lvl7pPr>
            <a:lvl8pPr lvl="7" algn="ctr">
              <a:lnSpc>
                <a:spcPct val="100000"/>
              </a:lnSpc>
              <a:spcBef>
                <a:spcPts val="0"/>
              </a:spcBef>
              <a:spcAft>
                <a:spcPts val="0"/>
              </a:spcAft>
              <a:buSzPts val="1800"/>
              <a:buNone/>
              <a:defRPr sz="1800"/>
            </a:lvl8pPr>
            <a:lvl9pPr lvl="8" algn="ctr">
              <a:lnSpc>
                <a:spcPct val="100000"/>
              </a:lnSpc>
              <a:spcBef>
                <a:spcPts val="0"/>
              </a:spcBef>
              <a:spcAft>
                <a:spcPts val="0"/>
              </a:spcAft>
              <a:buSzPts val="1800"/>
              <a:buNone/>
              <a:defRPr sz="1800"/>
            </a:lvl9pPr>
          </a:lstStyle>
          <a:p>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Title and three columns 1">
  <p:cSld name="BLANK_1_1_1_2">
    <p:bg>
      <p:bgPr>
        <a:solidFill>
          <a:schemeClr val="accent6"/>
        </a:solidFill>
        <a:effectLst/>
      </p:bgPr>
    </p:bg>
    <p:spTree>
      <p:nvGrpSpPr>
        <p:cNvPr id="1" name="Shape 730"/>
        <p:cNvGrpSpPr/>
        <p:nvPr/>
      </p:nvGrpSpPr>
      <p:grpSpPr>
        <a:xfrm>
          <a:off x="0" y="0"/>
          <a:ext cx="0" cy="0"/>
          <a:chOff x="0" y="0"/>
          <a:chExt cx="0" cy="0"/>
        </a:xfrm>
      </p:grpSpPr>
      <p:grpSp>
        <p:nvGrpSpPr>
          <p:cNvPr id="731" name="Google Shape;731;p25"/>
          <p:cNvGrpSpPr/>
          <p:nvPr/>
        </p:nvGrpSpPr>
        <p:grpSpPr>
          <a:xfrm>
            <a:off x="-97264" y="-111212"/>
            <a:ext cx="9517944" cy="7737118"/>
            <a:chOff x="-97264" y="-111212"/>
            <a:chExt cx="9517944" cy="7737118"/>
          </a:xfrm>
        </p:grpSpPr>
        <p:sp>
          <p:nvSpPr>
            <p:cNvPr id="732" name="Google Shape;732;p25"/>
            <p:cNvSpPr/>
            <p:nvPr/>
          </p:nvSpPr>
          <p:spPr>
            <a:xfrm rot="10800000" flipH="1">
              <a:off x="-89101" y="6162298"/>
              <a:ext cx="3985503" cy="848251"/>
            </a:xfrm>
            <a:custGeom>
              <a:avLst/>
              <a:gdLst/>
              <a:ahLst/>
              <a:cxnLst/>
              <a:rect l="l" t="t" r="r" b="b"/>
              <a:pathLst>
                <a:path w="99594" h="21197" extrusionOk="0">
                  <a:moveTo>
                    <a:pt x="65021" y="0"/>
                  </a:moveTo>
                  <a:cubicBezTo>
                    <a:pt x="64434" y="0"/>
                    <a:pt x="63848" y="10"/>
                    <a:pt x="63260" y="29"/>
                  </a:cubicBezTo>
                  <a:cubicBezTo>
                    <a:pt x="57732" y="207"/>
                    <a:pt x="52245" y="1096"/>
                    <a:pt x="46816" y="2389"/>
                  </a:cubicBezTo>
                  <a:cubicBezTo>
                    <a:pt x="41611" y="3631"/>
                    <a:pt x="36750" y="6060"/>
                    <a:pt x="31830" y="8475"/>
                  </a:cubicBezTo>
                  <a:cubicBezTo>
                    <a:pt x="27244" y="10725"/>
                    <a:pt x="22624" y="12692"/>
                    <a:pt x="17724" y="13463"/>
                  </a:cubicBezTo>
                  <a:cubicBezTo>
                    <a:pt x="15802" y="13765"/>
                    <a:pt x="13860" y="13942"/>
                    <a:pt x="11920" y="13942"/>
                  </a:cubicBezTo>
                  <a:cubicBezTo>
                    <a:pt x="10234" y="13942"/>
                    <a:pt x="8549" y="13808"/>
                    <a:pt x="6879" y="13505"/>
                  </a:cubicBezTo>
                  <a:cubicBezTo>
                    <a:pt x="4515" y="13077"/>
                    <a:pt x="2162" y="12285"/>
                    <a:pt x="0" y="10984"/>
                  </a:cubicBezTo>
                  <a:lnTo>
                    <a:pt x="0" y="18944"/>
                  </a:lnTo>
                  <a:cubicBezTo>
                    <a:pt x="1762" y="19024"/>
                    <a:pt x="3523" y="19075"/>
                    <a:pt x="5283" y="19075"/>
                  </a:cubicBezTo>
                  <a:cubicBezTo>
                    <a:pt x="9227" y="19075"/>
                    <a:pt x="13162" y="18820"/>
                    <a:pt x="17071" y="18072"/>
                  </a:cubicBezTo>
                  <a:cubicBezTo>
                    <a:pt x="21981" y="17133"/>
                    <a:pt x="26589" y="15270"/>
                    <a:pt x="30996" y="12374"/>
                  </a:cubicBezTo>
                  <a:cubicBezTo>
                    <a:pt x="33739" y="10570"/>
                    <a:pt x="36781" y="9886"/>
                    <a:pt x="39837" y="9886"/>
                  </a:cubicBezTo>
                  <a:cubicBezTo>
                    <a:pt x="40660" y="9886"/>
                    <a:pt x="41484" y="9936"/>
                    <a:pt x="42304" y="10026"/>
                  </a:cubicBezTo>
                  <a:cubicBezTo>
                    <a:pt x="50992" y="10985"/>
                    <a:pt x="59004" y="15789"/>
                    <a:pt x="67420" y="18291"/>
                  </a:cubicBezTo>
                  <a:cubicBezTo>
                    <a:pt x="72853" y="19907"/>
                    <a:pt x="78486" y="20812"/>
                    <a:pt x="84058" y="21107"/>
                  </a:cubicBezTo>
                  <a:cubicBezTo>
                    <a:pt x="85055" y="21160"/>
                    <a:pt x="86060" y="21196"/>
                    <a:pt x="87066" y="21196"/>
                  </a:cubicBezTo>
                  <a:cubicBezTo>
                    <a:pt x="89207" y="21196"/>
                    <a:pt x="91355" y="21031"/>
                    <a:pt x="93446" y="20508"/>
                  </a:cubicBezTo>
                  <a:cubicBezTo>
                    <a:pt x="95522" y="19989"/>
                    <a:pt x="98275" y="18989"/>
                    <a:pt x="98894" y="16049"/>
                  </a:cubicBezTo>
                  <a:cubicBezTo>
                    <a:pt x="99594" y="12721"/>
                    <a:pt x="97265" y="10188"/>
                    <a:pt x="95270" y="8623"/>
                  </a:cubicBezTo>
                  <a:cubicBezTo>
                    <a:pt x="92667" y="6581"/>
                    <a:pt x="89709" y="5268"/>
                    <a:pt x="86790" y="4165"/>
                  </a:cubicBezTo>
                  <a:cubicBezTo>
                    <a:pt x="79711" y="1489"/>
                    <a:pt x="72404" y="0"/>
                    <a:pt x="65021"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 name="Google Shape;733;p25"/>
            <p:cNvSpPr/>
            <p:nvPr/>
          </p:nvSpPr>
          <p:spPr>
            <a:xfrm rot="10800000" flipH="1">
              <a:off x="-89221" y="4243086"/>
              <a:ext cx="8386467" cy="1819876"/>
            </a:xfrm>
            <a:custGeom>
              <a:avLst/>
              <a:gdLst/>
              <a:ahLst/>
              <a:cxnLst/>
              <a:rect l="l" t="t" r="r" b="b"/>
              <a:pathLst>
                <a:path w="209570" h="45477" extrusionOk="0">
                  <a:moveTo>
                    <a:pt x="173399" y="0"/>
                  </a:moveTo>
                  <a:cubicBezTo>
                    <a:pt x="171819" y="0"/>
                    <a:pt x="170239" y="33"/>
                    <a:pt x="168661" y="80"/>
                  </a:cubicBezTo>
                  <a:cubicBezTo>
                    <a:pt x="164324" y="208"/>
                    <a:pt x="160018" y="528"/>
                    <a:pt x="155729" y="1390"/>
                  </a:cubicBezTo>
                  <a:cubicBezTo>
                    <a:pt x="151776" y="2184"/>
                    <a:pt x="147874" y="3386"/>
                    <a:pt x="144099" y="5071"/>
                  </a:cubicBezTo>
                  <a:cubicBezTo>
                    <a:pt x="140139" y="6838"/>
                    <a:pt x="136425" y="9227"/>
                    <a:pt x="132734" y="11745"/>
                  </a:cubicBezTo>
                  <a:cubicBezTo>
                    <a:pt x="125453" y="16714"/>
                    <a:pt x="118372" y="22168"/>
                    <a:pt x="110478" y="25489"/>
                  </a:cubicBezTo>
                  <a:cubicBezTo>
                    <a:pt x="104010" y="28211"/>
                    <a:pt x="97197" y="29287"/>
                    <a:pt x="90399" y="29287"/>
                  </a:cubicBezTo>
                  <a:cubicBezTo>
                    <a:pt x="89168" y="29287"/>
                    <a:pt x="87937" y="29252"/>
                    <a:pt x="86709" y="29185"/>
                  </a:cubicBezTo>
                  <a:cubicBezTo>
                    <a:pt x="70235" y="28285"/>
                    <a:pt x="53959" y="22404"/>
                    <a:pt x="38422" y="15780"/>
                  </a:cubicBezTo>
                  <a:cubicBezTo>
                    <a:pt x="34245" y="13999"/>
                    <a:pt x="30113" y="12729"/>
                    <a:pt x="25697" y="12479"/>
                  </a:cubicBezTo>
                  <a:cubicBezTo>
                    <a:pt x="24449" y="12409"/>
                    <a:pt x="23202" y="12379"/>
                    <a:pt x="21954" y="12379"/>
                  </a:cubicBezTo>
                  <a:cubicBezTo>
                    <a:pt x="18881" y="12379"/>
                    <a:pt x="15809" y="12558"/>
                    <a:pt x="12741" y="12746"/>
                  </a:cubicBezTo>
                  <a:cubicBezTo>
                    <a:pt x="9315" y="12958"/>
                    <a:pt x="5883" y="13109"/>
                    <a:pt x="2471" y="13588"/>
                  </a:cubicBezTo>
                  <a:cubicBezTo>
                    <a:pt x="1651" y="13702"/>
                    <a:pt x="825" y="13831"/>
                    <a:pt x="0" y="13986"/>
                  </a:cubicBezTo>
                  <a:lnTo>
                    <a:pt x="0" y="21931"/>
                  </a:lnTo>
                  <a:cubicBezTo>
                    <a:pt x="3093" y="20622"/>
                    <a:pt x="6277" y="19799"/>
                    <a:pt x="9551" y="19799"/>
                  </a:cubicBezTo>
                  <a:cubicBezTo>
                    <a:pt x="10632" y="19799"/>
                    <a:pt x="11722" y="19889"/>
                    <a:pt x="12823" y="20080"/>
                  </a:cubicBezTo>
                  <a:cubicBezTo>
                    <a:pt x="20488" y="21419"/>
                    <a:pt x="27144" y="26632"/>
                    <a:pt x="33499" y="31891"/>
                  </a:cubicBezTo>
                  <a:cubicBezTo>
                    <a:pt x="45486" y="41811"/>
                    <a:pt x="59912" y="45476"/>
                    <a:pt x="74081" y="45476"/>
                  </a:cubicBezTo>
                  <a:cubicBezTo>
                    <a:pt x="74665" y="45476"/>
                    <a:pt x="75248" y="45470"/>
                    <a:pt x="75831" y="45458"/>
                  </a:cubicBezTo>
                  <a:cubicBezTo>
                    <a:pt x="90804" y="45142"/>
                    <a:pt x="106177" y="41401"/>
                    <a:pt x="119282" y="31968"/>
                  </a:cubicBezTo>
                  <a:cubicBezTo>
                    <a:pt x="125990" y="27139"/>
                    <a:pt x="132221" y="21338"/>
                    <a:pt x="138817" y="16271"/>
                  </a:cubicBezTo>
                  <a:cubicBezTo>
                    <a:pt x="142143" y="13714"/>
                    <a:pt x="145448" y="11379"/>
                    <a:pt x="149316" y="10440"/>
                  </a:cubicBezTo>
                  <a:cubicBezTo>
                    <a:pt x="150812" y="10078"/>
                    <a:pt x="152323" y="9917"/>
                    <a:pt x="153836" y="9917"/>
                  </a:cubicBezTo>
                  <a:cubicBezTo>
                    <a:pt x="155625" y="9917"/>
                    <a:pt x="157416" y="10142"/>
                    <a:pt x="159185" y="10527"/>
                  </a:cubicBezTo>
                  <a:cubicBezTo>
                    <a:pt x="162983" y="11352"/>
                    <a:pt x="166672" y="12839"/>
                    <a:pt x="170334" y="14321"/>
                  </a:cubicBezTo>
                  <a:cubicBezTo>
                    <a:pt x="174482" y="15997"/>
                    <a:pt x="178713" y="17383"/>
                    <a:pt x="182992" y="18407"/>
                  </a:cubicBezTo>
                  <a:cubicBezTo>
                    <a:pt x="186653" y="19282"/>
                    <a:pt x="190426" y="19787"/>
                    <a:pt x="194193" y="19787"/>
                  </a:cubicBezTo>
                  <a:cubicBezTo>
                    <a:pt x="197694" y="19787"/>
                    <a:pt x="201190" y="19351"/>
                    <a:pt x="204587" y="18369"/>
                  </a:cubicBezTo>
                  <a:cubicBezTo>
                    <a:pt x="206831" y="17721"/>
                    <a:pt x="209570" y="16218"/>
                    <a:pt x="208195" y="12736"/>
                  </a:cubicBezTo>
                  <a:cubicBezTo>
                    <a:pt x="207019" y="9759"/>
                    <a:pt x="203809" y="8201"/>
                    <a:pt x="201535" y="7001"/>
                  </a:cubicBezTo>
                  <a:cubicBezTo>
                    <a:pt x="195238" y="3676"/>
                    <a:pt x="188684" y="1200"/>
                    <a:pt x="181872" y="426"/>
                  </a:cubicBezTo>
                  <a:cubicBezTo>
                    <a:pt x="179055" y="106"/>
                    <a:pt x="176227" y="0"/>
                    <a:pt x="173399"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 name="Google Shape;734;p25"/>
            <p:cNvSpPr/>
            <p:nvPr/>
          </p:nvSpPr>
          <p:spPr>
            <a:xfrm rot="10800000" flipH="1">
              <a:off x="-89101" y="4643126"/>
              <a:ext cx="819678" cy="314658"/>
            </a:xfrm>
            <a:custGeom>
              <a:avLst/>
              <a:gdLst/>
              <a:ahLst/>
              <a:cxnLst/>
              <a:rect l="l" t="t" r="r" b="b"/>
              <a:pathLst>
                <a:path w="20483" h="7863" extrusionOk="0">
                  <a:moveTo>
                    <a:pt x="10679" y="1"/>
                  </a:moveTo>
                  <a:cubicBezTo>
                    <a:pt x="7200" y="1"/>
                    <a:pt x="3530" y="930"/>
                    <a:pt x="0" y="1036"/>
                  </a:cubicBezTo>
                  <a:lnTo>
                    <a:pt x="0" y="7210"/>
                  </a:lnTo>
                  <a:cubicBezTo>
                    <a:pt x="73" y="7210"/>
                    <a:pt x="146" y="7210"/>
                    <a:pt x="218" y="7210"/>
                  </a:cubicBezTo>
                  <a:cubicBezTo>
                    <a:pt x="2966" y="7210"/>
                    <a:pt x="5723" y="7366"/>
                    <a:pt x="8473" y="7532"/>
                  </a:cubicBezTo>
                  <a:cubicBezTo>
                    <a:pt x="10471" y="7652"/>
                    <a:pt x="12481" y="7858"/>
                    <a:pt x="14482" y="7862"/>
                  </a:cubicBezTo>
                  <a:cubicBezTo>
                    <a:pt x="14579" y="7862"/>
                    <a:pt x="14677" y="7863"/>
                    <a:pt x="14776" y="7863"/>
                  </a:cubicBezTo>
                  <a:cubicBezTo>
                    <a:pt x="16107" y="7863"/>
                    <a:pt x="17589" y="7805"/>
                    <a:pt x="18794" y="7093"/>
                  </a:cubicBezTo>
                  <a:cubicBezTo>
                    <a:pt x="20483" y="6096"/>
                    <a:pt x="19330" y="4228"/>
                    <a:pt x="18366" y="3075"/>
                  </a:cubicBezTo>
                  <a:cubicBezTo>
                    <a:pt x="16959" y="1395"/>
                    <a:pt x="15150" y="529"/>
                    <a:pt x="13253" y="203"/>
                  </a:cubicBezTo>
                  <a:cubicBezTo>
                    <a:pt x="12410" y="59"/>
                    <a:pt x="11551" y="1"/>
                    <a:pt x="10679"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 name="Google Shape;735;p25"/>
            <p:cNvSpPr/>
            <p:nvPr/>
          </p:nvSpPr>
          <p:spPr>
            <a:xfrm rot="10800000" flipH="1">
              <a:off x="-89101" y="3286257"/>
              <a:ext cx="9361694" cy="2012360"/>
            </a:xfrm>
            <a:custGeom>
              <a:avLst/>
              <a:gdLst/>
              <a:ahLst/>
              <a:cxnLst/>
              <a:rect l="l" t="t" r="r" b="b"/>
              <a:pathLst>
                <a:path w="233940" h="50287" extrusionOk="0">
                  <a:moveTo>
                    <a:pt x="233940" y="0"/>
                  </a:moveTo>
                  <a:cubicBezTo>
                    <a:pt x="230479" y="1532"/>
                    <a:pt x="227264" y="3838"/>
                    <a:pt x="224035" y="6016"/>
                  </a:cubicBezTo>
                  <a:cubicBezTo>
                    <a:pt x="219999" y="8735"/>
                    <a:pt x="215918" y="11195"/>
                    <a:pt x="211510" y="12795"/>
                  </a:cubicBezTo>
                  <a:cubicBezTo>
                    <a:pt x="205977" y="14804"/>
                    <a:pt x="200252" y="15619"/>
                    <a:pt x="194517" y="15619"/>
                  </a:cubicBezTo>
                  <a:cubicBezTo>
                    <a:pt x="191019" y="15619"/>
                    <a:pt x="187518" y="15316"/>
                    <a:pt x="184053" y="14796"/>
                  </a:cubicBezTo>
                  <a:cubicBezTo>
                    <a:pt x="174879" y="13417"/>
                    <a:pt x="165892" y="10575"/>
                    <a:pt x="156983" y="7553"/>
                  </a:cubicBezTo>
                  <a:cubicBezTo>
                    <a:pt x="154186" y="6603"/>
                    <a:pt x="151295" y="5923"/>
                    <a:pt x="148402" y="5923"/>
                  </a:cubicBezTo>
                  <a:cubicBezTo>
                    <a:pt x="147105" y="5923"/>
                    <a:pt x="145807" y="6060"/>
                    <a:pt x="144518" y="6370"/>
                  </a:cubicBezTo>
                  <a:cubicBezTo>
                    <a:pt x="141010" y="7213"/>
                    <a:pt x="137841" y="9316"/>
                    <a:pt x="134862" y="11732"/>
                  </a:cubicBezTo>
                  <a:cubicBezTo>
                    <a:pt x="131415" y="14529"/>
                    <a:pt x="128149" y="17665"/>
                    <a:pt x="124700" y="20457"/>
                  </a:cubicBezTo>
                  <a:cubicBezTo>
                    <a:pt x="120681" y="23709"/>
                    <a:pt x="116461" y="26565"/>
                    <a:pt x="112085" y="28971"/>
                  </a:cubicBezTo>
                  <a:cubicBezTo>
                    <a:pt x="103869" y="33488"/>
                    <a:pt x="95132" y="36387"/>
                    <a:pt x="86236" y="37674"/>
                  </a:cubicBezTo>
                  <a:cubicBezTo>
                    <a:pt x="82434" y="38224"/>
                    <a:pt x="78620" y="38471"/>
                    <a:pt x="74803" y="38471"/>
                  </a:cubicBezTo>
                  <a:cubicBezTo>
                    <a:pt x="58405" y="38471"/>
                    <a:pt x="41951" y="33908"/>
                    <a:pt x="26125" y="29171"/>
                  </a:cubicBezTo>
                  <a:cubicBezTo>
                    <a:pt x="17408" y="26561"/>
                    <a:pt x="8732" y="23693"/>
                    <a:pt x="0" y="21148"/>
                  </a:cubicBezTo>
                  <a:lnTo>
                    <a:pt x="0" y="30371"/>
                  </a:lnTo>
                  <a:cubicBezTo>
                    <a:pt x="3472" y="33108"/>
                    <a:pt x="7489" y="35009"/>
                    <a:pt x="11115" y="36595"/>
                  </a:cubicBezTo>
                  <a:cubicBezTo>
                    <a:pt x="17532" y="39404"/>
                    <a:pt x="24220" y="41608"/>
                    <a:pt x="30929" y="42938"/>
                  </a:cubicBezTo>
                  <a:cubicBezTo>
                    <a:pt x="38228" y="44386"/>
                    <a:pt x="45630" y="44923"/>
                    <a:pt x="53022" y="44923"/>
                  </a:cubicBezTo>
                  <a:cubicBezTo>
                    <a:pt x="55748" y="44923"/>
                    <a:pt x="58473" y="44850"/>
                    <a:pt x="61191" y="44723"/>
                  </a:cubicBezTo>
                  <a:cubicBezTo>
                    <a:pt x="71533" y="44237"/>
                    <a:pt x="81978" y="43258"/>
                    <a:pt x="92233" y="41498"/>
                  </a:cubicBezTo>
                  <a:cubicBezTo>
                    <a:pt x="102742" y="39694"/>
                    <a:pt x="112661" y="35767"/>
                    <a:pt x="122701" y="31597"/>
                  </a:cubicBezTo>
                  <a:cubicBezTo>
                    <a:pt x="132437" y="27557"/>
                    <a:pt x="142206" y="24207"/>
                    <a:pt x="152521" y="24092"/>
                  </a:cubicBezTo>
                  <a:cubicBezTo>
                    <a:pt x="152754" y="24089"/>
                    <a:pt x="152988" y="24088"/>
                    <a:pt x="153222" y="24088"/>
                  </a:cubicBezTo>
                  <a:cubicBezTo>
                    <a:pt x="163194" y="24088"/>
                    <a:pt x="173100" y="26520"/>
                    <a:pt x="182555" y="30450"/>
                  </a:cubicBezTo>
                  <a:cubicBezTo>
                    <a:pt x="187610" y="32550"/>
                    <a:pt x="192565" y="35025"/>
                    <a:pt x="197604" y="37193"/>
                  </a:cubicBezTo>
                  <a:cubicBezTo>
                    <a:pt x="202625" y="39352"/>
                    <a:pt x="207681" y="41382"/>
                    <a:pt x="212770" y="43265"/>
                  </a:cubicBezTo>
                  <a:cubicBezTo>
                    <a:pt x="219747" y="45846"/>
                    <a:pt x="226825" y="48256"/>
                    <a:pt x="233940" y="50286"/>
                  </a:cubicBezTo>
                  <a:lnTo>
                    <a:pt x="233940" y="34729"/>
                  </a:lnTo>
                  <a:cubicBezTo>
                    <a:pt x="233339" y="34539"/>
                    <a:pt x="232731" y="34368"/>
                    <a:pt x="232112" y="34224"/>
                  </a:cubicBezTo>
                  <a:cubicBezTo>
                    <a:pt x="229270" y="33551"/>
                    <a:pt x="226381" y="33250"/>
                    <a:pt x="223499" y="32996"/>
                  </a:cubicBezTo>
                  <a:cubicBezTo>
                    <a:pt x="219753" y="32668"/>
                    <a:pt x="216005" y="32333"/>
                    <a:pt x="212261" y="31960"/>
                  </a:cubicBezTo>
                  <a:cubicBezTo>
                    <a:pt x="208072" y="31543"/>
                    <a:pt x="203886" y="31089"/>
                    <a:pt x="199705" y="30539"/>
                  </a:cubicBezTo>
                  <a:cubicBezTo>
                    <a:pt x="195713" y="30014"/>
                    <a:pt x="191661" y="29550"/>
                    <a:pt x="187710" y="28635"/>
                  </a:cubicBezTo>
                  <a:cubicBezTo>
                    <a:pt x="184185" y="27821"/>
                    <a:pt x="180587" y="27222"/>
                    <a:pt x="177204" y="25665"/>
                  </a:cubicBezTo>
                  <a:cubicBezTo>
                    <a:pt x="175719" y="24980"/>
                    <a:pt x="173996" y="24080"/>
                    <a:pt x="173054" y="22380"/>
                  </a:cubicBezTo>
                  <a:cubicBezTo>
                    <a:pt x="172381" y="21164"/>
                    <a:pt x="172300" y="19467"/>
                    <a:pt x="173266" y="18466"/>
                  </a:cubicBezTo>
                  <a:cubicBezTo>
                    <a:pt x="174400" y="17293"/>
                    <a:pt x="176205" y="17248"/>
                    <a:pt x="177591" y="17230"/>
                  </a:cubicBezTo>
                  <a:cubicBezTo>
                    <a:pt x="177667" y="17230"/>
                    <a:pt x="177743" y="17229"/>
                    <a:pt x="177820" y="17229"/>
                  </a:cubicBezTo>
                  <a:cubicBezTo>
                    <a:pt x="179957" y="17229"/>
                    <a:pt x="182098" y="17572"/>
                    <a:pt x="184206" y="17983"/>
                  </a:cubicBezTo>
                  <a:cubicBezTo>
                    <a:pt x="186167" y="18365"/>
                    <a:pt x="188113" y="18845"/>
                    <a:pt x="190056" y="19342"/>
                  </a:cubicBezTo>
                  <a:cubicBezTo>
                    <a:pt x="192155" y="19880"/>
                    <a:pt x="194290" y="20178"/>
                    <a:pt x="196416" y="20482"/>
                  </a:cubicBezTo>
                  <a:cubicBezTo>
                    <a:pt x="200378" y="21047"/>
                    <a:pt x="204372" y="21430"/>
                    <a:pt x="208364" y="21430"/>
                  </a:cubicBezTo>
                  <a:cubicBezTo>
                    <a:pt x="209889" y="21430"/>
                    <a:pt x="211413" y="21374"/>
                    <a:pt x="212936" y="21251"/>
                  </a:cubicBezTo>
                  <a:cubicBezTo>
                    <a:pt x="218320" y="20818"/>
                    <a:pt x="223791" y="19532"/>
                    <a:pt x="228641" y="16425"/>
                  </a:cubicBezTo>
                  <a:cubicBezTo>
                    <a:pt x="230586" y="15179"/>
                    <a:pt x="232358" y="13636"/>
                    <a:pt x="233940" y="11842"/>
                  </a:cubicBezTo>
                  <a:lnTo>
                    <a:pt x="233940" y="0"/>
                  </a:ln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 name="Google Shape;736;p25"/>
            <p:cNvSpPr/>
            <p:nvPr/>
          </p:nvSpPr>
          <p:spPr>
            <a:xfrm rot="10800000" flipH="1">
              <a:off x="-88861" y="2867214"/>
              <a:ext cx="5153814" cy="1015564"/>
            </a:xfrm>
            <a:custGeom>
              <a:avLst/>
              <a:gdLst/>
              <a:ahLst/>
              <a:cxnLst/>
              <a:rect l="l" t="t" r="r" b="b"/>
              <a:pathLst>
                <a:path w="128789" h="25378" extrusionOk="0">
                  <a:moveTo>
                    <a:pt x="125460" y="1"/>
                  </a:moveTo>
                  <a:cubicBezTo>
                    <a:pt x="124112" y="1"/>
                    <a:pt x="122755" y="233"/>
                    <a:pt x="121432" y="495"/>
                  </a:cubicBezTo>
                  <a:cubicBezTo>
                    <a:pt x="117708" y="1235"/>
                    <a:pt x="114038" y="2428"/>
                    <a:pt x="110408" y="3702"/>
                  </a:cubicBezTo>
                  <a:cubicBezTo>
                    <a:pt x="101528" y="6816"/>
                    <a:pt x="92732" y="10293"/>
                    <a:pt x="83787" y="13112"/>
                  </a:cubicBezTo>
                  <a:cubicBezTo>
                    <a:pt x="72182" y="16772"/>
                    <a:pt x="60329" y="19483"/>
                    <a:pt x="48340" y="19746"/>
                  </a:cubicBezTo>
                  <a:cubicBezTo>
                    <a:pt x="47589" y="19762"/>
                    <a:pt x="46838" y="19771"/>
                    <a:pt x="46087" y="19771"/>
                  </a:cubicBezTo>
                  <a:cubicBezTo>
                    <a:pt x="36277" y="19771"/>
                    <a:pt x="26528" y="18319"/>
                    <a:pt x="17277" y="13958"/>
                  </a:cubicBezTo>
                  <a:cubicBezTo>
                    <a:pt x="14817" y="12796"/>
                    <a:pt x="12434" y="11433"/>
                    <a:pt x="10052" y="10038"/>
                  </a:cubicBezTo>
                  <a:cubicBezTo>
                    <a:pt x="7467" y="8528"/>
                    <a:pt x="4765" y="7378"/>
                    <a:pt x="2106" y="6103"/>
                  </a:cubicBezTo>
                  <a:cubicBezTo>
                    <a:pt x="1402" y="5766"/>
                    <a:pt x="699" y="5418"/>
                    <a:pt x="0" y="5056"/>
                  </a:cubicBezTo>
                  <a:lnTo>
                    <a:pt x="0" y="11211"/>
                  </a:lnTo>
                  <a:cubicBezTo>
                    <a:pt x="4701" y="13100"/>
                    <a:pt x="9362" y="15161"/>
                    <a:pt x="14041" y="17090"/>
                  </a:cubicBezTo>
                  <a:cubicBezTo>
                    <a:pt x="16400" y="18063"/>
                    <a:pt x="18775" y="19117"/>
                    <a:pt x="21195" y="19846"/>
                  </a:cubicBezTo>
                  <a:cubicBezTo>
                    <a:pt x="23656" y="20587"/>
                    <a:pt x="26170" y="20896"/>
                    <a:pt x="28695" y="21030"/>
                  </a:cubicBezTo>
                  <a:cubicBezTo>
                    <a:pt x="33506" y="21285"/>
                    <a:pt x="38258" y="21488"/>
                    <a:pt x="43036" y="22348"/>
                  </a:cubicBezTo>
                  <a:cubicBezTo>
                    <a:pt x="47992" y="23241"/>
                    <a:pt x="52914" y="24461"/>
                    <a:pt x="57900" y="25055"/>
                  </a:cubicBezTo>
                  <a:cubicBezTo>
                    <a:pt x="59669" y="25266"/>
                    <a:pt x="61430" y="25377"/>
                    <a:pt x="63185" y="25377"/>
                  </a:cubicBezTo>
                  <a:cubicBezTo>
                    <a:pt x="66528" y="25377"/>
                    <a:pt x="69851" y="24974"/>
                    <a:pt x="73168" y="24091"/>
                  </a:cubicBezTo>
                  <a:cubicBezTo>
                    <a:pt x="82572" y="21585"/>
                    <a:pt x="91311" y="16379"/>
                    <a:pt x="100290" y="12209"/>
                  </a:cubicBezTo>
                  <a:cubicBezTo>
                    <a:pt x="102551" y="11159"/>
                    <a:pt x="104832" y="10174"/>
                    <a:pt x="107142" y="9317"/>
                  </a:cubicBezTo>
                  <a:cubicBezTo>
                    <a:pt x="109515" y="8437"/>
                    <a:pt x="111919" y="7831"/>
                    <a:pt x="114326" y="7132"/>
                  </a:cubicBezTo>
                  <a:cubicBezTo>
                    <a:pt x="119263" y="5699"/>
                    <a:pt x="123997" y="3389"/>
                    <a:pt x="128789" y="1350"/>
                  </a:cubicBezTo>
                  <a:cubicBezTo>
                    <a:pt x="128436" y="255"/>
                    <a:pt x="127130" y="101"/>
                    <a:pt x="126329" y="35"/>
                  </a:cubicBezTo>
                  <a:cubicBezTo>
                    <a:pt x="126040" y="12"/>
                    <a:pt x="125750" y="1"/>
                    <a:pt x="125460"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 name="Google Shape;737;p25"/>
            <p:cNvSpPr/>
            <p:nvPr/>
          </p:nvSpPr>
          <p:spPr>
            <a:xfrm rot="10800000" flipH="1">
              <a:off x="-89101" y="1457331"/>
              <a:ext cx="949935" cy="459281"/>
            </a:xfrm>
            <a:custGeom>
              <a:avLst/>
              <a:gdLst/>
              <a:ahLst/>
              <a:cxnLst/>
              <a:rect l="l" t="t" r="r" b="b"/>
              <a:pathLst>
                <a:path w="23738" h="11477" extrusionOk="0">
                  <a:moveTo>
                    <a:pt x="0" y="0"/>
                  </a:moveTo>
                  <a:lnTo>
                    <a:pt x="0" y="7277"/>
                  </a:lnTo>
                  <a:cubicBezTo>
                    <a:pt x="3475" y="8436"/>
                    <a:pt x="6937" y="9675"/>
                    <a:pt x="10474" y="10467"/>
                  </a:cubicBezTo>
                  <a:cubicBezTo>
                    <a:pt x="12599" y="10942"/>
                    <a:pt x="14945" y="11477"/>
                    <a:pt x="17230" y="11477"/>
                  </a:cubicBezTo>
                  <a:cubicBezTo>
                    <a:pt x="18607" y="11477"/>
                    <a:pt x="19963" y="11282"/>
                    <a:pt x="21233" y="10762"/>
                  </a:cubicBezTo>
                  <a:cubicBezTo>
                    <a:pt x="22964" y="10052"/>
                    <a:pt x="23737" y="8373"/>
                    <a:pt x="22783" y="6233"/>
                  </a:cubicBezTo>
                  <a:cubicBezTo>
                    <a:pt x="21854" y="4148"/>
                    <a:pt x="19780" y="3350"/>
                    <a:pt x="18049" y="2892"/>
                  </a:cubicBezTo>
                  <a:cubicBezTo>
                    <a:pt x="14044" y="1834"/>
                    <a:pt x="9964" y="2398"/>
                    <a:pt x="5923" y="1958"/>
                  </a:cubicBezTo>
                  <a:cubicBezTo>
                    <a:pt x="3848" y="1734"/>
                    <a:pt x="1868" y="1036"/>
                    <a:pt x="0"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 name="Google Shape;738;p25"/>
            <p:cNvSpPr/>
            <p:nvPr/>
          </p:nvSpPr>
          <p:spPr>
            <a:xfrm rot="10800000" flipH="1">
              <a:off x="-89101" y="1339902"/>
              <a:ext cx="9361814" cy="2217890"/>
            </a:xfrm>
            <a:custGeom>
              <a:avLst/>
              <a:gdLst/>
              <a:ahLst/>
              <a:cxnLst/>
              <a:rect l="l" t="t" r="r" b="b"/>
              <a:pathLst>
                <a:path w="233943" h="55423" extrusionOk="0">
                  <a:moveTo>
                    <a:pt x="144772" y="1"/>
                  </a:moveTo>
                  <a:cubicBezTo>
                    <a:pt x="142102" y="1"/>
                    <a:pt x="139431" y="96"/>
                    <a:pt x="136766" y="286"/>
                  </a:cubicBezTo>
                  <a:cubicBezTo>
                    <a:pt x="128012" y="909"/>
                    <a:pt x="119276" y="2552"/>
                    <a:pt x="110812" y="5489"/>
                  </a:cubicBezTo>
                  <a:cubicBezTo>
                    <a:pt x="106624" y="6944"/>
                    <a:pt x="102575" y="8874"/>
                    <a:pt x="98468" y="10653"/>
                  </a:cubicBezTo>
                  <a:cubicBezTo>
                    <a:pt x="93953" y="12609"/>
                    <a:pt x="89399" y="14424"/>
                    <a:pt x="84794" y="16010"/>
                  </a:cubicBezTo>
                  <a:cubicBezTo>
                    <a:pt x="74251" y="19642"/>
                    <a:pt x="63428" y="21981"/>
                    <a:pt x="52620" y="21981"/>
                  </a:cubicBezTo>
                  <a:cubicBezTo>
                    <a:pt x="45059" y="21981"/>
                    <a:pt x="37505" y="20836"/>
                    <a:pt x="30059" y="18189"/>
                  </a:cubicBezTo>
                  <a:cubicBezTo>
                    <a:pt x="25579" y="16596"/>
                    <a:pt x="21178" y="14667"/>
                    <a:pt x="16828" y="12578"/>
                  </a:cubicBezTo>
                  <a:cubicBezTo>
                    <a:pt x="12514" y="10509"/>
                    <a:pt x="8272" y="8266"/>
                    <a:pt x="3815" y="6712"/>
                  </a:cubicBezTo>
                  <a:cubicBezTo>
                    <a:pt x="2549" y="6272"/>
                    <a:pt x="1276" y="5888"/>
                    <a:pt x="0" y="5548"/>
                  </a:cubicBezTo>
                  <a:lnTo>
                    <a:pt x="0" y="23614"/>
                  </a:lnTo>
                  <a:cubicBezTo>
                    <a:pt x="12657" y="29572"/>
                    <a:pt x="26166" y="33013"/>
                    <a:pt x="39600" y="33024"/>
                  </a:cubicBezTo>
                  <a:cubicBezTo>
                    <a:pt x="39625" y="33024"/>
                    <a:pt x="39649" y="33024"/>
                    <a:pt x="39674" y="33024"/>
                  </a:cubicBezTo>
                  <a:cubicBezTo>
                    <a:pt x="43920" y="33024"/>
                    <a:pt x="48167" y="32654"/>
                    <a:pt x="52367" y="31843"/>
                  </a:cubicBezTo>
                  <a:cubicBezTo>
                    <a:pt x="54553" y="31420"/>
                    <a:pt x="56709" y="30737"/>
                    <a:pt x="58881" y="30217"/>
                  </a:cubicBezTo>
                  <a:cubicBezTo>
                    <a:pt x="61539" y="29579"/>
                    <a:pt x="64252" y="29008"/>
                    <a:pt x="66965" y="29005"/>
                  </a:cubicBezTo>
                  <a:cubicBezTo>
                    <a:pt x="66982" y="29005"/>
                    <a:pt x="66999" y="29005"/>
                    <a:pt x="67017" y="29005"/>
                  </a:cubicBezTo>
                  <a:cubicBezTo>
                    <a:pt x="68762" y="29005"/>
                    <a:pt x="71102" y="29156"/>
                    <a:pt x="72309" y="31005"/>
                  </a:cubicBezTo>
                  <a:cubicBezTo>
                    <a:pt x="73261" y="32464"/>
                    <a:pt x="73035" y="34779"/>
                    <a:pt x="72433" y="36381"/>
                  </a:cubicBezTo>
                  <a:cubicBezTo>
                    <a:pt x="71760" y="38175"/>
                    <a:pt x="70452" y="39418"/>
                    <a:pt x="69067" y="40261"/>
                  </a:cubicBezTo>
                  <a:cubicBezTo>
                    <a:pt x="65139" y="42655"/>
                    <a:pt x="60371" y="42850"/>
                    <a:pt x="56096" y="42852"/>
                  </a:cubicBezTo>
                  <a:cubicBezTo>
                    <a:pt x="56089" y="42852"/>
                    <a:pt x="56082" y="42852"/>
                    <a:pt x="56075" y="42852"/>
                  </a:cubicBezTo>
                  <a:cubicBezTo>
                    <a:pt x="46902" y="42852"/>
                    <a:pt x="37792" y="41022"/>
                    <a:pt x="28834" y="38660"/>
                  </a:cubicBezTo>
                  <a:cubicBezTo>
                    <a:pt x="19225" y="36125"/>
                    <a:pt x="9684" y="33151"/>
                    <a:pt x="0" y="31087"/>
                  </a:cubicBezTo>
                  <a:lnTo>
                    <a:pt x="0" y="40459"/>
                  </a:lnTo>
                  <a:cubicBezTo>
                    <a:pt x="415" y="40687"/>
                    <a:pt x="838" y="40900"/>
                    <a:pt x="1269" y="41094"/>
                  </a:cubicBezTo>
                  <a:cubicBezTo>
                    <a:pt x="3834" y="42246"/>
                    <a:pt x="6360" y="42550"/>
                    <a:pt x="9049" y="42595"/>
                  </a:cubicBezTo>
                  <a:cubicBezTo>
                    <a:pt x="11321" y="42632"/>
                    <a:pt x="13601" y="42650"/>
                    <a:pt x="15862" y="42966"/>
                  </a:cubicBezTo>
                  <a:cubicBezTo>
                    <a:pt x="17766" y="43232"/>
                    <a:pt x="19811" y="43645"/>
                    <a:pt x="21476" y="44925"/>
                  </a:cubicBezTo>
                  <a:cubicBezTo>
                    <a:pt x="22689" y="45858"/>
                    <a:pt x="23822" y="47631"/>
                    <a:pt x="23620" y="49546"/>
                  </a:cubicBezTo>
                  <a:cubicBezTo>
                    <a:pt x="23450" y="51198"/>
                    <a:pt x="22153" y="51995"/>
                    <a:pt x="21013" y="52388"/>
                  </a:cubicBezTo>
                  <a:cubicBezTo>
                    <a:pt x="19769" y="52816"/>
                    <a:pt x="18468" y="52983"/>
                    <a:pt x="17149" y="52983"/>
                  </a:cubicBezTo>
                  <a:cubicBezTo>
                    <a:pt x="14678" y="52983"/>
                    <a:pt x="12147" y="52396"/>
                    <a:pt x="9822" y="51845"/>
                  </a:cubicBezTo>
                  <a:cubicBezTo>
                    <a:pt x="6510" y="51059"/>
                    <a:pt x="3259" y="49899"/>
                    <a:pt x="0" y="48810"/>
                  </a:cubicBezTo>
                  <a:lnTo>
                    <a:pt x="0" y="54602"/>
                  </a:lnTo>
                  <a:cubicBezTo>
                    <a:pt x="5036" y="55007"/>
                    <a:pt x="10079" y="55225"/>
                    <a:pt x="15119" y="55348"/>
                  </a:cubicBezTo>
                  <a:cubicBezTo>
                    <a:pt x="17082" y="55396"/>
                    <a:pt x="19048" y="55423"/>
                    <a:pt x="21015" y="55423"/>
                  </a:cubicBezTo>
                  <a:cubicBezTo>
                    <a:pt x="29997" y="55423"/>
                    <a:pt x="38994" y="54866"/>
                    <a:pt x="47880" y="53219"/>
                  </a:cubicBezTo>
                  <a:cubicBezTo>
                    <a:pt x="52943" y="52282"/>
                    <a:pt x="58028" y="51048"/>
                    <a:pt x="62912" y="49101"/>
                  </a:cubicBezTo>
                  <a:cubicBezTo>
                    <a:pt x="67581" y="47240"/>
                    <a:pt x="72025" y="44594"/>
                    <a:pt x="76326" y="41657"/>
                  </a:cubicBezTo>
                  <a:cubicBezTo>
                    <a:pt x="84683" y="35949"/>
                    <a:pt x="92557" y="29085"/>
                    <a:pt x="101261" y="24207"/>
                  </a:cubicBezTo>
                  <a:cubicBezTo>
                    <a:pt x="110109" y="19249"/>
                    <a:pt x="119692" y="17446"/>
                    <a:pt x="129288" y="16670"/>
                  </a:cubicBezTo>
                  <a:cubicBezTo>
                    <a:pt x="132649" y="16399"/>
                    <a:pt x="136013" y="16271"/>
                    <a:pt x="139377" y="16271"/>
                  </a:cubicBezTo>
                  <a:cubicBezTo>
                    <a:pt x="157478" y="16271"/>
                    <a:pt x="175585" y="19963"/>
                    <a:pt x="193212" y="24804"/>
                  </a:cubicBezTo>
                  <a:cubicBezTo>
                    <a:pt x="203630" y="27665"/>
                    <a:pt x="214279" y="30372"/>
                    <a:pt x="224304" y="35040"/>
                  </a:cubicBezTo>
                  <a:cubicBezTo>
                    <a:pt x="227597" y="36575"/>
                    <a:pt x="230795" y="38437"/>
                    <a:pt x="233942" y="40411"/>
                  </a:cubicBezTo>
                  <a:lnTo>
                    <a:pt x="233942" y="31703"/>
                  </a:lnTo>
                  <a:cubicBezTo>
                    <a:pt x="228231" y="27859"/>
                    <a:pt x="222155" y="24807"/>
                    <a:pt x="216214" y="21705"/>
                  </a:cubicBezTo>
                  <a:cubicBezTo>
                    <a:pt x="207456" y="17134"/>
                    <a:pt x="198525" y="13002"/>
                    <a:pt x="189487" y="9410"/>
                  </a:cubicBezTo>
                  <a:cubicBezTo>
                    <a:pt x="180687" y="5912"/>
                    <a:pt x="171778" y="2926"/>
                    <a:pt x="162615" y="1437"/>
                  </a:cubicBezTo>
                  <a:cubicBezTo>
                    <a:pt x="156702" y="476"/>
                    <a:pt x="150736" y="1"/>
                    <a:pt x="144772"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 name="Google Shape;739;p25"/>
            <p:cNvSpPr/>
            <p:nvPr/>
          </p:nvSpPr>
          <p:spPr>
            <a:xfrm rot="10800000" flipH="1">
              <a:off x="4312517" y="466828"/>
              <a:ext cx="4960169" cy="2176352"/>
            </a:xfrm>
            <a:custGeom>
              <a:avLst/>
              <a:gdLst/>
              <a:ahLst/>
              <a:cxnLst/>
              <a:rect l="l" t="t" r="r" b="b"/>
              <a:pathLst>
                <a:path w="123950" h="54385" extrusionOk="0">
                  <a:moveTo>
                    <a:pt x="25687" y="0"/>
                  </a:moveTo>
                  <a:cubicBezTo>
                    <a:pt x="25613" y="0"/>
                    <a:pt x="25540" y="0"/>
                    <a:pt x="25467" y="0"/>
                  </a:cubicBezTo>
                  <a:cubicBezTo>
                    <a:pt x="22189" y="8"/>
                    <a:pt x="18895" y="286"/>
                    <a:pt x="15653" y="893"/>
                  </a:cubicBezTo>
                  <a:cubicBezTo>
                    <a:pt x="12106" y="1558"/>
                    <a:pt x="8455" y="2579"/>
                    <a:pt x="5276" y="4757"/>
                  </a:cubicBezTo>
                  <a:cubicBezTo>
                    <a:pt x="2358" y="6754"/>
                    <a:pt x="1" y="10011"/>
                    <a:pt x="133" y="14446"/>
                  </a:cubicBezTo>
                  <a:cubicBezTo>
                    <a:pt x="289" y="19675"/>
                    <a:pt x="3866" y="23250"/>
                    <a:pt x="7286" y="25363"/>
                  </a:cubicBezTo>
                  <a:cubicBezTo>
                    <a:pt x="11223" y="27796"/>
                    <a:pt x="15408" y="28684"/>
                    <a:pt x="19651" y="28684"/>
                  </a:cubicBezTo>
                  <a:cubicBezTo>
                    <a:pt x="25154" y="28684"/>
                    <a:pt x="30756" y="27191"/>
                    <a:pt x="36046" y="25632"/>
                  </a:cubicBezTo>
                  <a:cubicBezTo>
                    <a:pt x="41465" y="24035"/>
                    <a:pt x="46862" y="22167"/>
                    <a:pt x="52380" y="21177"/>
                  </a:cubicBezTo>
                  <a:cubicBezTo>
                    <a:pt x="56587" y="20424"/>
                    <a:pt x="60828" y="20023"/>
                    <a:pt x="65073" y="20023"/>
                  </a:cubicBezTo>
                  <a:cubicBezTo>
                    <a:pt x="66363" y="20023"/>
                    <a:pt x="67654" y="20060"/>
                    <a:pt x="68944" y="20135"/>
                  </a:cubicBezTo>
                  <a:cubicBezTo>
                    <a:pt x="79965" y="20783"/>
                    <a:pt x="90870" y="24103"/>
                    <a:pt x="100937" y="29809"/>
                  </a:cubicBezTo>
                  <a:cubicBezTo>
                    <a:pt x="105755" y="32540"/>
                    <a:pt x="110519" y="35684"/>
                    <a:pt x="114557" y="40038"/>
                  </a:cubicBezTo>
                  <a:cubicBezTo>
                    <a:pt x="118056" y="43811"/>
                    <a:pt x="120978" y="48359"/>
                    <a:pt x="123419" y="53277"/>
                  </a:cubicBezTo>
                  <a:cubicBezTo>
                    <a:pt x="123600" y="53644"/>
                    <a:pt x="123773" y="54016"/>
                    <a:pt x="123950" y="54384"/>
                  </a:cubicBezTo>
                  <a:lnTo>
                    <a:pt x="123950" y="30590"/>
                  </a:lnTo>
                  <a:cubicBezTo>
                    <a:pt x="115011" y="23740"/>
                    <a:pt x="104675" y="20070"/>
                    <a:pt x="94699" y="16430"/>
                  </a:cubicBezTo>
                  <a:cubicBezTo>
                    <a:pt x="83278" y="12265"/>
                    <a:pt x="71945" y="7950"/>
                    <a:pt x="60279" y="4996"/>
                  </a:cubicBezTo>
                  <a:cubicBezTo>
                    <a:pt x="48938" y="2125"/>
                    <a:pt x="37275" y="0"/>
                    <a:pt x="25687"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 name="Google Shape;740;p25"/>
            <p:cNvSpPr/>
            <p:nvPr/>
          </p:nvSpPr>
          <p:spPr>
            <a:xfrm rot="10800000" flipH="1">
              <a:off x="-89101" y="-110955"/>
              <a:ext cx="4579363" cy="1972262"/>
            </a:xfrm>
            <a:custGeom>
              <a:avLst/>
              <a:gdLst/>
              <a:ahLst/>
              <a:cxnLst/>
              <a:rect l="l" t="t" r="r" b="b"/>
              <a:pathLst>
                <a:path w="114434" h="49285" extrusionOk="0">
                  <a:moveTo>
                    <a:pt x="97111" y="0"/>
                  </a:moveTo>
                  <a:cubicBezTo>
                    <a:pt x="92375" y="0"/>
                    <a:pt x="88229" y="4066"/>
                    <a:pt x="85079" y="8725"/>
                  </a:cubicBezTo>
                  <a:cubicBezTo>
                    <a:pt x="81036" y="14698"/>
                    <a:pt x="78056" y="22263"/>
                    <a:pt x="72346" y="26006"/>
                  </a:cubicBezTo>
                  <a:cubicBezTo>
                    <a:pt x="69011" y="28192"/>
                    <a:pt x="65286" y="29191"/>
                    <a:pt x="61597" y="29874"/>
                  </a:cubicBezTo>
                  <a:cubicBezTo>
                    <a:pt x="57172" y="30696"/>
                    <a:pt x="52733" y="31343"/>
                    <a:pt x="48270" y="31736"/>
                  </a:cubicBezTo>
                  <a:cubicBezTo>
                    <a:pt x="43819" y="32127"/>
                    <a:pt x="39334" y="32342"/>
                    <a:pt x="34849" y="32342"/>
                  </a:cubicBezTo>
                  <a:cubicBezTo>
                    <a:pt x="29827" y="32342"/>
                    <a:pt x="24804" y="32073"/>
                    <a:pt x="19828" y="31484"/>
                  </a:cubicBezTo>
                  <a:cubicBezTo>
                    <a:pt x="13156" y="30694"/>
                    <a:pt x="6527" y="29288"/>
                    <a:pt x="0" y="27342"/>
                  </a:cubicBezTo>
                  <a:lnTo>
                    <a:pt x="0" y="45284"/>
                  </a:lnTo>
                  <a:cubicBezTo>
                    <a:pt x="0" y="47494"/>
                    <a:pt x="1415" y="49285"/>
                    <a:pt x="3161" y="49285"/>
                  </a:cubicBezTo>
                  <a:lnTo>
                    <a:pt x="54554" y="49285"/>
                  </a:lnTo>
                  <a:cubicBezTo>
                    <a:pt x="57524" y="43691"/>
                    <a:pt x="61460" y="38933"/>
                    <a:pt x="66165" y="35699"/>
                  </a:cubicBezTo>
                  <a:cubicBezTo>
                    <a:pt x="74007" y="30307"/>
                    <a:pt x="82814" y="29860"/>
                    <a:pt x="91444" y="28199"/>
                  </a:cubicBezTo>
                  <a:cubicBezTo>
                    <a:pt x="94850" y="27544"/>
                    <a:pt x="98284" y="26656"/>
                    <a:pt x="101576" y="25345"/>
                  </a:cubicBezTo>
                  <a:cubicBezTo>
                    <a:pt x="104402" y="24220"/>
                    <a:pt x="107468" y="22637"/>
                    <a:pt x="109397" y="19658"/>
                  </a:cubicBezTo>
                  <a:cubicBezTo>
                    <a:pt x="114434" y="11884"/>
                    <a:pt x="106261" y="3395"/>
                    <a:pt x="100927" y="890"/>
                  </a:cubicBezTo>
                  <a:cubicBezTo>
                    <a:pt x="99620" y="276"/>
                    <a:pt x="98345" y="0"/>
                    <a:pt x="97111"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 name="Google Shape;741;p25"/>
            <p:cNvSpPr/>
            <p:nvPr/>
          </p:nvSpPr>
          <p:spPr>
            <a:xfrm rot="10800000" flipH="1">
              <a:off x="2774626" y="-110972"/>
              <a:ext cx="4319449" cy="712432"/>
            </a:xfrm>
            <a:custGeom>
              <a:avLst/>
              <a:gdLst/>
              <a:ahLst/>
              <a:cxnLst/>
              <a:rect l="l" t="t" r="r" b="b"/>
              <a:pathLst>
                <a:path w="107939" h="17803" extrusionOk="0">
                  <a:moveTo>
                    <a:pt x="27543" y="0"/>
                  </a:moveTo>
                  <a:cubicBezTo>
                    <a:pt x="27240" y="0"/>
                    <a:pt x="26937" y="6"/>
                    <a:pt x="26634" y="18"/>
                  </a:cubicBezTo>
                  <a:cubicBezTo>
                    <a:pt x="24027" y="121"/>
                    <a:pt x="21392" y="745"/>
                    <a:pt x="19094" y="2364"/>
                  </a:cubicBezTo>
                  <a:cubicBezTo>
                    <a:pt x="18481" y="2797"/>
                    <a:pt x="16577" y="4050"/>
                    <a:pt x="17537" y="5118"/>
                  </a:cubicBezTo>
                  <a:cubicBezTo>
                    <a:pt x="18117" y="5762"/>
                    <a:pt x="19161" y="5928"/>
                    <a:pt x="19890" y="6091"/>
                  </a:cubicBezTo>
                  <a:cubicBezTo>
                    <a:pt x="23855" y="6979"/>
                    <a:pt x="27949" y="6569"/>
                    <a:pt x="31949" y="6998"/>
                  </a:cubicBezTo>
                  <a:cubicBezTo>
                    <a:pt x="35180" y="7344"/>
                    <a:pt x="39652" y="7834"/>
                    <a:pt x="41798" y="11379"/>
                  </a:cubicBezTo>
                  <a:cubicBezTo>
                    <a:pt x="41873" y="11504"/>
                    <a:pt x="41874" y="11697"/>
                    <a:pt x="41748" y="11777"/>
                  </a:cubicBezTo>
                  <a:cubicBezTo>
                    <a:pt x="40684" y="12461"/>
                    <a:pt x="39488" y="12703"/>
                    <a:pt x="38262" y="12703"/>
                  </a:cubicBezTo>
                  <a:cubicBezTo>
                    <a:pt x="36542" y="12703"/>
                    <a:pt x="34763" y="12227"/>
                    <a:pt x="33207" y="11823"/>
                  </a:cubicBezTo>
                  <a:cubicBezTo>
                    <a:pt x="31601" y="11407"/>
                    <a:pt x="30013" y="10894"/>
                    <a:pt x="28412" y="10466"/>
                  </a:cubicBezTo>
                  <a:cubicBezTo>
                    <a:pt x="26593" y="9980"/>
                    <a:pt x="24742" y="9711"/>
                    <a:pt x="22919" y="9248"/>
                  </a:cubicBezTo>
                  <a:cubicBezTo>
                    <a:pt x="18811" y="8207"/>
                    <a:pt x="14751" y="6811"/>
                    <a:pt x="10581" y="6185"/>
                  </a:cubicBezTo>
                  <a:cubicBezTo>
                    <a:pt x="9499" y="6023"/>
                    <a:pt x="8286" y="5852"/>
                    <a:pt x="7075" y="5852"/>
                  </a:cubicBezTo>
                  <a:cubicBezTo>
                    <a:pt x="5505" y="5852"/>
                    <a:pt x="3938" y="6139"/>
                    <a:pt x="2667" y="7101"/>
                  </a:cubicBezTo>
                  <a:cubicBezTo>
                    <a:pt x="702" y="8588"/>
                    <a:pt x="1" y="12230"/>
                    <a:pt x="827" y="14868"/>
                  </a:cubicBezTo>
                  <a:cubicBezTo>
                    <a:pt x="1191" y="16035"/>
                    <a:pt x="1835" y="16995"/>
                    <a:pt x="2588" y="17803"/>
                  </a:cubicBezTo>
                  <a:lnTo>
                    <a:pt x="107349" y="17803"/>
                  </a:lnTo>
                  <a:cubicBezTo>
                    <a:pt x="107939" y="14229"/>
                    <a:pt x="104542" y="9947"/>
                    <a:pt x="102361" y="8404"/>
                  </a:cubicBezTo>
                  <a:cubicBezTo>
                    <a:pt x="99751" y="6560"/>
                    <a:pt x="96718" y="5974"/>
                    <a:pt x="93716" y="5974"/>
                  </a:cubicBezTo>
                  <a:cubicBezTo>
                    <a:pt x="92496" y="5974"/>
                    <a:pt x="91282" y="6070"/>
                    <a:pt x="90103" y="6219"/>
                  </a:cubicBezTo>
                  <a:cubicBezTo>
                    <a:pt x="87978" y="6486"/>
                    <a:pt x="85895" y="7048"/>
                    <a:pt x="83786" y="7444"/>
                  </a:cubicBezTo>
                  <a:cubicBezTo>
                    <a:pt x="81051" y="7961"/>
                    <a:pt x="78295" y="8278"/>
                    <a:pt x="75534" y="8442"/>
                  </a:cubicBezTo>
                  <a:cubicBezTo>
                    <a:pt x="74026" y="8532"/>
                    <a:pt x="72516" y="8576"/>
                    <a:pt x="71005" y="8576"/>
                  </a:cubicBezTo>
                  <a:cubicBezTo>
                    <a:pt x="66567" y="8576"/>
                    <a:pt x="62125" y="8194"/>
                    <a:pt x="57730" y="7447"/>
                  </a:cubicBezTo>
                  <a:cubicBezTo>
                    <a:pt x="52546" y="6565"/>
                    <a:pt x="47524" y="4962"/>
                    <a:pt x="42478" y="3264"/>
                  </a:cubicBezTo>
                  <a:cubicBezTo>
                    <a:pt x="37619" y="1632"/>
                    <a:pt x="32605" y="0"/>
                    <a:pt x="27543"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 name="Google Shape;742;p25"/>
            <p:cNvSpPr/>
            <p:nvPr/>
          </p:nvSpPr>
          <p:spPr>
            <a:xfrm rot="10800000" flipH="1">
              <a:off x="8048796" y="-111212"/>
              <a:ext cx="658408" cy="716833"/>
            </a:xfrm>
            <a:custGeom>
              <a:avLst/>
              <a:gdLst/>
              <a:ahLst/>
              <a:cxnLst/>
              <a:rect l="l" t="t" r="r" b="b"/>
              <a:pathLst>
                <a:path w="16453" h="17913" extrusionOk="0">
                  <a:moveTo>
                    <a:pt x="3031" y="0"/>
                  </a:moveTo>
                  <a:cubicBezTo>
                    <a:pt x="3004" y="0"/>
                    <a:pt x="2977" y="1"/>
                    <a:pt x="2950" y="2"/>
                  </a:cubicBezTo>
                  <a:cubicBezTo>
                    <a:pt x="1" y="132"/>
                    <a:pt x="2474" y="3624"/>
                    <a:pt x="3374" y="4819"/>
                  </a:cubicBezTo>
                  <a:cubicBezTo>
                    <a:pt x="5353" y="7446"/>
                    <a:pt x="8065" y="13097"/>
                    <a:pt x="8485" y="17912"/>
                  </a:cubicBezTo>
                  <a:lnTo>
                    <a:pt x="16452" y="17912"/>
                  </a:lnTo>
                  <a:cubicBezTo>
                    <a:pt x="15488" y="16742"/>
                    <a:pt x="14559" y="15523"/>
                    <a:pt x="13682" y="14232"/>
                  </a:cubicBezTo>
                  <a:cubicBezTo>
                    <a:pt x="11356" y="10805"/>
                    <a:pt x="9597" y="6836"/>
                    <a:pt x="7171" y="3507"/>
                  </a:cubicBezTo>
                  <a:cubicBezTo>
                    <a:pt x="6176" y="2144"/>
                    <a:pt x="4651" y="0"/>
                    <a:pt x="3031"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 name="Google Shape;743;p25"/>
            <p:cNvSpPr/>
            <p:nvPr/>
          </p:nvSpPr>
          <p:spPr>
            <a:xfrm rot="10800000" flipH="1">
              <a:off x="4946282" y="-111041"/>
              <a:ext cx="4326332" cy="1547277"/>
            </a:xfrm>
            <a:custGeom>
              <a:avLst/>
              <a:gdLst/>
              <a:ahLst/>
              <a:cxnLst/>
              <a:rect l="l" t="t" r="r" b="b"/>
              <a:pathLst>
                <a:path w="108111" h="38665" extrusionOk="0">
                  <a:moveTo>
                    <a:pt x="45814" y="1"/>
                  </a:moveTo>
                  <a:cubicBezTo>
                    <a:pt x="35137" y="1"/>
                    <a:pt x="24388" y="2076"/>
                    <a:pt x="14090" y="5571"/>
                  </a:cubicBezTo>
                  <a:cubicBezTo>
                    <a:pt x="10624" y="6748"/>
                    <a:pt x="7061" y="8059"/>
                    <a:pt x="3946" y="10366"/>
                  </a:cubicBezTo>
                  <a:cubicBezTo>
                    <a:pt x="2615" y="11352"/>
                    <a:pt x="1078" y="12695"/>
                    <a:pt x="565" y="14641"/>
                  </a:cubicBezTo>
                  <a:cubicBezTo>
                    <a:pt x="1" y="16782"/>
                    <a:pt x="1151" y="18845"/>
                    <a:pt x="2414" y="20142"/>
                  </a:cubicBezTo>
                  <a:cubicBezTo>
                    <a:pt x="4524" y="22313"/>
                    <a:pt x="7328" y="22930"/>
                    <a:pt x="10110" y="22930"/>
                  </a:cubicBezTo>
                  <a:cubicBezTo>
                    <a:pt x="11691" y="22930"/>
                    <a:pt x="13266" y="22730"/>
                    <a:pt x="14702" y="22504"/>
                  </a:cubicBezTo>
                  <a:cubicBezTo>
                    <a:pt x="19304" y="21780"/>
                    <a:pt x="23791" y="20252"/>
                    <a:pt x="28307" y="18979"/>
                  </a:cubicBezTo>
                  <a:cubicBezTo>
                    <a:pt x="31469" y="18088"/>
                    <a:pt x="34583" y="17727"/>
                    <a:pt x="37812" y="17553"/>
                  </a:cubicBezTo>
                  <a:cubicBezTo>
                    <a:pt x="39567" y="17460"/>
                    <a:pt x="41324" y="17409"/>
                    <a:pt x="43081" y="17409"/>
                  </a:cubicBezTo>
                  <a:cubicBezTo>
                    <a:pt x="45289" y="17409"/>
                    <a:pt x="47497" y="17490"/>
                    <a:pt x="49701" y="17670"/>
                  </a:cubicBezTo>
                  <a:cubicBezTo>
                    <a:pt x="53900" y="18013"/>
                    <a:pt x="58120" y="18692"/>
                    <a:pt x="62182" y="20121"/>
                  </a:cubicBezTo>
                  <a:cubicBezTo>
                    <a:pt x="65643" y="21338"/>
                    <a:pt x="69140" y="23140"/>
                    <a:pt x="71836" y="26229"/>
                  </a:cubicBezTo>
                  <a:cubicBezTo>
                    <a:pt x="74556" y="29344"/>
                    <a:pt x="76197" y="34210"/>
                    <a:pt x="75759" y="38664"/>
                  </a:cubicBezTo>
                  <a:lnTo>
                    <a:pt x="85535" y="38664"/>
                  </a:lnTo>
                  <a:cubicBezTo>
                    <a:pt x="85296" y="35981"/>
                    <a:pt x="84353" y="33119"/>
                    <a:pt x="83500" y="31067"/>
                  </a:cubicBezTo>
                  <a:cubicBezTo>
                    <a:pt x="82723" y="29197"/>
                    <a:pt x="81831" y="27538"/>
                    <a:pt x="80681" y="26012"/>
                  </a:cubicBezTo>
                  <a:cubicBezTo>
                    <a:pt x="79935" y="25023"/>
                    <a:pt x="78306" y="23246"/>
                    <a:pt x="78633" y="21650"/>
                  </a:cubicBezTo>
                  <a:cubicBezTo>
                    <a:pt x="78840" y="20643"/>
                    <a:pt x="79649" y="20281"/>
                    <a:pt x="80449" y="20281"/>
                  </a:cubicBezTo>
                  <a:cubicBezTo>
                    <a:pt x="80893" y="20281"/>
                    <a:pt x="81334" y="20392"/>
                    <a:pt x="81670" y="20567"/>
                  </a:cubicBezTo>
                  <a:cubicBezTo>
                    <a:pt x="83214" y="21372"/>
                    <a:pt x="84460" y="23111"/>
                    <a:pt x="85532" y="24674"/>
                  </a:cubicBezTo>
                  <a:cubicBezTo>
                    <a:pt x="88081" y="28395"/>
                    <a:pt x="90008" y="32694"/>
                    <a:pt x="92680" y="36288"/>
                  </a:cubicBezTo>
                  <a:cubicBezTo>
                    <a:pt x="93289" y="37105"/>
                    <a:pt x="93919" y="37895"/>
                    <a:pt x="94562" y="38663"/>
                  </a:cubicBezTo>
                  <a:lnTo>
                    <a:pt x="104952" y="38663"/>
                  </a:lnTo>
                  <a:cubicBezTo>
                    <a:pt x="106677" y="38663"/>
                    <a:pt x="108077" y="36912"/>
                    <a:pt x="108110" y="34738"/>
                  </a:cubicBezTo>
                  <a:cubicBezTo>
                    <a:pt x="104684" y="32047"/>
                    <a:pt x="101346" y="29175"/>
                    <a:pt x="98018" y="26250"/>
                  </a:cubicBezTo>
                  <a:cubicBezTo>
                    <a:pt x="92264" y="21194"/>
                    <a:pt x="86645" y="15791"/>
                    <a:pt x="80705" y="11085"/>
                  </a:cubicBezTo>
                  <a:cubicBezTo>
                    <a:pt x="70628" y="3099"/>
                    <a:pt x="58598" y="156"/>
                    <a:pt x="46845" y="7"/>
                  </a:cubicBezTo>
                  <a:cubicBezTo>
                    <a:pt x="46501" y="3"/>
                    <a:pt x="46158" y="1"/>
                    <a:pt x="45814"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4" name="Google Shape;744;p25"/>
            <p:cNvSpPr/>
            <p:nvPr/>
          </p:nvSpPr>
          <p:spPr>
            <a:xfrm rot="10800000" flipH="1">
              <a:off x="5076700" y="6675805"/>
              <a:ext cx="4335896" cy="796099"/>
            </a:xfrm>
            <a:custGeom>
              <a:avLst/>
              <a:gdLst/>
              <a:ahLst/>
              <a:cxnLst/>
              <a:rect l="l" t="t" r="r" b="b"/>
              <a:pathLst>
                <a:path w="108350" h="27758" extrusionOk="0">
                  <a:moveTo>
                    <a:pt x="51648" y="1"/>
                  </a:moveTo>
                  <a:cubicBezTo>
                    <a:pt x="50846" y="407"/>
                    <a:pt x="50018" y="729"/>
                    <a:pt x="49203" y="1014"/>
                  </a:cubicBezTo>
                  <a:cubicBezTo>
                    <a:pt x="42065" y="3506"/>
                    <a:pt x="34586" y="3501"/>
                    <a:pt x="27241" y="3584"/>
                  </a:cubicBezTo>
                  <a:cubicBezTo>
                    <a:pt x="20757" y="3656"/>
                    <a:pt x="14163" y="3777"/>
                    <a:pt x="7797" y="5515"/>
                  </a:cubicBezTo>
                  <a:cubicBezTo>
                    <a:pt x="5715" y="6083"/>
                    <a:pt x="3438" y="6902"/>
                    <a:pt x="1858" y="8814"/>
                  </a:cubicBezTo>
                  <a:cubicBezTo>
                    <a:pt x="0" y="11058"/>
                    <a:pt x="83" y="14195"/>
                    <a:pt x="776" y="17107"/>
                  </a:cubicBezTo>
                  <a:cubicBezTo>
                    <a:pt x="2438" y="24097"/>
                    <a:pt x="7861" y="27758"/>
                    <a:pt x="13371" y="27758"/>
                  </a:cubicBezTo>
                  <a:cubicBezTo>
                    <a:pt x="13681" y="27758"/>
                    <a:pt x="13992" y="27746"/>
                    <a:pt x="14303" y="27723"/>
                  </a:cubicBezTo>
                  <a:cubicBezTo>
                    <a:pt x="20922" y="27226"/>
                    <a:pt x="26485" y="22282"/>
                    <a:pt x="32673" y="19847"/>
                  </a:cubicBezTo>
                  <a:cubicBezTo>
                    <a:pt x="36195" y="18461"/>
                    <a:pt x="39879" y="17578"/>
                    <a:pt x="43501" y="16728"/>
                  </a:cubicBezTo>
                  <a:cubicBezTo>
                    <a:pt x="47244" y="15849"/>
                    <a:pt x="51012" y="15131"/>
                    <a:pt x="54789" y="14515"/>
                  </a:cubicBezTo>
                  <a:cubicBezTo>
                    <a:pt x="62223" y="13302"/>
                    <a:pt x="69695" y="12486"/>
                    <a:pt x="77160" y="11610"/>
                  </a:cubicBezTo>
                  <a:cubicBezTo>
                    <a:pt x="86796" y="10479"/>
                    <a:pt x="96503" y="9420"/>
                    <a:pt x="106195" y="9420"/>
                  </a:cubicBezTo>
                  <a:cubicBezTo>
                    <a:pt x="106913" y="9420"/>
                    <a:pt x="107630" y="9426"/>
                    <a:pt x="108348" y="9438"/>
                  </a:cubicBezTo>
                  <a:lnTo>
                    <a:pt x="108348" y="4002"/>
                  </a:lnTo>
                  <a:cubicBezTo>
                    <a:pt x="108350" y="1793"/>
                    <a:pt x="106935" y="1"/>
                    <a:pt x="105190" y="1"/>
                  </a:cubicBezTo>
                  <a:lnTo>
                    <a:pt x="90762" y="1"/>
                  </a:lnTo>
                  <a:cubicBezTo>
                    <a:pt x="89703" y="1934"/>
                    <a:pt x="88395" y="3470"/>
                    <a:pt x="86599" y="4557"/>
                  </a:cubicBezTo>
                  <a:cubicBezTo>
                    <a:pt x="83877" y="6208"/>
                    <a:pt x="80880" y="7099"/>
                    <a:pt x="77918" y="7745"/>
                  </a:cubicBezTo>
                  <a:cubicBezTo>
                    <a:pt x="74349" y="8524"/>
                    <a:pt x="70756" y="9202"/>
                    <a:pt x="67162" y="9801"/>
                  </a:cubicBezTo>
                  <a:cubicBezTo>
                    <a:pt x="59627" y="11058"/>
                    <a:pt x="52047" y="11784"/>
                    <a:pt x="44534" y="13253"/>
                  </a:cubicBezTo>
                  <a:cubicBezTo>
                    <a:pt x="40916" y="13963"/>
                    <a:pt x="37300" y="14822"/>
                    <a:pt x="33793" y="16179"/>
                  </a:cubicBezTo>
                  <a:cubicBezTo>
                    <a:pt x="31120" y="17214"/>
                    <a:pt x="28648" y="18964"/>
                    <a:pt x="26050" y="20259"/>
                  </a:cubicBezTo>
                  <a:cubicBezTo>
                    <a:pt x="24092" y="21236"/>
                    <a:pt x="21957" y="22126"/>
                    <a:pt x="19819" y="22126"/>
                  </a:cubicBezTo>
                  <a:cubicBezTo>
                    <a:pt x="19398" y="22126"/>
                    <a:pt x="18976" y="22091"/>
                    <a:pt x="18556" y="22016"/>
                  </a:cubicBezTo>
                  <a:cubicBezTo>
                    <a:pt x="16742" y="21690"/>
                    <a:pt x="14667" y="20360"/>
                    <a:pt x="13727" y="18271"/>
                  </a:cubicBezTo>
                  <a:cubicBezTo>
                    <a:pt x="12111" y="14673"/>
                    <a:pt x="16343" y="12032"/>
                    <a:pt x="18335" y="10924"/>
                  </a:cubicBezTo>
                  <a:cubicBezTo>
                    <a:pt x="29038" y="4972"/>
                    <a:pt x="41116" y="7214"/>
                    <a:pt x="52462" y="6363"/>
                  </a:cubicBezTo>
                  <a:cubicBezTo>
                    <a:pt x="56489" y="6062"/>
                    <a:pt x="60477" y="5377"/>
                    <a:pt x="64377" y="4066"/>
                  </a:cubicBezTo>
                  <a:cubicBezTo>
                    <a:pt x="66858" y="3233"/>
                    <a:pt x="69388" y="2647"/>
                    <a:pt x="71900" y="1973"/>
                  </a:cubicBezTo>
                  <a:cubicBezTo>
                    <a:pt x="74066" y="1391"/>
                    <a:pt x="76235" y="775"/>
                    <a:pt x="78366"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 name="Google Shape;745;p25"/>
            <p:cNvSpPr/>
            <p:nvPr/>
          </p:nvSpPr>
          <p:spPr>
            <a:xfrm rot="10800000" flipH="1">
              <a:off x="-97224" y="6218723"/>
              <a:ext cx="3996027" cy="864218"/>
            </a:xfrm>
            <a:custGeom>
              <a:avLst/>
              <a:gdLst/>
              <a:ahLst/>
              <a:cxnLst/>
              <a:rect l="l" t="t" r="r" b="b"/>
              <a:pathLst>
                <a:path w="99857" h="21596" extrusionOk="0">
                  <a:moveTo>
                    <a:pt x="65198" y="399"/>
                  </a:moveTo>
                  <a:cubicBezTo>
                    <a:pt x="72321" y="399"/>
                    <a:pt x="79621" y="1791"/>
                    <a:pt x="86922" y="4550"/>
                  </a:cubicBezTo>
                  <a:cubicBezTo>
                    <a:pt x="89575" y="5554"/>
                    <a:pt x="92653" y="6864"/>
                    <a:pt x="95348" y="8979"/>
                  </a:cubicBezTo>
                  <a:cubicBezTo>
                    <a:pt x="98235" y="11247"/>
                    <a:pt x="99428" y="13677"/>
                    <a:pt x="98898" y="16206"/>
                  </a:cubicBezTo>
                  <a:cubicBezTo>
                    <a:pt x="98311" y="18994"/>
                    <a:pt x="95759" y="19972"/>
                    <a:pt x="93599" y="20511"/>
                  </a:cubicBezTo>
                  <a:cubicBezTo>
                    <a:pt x="91491" y="21039"/>
                    <a:pt x="89309" y="21193"/>
                    <a:pt x="87246" y="21193"/>
                  </a:cubicBezTo>
                  <a:cubicBezTo>
                    <a:pt x="86217" y="21193"/>
                    <a:pt x="85218" y="21155"/>
                    <a:pt x="84273" y="21106"/>
                  </a:cubicBezTo>
                  <a:cubicBezTo>
                    <a:pt x="78503" y="20800"/>
                    <a:pt x="72921" y="19852"/>
                    <a:pt x="67683" y="18295"/>
                  </a:cubicBezTo>
                  <a:cubicBezTo>
                    <a:pt x="64541" y="17362"/>
                    <a:pt x="61400" y="16083"/>
                    <a:pt x="58362" y="14847"/>
                  </a:cubicBezTo>
                  <a:cubicBezTo>
                    <a:pt x="53266" y="12773"/>
                    <a:pt x="47995" y="10628"/>
                    <a:pt x="42530" y="10025"/>
                  </a:cubicBezTo>
                  <a:cubicBezTo>
                    <a:pt x="41682" y="9932"/>
                    <a:pt x="40859" y="9885"/>
                    <a:pt x="40058" y="9885"/>
                  </a:cubicBezTo>
                  <a:cubicBezTo>
                    <a:pt x="36646" y="9885"/>
                    <a:pt x="33636" y="10728"/>
                    <a:pt x="31087" y="12400"/>
                  </a:cubicBezTo>
                  <a:cubicBezTo>
                    <a:pt x="26728" y="15269"/>
                    <a:pt x="22197" y="17122"/>
                    <a:pt x="17235" y="18071"/>
                  </a:cubicBezTo>
                  <a:cubicBezTo>
                    <a:pt x="13172" y="18848"/>
                    <a:pt x="9086" y="19070"/>
                    <a:pt x="5424" y="19070"/>
                  </a:cubicBezTo>
                  <a:cubicBezTo>
                    <a:pt x="3631" y="19070"/>
                    <a:pt x="1941" y="19017"/>
                    <a:pt x="403" y="18949"/>
                  </a:cubicBezTo>
                  <a:lnTo>
                    <a:pt x="403" y="11532"/>
                  </a:lnTo>
                  <a:cubicBezTo>
                    <a:pt x="2361" y="12661"/>
                    <a:pt x="4594" y="13456"/>
                    <a:pt x="7045" y="13900"/>
                  </a:cubicBezTo>
                  <a:cubicBezTo>
                    <a:pt x="8672" y="14195"/>
                    <a:pt x="10356" y="14343"/>
                    <a:pt x="12121" y="14343"/>
                  </a:cubicBezTo>
                  <a:cubicBezTo>
                    <a:pt x="13968" y="14343"/>
                    <a:pt x="15904" y="14181"/>
                    <a:pt x="17957" y="13858"/>
                  </a:cubicBezTo>
                  <a:cubicBezTo>
                    <a:pt x="23076" y="13055"/>
                    <a:pt x="27790" y="10978"/>
                    <a:pt x="32121" y="8853"/>
                  </a:cubicBezTo>
                  <a:lnTo>
                    <a:pt x="32595" y="8620"/>
                  </a:lnTo>
                  <a:cubicBezTo>
                    <a:pt x="37243" y="6337"/>
                    <a:pt x="42049" y="3980"/>
                    <a:pt x="47066" y="2784"/>
                  </a:cubicBezTo>
                  <a:cubicBezTo>
                    <a:pt x="53031" y="1361"/>
                    <a:pt x="58397" y="590"/>
                    <a:pt x="63469" y="426"/>
                  </a:cubicBezTo>
                  <a:cubicBezTo>
                    <a:pt x="64044" y="408"/>
                    <a:pt x="64620" y="399"/>
                    <a:pt x="65198" y="399"/>
                  </a:cubicBezTo>
                  <a:close/>
                  <a:moveTo>
                    <a:pt x="65203" y="1"/>
                  </a:moveTo>
                  <a:cubicBezTo>
                    <a:pt x="64619" y="1"/>
                    <a:pt x="64036" y="10"/>
                    <a:pt x="63455" y="29"/>
                  </a:cubicBezTo>
                  <a:cubicBezTo>
                    <a:pt x="58355" y="192"/>
                    <a:pt x="52963" y="968"/>
                    <a:pt x="46970" y="2396"/>
                  </a:cubicBezTo>
                  <a:cubicBezTo>
                    <a:pt x="41911" y="3604"/>
                    <a:pt x="37084" y="5971"/>
                    <a:pt x="32416" y="8263"/>
                  </a:cubicBezTo>
                  <a:lnTo>
                    <a:pt x="31942" y="8496"/>
                  </a:lnTo>
                  <a:cubicBezTo>
                    <a:pt x="27640" y="10606"/>
                    <a:pt x="22957" y="12670"/>
                    <a:pt x="17892" y="13466"/>
                  </a:cubicBezTo>
                  <a:cubicBezTo>
                    <a:pt x="15860" y="13785"/>
                    <a:pt x="13946" y="13945"/>
                    <a:pt x="12120" y="13945"/>
                  </a:cubicBezTo>
                  <a:cubicBezTo>
                    <a:pt x="10379" y="13945"/>
                    <a:pt x="8719" y="13799"/>
                    <a:pt x="7116" y="13508"/>
                  </a:cubicBezTo>
                  <a:cubicBezTo>
                    <a:pt x="4584" y="13050"/>
                    <a:pt x="2294" y="12211"/>
                    <a:pt x="305" y="11012"/>
                  </a:cubicBezTo>
                  <a:lnTo>
                    <a:pt x="0" y="10828"/>
                  </a:lnTo>
                  <a:lnTo>
                    <a:pt x="0" y="19337"/>
                  </a:lnTo>
                  <a:lnTo>
                    <a:pt x="193" y="19345"/>
                  </a:lnTo>
                  <a:cubicBezTo>
                    <a:pt x="1788" y="19417"/>
                    <a:pt x="3552" y="19474"/>
                    <a:pt x="5427" y="19474"/>
                  </a:cubicBezTo>
                  <a:cubicBezTo>
                    <a:pt x="9110" y="19474"/>
                    <a:pt x="13220" y="19251"/>
                    <a:pt x="17311" y="18469"/>
                  </a:cubicBezTo>
                  <a:cubicBezTo>
                    <a:pt x="22324" y="17509"/>
                    <a:pt x="26904" y="15636"/>
                    <a:pt x="31309" y="12740"/>
                  </a:cubicBezTo>
                  <a:cubicBezTo>
                    <a:pt x="33791" y="11110"/>
                    <a:pt x="36725" y="10287"/>
                    <a:pt x="40058" y="10287"/>
                  </a:cubicBezTo>
                  <a:cubicBezTo>
                    <a:pt x="40845" y="10287"/>
                    <a:pt x="41654" y="10333"/>
                    <a:pt x="42485" y="10425"/>
                  </a:cubicBezTo>
                  <a:cubicBezTo>
                    <a:pt x="47895" y="11021"/>
                    <a:pt x="53139" y="13156"/>
                    <a:pt x="58211" y="15220"/>
                  </a:cubicBezTo>
                  <a:cubicBezTo>
                    <a:pt x="61257" y="16459"/>
                    <a:pt x="64408" y="17742"/>
                    <a:pt x="67568" y="18681"/>
                  </a:cubicBezTo>
                  <a:cubicBezTo>
                    <a:pt x="72838" y="20248"/>
                    <a:pt x="78452" y="21200"/>
                    <a:pt x="84253" y="21507"/>
                  </a:cubicBezTo>
                  <a:cubicBezTo>
                    <a:pt x="85207" y="21557"/>
                    <a:pt x="86216" y="21596"/>
                    <a:pt x="87255" y="21596"/>
                  </a:cubicBezTo>
                  <a:cubicBezTo>
                    <a:pt x="89341" y="21596"/>
                    <a:pt x="91554" y="21438"/>
                    <a:pt x="93697" y="20904"/>
                  </a:cubicBezTo>
                  <a:cubicBezTo>
                    <a:pt x="95795" y="20381"/>
                    <a:pt x="98654" y="19332"/>
                    <a:pt x="99293" y="16292"/>
                  </a:cubicBezTo>
                  <a:cubicBezTo>
                    <a:pt x="99857" y="13600"/>
                    <a:pt x="98614" y="11035"/>
                    <a:pt x="95596" y="8666"/>
                  </a:cubicBezTo>
                  <a:cubicBezTo>
                    <a:pt x="92859" y="6520"/>
                    <a:pt x="89747" y="5193"/>
                    <a:pt x="87062" y="4178"/>
                  </a:cubicBezTo>
                  <a:cubicBezTo>
                    <a:pt x="79719" y="1402"/>
                    <a:pt x="72371" y="1"/>
                    <a:pt x="6520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746" name="Google Shape;746;p25"/>
            <p:cNvGrpSpPr/>
            <p:nvPr/>
          </p:nvGrpSpPr>
          <p:grpSpPr>
            <a:xfrm>
              <a:off x="-97224" y="5478166"/>
              <a:ext cx="9377821" cy="2147740"/>
              <a:chOff x="-97224" y="3080778"/>
              <a:chExt cx="9377821" cy="2147740"/>
            </a:xfrm>
          </p:grpSpPr>
          <p:sp>
            <p:nvSpPr>
              <p:cNvPr id="747" name="Google Shape;747;p25"/>
              <p:cNvSpPr/>
              <p:nvPr/>
            </p:nvSpPr>
            <p:spPr>
              <a:xfrm rot="10800000" flipH="1">
                <a:off x="-89101" y="3080778"/>
                <a:ext cx="9361814" cy="2075187"/>
              </a:xfrm>
              <a:custGeom>
                <a:avLst/>
                <a:gdLst/>
                <a:ahLst/>
                <a:cxnLst/>
                <a:rect l="l" t="t" r="r" b="b"/>
                <a:pathLst>
                  <a:path w="233943" h="51857" extrusionOk="0">
                    <a:moveTo>
                      <a:pt x="114254" y="0"/>
                    </a:moveTo>
                    <a:cubicBezTo>
                      <a:pt x="113814" y="3337"/>
                      <a:pt x="107760" y="3970"/>
                      <a:pt x="105882" y="4185"/>
                    </a:cubicBezTo>
                    <a:cubicBezTo>
                      <a:pt x="103480" y="4463"/>
                      <a:pt x="101037" y="4580"/>
                      <a:pt x="98593" y="4580"/>
                    </a:cubicBezTo>
                    <a:cubicBezTo>
                      <a:pt x="96187" y="4580"/>
                      <a:pt x="93780" y="4466"/>
                      <a:pt x="91413" y="4277"/>
                    </a:cubicBezTo>
                    <a:cubicBezTo>
                      <a:pt x="83262" y="3622"/>
                      <a:pt x="75254" y="1586"/>
                      <a:pt x="67197" y="2"/>
                    </a:cubicBezTo>
                    <a:lnTo>
                      <a:pt x="3161" y="2"/>
                    </a:lnTo>
                    <a:cubicBezTo>
                      <a:pt x="1415" y="2"/>
                      <a:pt x="0" y="1794"/>
                      <a:pt x="0" y="4003"/>
                    </a:cubicBezTo>
                    <a:lnTo>
                      <a:pt x="0" y="12983"/>
                    </a:lnTo>
                    <a:cubicBezTo>
                      <a:pt x="752" y="13703"/>
                      <a:pt x="1532" y="14304"/>
                      <a:pt x="2202" y="14753"/>
                    </a:cubicBezTo>
                    <a:cubicBezTo>
                      <a:pt x="5867" y="17202"/>
                      <a:pt x="10108" y="17905"/>
                      <a:pt x="14266" y="17905"/>
                    </a:cubicBezTo>
                    <a:cubicBezTo>
                      <a:pt x="15542" y="17905"/>
                      <a:pt x="16811" y="17839"/>
                      <a:pt x="18052" y="17736"/>
                    </a:cubicBezTo>
                    <a:cubicBezTo>
                      <a:pt x="23329" y="17301"/>
                      <a:pt x="28524" y="16026"/>
                      <a:pt x="33704" y="14740"/>
                    </a:cubicBezTo>
                    <a:cubicBezTo>
                      <a:pt x="40948" y="12940"/>
                      <a:pt x="48135" y="10828"/>
                      <a:pt x="55442" y="9439"/>
                    </a:cubicBezTo>
                    <a:cubicBezTo>
                      <a:pt x="61321" y="8322"/>
                      <a:pt x="67233" y="7670"/>
                      <a:pt x="73167" y="7670"/>
                    </a:cubicBezTo>
                    <a:cubicBezTo>
                      <a:pt x="74688" y="7670"/>
                      <a:pt x="76210" y="7713"/>
                      <a:pt x="77734" y="7802"/>
                    </a:cubicBezTo>
                    <a:cubicBezTo>
                      <a:pt x="85106" y="8232"/>
                      <a:pt x="92423" y="9785"/>
                      <a:pt x="99530" y="12287"/>
                    </a:cubicBezTo>
                    <a:cubicBezTo>
                      <a:pt x="102317" y="13268"/>
                      <a:pt x="105115" y="14314"/>
                      <a:pt x="107858" y="15489"/>
                    </a:cubicBezTo>
                    <a:cubicBezTo>
                      <a:pt x="110332" y="16548"/>
                      <a:pt x="112809" y="17789"/>
                      <a:pt x="115004" y="19608"/>
                    </a:cubicBezTo>
                    <a:cubicBezTo>
                      <a:pt x="117824" y="21944"/>
                      <a:pt x="120303" y="25852"/>
                      <a:pt x="120226" y="30339"/>
                    </a:cubicBezTo>
                    <a:cubicBezTo>
                      <a:pt x="120101" y="37466"/>
                      <a:pt x="112935" y="40330"/>
                      <a:pt x="108516" y="41748"/>
                    </a:cubicBezTo>
                    <a:cubicBezTo>
                      <a:pt x="101630" y="43955"/>
                      <a:pt x="94414" y="44564"/>
                      <a:pt x="87337" y="44821"/>
                    </a:cubicBezTo>
                    <a:cubicBezTo>
                      <a:pt x="84855" y="44912"/>
                      <a:pt x="82371" y="44958"/>
                      <a:pt x="79887" y="44958"/>
                    </a:cubicBezTo>
                    <a:cubicBezTo>
                      <a:pt x="73140" y="44958"/>
                      <a:pt x="66393" y="44612"/>
                      <a:pt x="59673" y="43851"/>
                    </a:cubicBezTo>
                    <a:cubicBezTo>
                      <a:pt x="52128" y="42997"/>
                      <a:pt x="44620" y="41722"/>
                      <a:pt x="37128" y="40332"/>
                    </a:cubicBezTo>
                    <a:cubicBezTo>
                      <a:pt x="29596" y="38936"/>
                      <a:pt x="22076" y="37257"/>
                      <a:pt x="14513" y="36145"/>
                    </a:cubicBezTo>
                    <a:cubicBezTo>
                      <a:pt x="10469" y="35552"/>
                      <a:pt x="6279" y="35103"/>
                      <a:pt x="2100" y="35103"/>
                    </a:cubicBezTo>
                    <a:cubicBezTo>
                      <a:pt x="1400" y="35103"/>
                      <a:pt x="700" y="35116"/>
                      <a:pt x="0" y="35142"/>
                    </a:cubicBezTo>
                    <a:lnTo>
                      <a:pt x="0" y="41392"/>
                    </a:lnTo>
                    <a:cubicBezTo>
                      <a:pt x="3897" y="40406"/>
                      <a:pt x="7757" y="39113"/>
                      <a:pt x="11701" y="38520"/>
                    </a:cubicBezTo>
                    <a:cubicBezTo>
                      <a:pt x="12850" y="38347"/>
                      <a:pt x="14002" y="38268"/>
                      <a:pt x="15153" y="38268"/>
                    </a:cubicBezTo>
                    <a:cubicBezTo>
                      <a:pt x="18352" y="38268"/>
                      <a:pt x="21545" y="38880"/>
                      <a:pt x="24665" y="39789"/>
                    </a:cubicBezTo>
                    <a:cubicBezTo>
                      <a:pt x="29176" y="41103"/>
                      <a:pt x="33559" y="43015"/>
                      <a:pt x="37996" y="44675"/>
                    </a:cubicBezTo>
                    <a:cubicBezTo>
                      <a:pt x="42689" y="46433"/>
                      <a:pt x="47479" y="47692"/>
                      <a:pt x="52300" y="48740"/>
                    </a:cubicBezTo>
                    <a:cubicBezTo>
                      <a:pt x="61496" y="50745"/>
                      <a:pt x="70937" y="51857"/>
                      <a:pt x="80373" y="51857"/>
                    </a:cubicBezTo>
                    <a:cubicBezTo>
                      <a:pt x="91348" y="51857"/>
                      <a:pt x="102317" y="50352"/>
                      <a:pt x="112889" y="46997"/>
                    </a:cubicBezTo>
                    <a:cubicBezTo>
                      <a:pt x="122215" y="44038"/>
                      <a:pt x="130897" y="39216"/>
                      <a:pt x="139694" y="34414"/>
                    </a:cubicBezTo>
                    <a:cubicBezTo>
                      <a:pt x="143466" y="32352"/>
                      <a:pt x="147358" y="30634"/>
                      <a:pt x="151383" y="29556"/>
                    </a:cubicBezTo>
                    <a:cubicBezTo>
                      <a:pt x="155813" y="28370"/>
                      <a:pt x="160303" y="28105"/>
                      <a:pt x="164816" y="27914"/>
                    </a:cubicBezTo>
                    <a:cubicBezTo>
                      <a:pt x="167320" y="27807"/>
                      <a:pt x="169825" y="27756"/>
                      <a:pt x="172331" y="27756"/>
                    </a:cubicBezTo>
                    <a:cubicBezTo>
                      <a:pt x="189289" y="27756"/>
                      <a:pt x="206270" y="30094"/>
                      <a:pt x="222996" y="33398"/>
                    </a:cubicBezTo>
                    <a:cubicBezTo>
                      <a:pt x="226644" y="34116"/>
                      <a:pt x="230302" y="34924"/>
                      <a:pt x="233942" y="35864"/>
                    </a:cubicBezTo>
                    <a:lnTo>
                      <a:pt x="233942" y="9938"/>
                    </a:lnTo>
                    <a:cubicBezTo>
                      <a:pt x="233216" y="9925"/>
                      <a:pt x="232489" y="9919"/>
                      <a:pt x="231762" y="9919"/>
                    </a:cubicBezTo>
                    <a:cubicBezTo>
                      <a:pt x="219843" y="9919"/>
                      <a:pt x="207922" y="11530"/>
                      <a:pt x="196068" y="12904"/>
                    </a:cubicBezTo>
                    <a:cubicBezTo>
                      <a:pt x="188339" y="13801"/>
                      <a:pt x="180609" y="14806"/>
                      <a:pt x="172944" y="16393"/>
                    </a:cubicBezTo>
                    <a:cubicBezTo>
                      <a:pt x="169135" y="17181"/>
                      <a:pt x="165343" y="18112"/>
                      <a:pt x="161591" y="19260"/>
                    </a:cubicBezTo>
                    <a:cubicBezTo>
                      <a:pt x="158213" y="20291"/>
                      <a:pt x="155063" y="21813"/>
                      <a:pt x="151893" y="23606"/>
                    </a:cubicBezTo>
                    <a:cubicBezTo>
                      <a:pt x="147715" y="25970"/>
                      <a:pt x="143374" y="28204"/>
                      <a:pt x="138868" y="28204"/>
                    </a:cubicBezTo>
                    <a:cubicBezTo>
                      <a:pt x="137422" y="28204"/>
                      <a:pt x="135960" y="27974"/>
                      <a:pt x="134480" y="27445"/>
                    </a:cubicBezTo>
                    <a:cubicBezTo>
                      <a:pt x="129632" y="25711"/>
                      <a:pt x="125716" y="20547"/>
                      <a:pt x="125484" y="13951"/>
                    </a:cubicBezTo>
                    <a:cubicBezTo>
                      <a:pt x="125286" y="8300"/>
                      <a:pt x="129601" y="6027"/>
                      <a:pt x="133294" y="5020"/>
                    </a:cubicBezTo>
                    <a:cubicBezTo>
                      <a:pt x="139570" y="3307"/>
                      <a:pt x="146074" y="3151"/>
                      <a:pt x="152463" y="3078"/>
                    </a:cubicBezTo>
                    <a:cubicBezTo>
                      <a:pt x="160083" y="2991"/>
                      <a:pt x="167851" y="3042"/>
                      <a:pt x="175233" y="328"/>
                    </a:cubicBezTo>
                    <a:cubicBezTo>
                      <a:pt x="175511" y="226"/>
                      <a:pt x="175788" y="116"/>
                      <a:pt x="176066"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8" name="Google Shape;748;p25"/>
              <p:cNvSpPr/>
              <p:nvPr/>
            </p:nvSpPr>
            <p:spPr>
              <a:xfrm rot="10800000" flipH="1">
                <a:off x="-97224" y="3137884"/>
                <a:ext cx="9377821" cy="2090634"/>
              </a:xfrm>
              <a:custGeom>
                <a:avLst/>
                <a:gdLst/>
                <a:ahLst/>
                <a:cxnLst/>
                <a:rect l="l" t="t" r="r" b="b"/>
                <a:pathLst>
                  <a:path w="234343" h="52243" extrusionOk="0">
                    <a:moveTo>
                      <a:pt x="67361" y="400"/>
                    </a:moveTo>
                    <a:cubicBezTo>
                      <a:pt x="69340" y="790"/>
                      <a:pt x="71349" y="1215"/>
                      <a:pt x="73292" y="1625"/>
                    </a:cubicBezTo>
                    <a:cubicBezTo>
                      <a:pt x="79265" y="2884"/>
                      <a:pt x="85439" y="4185"/>
                      <a:pt x="91598" y="4680"/>
                    </a:cubicBezTo>
                    <a:cubicBezTo>
                      <a:pt x="94144" y="4885"/>
                      <a:pt x="96537" y="4987"/>
                      <a:pt x="98805" y="4987"/>
                    </a:cubicBezTo>
                    <a:cubicBezTo>
                      <a:pt x="101387" y="4987"/>
                      <a:pt x="103808" y="4854"/>
                      <a:pt x="106108" y="4590"/>
                    </a:cubicBezTo>
                    <a:lnTo>
                      <a:pt x="106218" y="4577"/>
                    </a:lnTo>
                    <a:cubicBezTo>
                      <a:pt x="108158" y="4354"/>
                      <a:pt x="114000" y="3685"/>
                      <a:pt x="114628" y="406"/>
                    </a:cubicBezTo>
                    <a:lnTo>
                      <a:pt x="175193" y="406"/>
                    </a:lnTo>
                    <a:cubicBezTo>
                      <a:pt x="168249" y="2915"/>
                      <a:pt x="160889" y="2994"/>
                      <a:pt x="153768" y="3069"/>
                    </a:cubicBezTo>
                    <a:lnTo>
                      <a:pt x="152665" y="3082"/>
                    </a:lnTo>
                    <a:cubicBezTo>
                      <a:pt x="145764" y="3162"/>
                      <a:pt x="139551" y="3364"/>
                      <a:pt x="133446" y="5030"/>
                    </a:cubicBezTo>
                    <a:cubicBezTo>
                      <a:pt x="128003" y="6516"/>
                      <a:pt x="125326" y="9588"/>
                      <a:pt x="125487" y="14164"/>
                    </a:cubicBezTo>
                    <a:cubicBezTo>
                      <a:pt x="125709" y="20471"/>
                      <a:pt x="129379" y="25966"/>
                      <a:pt x="134618" y="27839"/>
                    </a:cubicBezTo>
                    <a:cubicBezTo>
                      <a:pt x="136131" y="28380"/>
                      <a:pt x="137619" y="28617"/>
                      <a:pt x="139091" y="28617"/>
                    </a:cubicBezTo>
                    <a:cubicBezTo>
                      <a:pt x="143547" y="28617"/>
                      <a:pt x="147847" y="26448"/>
                      <a:pt x="152196" y="23987"/>
                    </a:cubicBezTo>
                    <a:cubicBezTo>
                      <a:pt x="155813" y="21943"/>
                      <a:pt x="158880" y="20567"/>
                      <a:pt x="161854" y="19658"/>
                    </a:cubicBezTo>
                    <a:cubicBezTo>
                      <a:pt x="165379" y="18581"/>
                      <a:pt x="169085" y="17643"/>
                      <a:pt x="173189" y="16795"/>
                    </a:cubicBezTo>
                    <a:cubicBezTo>
                      <a:pt x="180974" y="15181"/>
                      <a:pt x="188894" y="14166"/>
                      <a:pt x="196294" y="13308"/>
                    </a:cubicBezTo>
                    <a:cubicBezTo>
                      <a:pt x="197767" y="13138"/>
                      <a:pt x="199245" y="12964"/>
                      <a:pt x="200722" y="12788"/>
                    </a:cubicBezTo>
                    <a:cubicBezTo>
                      <a:pt x="210970" y="11576"/>
                      <a:pt x="221543" y="10326"/>
                      <a:pt x="231999" y="10326"/>
                    </a:cubicBezTo>
                    <a:cubicBezTo>
                      <a:pt x="232648" y="10326"/>
                      <a:pt x="233296" y="10331"/>
                      <a:pt x="233944" y="10341"/>
                    </a:cubicBezTo>
                    <a:lnTo>
                      <a:pt x="233944" y="35809"/>
                    </a:lnTo>
                    <a:cubicBezTo>
                      <a:pt x="230629" y="34959"/>
                      <a:pt x="227123" y="34173"/>
                      <a:pt x="223236" y="33405"/>
                    </a:cubicBezTo>
                    <a:cubicBezTo>
                      <a:pt x="203906" y="29587"/>
                      <a:pt x="187591" y="27758"/>
                      <a:pt x="172597" y="27758"/>
                    </a:cubicBezTo>
                    <a:cubicBezTo>
                      <a:pt x="170032" y="27758"/>
                      <a:pt x="167505" y="27812"/>
                      <a:pt x="165009" y="27918"/>
                    </a:cubicBezTo>
                    <a:cubicBezTo>
                      <a:pt x="160422" y="28112"/>
                      <a:pt x="155941" y="28387"/>
                      <a:pt x="151533" y="29567"/>
                    </a:cubicBezTo>
                    <a:cubicBezTo>
                      <a:pt x="147826" y="30560"/>
                      <a:pt x="143986" y="32153"/>
                      <a:pt x="139798" y="34441"/>
                    </a:cubicBezTo>
                    <a:lnTo>
                      <a:pt x="138875" y="34945"/>
                    </a:lnTo>
                    <a:cubicBezTo>
                      <a:pt x="130584" y="39473"/>
                      <a:pt x="122011" y="44161"/>
                      <a:pt x="113029" y="47009"/>
                    </a:cubicBezTo>
                    <a:cubicBezTo>
                      <a:pt x="102889" y="50226"/>
                      <a:pt x="91919" y="51840"/>
                      <a:pt x="80509" y="51840"/>
                    </a:cubicBezTo>
                    <a:cubicBezTo>
                      <a:pt x="71401" y="51840"/>
                      <a:pt x="62013" y="50811"/>
                      <a:pt x="52541" y="48749"/>
                    </a:cubicBezTo>
                    <a:cubicBezTo>
                      <a:pt x="46930" y="47526"/>
                      <a:pt x="42394" y="46236"/>
                      <a:pt x="38264" y="44691"/>
                    </a:cubicBezTo>
                    <a:cubicBezTo>
                      <a:pt x="36953" y="44199"/>
                      <a:pt x="35624" y="43678"/>
                      <a:pt x="34338" y="43172"/>
                    </a:cubicBezTo>
                    <a:cubicBezTo>
                      <a:pt x="31276" y="41971"/>
                      <a:pt x="28107" y="40726"/>
                      <a:pt x="24921" y="39799"/>
                    </a:cubicBezTo>
                    <a:cubicBezTo>
                      <a:pt x="21414" y="38777"/>
                      <a:pt x="18247" y="38271"/>
                      <a:pt x="15326" y="38271"/>
                    </a:cubicBezTo>
                    <a:cubicBezTo>
                      <a:pt x="14137" y="38271"/>
                      <a:pt x="12987" y="38356"/>
                      <a:pt x="11874" y="38521"/>
                    </a:cubicBezTo>
                    <a:cubicBezTo>
                      <a:pt x="9119" y="38936"/>
                      <a:pt x="6366" y="39703"/>
                      <a:pt x="3703" y="40442"/>
                    </a:cubicBezTo>
                    <a:cubicBezTo>
                      <a:pt x="2622" y="40742"/>
                      <a:pt x="1508" y="41053"/>
                      <a:pt x="406" y="41335"/>
                    </a:cubicBezTo>
                    <a:lnTo>
                      <a:pt x="406" y="35538"/>
                    </a:lnTo>
                    <a:cubicBezTo>
                      <a:pt x="1027" y="35516"/>
                      <a:pt x="1658" y="35506"/>
                      <a:pt x="2301" y="35506"/>
                    </a:cubicBezTo>
                    <a:cubicBezTo>
                      <a:pt x="5902" y="35506"/>
                      <a:pt x="9901" y="35844"/>
                      <a:pt x="14687" y="36547"/>
                    </a:cubicBezTo>
                    <a:cubicBezTo>
                      <a:pt x="19745" y="37290"/>
                      <a:pt x="24868" y="38304"/>
                      <a:pt x="29822" y="39284"/>
                    </a:cubicBezTo>
                    <a:cubicBezTo>
                      <a:pt x="32271" y="39769"/>
                      <a:pt x="34802" y="40270"/>
                      <a:pt x="37296" y="40733"/>
                    </a:cubicBezTo>
                    <a:cubicBezTo>
                      <a:pt x="43914" y="41961"/>
                      <a:pt x="51770" y="43339"/>
                      <a:pt x="59854" y="44254"/>
                    </a:cubicBezTo>
                    <a:cubicBezTo>
                      <a:pt x="66359" y="44990"/>
                      <a:pt x="73165" y="45361"/>
                      <a:pt x="80163" y="45361"/>
                    </a:cubicBezTo>
                    <a:cubicBezTo>
                      <a:pt x="82603" y="45361"/>
                      <a:pt x="85067" y="45316"/>
                      <a:pt x="87550" y="45225"/>
                    </a:cubicBezTo>
                    <a:cubicBezTo>
                      <a:pt x="94026" y="44991"/>
                      <a:pt x="101613" y="44441"/>
                      <a:pt x="108780" y="42142"/>
                    </a:cubicBezTo>
                    <a:cubicBezTo>
                      <a:pt x="113810" y="40529"/>
                      <a:pt x="120508" y="37574"/>
                      <a:pt x="120629" y="30544"/>
                    </a:cubicBezTo>
                    <a:cubicBezTo>
                      <a:pt x="120696" y="26529"/>
                      <a:pt x="118718" y="22458"/>
                      <a:pt x="115334" y="19654"/>
                    </a:cubicBezTo>
                    <a:cubicBezTo>
                      <a:pt x="112985" y="17708"/>
                      <a:pt x="110379" y="16465"/>
                      <a:pt x="108140" y="15506"/>
                    </a:cubicBezTo>
                    <a:cubicBezTo>
                      <a:pt x="105719" y="14467"/>
                      <a:pt x="103070" y="13450"/>
                      <a:pt x="99798" y="12298"/>
                    </a:cubicBezTo>
                    <a:cubicBezTo>
                      <a:pt x="92520" y="9735"/>
                      <a:pt x="85169" y="8223"/>
                      <a:pt x="77949" y="7802"/>
                    </a:cubicBezTo>
                    <a:cubicBezTo>
                      <a:pt x="76425" y="7713"/>
                      <a:pt x="74890" y="7669"/>
                      <a:pt x="73339" y="7669"/>
                    </a:cubicBezTo>
                    <a:cubicBezTo>
                      <a:pt x="67706" y="7669"/>
                      <a:pt x="61863" y="8255"/>
                      <a:pt x="55605" y="9443"/>
                    </a:cubicBezTo>
                    <a:cubicBezTo>
                      <a:pt x="50502" y="10413"/>
                      <a:pt x="45374" y="11757"/>
                      <a:pt x="40416" y="13057"/>
                    </a:cubicBezTo>
                    <a:cubicBezTo>
                      <a:pt x="38267" y="13620"/>
                      <a:pt x="36046" y="14201"/>
                      <a:pt x="33857" y="14746"/>
                    </a:cubicBezTo>
                    <a:cubicBezTo>
                      <a:pt x="29050" y="15939"/>
                      <a:pt x="23603" y="17293"/>
                      <a:pt x="18238" y="17736"/>
                    </a:cubicBezTo>
                    <a:cubicBezTo>
                      <a:pt x="17038" y="17835"/>
                      <a:pt x="15751" y="17910"/>
                      <a:pt x="14415" y="17910"/>
                    </a:cubicBezTo>
                    <a:cubicBezTo>
                      <a:pt x="10534" y="17910"/>
                      <a:pt x="6246" y="17280"/>
                      <a:pt x="2517" y="14787"/>
                    </a:cubicBezTo>
                    <a:cubicBezTo>
                      <a:pt x="2004" y="14446"/>
                      <a:pt x="1229" y="13878"/>
                      <a:pt x="403" y="13098"/>
                    </a:cubicBezTo>
                    <a:lnTo>
                      <a:pt x="403" y="4204"/>
                    </a:lnTo>
                    <a:cubicBezTo>
                      <a:pt x="403" y="2108"/>
                      <a:pt x="1731" y="405"/>
                      <a:pt x="3364" y="405"/>
                    </a:cubicBezTo>
                    <a:lnTo>
                      <a:pt x="67361" y="400"/>
                    </a:lnTo>
                    <a:close/>
                    <a:moveTo>
                      <a:pt x="114278" y="0"/>
                    </a:moveTo>
                    <a:lnTo>
                      <a:pt x="114255" y="176"/>
                    </a:lnTo>
                    <a:cubicBezTo>
                      <a:pt x="113845" y="3294"/>
                      <a:pt x="108068" y="3957"/>
                      <a:pt x="106170" y="4175"/>
                    </a:cubicBezTo>
                    <a:lnTo>
                      <a:pt x="106061" y="4187"/>
                    </a:lnTo>
                    <a:cubicBezTo>
                      <a:pt x="103777" y="4451"/>
                      <a:pt x="101371" y="4582"/>
                      <a:pt x="98803" y="4582"/>
                    </a:cubicBezTo>
                    <a:cubicBezTo>
                      <a:pt x="96546" y="4582"/>
                      <a:pt x="94164" y="4481"/>
                      <a:pt x="91630" y="4277"/>
                    </a:cubicBezTo>
                    <a:cubicBezTo>
                      <a:pt x="85496" y="3785"/>
                      <a:pt x="79335" y="2485"/>
                      <a:pt x="73374" y="1229"/>
                    </a:cubicBezTo>
                    <a:cubicBezTo>
                      <a:pt x="71430" y="820"/>
                      <a:pt x="69420" y="395"/>
                      <a:pt x="67400" y="2"/>
                    </a:cubicBezTo>
                    <a:lnTo>
                      <a:pt x="3365" y="2"/>
                    </a:lnTo>
                    <a:cubicBezTo>
                      <a:pt x="1511" y="2"/>
                      <a:pt x="3" y="1889"/>
                      <a:pt x="3" y="4205"/>
                    </a:cubicBezTo>
                    <a:lnTo>
                      <a:pt x="3" y="13267"/>
                    </a:lnTo>
                    <a:lnTo>
                      <a:pt x="66" y="13327"/>
                    </a:lnTo>
                    <a:cubicBezTo>
                      <a:pt x="935" y="14157"/>
                      <a:pt x="1758" y="14760"/>
                      <a:pt x="2295" y="15120"/>
                    </a:cubicBezTo>
                    <a:cubicBezTo>
                      <a:pt x="6107" y="17668"/>
                      <a:pt x="10473" y="18312"/>
                      <a:pt x="14416" y="18312"/>
                    </a:cubicBezTo>
                    <a:cubicBezTo>
                      <a:pt x="15764" y="18312"/>
                      <a:pt x="17063" y="18236"/>
                      <a:pt x="18274" y="18136"/>
                    </a:cubicBezTo>
                    <a:cubicBezTo>
                      <a:pt x="23670" y="17692"/>
                      <a:pt x="29134" y="16335"/>
                      <a:pt x="33955" y="15136"/>
                    </a:cubicBezTo>
                    <a:cubicBezTo>
                      <a:pt x="36148" y="14591"/>
                      <a:pt x="38370" y="14008"/>
                      <a:pt x="40521" y="13444"/>
                    </a:cubicBezTo>
                    <a:cubicBezTo>
                      <a:pt x="45471" y="12145"/>
                      <a:pt x="50591" y="10802"/>
                      <a:pt x="55682" y="9836"/>
                    </a:cubicBezTo>
                    <a:cubicBezTo>
                      <a:pt x="61914" y="8652"/>
                      <a:pt x="67733" y="8068"/>
                      <a:pt x="73339" y="8068"/>
                    </a:cubicBezTo>
                    <a:cubicBezTo>
                      <a:pt x="74883" y="8068"/>
                      <a:pt x="76410" y="8112"/>
                      <a:pt x="77924" y="8200"/>
                    </a:cubicBezTo>
                    <a:cubicBezTo>
                      <a:pt x="85109" y="8620"/>
                      <a:pt x="92423" y="10126"/>
                      <a:pt x="99664" y="12674"/>
                    </a:cubicBezTo>
                    <a:cubicBezTo>
                      <a:pt x="102926" y="13823"/>
                      <a:pt x="105569" y="14839"/>
                      <a:pt x="107978" y="15872"/>
                    </a:cubicBezTo>
                    <a:cubicBezTo>
                      <a:pt x="110192" y="16820"/>
                      <a:pt x="112765" y="18046"/>
                      <a:pt x="115074" y="19959"/>
                    </a:cubicBezTo>
                    <a:cubicBezTo>
                      <a:pt x="118366" y="22686"/>
                      <a:pt x="120289" y="26638"/>
                      <a:pt x="120224" y="30531"/>
                    </a:cubicBezTo>
                    <a:cubicBezTo>
                      <a:pt x="120108" y="37304"/>
                      <a:pt x="113565" y="40179"/>
                      <a:pt x="108656" y="41753"/>
                    </a:cubicBezTo>
                    <a:cubicBezTo>
                      <a:pt x="101534" y="44037"/>
                      <a:pt x="93982" y="44584"/>
                      <a:pt x="87532" y="44818"/>
                    </a:cubicBezTo>
                    <a:cubicBezTo>
                      <a:pt x="85053" y="44908"/>
                      <a:pt x="82593" y="44953"/>
                      <a:pt x="80156" y="44953"/>
                    </a:cubicBezTo>
                    <a:cubicBezTo>
                      <a:pt x="73174" y="44953"/>
                      <a:pt x="66385" y="44584"/>
                      <a:pt x="59897" y="43849"/>
                    </a:cubicBezTo>
                    <a:cubicBezTo>
                      <a:pt x="51824" y="42936"/>
                      <a:pt x="43978" y="41560"/>
                      <a:pt x="37366" y="40335"/>
                    </a:cubicBezTo>
                    <a:cubicBezTo>
                      <a:pt x="34874" y="39874"/>
                      <a:pt x="32343" y="39371"/>
                      <a:pt x="29894" y="38889"/>
                    </a:cubicBezTo>
                    <a:cubicBezTo>
                      <a:pt x="24935" y="37906"/>
                      <a:pt x="19807" y="36891"/>
                      <a:pt x="14740" y="36147"/>
                    </a:cubicBezTo>
                    <a:cubicBezTo>
                      <a:pt x="9938" y="35440"/>
                      <a:pt x="5923" y="35101"/>
                      <a:pt x="2306" y="35101"/>
                    </a:cubicBezTo>
                    <a:cubicBezTo>
                      <a:pt x="1587" y="35101"/>
                      <a:pt x="884" y="35114"/>
                      <a:pt x="193" y="35141"/>
                    </a:cubicBezTo>
                    <a:lnTo>
                      <a:pt x="0" y="35148"/>
                    </a:lnTo>
                    <a:lnTo>
                      <a:pt x="0" y="41850"/>
                    </a:lnTo>
                    <a:lnTo>
                      <a:pt x="250" y="41789"/>
                    </a:lnTo>
                    <a:cubicBezTo>
                      <a:pt x="1438" y="41486"/>
                      <a:pt x="2642" y="41153"/>
                      <a:pt x="3807" y="40829"/>
                    </a:cubicBezTo>
                    <a:cubicBezTo>
                      <a:pt x="6459" y="40093"/>
                      <a:pt x="9201" y="39331"/>
                      <a:pt x="11931" y="38920"/>
                    </a:cubicBezTo>
                    <a:cubicBezTo>
                      <a:pt x="13025" y="38755"/>
                      <a:pt x="14155" y="38672"/>
                      <a:pt x="15326" y="38672"/>
                    </a:cubicBezTo>
                    <a:cubicBezTo>
                      <a:pt x="18207" y="38672"/>
                      <a:pt x="21339" y="39173"/>
                      <a:pt x="24808" y="40183"/>
                    </a:cubicBezTo>
                    <a:cubicBezTo>
                      <a:pt x="27977" y="41106"/>
                      <a:pt x="31136" y="42346"/>
                      <a:pt x="34192" y="43547"/>
                    </a:cubicBezTo>
                    <a:cubicBezTo>
                      <a:pt x="35480" y="44051"/>
                      <a:pt x="36810" y="44575"/>
                      <a:pt x="38124" y="45065"/>
                    </a:cubicBezTo>
                    <a:cubicBezTo>
                      <a:pt x="42272" y="46618"/>
                      <a:pt x="46826" y="47913"/>
                      <a:pt x="52458" y="49140"/>
                    </a:cubicBezTo>
                    <a:cubicBezTo>
                      <a:pt x="61960" y="51209"/>
                      <a:pt x="71376" y="52242"/>
                      <a:pt x="80515" y="52242"/>
                    </a:cubicBezTo>
                    <a:cubicBezTo>
                      <a:pt x="91963" y="52242"/>
                      <a:pt x="102972" y="50622"/>
                      <a:pt x="113151" y="47393"/>
                    </a:cubicBezTo>
                    <a:cubicBezTo>
                      <a:pt x="122171" y="44531"/>
                      <a:pt x="130760" y="39837"/>
                      <a:pt x="139068" y="35298"/>
                    </a:cubicBezTo>
                    <a:lnTo>
                      <a:pt x="139990" y="34794"/>
                    </a:lnTo>
                    <a:cubicBezTo>
                      <a:pt x="144149" y="32523"/>
                      <a:pt x="147959" y="30939"/>
                      <a:pt x="151635" y="29954"/>
                    </a:cubicBezTo>
                    <a:cubicBezTo>
                      <a:pt x="156001" y="28784"/>
                      <a:pt x="160459" y="28512"/>
                      <a:pt x="165023" y="28318"/>
                    </a:cubicBezTo>
                    <a:cubicBezTo>
                      <a:pt x="167510" y="28212"/>
                      <a:pt x="170027" y="28159"/>
                      <a:pt x="172583" y="28159"/>
                    </a:cubicBezTo>
                    <a:cubicBezTo>
                      <a:pt x="187551" y="28159"/>
                      <a:pt x="203846" y="29985"/>
                      <a:pt x="223155" y="33798"/>
                    </a:cubicBezTo>
                    <a:cubicBezTo>
                      <a:pt x="227133" y="34583"/>
                      <a:pt x="230708" y="35389"/>
                      <a:pt x="234091" y="36262"/>
                    </a:cubicBezTo>
                    <a:lnTo>
                      <a:pt x="234343" y="36327"/>
                    </a:lnTo>
                    <a:lnTo>
                      <a:pt x="234343" y="9942"/>
                    </a:lnTo>
                    <a:lnTo>
                      <a:pt x="234144" y="9938"/>
                    </a:lnTo>
                    <a:cubicBezTo>
                      <a:pt x="233436" y="9926"/>
                      <a:pt x="232728" y="9920"/>
                      <a:pt x="232019" y="9920"/>
                    </a:cubicBezTo>
                    <a:cubicBezTo>
                      <a:pt x="221533" y="9920"/>
                      <a:pt x="210937" y="11173"/>
                      <a:pt x="200668" y="12387"/>
                    </a:cubicBezTo>
                    <a:cubicBezTo>
                      <a:pt x="199192" y="12560"/>
                      <a:pt x="197716" y="12735"/>
                      <a:pt x="196241" y="12907"/>
                    </a:cubicBezTo>
                    <a:cubicBezTo>
                      <a:pt x="188833" y="13765"/>
                      <a:pt x="180900" y="14784"/>
                      <a:pt x="173099" y="16399"/>
                    </a:cubicBezTo>
                    <a:cubicBezTo>
                      <a:pt x="168984" y="17250"/>
                      <a:pt x="165266" y="18189"/>
                      <a:pt x="161730" y="19271"/>
                    </a:cubicBezTo>
                    <a:cubicBezTo>
                      <a:pt x="158729" y="20188"/>
                      <a:pt x="155634" y="21574"/>
                      <a:pt x="151992" y="23636"/>
                    </a:cubicBezTo>
                    <a:cubicBezTo>
                      <a:pt x="147694" y="26067"/>
                      <a:pt x="143448" y="28211"/>
                      <a:pt x="139076" y="28211"/>
                    </a:cubicBezTo>
                    <a:cubicBezTo>
                      <a:pt x="137648" y="28211"/>
                      <a:pt x="136206" y="27982"/>
                      <a:pt x="134745" y="27459"/>
                    </a:cubicBezTo>
                    <a:cubicBezTo>
                      <a:pt x="129659" y="25640"/>
                      <a:pt x="126097" y="20292"/>
                      <a:pt x="125882" y="14148"/>
                    </a:cubicBezTo>
                    <a:cubicBezTo>
                      <a:pt x="125729" y="9782"/>
                      <a:pt x="128305" y="6844"/>
                      <a:pt x="133544" y="5415"/>
                    </a:cubicBezTo>
                    <a:cubicBezTo>
                      <a:pt x="139606" y="3761"/>
                      <a:pt x="145790" y="3559"/>
                      <a:pt x="152664" y="3482"/>
                    </a:cubicBezTo>
                    <a:lnTo>
                      <a:pt x="153767" y="3469"/>
                    </a:lnTo>
                    <a:cubicBezTo>
                      <a:pt x="160981" y="3392"/>
                      <a:pt x="168439" y="3314"/>
                      <a:pt x="175499" y="719"/>
                    </a:cubicBezTo>
                    <a:cubicBezTo>
                      <a:pt x="175781" y="617"/>
                      <a:pt x="176061" y="506"/>
                      <a:pt x="176341" y="389"/>
                    </a:cubicBezTo>
                    <a:lnTo>
                      <a:pt x="177262"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749" name="Google Shape;749;p25"/>
            <p:cNvSpPr/>
            <p:nvPr/>
          </p:nvSpPr>
          <p:spPr>
            <a:xfrm rot="10800000" flipH="1">
              <a:off x="-97224" y="4299431"/>
              <a:ext cx="8367499" cy="1836163"/>
            </a:xfrm>
            <a:custGeom>
              <a:avLst/>
              <a:gdLst/>
              <a:ahLst/>
              <a:cxnLst/>
              <a:rect l="l" t="t" r="r" b="b"/>
              <a:pathLst>
                <a:path w="209096" h="45884" extrusionOk="0">
                  <a:moveTo>
                    <a:pt x="173615" y="405"/>
                  </a:moveTo>
                  <a:cubicBezTo>
                    <a:pt x="176375" y="405"/>
                    <a:pt x="179213" y="507"/>
                    <a:pt x="182050" y="829"/>
                  </a:cubicBezTo>
                  <a:cubicBezTo>
                    <a:pt x="188207" y="1528"/>
                    <a:pt x="194615" y="3672"/>
                    <a:pt x="201642" y="7381"/>
                  </a:cubicBezTo>
                  <a:lnTo>
                    <a:pt x="202000" y="7570"/>
                  </a:lnTo>
                  <a:cubicBezTo>
                    <a:pt x="204160" y="8703"/>
                    <a:pt x="207122" y="10258"/>
                    <a:pt x="208209" y="13014"/>
                  </a:cubicBezTo>
                  <a:cubicBezTo>
                    <a:pt x="208659" y="14157"/>
                    <a:pt x="208681" y="15157"/>
                    <a:pt x="208272" y="15990"/>
                  </a:cubicBezTo>
                  <a:cubicBezTo>
                    <a:pt x="207624" y="17309"/>
                    <a:pt x="205989" y="18018"/>
                    <a:pt x="204732" y="18381"/>
                  </a:cubicBezTo>
                  <a:cubicBezTo>
                    <a:pt x="201461" y="19325"/>
                    <a:pt x="198006" y="19797"/>
                    <a:pt x="194392" y="19797"/>
                  </a:cubicBezTo>
                  <a:cubicBezTo>
                    <a:pt x="190821" y="19797"/>
                    <a:pt x="187096" y="19336"/>
                    <a:pt x="183241" y="18415"/>
                  </a:cubicBezTo>
                  <a:cubicBezTo>
                    <a:pt x="179114" y="17429"/>
                    <a:pt x="174866" y="16057"/>
                    <a:pt x="170611" y="14337"/>
                  </a:cubicBezTo>
                  <a:cubicBezTo>
                    <a:pt x="166998" y="12878"/>
                    <a:pt x="163261" y="11368"/>
                    <a:pt x="159428" y="10535"/>
                  </a:cubicBezTo>
                  <a:cubicBezTo>
                    <a:pt x="157531" y="10122"/>
                    <a:pt x="155742" y="9916"/>
                    <a:pt x="154034" y="9916"/>
                  </a:cubicBezTo>
                  <a:cubicBezTo>
                    <a:pt x="152450" y="9916"/>
                    <a:pt x="150935" y="10094"/>
                    <a:pt x="149470" y="10449"/>
                  </a:cubicBezTo>
                  <a:cubicBezTo>
                    <a:pt x="145504" y="11411"/>
                    <a:pt x="142070" y="13874"/>
                    <a:pt x="138895" y="16316"/>
                  </a:cubicBezTo>
                  <a:cubicBezTo>
                    <a:pt x="136054" y="18501"/>
                    <a:pt x="133233" y="20858"/>
                    <a:pt x="130505" y="23139"/>
                  </a:cubicBezTo>
                  <a:cubicBezTo>
                    <a:pt x="126905" y="26149"/>
                    <a:pt x="123181" y="29264"/>
                    <a:pt x="119366" y="32010"/>
                  </a:cubicBezTo>
                  <a:cubicBezTo>
                    <a:pt x="107458" y="40580"/>
                    <a:pt x="92880" y="45107"/>
                    <a:pt x="76028" y="45462"/>
                  </a:cubicBezTo>
                  <a:cubicBezTo>
                    <a:pt x="75424" y="45475"/>
                    <a:pt x="74822" y="45482"/>
                    <a:pt x="74224" y="45482"/>
                  </a:cubicBezTo>
                  <a:cubicBezTo>
                    <a:pt x="58269" y="45482"/>
                    <a:pt x="44689" y="40929"/>
                    <a:pt x="33828" y="31942"/>
                  </a:cubicBezTo>
                  <a:cubicBezTo>
                    <a:pt x="27187" y="26448"/>
                    <a:pt x="20603" y="21405"/>
                    <a:pt x="13056" y="20088"/>
                  </a:cubicBezTo>
                  <a:cubicBezTo>
                    <a:pt x="11967" y="19897"/>
                    <a:pt x="10865" y="19801"/>
                    <a:pt x="9746" y="19801"/>
                  </a:cubicBezTo>
                  <a:cubicBezTo>
                    <a:pt x="6781" y="19801"/>
                    <a:pt x="3696" y="20474"/>
                    <a:pt x="406" y="21833"/>
                  </a:cubicBezTo>
                  <a:lnTo>
                    <a:pt x="406" y="14358"/>
                  </a:lnTo>
                  <a:cubicBezTo>
                    <a:pt x="1109" y="14230"/>
                    <a:pt x="1864" y="14110"/>
                    <a:pt x="2702" y="13993"/>
                  </a:cubicBezTo>
                  <a:cubicBezTo>
                    <a:pt x="5594" y="13588"/>
                    <a:pt x="8552" y="13414"/>
                    <a:pt x="11411" y="13245"/>
                  </a:cubicBezTo>
                  <a:lnTo>
                    <a:pt x="12958" y="13152"/>
                  </a:lnTo>
                  <a:cubicBezTo>
                    <a:pt x="15818" y="12978"/>
                    <a:pt x="18953" y="12785"/>
                    <a:pt x="22145" y="12785"/>
                  </a:cubicBezTo>
                  <a:cubicBezTo>
                    <a:pt x="23389" y="12785"/>
                    <a:pt x="24641" y="12814"/>
                    <a:pt x="25889" y="12885"/>
                  </a:cubicBezTo>
                  <a:cubicBezTo>
                    <a:pt x="29786" y="13104"/>
                    <a:pt x="33808" y="14150"/>
                    <a:pt x="38546" y="16169"/>
                  </a:cubicBezTo>
                  <a:cubicBezTo>
                    <a:pt x="52883" y="22283"/>
                    <a:pt x="69842" y="28659"/>
                    <a:pt x="86902" y="29591"/>
                  </a:cubicBezTo>
                  <a:cubicBezTo>
                    <a:pt x="88135" y="29659"/>
                    <a:pt x="89353" y="29692"/>
                    <a:pt x="90554" y="29692"/>
                  </a:cubicBezTo>
                  <a:cubicBezTo>
                    <a:pt x="97955" y="29692"/>
                    <a:pt x="104738" y="28414"/>
                    <a:pt x="110758" y="25880"/>
                  </a:cubicBezTo>
                  <a:cubicBezTo>
                    <a:pt x="117187" y="23174"/>
                    <a:pt x="123174" y="18993"/>
                    <a:pt x="128962" y="14950"/>
                  </a:cubicBezTo>
                  <a:cubicBezTo>
                    <a:pt x="130301" y="14015"/>
                    <a:pt x="131684" y="13050"/>
                    <a:pt x="133052" y="12117"/>
                  </a:cubicBezTo>
                  <a:cubicBezTo>
                    <a:pt x="136569" y="9716"/>
                    <a:pt x="140379" y="7249"/>
                    <a:pt x="144384" y="5460"/>
                  </a:cubicBezTo>
                  <a:cubicBezTo>
                    <a:pt x="148006" y="3842"/>
                    <a:pt x="151905" y="2608"/>
                    <a:pt x="155970" y="1792"/>
                  </a:cubicBezTo>
                  <a:cubicBezTo>
                    <a:pt x="159701" y="1042"/>
                    <a:pt x="163680" y="640"/>
                    <a:pt x="168868" y="486"/>
                  </a:cubicBezTo>
                  <a:cubicBezTo>
                    <a:pt x="170413" y="440"/>
                    <a:pt x="172001" y="405"/>
                    <a:pt x="173615" y="405"/>
                  </a:cubicBezTo>
                  <a:close/>
                  <a:moveTo>
                    <a:pt x="173609" y="0"/>
                  </a:moveTo>
                  <a:cubicBezTo>
                    <a:pt x="171993" y="0"/>
                    <a:pt x="170405" y="35"/>
                    <a:pt x="168858" y="80"/>
                  </a:cubicBezTo>
                  <a:cubicBezTo>
                    <a:pt x="163644" y="234"/>
                    <a:pt x="159645" y="639"/>
                    <a:pt x="155891" y="1393"/>
                  </a:cubicBezTo>
                  <a:cubicBezTo>
                    <a:pt x="151795" y="2216"/>
                    <a:pt x="147870" y="3459"/>
                    <a:pt x="144219" y="5088"/>
                  </a:cubicBezTo>
                  <a:cubicBezTo>
                    <a:pt x="140186" y="6888"/>
                    <a:pt x="136359" y="9369"/>
                    <a:pt x="132824" y="11781"/>
                  </a:cubicBezTo>
                  <a:cubicBezTo>
                    <a:pt x="131454" y="12715"/>
                    <a:pt x="130070" y="13683"/>
                    <a:pt x="128732" y="14617"/>
                  </a:cubicBezTo>
                  <a:cubicBezTo>
                    <a:pt x="122961" y="18648"/>
                    <a:pt x="116993" y="22817"/>
                    <a:pt x="110602" y="25506"/>
                  </a:cubicBezTo>
                  <a:cubicBezTo>
                    <a:pt x="104631" y="28019"/>
                    <a:pt x="97899" y="29287"/>
                    <a:pt x="90554" y="29287"/>
                  </a:cubicBezTo>
                  <a:cubicBezTo>
                    <a:pt x="89360" y="29287"/>
                    <a:pt x="88149" y="29254"/>
                    <a:pt x="86923" y="29187"/>
                  </a:cubicBezTo>
                  <a:cubicBezTo>
                    <a:pt x="69926" y="28261"/>
                    <a:pt x="53010" y="21898"/>
                    <a:pt x="38703" y="15797"/>
                  </a:cubicBezTo>
                  <a:cubicBezTo>
                    <a:pt x="33922" y="13758"/>
                    <a:pt x="29857" y="12704"/>
                    <a:pt x="25911" y="12481"/>
                  </a:cubicBezTo>
                  <a:cubicBezTo>
                    <a:pt x="24653" y="12410"/>
                    <a:pt x="23392" y="12381"/>
                    <a:pt x="22140" y="12381"/>
                  </a:cubicBezTo>
                  <a:cubicBezTo>
                    <a:pt x="18938" y="12381"/>
                    <a:pt x="15797" y="12572"/>
                    <a:pt x="12931" y="12748"/>
                  </a:cubicBezTo>
                  <a:lnTo>
                    <a:pt x="11384" y="12841"/>
                  </a:lnTo>
                  <a:cubicBezTo>
                    <a:pt x="8518" y="13010"/>
                    <a:pt x="5551" y="13184"/>
                    <a:pt x="2644" y="13591"/>
                  </a:cubicBezTo>
                  <a:cubicBezTo>
                    <a:pt x="1731" y="13718"/>
                    <a:pt x="921" y="13848"/>
                    <a:pt x="165" y="13990"/>
                  </a:cubicBezTo>
                  <a:lnTo>
                    <a:pt x="0" y="14020"/>
                  </a:lnTo>
                  <a:lnTo>
                    <a:pt x="0" y="22434"/>
                  </a:lnTo>
                  <a:lnTo>
                    <a:pt x="280" y="22317"/>
                  </a:lnTo>
                  <a:cubicBezTo>
                    <a:pt x="3624" y="20902"/>
                    <a:pt x="6748" y="20202"/>
                    <a:pt x="9745" y="20202"/>
                  </a:cubicBezTo>
                  <a:cubicBezTo>
                    <a:pt x="10841" y="20202"/>
                    <a:pt x="11920" y="20296"/>
                    <a:pt x="12987" y="20482"/>
                  </a:cubicBezTo>
                  <a:cubicBezTo>
                    <a:pt x="20436" y="21784"/>
                    <a:pt x="26975" y="26792"/>
                    <a:pt x="33571" y="32250"/>
                  </a:cubicBezTo>
                  <a:cubicBezTo>
                    <a:pt x="44508" y="41302"/>
                    <a:pt x="58178" y="45884"/>
                    <a:pt x="74230" y="45884"/>
                  </a:cubicBezTo>
                  <a:cubicBezTo>
                    <a:pt x="74828" y="45884"/>
                    <a:pt x="75434" y="45878"/>
                    <a:pt x="76041" y="45864"/>
                  </a:cubicBezTo>
                  <a:cubicBezTo>
                    <a:pt x="92973" y="45507"/>
                    <a:pt x="107630" y="40953"/>
                    <a:pt x="119603" y="32334"/>
                  </a:cubicBezTo>
                  <a:cubicBezTo>
                    <a:pt x="123430" y="29580"/>
                    <a:pt x="127160" y="26462"/>
                    <a:pt x="130767" y="23446"/>
                  </a:cubicBezTo>
                  <a:cubicBezTo>
                    <a:pt x="133490" y="21168"/>
                    <a:pt x="136306" y="18812"/>
                    <a:pt x="139143" y="16633"/>
                  </a:cubicBezTo>
                  <a:cubicBezTo>
                    <a:pt x="142286" y="14218"/>
                    <a:pt x="145678" y="11782"/>
                    <a:pt x="149569" y="10839"/>
                  </a:cubicBezTo>
                  <a:cubicBezTo>
                    <a:pt x="151002" y="10492"/>
                    <a:pt x="152486" y="10318"/>
                    <a:pt x="154040" y="10318"/>
                  </a:cubicBezTo>
                  <a:cubicBezTo>
                    <a:pt x="155718" y="10318"/>
                    <a:pt x="157477" y="10521"/>
                    <a:pt x="159345" y="10926"/>
                  </a:cubicBezTo>
                  <a:cubicBezTo>
                    <a:pt x="163146" y="11754"/>
                    <a:pt x="166866" y="13255"/>
                    <a:pt x="170463" y="14710"/>
                  </a:cubicBezTo>
                  <a:cubicBezTo>
                    <a:pt x="174735" y="16434"/>
                    <a:pt x="179004" y="17813"/>
                    <a:pt x="183149" y="18805"/>
                  </a:cubicBezTo>
                  <a:cubicBezTo>
                    <a:pt x="187035" y="19734"/>
                    <a:pt x="190791" y="20198"/>
                    <a:pt x="194393" y="20198"/>
                  </a:cubicBezTo>
                  <a:cubicBezTo>
                    <a:pt x="198045" y="20198"/>
                    <a:pt x="201538" y="19721"/>
                    <a:pt x="204846" y="18766"/>
                  </a:cubicBezTo>
                  <a:cubicBezTo>
                    <a:pt x="206788" y="18205"/>
                    <a:pt x="208062" y="17332"/>
                    <a:pt x="208634" y="16167"/>
                  </a:cubicBezTo>
                  <a:cubicBezTo>
                    <a:pt x="209095" y="15229"/>
                    <a:pt x="209080" y="14117"/>
                    <a:pt x="208584" y="12865"/>
                  </a:cubicBezTo>
                  <a:cubicBezTo>
                    <a:pt x="207441" y="9969"/>
                    <a:pt x="204404" y="8376"/>
                    <a:pt x="202188" y="7211"/>
                  </a:cubicBezTo>
                  <a:lnTo>
                    <a:pt x="201831" y="7024"/>
                  </a:lnTo>
                  <a:cubicBezTo>
                    <a:pt x="194760" y="3289"/>
                    <a:pt x="188306" y="1132"/>
                    <a:pt x="182098" y="427"/>
                  </a:cubicBezTo>
                  <a:cubicBezTo>
                    <a:pt x="179239" y="102"/>
                    <a:pt x="176384" y="0"/>
                    <a:pt x="17360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0" name="Google Shape;750;p25"/>
            <p:cNvSpPr/>
            <p:nvPr/>
          </p:nvSpPr>
          <p:spPr>
            <a:xfrm rot="10800000" flipH="1">
              <a:off x="-97184" y="4699471"/>
              <a:ext cx="807313" cy="330705"/>
            </a:xfrm>
            <a:custGeom>
              <a:avLst/>
              <a:gdLst/>
              <a:ahLst/>
              <a:cxnLst/>
              <a:rect l="l" t="t" r="r" b="b"/>
              <a:pathLst>
                <a:path w="20174" h="8264" extrusionOk="0">
                  <a:moveTo>
                    <a:pt x="10888" y="404"/>
                  </a:moveTo>
                  <a:cubicBezTo>
                    <a:pt x="11749" y="404"/>
                    <a:pt x="12597" y="461"/>
                    <a:pt x="13422" y="602"/>
                  </a:cubicBezTo>
                  <a:cubicBezTo>
                    <a:pt x="15472" y="954"/>
                    <a:pt x="17153" y="1897"/>
                    <a:pt x="18413" y="3404"/>
                  </a:cubicBezTo>
                  <a:cubicBezTo>
                    <a:pt x="19054" y="4170"/>
                    <a:pt x="19787" y="5267"/>
                    <a:pt x="19634" y="6147"/>
                  </a:cubicBezTo>
                  <a:cubicBezTo>
                    <a:pt x="19567" y="6546"/>
                    <a:pt x="19324" y="6863"/>
                    <a:pt x="18894" y="7118"/>
                  </a:cubicBezTo>
                  <a:cubicBezTo>
                    <a:pt x="17704" y="7820"/>
                    <a:pt x="16206" y="7861"/>
                    <a:pt x="14950" y="7861"/>
                  </a:cubicBezTo>
                  <a:cubicBezTo>
                    <a:pt x="14860" y="7861"/>
                    <a:pt x="14771" y="7861"/>
                    <a:pt x="14684" y="7861"/>
                  </a:cubicBezTo>
                  <a:cubicBezTo>
                    <a:pt x="13289" y="7856"/>
                    <a:pt x="11866" y="7753"/>
                    <a:pt x="10488" y="7653"/>
                  </a:cubicBezTo>
                  <a:cubicBezTo>
                    <a:pt x="9887" y="7608"/>
                    <a:pt x="9287" y="7565"/>
                    <a:pt x="8687" y="7529"/>
                  </a:cubicBezTo>
                  <a:cubicBezTo>
                    <a:pt x="5827" y="7359"/>
                    <a:pt x="3245" y="7206"/>
                    <a:pt x="649" y="7206"/>
                  </a:cubicBezTo>
                  <a:cubicBezTo>
                    <a:pt x="568" y="7206"/>
                    <a:pt x="486" y="7206"/>
                    <a:pt x="405" y="7206"/>
                  </a:cubicBezTo>
                  <a:lnTo>
                    <a:pt x="405" y="1428"/>
                  </a:lnTo>
                  <a:cubicBezTo>
                    <a:pt x="2017" y="1368"/>
                    <a:pt x="3674" y="1139"/>
                    <a:pt x="5280" y="919"/>
                  </a:cubicBezTo>
                  <a:cubicBezTo>
                    <a:pt x="7141" y="665"/>
                    <a:pt x="9044" y="404"/>
                    <a:pt x="10888" y="404"/>
                  </a:cubicBezTo>
                  <a:close/>
                  <a:moveTo>
                    <a:pt x="10888" y="1"/>
                  </a:moveTo>
                  <a:cubicBezTo>
                    <a:pt x="9018" y="1"/>
                    <a:pt x="7099" y="265"/>
                    <a:pt x="5223" y="522"/>
                  </a:cubicBezTo>
                  <a:cubicBezTo>
                    <a:pt x="3564" y="751"/>
                    <a:pt x="1848" y="984"/>
                    <a:pt x="195" y="1034"/>
                  </a:cubicBezTo>
                  <a:lnTo>
                    <a:pt x="1" y="1039"/>
                  </a:lnTo>
                  <a:lnTo>
                    <a:pt x="1" y="7612"/>
                  </a:lnTo>
                  <a:lnTo>
                    <a:pt x="202" y="7612"/>
                  </a:lnTo>
                  <a:cubicBezTo>
                    <a:pt x="266" y="7612"/>
                    <a:pt x="330" y="7612"/>
                    <a:pt x="393" y="7612"/>
                  </a:cubicBezTo>
                  <a:cubicBezTo>
                    <a:pt x="3056" y="7612"/>
                    <a:pt x="5717" y="7756"/>
                    <a:pt x="8664" y="7932"/>
                  </a:cubicBezTo>
                  <a:cubicBezTo>
                    <a:pt x="9261" y="7968"/>
                    <a:pt x="9860" y="8012"/>
                    <a:pt x="10460" y="8055"/>
                  </a:cubicBezTo>
                  <a:cubicBezTo>
                    <a:pt x="11844" y="8155"/>
                    <a:pt x="13275" y="8259"/>
                    <a:pt x="14682" y="8264"/>
                  </a:cubicBezTo>
                  <a:lnTo>
                    <a:pt x="14998" y="8264"/>
                  </a:lnTo>
                  <a:cubicBezTo>
                    <a:pt x="16295" y="8264"/>
                    <a:pt x="17831" y="8211"/>
                    <a:pt x="19096" y="7463"/>
                  </a:cubicBezTo>
                  <a:cubicBezTo>
                    <a:pt x="19626" y="7152"/>
                    <a:pt x="19940" y="6730"/>
                    <a:pt x="20030" y="6216"/>
                  </a:cubicBezTo>
                  <a:cubicBezTo>
                    <a:pt x="20173" y="5387"/>
                    <a:pt x="19732" y="4354"/>
                    <a:pt x="18720" y="3145"/>
                  </a:cubicBezTo>
                  <a:cubicBezTo>
                    <a:pt x="17395" y="1562"/>
                    <a:pt x="15637" y="574"/>
                    <a:pt x="13488" y="205"/>
                  </a:cubicBezTo>
                  <a:cubicBezTo>
                    <a:pt x="12639" y="59"/>
                    <a:pt x="11769" y="1"/>
                    <a:pt x="1088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1" name="Google Shape;751;p25"/>
            <p:cNvSpPr/>
            <p:nvPr/>
          </p:nvSpPr>
          <p:spPr>
            <a:xfrm rot="10800000" flipH="1">
              <a:off x="-97104" y="3339961"/>
              <a:ext cx="9377861" cy="2035410"/>
            </a:xfrm>
            <a:custGeom>
              <a:avLst/>
              <a:gdLst/>
              <a:ahLst/>
              <a:cxnLst/>
              <a:rect l="l" t="t" r="r" b="b"/>
              <a:pathLst>
                <a:path w="234344" h="50863" extrusionOk="0">
                  <a:moveTo>
                    <a:pt x="233940" y="621"/>
                  </a:moveTo>
                  <a:lnTo>
                    <a:pt x="233940" y="12077"/>
                  </a:lnTo>
                  <a:cubicBezTo>
                    <a:pt x="232371" y="13846"/>
                    <a:pt x="230619" y="15358"/>
                    <a:pt x="228734" y="16565"/>
                  </a:cubicBezTo>
                  <a:cubicBezTo>
                    <a:pt x="224484" y="19289"/>
                    <a:pt x="219376" y="20857"/>
                    <a:pt x="213122" y="21360"/>
                  </a:cubicBezTo>
                  <a:cubicBezTo>
                    <a:pt x="211653" y="21479"/>
                    <a:pt x="210146" y="21539"/>
                    <a:pt x="208580" y="21539"/>
                  </a:cubicBezTo>
                  <a:cubicBezTo>
                    <a:pt x="205000" y="21539"/>
                    <a:pt x="201109" y="21226"/>
                    <a:pt x="196647" y="20590"/>
                  </a:cubicBezTo>
                  <a:lnTo>
                    <a:pt x="196529" y="20574"/>
                  </a:lnTo>
                  <a:cubicBezTo>
                    <a:pt x="194477" y="20283"/>
                    <a:pt x="192356" y="19981"/>
                    <a:pt x="190306" y="19457"/>
                  </a:cubicBezTo>
                  <a:cubicBezTo>
                    <a:pt x="188131" y="18901"/>
                    <a:pt x="186302" y="18457"/>
                    <a:pt x="184446" y="18095"/>
                  </a:cubicBezTo>
                  <a:cubicBezTo>
                    <a:pt x="182413" y="17700"/>
                    <a:pt x="180221" y="17338"/>
                    <a:pt x="178016" y="17338"/>
                  </a:cubicBezTo>
                  <a:cubicBezTo>
                    <a:pt x="177942" y="17338"/>
                    <a:pt x="177867" y="17339"/>
                    <a:pt x="177792" y="17340"/>
                  </a:cubicBezTo>
                  <a:cubicBezTo>
                    <a:pt x="176496" y="17354"/>
                    <a:pt x="174542" y="17378"/>
                    <a:pt x="173323" y="18637"/>
                  </a:cubicBezTo>
                  <a:cubicBezTo>
                    <a:pt x="172261" y="19733"/>
                    <a:pt x="172397" y="21555"/>
                    <a:pt x="173080" y="22788"/>
                  </a:cubicBezTo>
                  <a:cubicBezTo>
                    <a:pt x="174004" y="24459"/>
                    <a:pt x="175665" y="25395"/>
                    <a:pt x="177319" y="26158"/>
                  </a:cubicBezTo>
                  <a:cubicBezTo>
                    <a:pt x="180088" y="27433"/>
                    <a:pt x="183032" y="28076"/>
                    <a:pt x="185878" y="28699"/>
                  </a:cubicBezTo>
                  <a:cubicBezTo>
                    <a:pt x="186544" y="28844"/>
                    <a:pt x="187205" y="28990"/>
                    <a:pt x="187866" y="29142"/>
                  </a:cubicBezTo>
                  <a:cubicBezTo>
                    <a:pt x="191326" y="29942"/>
                    <a:pt x="194903" y="30405"/>
                    <a:pt x="198362" y="30852"/>
                  </a:cubicBezTo>
                  <a:lnTo>
                    <a:pt x="199879" y="31048"/>
                  </a:lnTo>
                  <a:cubicBezTo>
                    <a:pt x="203501" y="31524"/>
                    <a:pt x="207493" y="31975"/>
                    <a:pt x="212443" y="32469"/>
                  </a:cubicBezTo>
                  <a:cubicBezTo>
                    <a:pt x="216296" y="32854"/>
                    <a:pt x="220110" y="33192"/>
                    <a:pt x="223683" y="33505"/>
                  </a:cubicBezTo>
                  <a:cubicBezTo>
                    <a:pt x="226437" y="33747"/>
                    <a:pt x="229366" y="34040"/>
                    <a:pt x="232268" y="34727"/>
                  </a:cubicBezTo>
                  <a:cubicBezTo>
                    <a:pt x="232812" y="34856"/>
                    <a:pt x="233374" y="35011"/>
                    <a:pt x="233940" y="35186"/>
                  </a:cubicBezTo>
                  <a:lnTo>
                    <a:pt x="233940" y="50330"/>
                  </a:lnTo>
                  <a:cubicBezTo>
                    <a:pt x="227593" y="48509"/>
                    <a:pt x="220754" y="46238"/>
                    <a:pt x="213042" y="43386"/>
                  </a:cubicBezTo>
                  <a:cubicBezTo>
                    <a:pt x="208088" y="41555"/>
                    <a:pt x="202988" y="39512"/>
                    <a:pt x="197884" y="37317"/>
                  </a:cubicBezTo>
                  <a:cubicBezTo>
                    <a:pt x="195613" y="36339"/>
                    <a:pt x="193318" y="35281"/>
                    <a:pt x="191099" y="34257"/>
                  </a:cubicBezTo>
                  <a:cubicBezTo>
                    <a:pt x="188401" y="33014"/>
                    <a:pt x="185611" y="31726"/>
                    <a:pt x="182833" y="30573"/>
                  </a:cubicBezTo>
                  <a:cubicBezTo>
                    <a:pt x="172649" y="26340"/>
                    <a:pt x="162754" y="24195"/>
                    <a:pt x="153409" y="24195"/>
                  </a:cubicBezTo>
                  <a:cubicBezTo>
                    <a:pt x="153178" y="24195"/>
                    <a:pt x="152948" y="24197"/>
                    <a:pt x="152719" y="24198"/>
                  </a:cubicBezTo>
                  <a:cubicBezTo>
                    <a:pt x="142080" y="24319"/>
                    <a:pt x="132064" y="27884"/>
                    <a:pt x="122824" y="31721"/>
                  </a:cubicBezTo>
                  <a:cubicBezTo>
                    <a:pt x="112729" y="35913"/>
                    <a:pt x="102805" y="39822"/>
                    <a:pt x="92400" y="41608"/>
                  </a:cubicBezTo>
                  <a:cubicBezTo>
                    <a:pt x="82867" y="43244"/>
                    <a:pt x="72721" y="44299"/>
                    <a:pt x="61383" y="44830"/>
                  </a:cubicBezTo>
                  <a:cubicBezTo>
                    <a:pt x="58519" y="44965"/>
                    <a:pt x="55783" y="45032"/>
                    <a:pt x="53152" y="45032"/>
                  </a:cubicBezTo>
                  <a:cubicBezTo>
                    <a:pt x="45012" y="45032"/>
                    <a:pt x="37887" y="44383"/>
                    <a:pt x="31169" y="43050"/>
                  </a:cubicBezTo>
                  <a:cubicBezTo>
                    <a:pt x="24718" y="41770"/>
                    <a:pt x="18066" y="39641"/>
                    <a:pt x="11397" y="36720"/>
                  </a:cubicBezTo>
                  <a:cubicBezTo>
                    <a:pt x="7680" y="35093"/>
                    <a:pt x="3780" y="33224"/>
                    <a:pt x="405" y="30582"/>
                  </a:cubicBezTo>
                  <a:lnTo>
                    <a:pt x="405" y="21725"/>
                  </a:lnTo>
                  <a:cubicBezTo>
                    <a:pt x="5173" y="23118"/>
                    <a:pt x="10001" y="24631"/>
                    <a:pt x="14673" y="26094"/>
                  </a:cubicBezTo>
                  <a:cubicBezTo>
                    <a:pt x="18472" y="27283"/>
                    <a:pt x="22397" y="28512"/>
                    <a:pt x="26269" y="29670"/>
                  </a:cubicBezTo>
                  <a:cubicBezTo>
                    <a:pt x="42759" y="34607"/>
                    <a:pt x="58954" y="38982"/>
                    <a:pt x="74991" y="38982"/>
                  </a:cubicBezTo>
                  <a:cubicBezTo>
                    <a:pt x="78823" y="38982"/>
                    <a:pt x="82649" y="38732"/>
                    <a:pt x="86466" y="38179"/>
                  </a:cubicBezTo>
                  <a:cubicBezTo>
                    <a:pt x="95509" y="36872"/>
                    <a:pt x="104228" y="33938"/>
                    <a:pt x="112383" y="29455"/>
                  </a:cubicBezTo>
                  <a:cubicBezTo>
                    <a:pt x="116730" y="27066"/>
                    <a:pt x="120985" y="24195"/>
                    <a:pt x="125029" y="20922"/>
                  </a:cubicBezTo>
                  <a:cubicBezTo>
                    <a:pt x="126767" y="19511"/>
                    <a:pt x="128488" y="17994"/>
                    <a:pt x="130152" y="16524"/>
                  </a:cubicBezTo>
                  <a:cubicBezTo>
                    <a:pt x="131788" y="15078"/>
                    <a:pt x="133483" y="13582"/>
                    <a:pt x="135190" y="12196"/>
                  </a:cubicBezTo>
                  <a:cubicBezTo>
                    <a:pt x="137654" y="10200"/>
                    <a:pt x="140969" y="7788"/>
                    <a:pt x="144768" y="6873"/>
                  </a:cubicBezTo>
                  <a:cubicBezTo>
                    <a:pt x="145990" y="6580"/>
                    <a:pt x="147258" y="6432"/>
                    <a:pt x="148594" y="6432"/>
                  </a:cubicBezTo>
                  <a:cubicBezTo>
                    <a:pt x="151134" y="6432"/>
                    <a:pt x="153922" y="6966"/>
                    <a:pt x="157120" y="8052"/>
                  </a:cubicBezTo>
                  <a:cubicBezTo>
                    <a:pt x="165254" y="10813"/>
                    <a:pt x="174727" y="13878"/>
                    <a:pt x="184226" y="15304"/>
                  </a:cubicBezTo>
                  <a:cubicBezTo>
                    <a:pt x="187914" y="15858"/>
                    <a:pt x="191419" y="16136"/>
                    <a:pt x="194766" y="16136"/>
                  </a:cubicBezTo>
                  <a:cubicBezTo>
                    <a:pt x="200932" y="16136"/>
                    <a:pt x="206557" y="15192"/>
                    <a:pt x="211781" y="13295"/>
                  </a:cubicBezTo>
                  <a:cubicBezTo>
                    <a:pt x="216509" y="11579"/>
                    <a:pt x="220789" y="8892"/>
                    <a:pt x="224351" y="6492"/>
                  </a:cubicBezTo>
                  <a:cubicBezTo>
                    <a:pt x="224766" y="6212"/>
                    <a:pt x="225182" y="5928"/>
                    <a:pt x="225598" y="5645"/>
                  </a:cubicBezTo>
                  <a:cubicBezTo>
                    <a:pt x="228277" y="3826"/>
                    <a:pt x="231045" y="1944"/>
                    <a:pt x="233940" y="621"/>
                  </a:cubicBezTo>
                  <a:close/>
                  <a:moveTo>
                    <a:pt x="234344" y="1"/>
                  </a:moveTo>
                  <a:lnTo>
                    <a:pt x="234062" y="127"/>
                  </a:lnTo>
                  <a:cubicBezTo>
                    <a:pt x="231032" y="1470"/>
                    <a:pt x="228156" y="3423"/>
                    <a:pt x="225375" y="5313"/>
                  </a:cubicBezTo>
                  <a:cubicBezTo>
                    <a:pt x="224959" y="5595"/>
                    <a:pt x="224545" y="5878"/>
                    <a:pt x="224128" y="6158"/>
                  </a:cubicBezTo>
                  <a:cubicBezTo>
                    <a:pt x="220589" y="8544"/>
                    <a:pt x="216336" y="11214"/>
                    <a:pt x="211647" y="12916"/>
                  </a:cubicBezTo>
                  <a:cubicBezTo>
                    <a:pt x="206466" y="14796"/>
                    <a:pt x="200885" y="15732"/>
                    <a:pt x="194765" y="15732"/>
                  </a:cubicBezTo>
                  <a:cubicBezTo>
                    <a:pt x="191440" y="15732"/>
                    <a:pt x="187955" y="15456"/>
                    <a:pt x="184289" y="14905"/>
                  </a:cubicBezTo>
                  <a:cubicBezTo>
                    <a:pt x="174822" y="13485"/>
                    <a:pt x="165370" y="10424"/>
                    <a:pt x="157251" y="7671"/>
                  </a:cubicBezTo>
                  <a:cubicBezTo>
                    <a:pt x="154011" y="6571"/>
                    <a:pt x="151182" y="6028"/>
                    <a:pt x="148600" y="6028"/>
                  </a:cubicBezTo>
                  <a:cubicBezTo>
                    <a:pt x="147230" y="6028"/>
                    <a:pt x="145930" y="6181"/>
                    <a:pt x="144675" y="6483"/>
                  </a:cubicBezTo>
                  <a:cubicBezTo>
                    <a:pt x="140797" y="7416"/>
                    <a:pt x="137434" y="9860"/>
                    <a:pt x="134939" y="11886"/>
                  </a:cubicBezTo>
                  <a:cubicBezTo>
                    <a:pt x="133224" y="13277"/>
                    <a:pt x="131528" y="14775"/>
                    <a:pt x="129887" y="16224"/>
                  </a:cubicBezTo>
                  <a:cubicBezTo>
                    <a:pt x="128225" y="17690"/>
                    <a:pt x="126509" y="19207"/>
                    <a:pt x="124774" y="20610"/>
                  </a:cubicBezTo>
                  <a:cubicBezTo>
                    <a:pt x="120749" y="23869"/>
                    <a:pt x="116514" y="26727"/>
                    <a:pt x="112189" y="29105"/>
                  </a:cubicBezTo>
                  <a:cubicBezTo>
                    <a:pt x="104076" y="33564"/>
                    <a:pt x="95402" y="36484"/>
                    <a:pt x="86407" y="37785"/>
                  </a:cubicBezTo>
                  <a:cubicBezTo>
                    <a:pt x="82611" y="38334"/>
                    <a:pt x="78806" y="38583"/>
                    <a:pt x="74991" y="38583"/>
                  </a:cubicBezTo>
                  <a:cubicBezTo>
                    <a:pt x="59005" y="38583"/>
                    <a:pt x="42843" y="34216"/>
                    <a:pt x="26384" y="29289"/>
                  </a:cubicBezTo>
                  <a:cubicBezTo>
                    <a:pt x="22516" y="28130"/>
                    <a:pt x="18589" y="26901"/>
                    <a:pt x="14793" y="25711"/>
                  </a:cubicBezTo>
                  <a:cubicBezTo>
                    <a:pt x="10035" y="24222"/>
                    <a:pt x="5116" y="22681"/>
                    <a:pt x="257" y="21265"/>
                  </a:cubicBezTo>
                  <a:lnTo>
                    <a:pt x="0" y="21189"/>
                  </a:lnTo>
                  <a:lnTo>
                    <a:pt x="0" y="30778"/>
                  </a:lnTo>
                  <a:lnTo>
                    <a:pt x="77" y="30839"/>
                  </a:lnTo>
                  <a:cubicBezTo>
                    <a:pt x="3505" y="33541"/>
                    <a:pt x="7466" y="35440"/>
                    <a:pt x="11235" y="37090"/>
                  </a:cubicBezTo>
                  <a:cubicBezTo>
                    <a:pt x="17931" y="40022"/>
                    <a:pt x="24610" y="42161"/>
                    <a:pt x="31090" y="43447"/>
                  </a:cubicBezTo>
                  <a:cubicBezTo>
                    <a:pt x="37834" y="44786"/>
                    <a:pt x="44983" y="45437"/>
                    <a:pt x="53148" y="45437"/>
                  </a:cubicBezTo>
                  <a:cubicBezTo>
                    <a:pt x="55786" y="45437"/>
                    <a:pt x="58530" y="45369"/>
                    <a:pt x="61401" y="45235"/>
                  </a:cubicBezTo>
                  <a:cubicBezTo>
                    <a:pt x="72756" y="44700"/>
                    <a:pt x="82917" y="43644"/>
                    <a:pt x="92467" y="42007"/>
                  </a:cubicBezTo>
                  <a:cubicBezTo>
                    <a:pt x="102913" y="40214"/>
                    <a:pt x="112861" y="36296"/>
                    <a:pt x="122978" y="32095"/>
                  </a:cubicBezTo>
                  <a:cubicBezTo>
                    <a:pt x="132181" y="28274"/>
                    <a:pt x="142153" y="24722"/>
                    <a:pt x="152725" y="24602"/>
                  </a:cubicBezTo>
                  <a:cubicBezTo>
                    <a:pt x="152952" y="24600"/>
                    <a:pt x="153179" y="24598"/>
                    <a:pt x="153407" y="24598"/>
                  </a:cubicBezTo>
                  <a:cubicBezTo>
                    <a:pt x="162694" y="24598"/>
                    <a:pt x="172541" y="26730"/>
                    <a:pt x="182679" y="30945"/>
                  </a:cubicBezTo>
                  <a:cubicBezTo>
                    <a:pt x="185447" y="32095"/>
                    <a:pt x="188234" y="33381"/>
                    <a:pt x="190930" y="34624"/>
                  </a:cubicBezTo>
                  <a:cubicBezTo>
                    <a:pt x="193152" y="35649"/>
                    <a:pt x="195448" y="36707"/>
                    <a:pt x="197726" y="37686"/>
                  </a:cubicBezTo>
                  <a:cubicBezTo>
                    <a:pt x="202837" y="39885"/>
                    <a:pt x="207942" y="41928"/>
                    <a:pt x="212901" y="43763"/>
                  </a:cubicBezTo>
                  <a:cubicBezTo>
                    <a:pt x="220729" y="46656"/>
                    <a:pt x="227658" y="48955"/>
                    <a:pt x="234085" y="50788"/>
                  </a:cubicBezTo>
                  <a:lnTo>
                    <a:pt x="234341" y="50863"/>
                  </a:lnTo>
                  <a:lnTo>
                    <a:pt x="234344" y="50863"/>
                  </a:lnTo>
                  <a:lnTo>
                    <a:pt x="234344" y="34896"/>
                  </a:lnTo>
                  <a:lnTo>
                    <a:pt x="234204" y="34850"/>
                  </a:lnTo>
                  <a:cubicBezTo>
                    <a:pt x="233582" y="34654"/>
                    <a:pt x="232962" y="34481"/>
                    <a:pt x="232362" y="34340"/>
                  </a:cubicBezTo>
                  <a:cubicBezTo>
                    <a:pt x="229433" y="33647"/>
                    <a:pt x="226488" y="33352"/>
                    <a:pt x="223721" y="33110"/>
                  </a:cubicBezTo>
                  <a:cubicBezTo>
                    <a:pt x="220148" y="32797"/>
                    <a:pt x="216338" y="32457"/>
                    <a:pt x="212486" y="32074"/>
                  </a:cubicBezTo>
                  <a:cubicBezTo>
                    <a:pt x="207542" y="31581"/>
                    <a:pt x="203553" y="31128"/>
                    <a:pt x="199935" y="30653"/>
                  </a:cubicBezTo>
                  <a:lnTo>
                    <a:pt x="198416" y="30455"/>
                  </a:lnTo>
                  <a:cubicBezTo>
                    <a:pt x="194968" y="30009"/>
                    <a:pt x="191400" y="29547"/>
                    <a:pt x="187960" y="28753"/>
                  </a:cubicBezTo>
                  <a:cubicBezTo>
                    <a:pt x="187298" y="28602"/>
                    <a:pt x="186634" y="28454"/>
                    <a:pt x="185969" y="28310"/>
                  </a:cubicBezTo>
                  <a:cubicBezTo>
                    <a:pt x="183145" y="27690"/>
                    <a:pt x="180223" y="27051"/>
                    <a:pt x="177494" y="25795"/>
                  </a:cubicBezTo>
                  <a:cubicBezTo>
                    <a:pt x="176009" y="25111"/>
                    <a:pt x="174350" y="24245"/>
                    <a:pt x="173437" y="22596"/>
                  </a:cubicBezTo>
                  <a:cubicBezTo>
                    <a:pt x="172829" y="21493"/>
                    <a:pt x="172693" y="19876"/>
                    <a:pt x="173617" y="18921"/>
                  </a:cubicBezTo>
                  <a:cubicBezTo>
                    <a:pt x="174717" y="17783"/>
                    <a:pt x="176574" y="17760"/>
                    <a:pt x="177801" y="17745"/>
                  </a:cubicBezTo>
                  <a:cubicBezTo>
                    <a:pt x="177883" y="17744"/>
                    <a:pt x="177965" y="17744"/>
                    <a:pt x="178047" y="17744"/>
                  </a:cubicBezTo>
                  <a:cubicBezTo>
                    <a:pt x="180223" y="17744"/>
                    <a:pt x="182367" y="18103"/>
                    <a:pt x="184375" y="18494"/>
                  </a:cubicBezTo>
                  <a:cubicBezTo>
                    <a:pt x="186221" y="18853"/>
                    <a:pt x="188043" y="19296"/>
                    <a:pt x="190212" y="19850"/>
                  </a:cubicBezTo>
                  <a:cubicBezTo>
                    <a:pt x="192283" y="20380"/>
                    <a:pt x="194415" y="20683"/>
                    <a:pt x="196477" y="20976"/>
                  </a:cubicBezTo>
                  <a:lnTo>
                    <a:pt x="196594" y="20993"/>
                  </a:lnTo>
                  <a:cubicBezTo>
                    <a:pt x="201071" y="21630"/>
                    <a:pt x="204978" y="21943"/>
                    <a:pt x="208576" y="21943"/>
                  </a:cubicBezTo>
                  <a:cubicBezTo>
                    <a:pt x="210156" y="21943"/>
                    <a:pt x="211676" y="21883"/>
                    <a:pt x="213159" y="21763"/>
                  </a:cubicBezTo>
                  <a:cubicBezTo>
                    <a:pt x="219481" y="21255"/>
                    <a:pt x="224648" y="19666"/>
                    <a:pt x="228956" y="16905"/>
                  </a:cubicBezTo>
                  <a:cubicBezTo>
                    <a:pt x="230892" y="15665"/>
                    <a:pt x="232689" y="14110"/>
                    <a:pt x="234294" y="12287"/>
                  </a:cubicBezTo>
                  <a:lnTo>
                    <a:pt x="234344" y="12230"/>
                  </a:lnTo>
                  <a:lnTo>
                    <a:pt x="234344"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2" name="Google Shape;752;p25"/>
            <p:cNvSpPr/>
            <p:nvPr/>
          </p:nvSpPr>
          <p:spPr>
            <a:xfrm rot="10800000" flipH="1">
              <a:off x="-97264" y="2923520"/>
              <a:ext cx="5171942" cy="1031731"/>
            </a:xfrm>
            <a:custGeom>
              <a:avLst/>
              <a:gdLst/>
              <a:ahLst/>
              <a:cxnLst/>
              <a:rect l="l" t="t" r="r" b="b"/>
              <a:pathLst>
                <a:path w="129242" h="25782" extrusionOk="0">
                  <a:moveTo>
                    <a:pt x="125667" y="404"/>
                  </a:moveTo>
                  <a:cubicBezTo>
                    <a:pt x="125949" y="404"/>
                    <a:pt x="126232" y="415"/>
                    <a:pt x="126514" y="437"/>
                  </a:cubicBezTo>
                  <a:cubicBezTo>
                    <a:pt x="127419" y="510"/>
                    <a:pt x="128375" y="690"/>
                    <a:pt x="128733" y="1442"/>
                  </a:cubicBezTo>
                  <a:cubicBezTo>
                    <a:pt x="127667" y="1898"/>
                    <a:pt x="126604" y="2366"/>
                    <a:pt x="125540" y="2833"/>
                  </a:cubicBezTo>
                  <a:cubicBezTo>
                    <a:pt x="121951" y="4414"/>
                    <a:pt x="118237" y="6047"/>
                    <a:pt x="114473" y="7141"/>
                  </a:cubicBezTo>
                  <a:cubicBezTo>
                    <a:pt x="113881" y="7314"/>
                    <a:pt x="113286" y="7483"/>
                    <a:pt x="112693" y="7649"/>
                  </a:cubicBezTo>
                  <a:cubicBezTo>
                    <a:pt x="110914" y="8149"/>
                    <a:pt x="109073" y="8666"/>
                    <a:pt x="107278" y="9330"/>
                  </a:cubicBezTo>
                  <a:cubicBezTo>
                    <a:pt x="105183" y="10108"/>
                    <a:pt x="102936" y="11055"/>
                    <a:pt x="100411" y="12228"/>
                  </a:cubicBezTo>
                  <a:cubicBezTo>
                    <a:pt x="97928" y="13381"/>
                    <a:pt x="95424" y="14634"/>
                    <a:pt x="93002" y="15844"/>
                  </a:cubicBezTo>
                  <a:cubicBezTo>
                    <a:pt x="86663" y="19013"/>
                    <a:pt x="80109" y="22288"/>
                    <a:pt x="73322" y="24097"/>
                  </a:cubicBezTo>
                  <a:cubicBezTo>
                    <a:pt x="70106" y="24955"/>
                    <a:pt x="66829" y="25381"/>
                    <a:pt x="63411" y="25381"/>
                  </a:cubicBezTo>
                  <a:cubicBezTo>
                    <a:pt x="61691" y="25381"/>
                    <a:pt x="59935" y="25273"/>
                    <a:pt x="58132" y="25057"/>
                  </a:cubicBezTo>
                  <a:cubicBezTo>
                    <a:pt x="54870" y="24667"/>
                    <a:pt x="51578" y="24000"/>
                    <a:pt x="48394" y="23351"/>
                  </a:cubicBezTo>
                  <a:cubicBezTo>
                    <a:pt x="46720" y="23010"/>
                    <a:pt x="44988" y="22658"/>
                    <a:pt x="43281" y="22351"/>
                  </a:cubicBezTo>
                  <a:cubicBezTo>
                    <a:pt x="38827" y="21551"/>
                    <a:pt x="34306" y="21314"/>
                    <a:pt x="29931" y="21085"/>
                  </a:cubicBezTo>
                  <a:lnTo>
                    <a:pt x="28914" y="21031"/>
                  </a:lnTo>
                  <a:cubicBezTo>
                    <a:pt x="25978" y="20874"/>
                    <a:pt x="23609" y="20501"/>
                    <a:pt x="21462" y="19855"/>
                  </a:cubicBezTo>
                  <a:cubicBezTo>
                    <a:pt x="19489" y="19259"/>
                    <a:pt x="17512" y="18432"/>
                    <a:pt x="15599" y="17635"/>
                  </a:cubicBezTo>
                  <a:cubicBezTo>
                    <a:pt x="15171" y="17457"/>
                    <a:pt x="14747" y="17279"/>
                    <a:pt x="14321" y="17105"/>
                  </a:cubicBezTo>
                  <a:cubicBezTo>
                    <a:pt x="12341" y="16286"/>
                    <a:pt x="10328" y="15433"/>
                    <a:pt x="8383" y="14606"/>
                  </a:cubicBezTo>
                  <a:cubicBezTo>
                    <a:pt x="5772" y="13497"/>
                    <a:pt x="3075" y="12349"/>
                    <a:pt x="404" y="11276"/>
                  </a:cubicBezTo>
                  <a:lnTo>
                    <a:pt x="403" y="11276"/>
                  </a:lnTo>
                  <a:lnTo>
                    <a:pt x="403" y="5584"/>
                  </a:lnTo>
                  <a:cubicBezTo>
                    <a:pt x="967" y="5874"/>
                    <a:pt x="1566" y="6170"/>
                    <a:pt x="2220" y="6484"/>
                  </a:cubicBezTo>
                  <a:cubicBezTo>
                    <a:pt x="2905" y="6811"/>
                    <a:pt x="3592" y="7131"/>
                    <a:pt x="4281" y="7450"/>
                  </a:cubicBezTo>
                  <a:cubicBezTo>
                    <a:pt x="6227" y="8357"/>
                    <a:pt x="8240" y="9293"/>
                    <a:pt x="10153" y="10412"/>
                  </a:cubicBezTo>
                  <a:cubicBezTo>
                    <a:pt x="12434" y="11746"/>
                    <a:pt x="14871" y="13148"/>
                    <a:pt x="17395" y="14337"/>
                  </a:cubicBezTo>
                  <a:cubicBezTo>
                    <a:pt x="25707" y="18255"/>
                    <a:pt x="35202" y="20169"/>
                    <a:pt x="46355" y="20169"/>
                  </a:cubicBezTo>
                  <a:cubicBezTo>
                    <a:pt x="47079" y="20169"/>
                    <a:pt x="47811" y="20161"/>
                    <a:pt x="48549" y="20145"/>
                  </a:cubicBezTo>
                  <a:cubicBezTo>
                    <a:pt x="59131" y="19914"/>
                    <a:pt x="70411" y="17805"/>
                    <a:pt x="84049" y="13504"/>
                  </a:cubicBezTo>
                  <a:cubicBezTo>
                    <a:pt x="89815" y="11685"/>
                    <a:pt x="95612" y="9562"/>
                    <a:pt x="101217" y="7507"/>
                  </a:cubicBezTo>
                  <a:cubicBezTo>
                    <a:pt x="104315" y="6374"/>
                    <a:pt x="107517" y="5200"/>
                    <a:pt x="110679" y="4091"/>
                  </a:cubicBezTo>
                  <a:cubicBezTo>
                    <a:pt x="114143" y="2876"/>
                    <a:pt x="117874" y="1648"/>
                    <a:pt x="121675" y="895"/>
                  </a:cubicBezTo>
                  <a:cubicBezTo>
                    <a:pt x="122896" y="652"/>
                    <a:pt x="124279" y="404"/>
                    <a:pt x="125667" y="404"/>
                  </a:cubicBezTo>
                  <a:close/>
                  <a:moveTo>
                    <a:pt x="125672" y="1"/>
                  </a:moveTo>
                  <a:cubicBezTo>
                    <a:pt x="124248" y="1"/>
                    <a:pt x="122839" y="252"/>
                    <a:pt x="121598" y="497"/>
                  </a:cubicBezTo>
                  <a:cubicBezTo>
                    <a:pt x="117773" y="1256"/>
                    <a:pt x="114025" y="2491"/>
                    <a:pt x="110546" y="3711"/>
                  </a:cubicBezTo>
                  <a:cubicBezTo>
                    <a:pt x="107384" y="4820"/>
                    <a:pt x="104179" y="5993"/>
                    <a:pt x="101080" y="7129"/>
                  </a:cubicBezTo>
                  <a:cubicBezTo>
                    <a:pt x="95477" y="9180"/>
                    <a:pt x="89685" y="11305"/>
                    <a:pt x="83929" y="13120"/>
                  </a:cubicBezTo>
                  <a:cubicBezTo>
                    <a:pt x="70328" y="17407"/>
                    <a:pt x="59084" y="19512"/>
                    <a:pt x="48540" y="19742"/>
                  </a:cubicBezTo>
                  <a:cubicBezTo>
                    <a:pt x="47811" y="19758"/>
                    <a:pt x="47089" y="19766"/>
                    <a:pt x="46374" y="19766"/>
                  </a:cubicBezTo>
                  <a:cubicBezTo>
                    <a:pt x="35268" y="19766"/>
                    <a:pt x="25827" y="17865"/>
                    <a:pt x="17567" y="13971"/>
                  </a:cubicBezTo>
                  <a:cubicBezTo>
                    <a:pt x="15057" y="12788"/>
                    <a:pt x="12628" y="11391"/>
                    <a:pt x="10355" y="10062"/>
                  </a:cubicBezTo>
                  <a:cubicBezTo>
                    <a:pt x="8426" y="8935"/>
                    <a:pt x="6404" y="7993"/>
                    <a:pt x="4448" y="7084"/>
                  </a:cubicBezTo>
                  <a:cubicBezTo>
                    <a:pt x="3762" y="6767"/>
                    <a:pt x="3076" y="6447"/>
                    <a:pt x="2395" y="6120"/>
                  </a:cubicBezTo>
                  <a:cubicBezTo>
                    <a:pt x="1626" y="5754"/>
                    <a:pt x="940" y="5411"/>
                    <a:pt x="294" y="5075"/>
                  </a:cubicBezTo>
                  <a:lnTo>
                    <a:pt x="0" y="4921"/>
                  </a:lnTo>
                  <a:lnTo>
                    <a:pt x="0" y="11545"/>
                  </a:lnTo>
                  <a:lnTo>
                    <a:pt x="126" y="11595"/>
                  </a:lnTo>
                  <a:cubicBezTo>
                    <a:pt x="2833" y="12684"/>
                    <a:pt x="5574" y="13848"/>
                    <a:pt x="8224" y="14973"/>
                  </a:cubicBezTo>
                  <a:cubicBezTo>
                    <a:pt x="10170" y="15801"/>
                    <a:pt x="12184" y="16656"/>
                    <a:pt x="14167" y="17473"/>
                  </a:cubicBezTo>
                  <a:cubicBezTo>
                    <a:pt x="14591" y="17649"/>
                    <a:pt x="15016" y="17828"/>
                    <a:pt x="15441" y="18003"/>
                  </a:cubicBezTo>
                  <a:cubicBezTo>
                    <a:pt x="17363" y="18808"/>
                    <a:pt x="19349" y="19638"/>
                    <a:pt x="21344" y="20238"/>
                  </a:cubicBezTo>
                  <a:cubicBezTo>
                    <a:pt x="23523" y="20895"/>
                    <a:pt x="25922" y="21274"/>
                    <a:pt x="28892" y="21431"/>
                  </a:cubicBezTo>
                  <a:lnTo>
                    <a:pt x="29910" y="21485"/>
                  </a:lnTo>
                  <a:cubicBezTo>
                    <a:pt x="34272" y="21714"/>
                    <a:pt x="38783" y="21950"/>
                    <a:pt x="43209" y="22746"/>
                  </a:cubicBezTo>
                  <a:cubicBezTo>
                    <a:pt x="44912" y="23053"/>
                    <a:pt x="46641" y="23406"/>
                    <a:pt x="48313" y="23744"/>
                  </a:cubicBezTo>
                  <a:cubicBezTo>
                    <a:pt x="51505" y="24393"/>
                    <a:pt x="54806" y="25065"/>
                    <a:pt x="58085" y="25456"/>
                  </a:cubicBezTo>
                  <a:cubicBezTo>
                    <a:pt x="59905" y="25673"/>
                    <a:pt x="61677" y="25782"/>
                    <a:pt x="63414" y="25782"/>
                  </a:cubicBezTo>
                  <a:cubicBezTo>
                    <a:pt x="66866" y="25782"/>
                    <a:pt x="70177" y="25352"/>
                    <a:pt x="73425" y="24486"/>
                  </a:cubicBezTo>
                  <a:cubicBezTo>
                    <a:pt x="80253" y="22666"/>
                    <a:pt x="86826" y="19379"/>
                    <a:pt x="93183" y="16202"/>
                  </a:cubicBezTo>
                  <a:cubicBezTo>
                    <a:pt x="95603" y="14991"/>
                    <a:pt x="98105" y="13741"/>
                    <a:pt x="100582" y="12591"/>
                  </a:cubicBezTo>
                  <a:cubicBezTo>
                    <a:pt x="103097" y="11422"/>
                    <a:pt x="105333" y="10479"/>
                    <a:pt x="107419" y="9706"/>
                  </a:cubicBezTo>
                  <a:cubicBezTo>
                    <a:pt x="109198" y="9046"/>
                    <a:pt x="111031" y="8532"/>
                    <a:pt x="112803" y="8033"/>
                  </a:cubicBezTo>
                  <a:cubicBezTo>
                    <a:pt x="113399" y="7867"/>
                    <a:pt x="113993" y="7699"/>
                    <a:pt x="114588" y="7526"/>
                  </a:cubicBezTo>
                  <a:cubicBezTo>
                    <a:pt x="118376" y="6424"/>
                    <a:pt x="122102" y="4784"/>
                    <a:pt x="125704" y="3199"/>
                  </a:cubicBezTo>
                  <a:cubicBezTo>
                    <a:pt x="126826" y="2705"/>
                    <a:pt x="127947" y="2212"/>
                    <a:pt x="129073" y="1733"/>
                  </a:cubicBezTo>
                  <a:lnTo>
                    <a:pt x="129242" y="1662"/>
                  </a:lnTo>
                  <a:lnTo>
                    <a:pt x="129185" y="1488"/>
                  </a:lnTo>
                  <a:cubicBezTo>
                    <a:pt x="128775" y="216"/>
                    <a:pt x="127216" y="89"/>
                    <a:pt x="126549" y="34"/>
                  </a:cubicBezTo>
                  <a:cubicBezTo>
                    <a:pt x="126257" y="11"/>
                    <a:pt x="125964" y="1"/>
                    <a:pt x="12567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3" name="Google Shape;753;p25"/>
            <p:cNvSpPr/>
            <p:nvPr/>
          </p:nvSpPr>
          <p:spPr>
            <a:xfrm rot="10800000" flipH="1">
              <a:off x="-97184" y="1396488"/>
              <a:ext cx="9378021" cy="2233737"/>
            </a:xfrm>
            <a:custGeom>
              <a:avLst/>
              <a:gdLst/>
              <a:ahLst/>
              <a:cxnLst/>
              <a:rect l="l" t="t" r="r" b="b"/>
              <a:pathLst>
                <a:path w="234348" h="55819" extrusionOk="0">
                  <a:moveTo>
                    <a:pt x="144981" y="403"/>
                  </a:moveTo>
                  <a:cubicBezTo>
                    <a:pt x="150962" y="403"/>
                    <a:pt x="156924" y="882"/>
                    <a:pt x="162787" y="1836"/>
                  </a:cubicBezTo>
                  <a:cubicBezTo>
                    <a:pt x="170740" y="3127"/>
                    <a:pt x="179016" y="5583"/>
                    <a:pt x="189615" y="9797"/>
                  </a:cubicBezTo>
                  <a:cubicBezTo>
                    <a:pt x="198427" y="13299"/>
                    <a:pt x="207411" y="17431"/>
                    <a:pt x="216323" y="22082"/>
                  </a:cubicBezTo>
                  <a:lnTo>
                    <a:pt x="218254" y="23088"/>
                  </a:lnTo>
                  <a:cubicBezTo>
                    <a:pt x="223483" y="25804"/>
                    <a:pt x="228885" y="28612"/>
                    <a:pt x="233942" y="32005"/>
                  </a:cubicBezTo>
                  <a:lnTo>
                    <a:pt x="233942" y="40242"/>
                  </a:lnTo>
                  <a:cubicBezTo>
                    <a:pt x="230357" y="38005"/>
                    <a:pt x="227378" y="36353"/>
                    <a:pt x="224590" y="35054"/>
                  </a:cubicBezTo>
                  <a:cubicBezTo>
                    <a:pt x="215470" y="30808"/>
                    <a:pt x="205746" y="28155"/>
                    <a:pt x="196343" y="25590"/>
                  </a:cubicBezTo>
                  <a:cubicBezTo>
                    <a:pt x="195383" y="25330"/>
                    <a:pt x="194423" y="25067"/>
                    <a:pt x="193466" y="24804"/>
                  </a:cubicBezTo>
                  <a:cubicBezTo>
                    <a:pt x="172307" y="18995"/>
                    <a:pt x="155262" y="16255"/>
                    <a:pt x="139723" y="16255"/>
                  </a:cubicBezTo>
                  <a:cubicBezTo>
                    <a:pt x="136241" y="16255"/>
                    <a:pt x="132834" y="16392"/>
                    <a:pt x="129473" y="16664"/>
                  </a:cubicBezTo>
                  <a:cubicBezTo>
                    <a:pt x="117659" y="17617"/>
                    <a:pt x="108992" y="19950"/>
                    <a:pt x="101363" y="24225"/>
                  </a:cubicBezTo>
                  <a:cubicBezTo>
                    <a:pt x="95848" y="27316"/>
                    <a:pt x="90586" y="31262"/>
                    <a:pt x="85495" y="35080"/>
                  </a:cubicBezTo>
                  <a:cubicBezTo>
                    <a:pt x="82539" y="37296"/>
                    <a:pt x="79484" y="39588"/>
                    <a:pt x="76413" y="41684"/>
                  </a:cubicBezTo>
                  <a:cubicBezTo>
                    <a:pt x="71394" y="45113"/>
                    <a:pt x="67146" y="47471"/>
                    <a:pt x="63039" y="49108"/>
                  </a:cubicBezTo>
                  <a:cubicBezTo>
                    <a:pt x="58787" y="50804"/>
                    <a:pt x="54022" y="52109"/>
                    <a:pt x="48045" y="53216"/>
                  </a:cubicBezTo>
                  <a:cubicBezTo>
                    <a:pt x="40031" y="54703"/>
                    <a:pt x="31384" y="55416"/>
                    <a:pt x="21189" y="55416"/>
                  </a:cubicBezTo>
                  <a:cubicBezTo>
                    <a:pt x="19290" y="55416"/>
                    <a:pt x="17337" y="55391"/>
                    <a:pt x="15325" y="55342"/>
                  </a:cubicBezTo>
                  <a:cubicBezTo>
                    <a:pt x="9761" y="55207"/>
                    <a:pt x="4879" y="54966"/>
                    <a:pt x="402" y="54612"/>
                  </a:cubicBezTo>
                  <a:lnTo>
                    <a:pt x="407" y="54612"/>
                  </a:lnTo>
                  <a:lnTo>
                    <a:pt x="407" y="49284"/>
                  </a:lnTo>
                  <a:cubicBezTo>
                    <a:pt x="817" y="49421"/>
                    <a:pt x="1230" y="49561"/>
                    <a:pt x="1643" y="49700"/>
                  </a:cubicBezTo>
                  <a:cubicBezTo>
                    <a:pt x="4359" y="50619"/>
                    <a:pt x="7168" y="51566"/>
                    <a:pt x="9980" y="52235"/>
                  </a:cubicBezTo>
                  <a:cubicBezTo>
                    <a:pt x="12206" y="52763"/>
                    <a:pt x="14788" y="53377"/>
                    <a:pt x="17344" y="53377"/>
                  </a:cubicBezTo>
                  <a:cubicBezTo>
                    <a:pt x="18683" y="53377"/>
                    <a:pt x="20014" y="53208"/>
                    <a:pt x="21283" y="52772"/>
                  </a:cubicBezTo>
                  <a:cubicBezTo>
                    <a:pt x="22931" y="52205"/>
                    <a:pt x="23878" y="51164"/>
                    <a:pt x="24025" y="49761"/>
                  </a:cubicBezTo>
                  <a:cubicBezTo>
                    <a:pt x="24231" y="47784"/>
                    <a:pt x="23055" y="45926"/>
                    <a:pt x="21802" y="44960"/>
                  </a:cubicBezTo>
                  <a:cubicBezTo>
                    <a:pt x="20124" y="43670"/>
                    <a:pt x="18067" y="43236"/>
                    <a:pt x="16094" y="42961"/>
                  </a:cubicBezTo>
                  <a:cubicBezTo>
                    <a:pt x="13968" y="42663"/>
                    <a:pt x="11797" y="42629"/>
                    <a:pt x="9701" y="42596"/>
                  </a:cubicBezTo>
                  <a:lnTo>
                    <a:pt x="9254" y="42589"/>
                  </a:lnTo>
                  <a:cubicBezTo>
                    <a:pt x="6994" y="42550"/>
                    <a:pt x="4310" y="42346"/>
                    <a:pt x="1553" y="41105"/>
                  </a:cubicBezTo>
                  <a:cubicBezTo>
                    <a:pt x="1170" y="40933"/>
                    <a:pt x="784" y="40741"/>
                    <a:pt x="402" y="40534"/>
                  </a:cubicBezTo>
                  <a:lnTo>
                    <a:pt x="402" y="31531"/>
                  </a:lnTo>
                  <a:cubicBezTo>
                    <a:pt x="6844" y="32915"/>
                    <a:pt x="13326" y="34726"/>
                    <a:pt x="19599" y="36477"/>
                  </a:cubicBezTo>
                  <a:cubicBezTo>
                    <a:pt x="22674" y="37335"/>
                    <a:pt x="25850" y="38224"/>
                    <a:pt x="28985" y="39049"/>
                  </a:cubicBezTo>
                  <a:cubicBezTo>
                    <a:pt x="36397" y="41005"/>
                    <a:pt x="46195" y="43249"/>
                    <a:pt x="56268" y="43249"/>
                  </a:cubicBezTo>
                  <a:lnTo>
                    <a:pt x="56298" y="43249"/>
                  </a:lnTo>
                  <a:cubicBezTo>
                    <a:pt x="60549" y="43247"/>
                    <a:pt x="65413" y="43043"/>
                    <a:pt x="69372" y="40633"/>
                  </a:cubicBezTo>
                  <a:cubicBezTo>
                    <a:pt x="71055" y="39609"/>
                    <a:pt x="72214" y="38269"/>
                    <a:pt x="72821" y="36652"/>
                  </a:cubicBezTo>
                  <a:cubicBezTo>
                    <a:pt x="73454" y="34967"/>
                    <a:pt x="73654" y="32595"/>
                    <a:pt x="72675" y="31095"/>
                  </a:cubicBezTo>
                  <a:cubicBezTo>
                    <a:pt x="71475" y="29255"/>
                    <a:pt x="69235" y="29002"/>
                    <a:pt x="67193" y="29002"/>
                  </a:cubicBezTo>
                  <a:lnTo>
                    <a:pt x="67163" y="29002"/>
                  </a:lnTo>
                  <a:cubicBezTo>
                    <a:pt x="64338" y="29005"/>
                    <a:pt x="61485" y="29632"/>
                    <a:pt x="59033" y="30219"/>
                  </a:cubicBezTo>
                  <a:cubicBezTo>
                    <a:pt x="58197" y="30419"/>
                    <a:pt x="57351" y="30648"/>
                    <a:pt x="56532" y="30868"/>
                  </a:cubicBezTo>
                  <a:cubicBezTo>
                    <a:pt x="55224" y="31222"/>
                    <a:pt x="53869" y="31587"/>
                    <a:pt x="52529" y="31845"/>
                  </a:cubicBezTo>
                  <a:cubicBezTo>
                    <a:pt x="48490" y="32626"/>
                    <a:pt x="44235" y="33024"/>
                    <a:pt x="39894" y="33024"/>
                  </a:cubicBezTo>
                  <a:cubicBezTo>
                    <a:pt x="39863" y="33024"/>
                    <a:pt x="39832" y="33024"/>
                    <a:pt x="39801" y="33024"/>
                  </a:cubicBezTo>
                  <a:cubicBezTo>
                    <a:pt x="26833" y="33011"/>
                    <a:pt x="13576" y="29869"/>
                    <a:pt x="402" y="23687"/>
                  </a:cubicBezTo>
                  <a:lnTo>
                    <a:pt x="402" y="6011"/>
                  </a:lnTo>
                  <a:cubicBezTo>
                    <a:pt x="1635" y="6344"/>
                    <a:pt x="2827" y="6712"/>
                    <a:pt x="3952" y="7104"/>
                  </a:cubicBezTo>
                  <a:cubicBezTo>
                    <a:pt x="7474" y="8330"/>
                    <a:pt x="10930" y="10023"/>
                    <a:pt x="14269" y="11659"/>
                  </a:cubicBezTo>
                  <a:cubicBezTo>
                    <a:pt x="15159" y="12095"/>
                    <a:pt x="16051" y="12530"/>
                    <a:pt x="16944" y="12959"/>
                  </a:cubicBezTo>
                  <a:cubicBezTo>
                    <a:pt x="21849" y="15315"/>
                    <a:pt x="26184" y="17153"/>
                    <a:pt x="30193" y="18579"/>
                  </a:cubicBezTo>
                  <a:cubicBezTo>
                    <a:pt x="37329" y="21116"/>
                    <a:pt x="44835" y="22386"/>
                    <a:pt x="52799" y="22386"/>
                  </a:cubicBezTo>
                  <a:cubicBezTo>
                    <a:pt x="62775" y="22386"/>
                    <a:pt x="73472" y="20393"/>
                    <a:pt x="85065" y="16400"/>
                  </a:cubicBezTo>
                  <a:cubicBezTo>
                    <a:pt x="89374" y="14915"/>
                    <a:pt x="93852" y="13162"/>
                    <a:pt x="98753" y="11037"/>
                  </a:cubicBezTo>
                  <a:cubicBezTo>
                    <a:pt x="99763" y="10600"/>
                    <a:pt x="100773" y="10151"/>
                    <a:pt x="101781" y="9706"/>
                  </a:cubicBezTo>
                  <a:cubicBezTo>
                    <a:pt x="104805" y="8364"/>
                    <a:pt x="107933" y="6975"/>
                    <a:pt x="111082" y="5882"/>
                  </a:cubicBezTo>
                  <a:cubicBezTo>
                    <a:pt x="119135" y="3086"/>
                    <a:pt x="127851" y="1338"/>
                    <a:pt x="136984" y="688"/>
                  </a:cubicBezTo>
                  <a:cubicBezTo>
                    <a:pt x="139649" y="498"/>
                    <a:pt x="142317" y="403"/>
                    <a:pt x="144981" y="403"/>
                  </a:cubicBezTo>
                  <a:close/>
                  <a:moveTo>
                    <a:pt x="144959" y="1"/>
                  </a:moveTo>
                  <a:cubicBezTo>
                    <a:pt x="142293" y="1"/>
                    <a:pt x="139623" y="96"/>
                    <a:pt x="136956" y="285"/>
                  </a:cubicBezTo>
                  <a:cubicBezTo>
                    <a:pt x="127785" y="938"/>
                    <a:pt x="119037" y="2693"/>
                    <a:pt x="110949" y="5501"/>
                  </a:cubicBezTo>
                  <a:cubicBezTo>
                    <a:pt x="107786" y="6599"/>
                    <a:pt x="104650" y="7991"/>
                    <a:pt x="101618" y="9337"/>
                  </a:cubicBezTo>
                  <a:cubicBezTo>
                    <a:pt x="100610" y="9784"/>
                    <a:pt x="99605" y="10230"/>
                    <a:pt x="98594" y="10669"/>
                  </a:cubicBezTo>
                  <a:cubicBezTo>
                    <a:pt x="93702" y="12788"/>
                    <a:pt x="89236" y="14538"/>
                    <a:pt x="84935" y="16020"/>
                  </a:cubicBezTo>
                  <a:cubicBezTo>
                    <a:pt x="73384" y="19997"/>
                    <a:pt x="62731" y="21983"/>
                    <a:pt x="52798" y="21983"/>
                  </a:cubicBezTo>
                  <a:cubicBezTo>
                    <a:pt x="44880" y="21983"/>
                    <a:pt x="37420" y="20721"/>
                    <a:pt x="30329" y="18200"/>
                  </a:cubicBezTo>
                  <a:cubicBezTo>
                    <a:pt x="26334" y="16780"/>
                    <a:pt x="22012" y="14948"/>
                    <a:pt x="17118" y="12599"/>
                  </a:cubicBezTo>
                  <a:cubicBezTo>
                    <a:pt x="16225" y="12172"/>
                    <a:pt x="15335" y="11736"/>
                    <a:pt x="14448" y="11300"/>
                  </a:cubicBezTo>
                  <a:cubicBezTo>
                    <a:pt x="11097" y="9658"/>
                    <a:pt x="7631" y="7961"/>
                    <a:pt x="4086" y="6726"/>
                  </a:cubicBezTo>
                  <a:cubicBezTo>
                    <a:pt x="2874" y="6305"/>
                    <a:pt x="1587" y="5911"/>
                    <a:pt x="257" y="5556"/>
                  </a:cubicBezTo>
                  <a:lnTo>
                    <a:pt x="2" y="5489"/>
                  </a:lnTo>
                  <a:lnTo>
                    <a:pt x="2" y="23947"/>
                  </a:lnTo>
                  <a:lnTo>
                    <a:pt x="118" y="24001"/>
                  </a:lnTo>
                  <a:cubicBezTo>
                    <a:pt x="13383" y="30245"/>
                    <a:pt x="26736" y="33418"/>
                    <a:pt x="39802" y="33430"/>
                  </a:cubicBezTo>
                  <a:cubicBezTo>
                    <a:pt x="39862" y="33430"/>
                    <a:pt x="39922" y="33430"/>
                    <a:pt x="39983" y="33430"/>
                  </a:cubicBezTo>
                  <a:cubicBezTo>
                    <a:pt x="44319" y="33430"/>
                    <a:pt x="48571" y="33023"/>
                    <a:pt x="52607" y="32244"/>
                  </a:cubicBezTo>
                  <a:cubicBezTo>
                    <a:pt x="53961" y="31982"/>
                    <a:pt x="55324" y="31615"/>
                    <a:pt x="56640" y="31261"/>
                  </a:cubicBezTo>
                  <a:cubicBezTo>
                    <a:pt x="57454" y="31041"/>
                    <a:pt x="58297" y="30815"/>
                    <a:pt x="59127" y="30616"/>
                  </a:cubicBezTo>
                  <a:cubicBezTo>
                    <a:pt x="61559" y="30033"/>
                    <a:pt x="64382" y="29412"/>
                    <a:pt x="67164" y="29409"/>
                  </a:cubicBezTo>
                  <a:cubicBezTo>
                    <a:pt x="67187" y="29409"/>
                    <a:pt x="67210" y="29409"/>
                    <a:pt x="67233" y="29409"/>
                  </a:cubicBezTo>
                  <a:cubicBezTo>
                    <a:pt x="69147" y="29409"/>
                    <a:pt x="71252" y="29651"/>
                    <a:pt x="72340" y="31318"/>
                  </a:cubicBezTo>
                  <a:cubicBezTo>
                    <a:pt x="73241" y="32701"/>
                    <a:pt x="73043" y="34924"/>
                    <a:pt x="72447" y="36513"/>
                  </a:cubicBezTo>
                  <a:cubicBezTo>
                    <a:pt x="71871" y="38046"/>
                    <a:pt x="70768" y="39317"/>
                    <a:pt x="69163" y="40292"/>
                  </a:cubicBezTo>
                  <a:cubicBezTo>
                    <a:pt x="65293" y="42649"/>
                    <a:pt x="60492" y="42849"/>
                    <a:pt x="56298" y="42850"/>
                  </a:cubicBezTo>
                  <a:lnTo>
                    <a:pt x="56268" y="42850"/>
                  </a:lnTo>
                  <a:cubicBezTo>
                    <a:pt x="46241" y="42850"/>
                    <a:pt x="36475" y="40614"/>
                    <a:pt x="29086" y="38666"/>
                  </a:cubicBezTo>
                  <a:cubicBezTo>
                    <a:pt x="25956" y="37839"/>
                    <a:pt x="22778" y="36952"/>
                    <a:pt x="19706" y="36095"/>
                  </a:cubicBezTo>
                  <a:cubicBezTo>
                    <a:pt x="13350" y="34319"/>
                    <a:pt x="6776" y="32482"/>
                    <a:pt x="244" y="31089"/>
                  </a:cubicBezTo>
                  <a:lnTo>
                    <a:pt x="1" y="31038"/>
                  </a:lnTo>
                  <a:lnTo>
                    <a:pt x="1" y="40777"/>
                  </a:lnTo>
                  <a:lnTo>
                    <a:pt x="105" y="40834"/>
                  </a:lnTo>
                  <a:cubicBezTo>
                    <a:pt x="528" y="41068"/>
                    <a:pt x="960" y="41284"/>
                    <a:pt x="1387" y="41477"/>
                  </a:cubicBezTo>
                  <a:cubicBezTo>
                    <a:pt x="4210" y="42747"/>
                    <a:pt x="6945" y="42957"/>
                    <a:pt x="9247" y="42996"/>
                  </a:cubicBezTo>
                  <a:lnTo>
                    <a:pt x="9694" y="43003"/>
                  </a:lnTo>
                  <a:cubicBezTo>
                    <a:pt x="11777" y="43036"/>
                    <a:pt x="13933" y="43072"/>
                    <a:pt x="16035" y="43364"/>
                  </a:cubicBezTo>
                  <a:cubicBezTo>
                    <a:pt x="17956" y="43633"/>
                    <a:pt x="19953" y="44050"/>
                    <a:pt x="21555" y="45283"/>
                  </a:cubicBezTo>
                  <a:cubicBezTo>
                    <a:pt x="22721" y="46179"/>
                    <a:pt x="23812" y="47901"/>
                    <a:pt x="23624" y="49723"/>
                  </a:cubicBezTo>
                  <a:cubicBezTo>
                    <a:pt x="23492" y="50977"/>
                    <a:pt x="22661" y="51876"/>
                    <a:pt x="21149" y="52395"/>
                  </a:cubicBezTo>
                  <a:cubicBezTo>
                    <a:pt x="19929" y="52815"/>
                    <a:pt x="18642" y="52977"/>
                    <a:pt x="17343" y="52977"/>
                  </a:cubicBezTo>
                  <a:cubicBezTo>
                    <a:pt x="14829" y="52977"/>
                    <a:pt x="12272" y="52369"/>
                    <a:pt x="10068" y="51847"/>
                  </a:cubicBezTo>
                  <a:cubicBezTo>
                    <a:pt x="7275" y="51184"/>
                    <a:pt x="4475" y="50237"/>
                    <a:pt x="1767" y="49323"/>
                  </a:cubicBezTo>
                  <a:cubicBezTo>
                    <a:pt x="1267" y="49155"/>
                    <a:pt x="767" y="48985"/>
                    <a:pt x="265" y="48818"/>
                  </a:cubicBezTo>
                  <a:lnTo>
                    <a:pt x="1" y="48728"/>
                  </a:lnTo>
                  <a:lnTo>
                    <a:pt x="1" y="54985"/>
                  </a:lnTo>
                  <a:lnTo>
                    <a:pt x="187" y="54999"/>
                  </a:lnTo>
                  <a:cubicBezTo>
                    <a:pt x="4720" y="55364"/>
                    <a:pt x="9668" y="55608"/>
                    <a:pt x="15316" y="55745"/>
                  </a:cubicBezTo>
                  <a:cubicBezTo>
                    <a:pt x="17327" y="55794"/>
                    <a:pt x="19280" y="55818"/>
                    <a:pt x="21180" y="55818"/>
                  </a:cubicBezTo>
                  <a:cubicBezTo>
                    <a:pt x="31405" y="55818"/>
                    <a:pt x="40078" y="55104"/>
                    <a:pt x="48122" y="53615"/>
                  </a:cubicBezTo>
                  <a:cubicBezTo>
                    <a:pt x="54125" y="52502"/>
                    <a:pt x="58913" y="51189"/>
                    <a:pt x="63191" y="49484"/>
                  </a:cubicBezTo>
                  <a:cubicBezTo>
                    <a:pt x="67326" y="47835"/>
                    <a:pt x="71599" y="45463"/>
                    <a:pt x="76643" y="42018"/>
                  </a:cubicBezTo>
                  <a:cubicBezTo>
                    <a:pt x="79721" y="39917"/>
                    <a:pt x="82780" y="37621"/>
                    <a:pt x="85739" y="35403"/>
                  </a:cubicBezTo>
                  <a:cubicBezTo>
                    <a:pt x="90819" y="31594"/>
                    <a:pt x="96072" y="27654"/>
                    <a:pt x="101563" y="24578"/>
                  </a:cubicBezTo>
                  <a:cubicBezTo>
                    <a:pt x="109139" y="20330"/>
                    <a:pt x="117758" y="18014"/>
                    <a:pt x="129508" y="17065"/>
                  </a:cubicBezTo>
                  <a:cubicBezTo>
                    <a:pt x="132858" y="16795"/>
                    <a:pt x="136254" y="16658"/>
                    <a:pt x="139725" y="16658"/>
                  </a:cubicBezTo>
                  <a:cubicBezTo>
                    <a:pt x="155229" y="16658"/>
                    <a:pt x="172239" y="19393"/>
                    <a:pt x="193363" y="25194"/>
                  </a:cubicBezTo>
                  <a:cubicBezTo>
                    <a:pt x="194320" y="25456"/>
                    <a:pt x="195279" y="25717"/>
                    <a:pt x="196240" y="25980"/>
                  </a:cubicBezTo>
                  <a:cubicBezTo>
                    <a:pt x="205628" y="28540"/>
                    <a:pt x="215334" y="31188"/>
                    <a:pt x="224421" y="35420"/>
                  </a:cubicBezTo>
                  <a:cubicBezTo>
                    <a:pt x="227275" y="36749"/>
                    <a:pt x="230329" y="38452"/>
                    <a:pt x="234037" y="40778"/>
                  </a:cubicBezTo>
                  <a:lnTo>
                    <a:pt x="234347" y="40971"/>
                  </a:lnTo>
                  <a:lnTo>
                    <a:pt x="234347" y="31794"/>
                  </a:lnTo>
                  <a:lnTo>
                    <a:pt x="234257" y="31734"/>
                  </a:lnTo>
                  <a:cubicBezTo>
                    <a:pt x="229156" y="28302"/>
                    <a:pt x="223710" y="25471"/>
                    <a:pt x="218442" y="22732"/>
                  </a:cubicBezTo>
                  <a:lnTo>
                    <a:pt x="216510" y="21728"/>
                  </a:lnTo>
                  <a:cubicBezTo>
                    <a:pt x="207587" y="17070"/>
                    <a:pt x="198587" y="12930"/>
                    <a:pt x="189764" y="9423"/>
                  </a:cubicBezTo>
                  <a:cubicBezTo>
                    <a:pt x="179135" y="5199"/>
                    <a:pt x="170836" y="2739"/>
                    <a:pt x="162852" y="1440"/>
                  </a:cubicBezTo>
                  <a:cubicBezTo>
                    <a:pt x="156959" y="482"/>
                    <a:pt x="150969" y="1"/>
                    <a:pt x="14495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4" name="Google Shape;754;p25"/>
            <p:cNvSpPr/>
            <p:nvPr/>
          </p:nvSpPr>
          <p:spPr>
            <a:xfrm rot="10800000" flipH="1">
              <a:off x="4303273" y="495842"/>
              <a:ext cx="4977457" cy="2219891"/>
            </a:xfrm>
            <a:custGeom>
              <a:avLst/>
              <a:gdLst/>
              <a:ahLst/>
              <a:cxnLst/>
              <a:rect l="l" t="t" r="r" b="b"/>
              <a:pathLst>
                <a:path w="124382" h="55473" extrusionOk="0">
                  <a:moveTo>
                    <a:pt x="25918" y="402"/>
                  </a:moveTo>
                  <a:cubicBezTo>
                    <a:pt x="36041" y="402"/>
                    <a:pt x="47026" y="1991"/>
                    <a:pt x="60462" y="5393"/>
                  </a:cubicBezTo>
                  <a:cubicBezTo>
                    <a:pt x="70856" y="8024"/>
                    <a:pt x="81175" y="11807"/>
                    <a:pt x="91155" y="15464"/>
                  </a:cubicBezTo>
                  <a:cubicBezTo>
                    <a:pt x="92391" y="15917"/>
                    <a:pt x="93627" y="16369"/>
                    <a:pt x="94863" y="16822"/>
                  </a:cubicBezTo>
                  <a:lnTo>
                    <a:pt x="95647" y="17108"/>
                  </a:lnTo>
                  <a:cubicBezTo>
                    <a:pt x="105319" y="20631"/>
                    <a:pt x="115319" y="24277"/>
                    <a:pt x="123981" y="30890"/>
                  </a:cubicBezTo>
                  <a:lnTo>
                    <a:pt x="123981" y="53695"/>
                  </a:lnTo>
                  <a:cubicBezTo>
                    <a:pt x="123931" y="53594"/>
                    <a:pt x="123881" y="53490"/>
                    <a:pt x="123831" y="53388"/>
                  </a:cubicBezTo>
                  <a:cubicBezTo>
                    <a:pt x="121216" y="48116"/>
                    <a:pt x="118223" y="43645"/>
                    <a:pt x="114937" y="40100"/>
                  </a:cubicBezTo>
                  <a:cubicBezTo>
                    <a:pt x="110571" y="35392"/>
                    <a:pt x="105339" y="32142"/>
                    <a:pt x="101268" y="29834"/>
                  </a:cubicBezTo>
                  <a:cubicBezTo>
                    <a:pt x="91058" y="24049"/>
                    <a:pt x="80265" y="20787"/>
                    <a:pt x="69187" y="20137"/>
                  </a:cubicBezTo>
                  <a:cubicBezTo>
                    <a:pt x="67907" y="20061"/>
                    <a:pt x="66618" y="20024"/>
                    <a:pt x="65319" y="20024"/>
                  </a:cubicBezTo>
                  <a:cubicBezTo>
                    <a:pt x="61141" y="20024"/>
                    <a:pt x="56870" y="20411"/>
                    <a:pt x="52577" y="21181"/>
                  </a:cubicBezTo>
                  <a:cubicBezTo>
                    <a:pt x="48332" y="21940"/>
                    <a:pt x="44099" y="23239"/>
                    <a:pt x="40004" y="24495"/>
                  </a:cubicBezTo>
                  <a:cubicBezTo>
                    <a:pt x="38744" y="24880"/>
                    <a:pt x="37484" y="25268"/>
                    <a:pt x="36221" y="25639"/>
                  </a:cubicBezTo>
                  <a:cubicBezTo>
                    <a:pt x="30814" y="27232"/>
                    <a:pt x="25249" y="28662"/>
                    <a:pt x="19858" y="28662"/>
                  </a:cubicBezTo>
                  <a:cubicBezTo>
                    <a:pt x="15618" y="28662"/>
                    <a:pt x="11486" y="27778"/>
                    <a:pt x="7624" y="25392"/>
                  </a:cubicBezTo>
                  <a:cubicBezTo>
                    <a:pt x="1653" y="21703"/>
                    <a:pt x="639" y="17073"/>
                    <a:pt x="567" y="14640"/>
                  </a:cubicBezTo>
                  <a:cubicBezTo>
                    <a:pt x="413" y="9480"/>
                    <a:pt x="3668" y="6464"/>
                    <a:pt x="5623" y="5124"/>
                  </a:cubicBezTo>
                  <a:cubicBezTo>
                    <a:pt x="9015" y="2801"/>
                    <a:pt x="12910" y="1856"/>
                    <a:pt x="15924" y="1292"/>
                  </a:cubicBezTo>
                  <a:cubicBezTo>
                    <a:pt x="19039" y="709"/>
                    <a:pt x="22328" y="409"/>
                    <a:pt x="25700" y="402"/>
                  </a:cubicBezTo>
                  <a:close/>
                  <a:moveTo>
                    <a:pt x="25696" y="0"/>
                  </a:moveTo>
                  <a:cubicBezTo>
                    <a:pt x="22298" y="9"/>
                    <a:pt x="18984" y="309"/>
                    <a:pt x="15846" y="896"/>
                  </a:cubicBezTo>
                  <a:cubicBezTo>
                    <a:pt x="12791" y="1468"/>
                    <a:pt x="8843" y="2428"/>
                    <a:pt x="5390" y="4792"/>
                  </a:cubicBezTo>
                  <a:cubicBezTo>
                    <a:pt x="3368" y="6176"/>
                    <a:pt x="0" y="9300"/>
                    <a:pt x="160" y="14653"/>
                  </a:cubicBezTo>
                  <a:cubicBezTo>
                    <a:pt x="236" y="17166"/>
                    <a:pt x="1277" y="21947"/>
                    <a:pt x="7409" y="25735"/>
                  </a:cubicBezTo>
                  <a:cubicBezTo>
                    <a:pt x="11344" y="28167"/>
                    <a:pt x="15543" y="29067"/>
                    <a:pt x="19845" y="29067"/>
                  </a:cubicBezTo>
                  <a:cubicBezTo>
                    <a:pt x="25284" y="29067"/>
                    <a:pt x="30887" y="27628"/>
                    <a:pt x="36329" y="26025"/>
                  </a:cubicBezTo>
                  <a:cubicBezTo>
                    <a:pt x="37594" y="25653"/>
                    <a:pt x="38857" y="25265"/>
                    <a:pt x="40120" y="24877"/>
                  </a:cubicBezTo>
                  <a:cubicBezTo>
                    <a:pt x="44202" y="23626"/>
                    <a:pt x="48423" y="22331"/>
                    <a:pt x="52645" y="21575"/>
                  </a:cubicBezTo>
                  <a:cubicBezTo>
                    <a:pt x="56919" y="20811"/>
                    <a:pt x="61167" y="20426"/>
                    <a:pt x="65320" y="20426"/>
                  </a:cubicBezTo>
                  <a:cubicBezTo>
                    <a:pt x="66611" y="20426"/>
                    <a:pt x="67892" y="20464"/>
                    <a:pt x="69163" y="20538"/>
                  </a:cubicBezTo>
                  <a:cubicBezTo>
                    <a:pt x="80177" y="21183"/>
                    <a:pt x="90911" y="24429"/>
                    <a:pt x="101068" y="30184"/>
                  </a:cubicBezTo>
                  <a:cubicBezTo>
                    <a:pt x="105113" y="32476"/>
                    <a:pt x="110313" y="35707"/>
                    <a:pt x="114641" y="40373"/>
                  </a:cubicBezTo>
                  <a:cubicBezTo>
                    <a:pt x="117901" y="43892"/>
                    <a:pt x="120872" y="48330"/>
                    <a:pt x="123468" y="53567"/>
                  </a:cubicBezTo>
                  <a:cubicBezTo>
                    <a:pt x="123595" y="53824"/>
                    <a:pt x="123718" y="54084"/>
                    <a:pt x="123842" y="54344"/>
                  </a:cubicBezTo>
                  <a:lnTo>
                    <a:pt x="124380" y="55470"/>
                  </a:lnTo>
                  <a:lnTo>
                    <a:pt x="124380" y="30691"/>
                  </a:lnTo>
                  <a:lnTo>
                    <a:pt x="124301" y="30630"/>
                  </a:lnTo>
                  <a:cubicBezTo>
                    <a:pt x="115571" y="23942"/>
                    <a:pt x="105512" y="20275"/>
                    <a:pt x="95782" y="16727"/>
                  </a:cubicBezTo>
                  <a:lnTo>
                    <a:pt x="94996" y="16442"/>
                  </a:lnTo>
                  <a:cubicBezTo>
                    <a:pt x="93760" y="15992"/>
                    <a:pt x="92525" y="15539"/>
                    <a:pt x="91289" y="15087"/>
                  </a:cubicBezTo>
                  <a:cubicBezTo>
                    <a:pt x="81300" y="11425"/>
                    <a:pt x="70971" y="7640"/>
                    <a:pt x="60557" y="5003"/>
                  </a:cubicBezTo>
                  <a:cubicBezTo>
                    <a:pt x="47087" y="1592"/>
                    <a:pt x="36071" y="0"/>
                    <a:pt x="25913" y="0"/>
                  </a:cubicBezTo>
                  <a:close/>
                  <a:moveTo>
                    <a:pt x="124380" y="55470"/>
                  </a:moveTo>
                  <a:lnTo>
                    <a:pt x="124380" y="55473"/>
                  </a:lnTo>
                  <a:lnTo>
                    <a:pt x="124381" y="55473"/>
                  </a:lnTo>
                  <a:lnTo>
                    <a:pt x="124380" y="5547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5" name="Google Shape;755;p25"/>
            <p:cNvSpPr/>
            <p:nvPr/>
          </p:nvSpPr>
          <p:spPr>
            <a:xfrm rot="10800000" flipH="1">
              <a:off x="-97184" y="-54810"/>
              <a:ext cx="4473596" cy="1988630"/>
            </a:xfrm>
            <a:custGeom>
              <a:avLst/>
              <a:gdLst/>
              <a:ahLst/>
              <a:cxnLst/>
              <a:rect l="l" t="t" r="r" b="b"/>
              <a:pathLst>
                <a:path w="111791" h="49694" extrusionOk="0">
                  <a:moveTo>
                    <a:pt x="97341" y="420"/>
                  </a:moveTo>
                  <a:cubicBezTo>
                    <a:pt x="98733" y="420"/>
                    <a:pt x="99979" y="773"/>
                    <a:pt x="101045" y="1273"/>
                  </a:cubicBezTo>
                  <a:cubicBezTo>
                    <a:pt x="104764" y="3021"/>
                    <a:pt x="109232" y="7243"/>
                    <a:pt x="110572" y="11931"/>
                  </a:cubicBezTo>
                  <a:cubicBezTo>
                    <a:pt x="111369" y="14719"/>
                    <a:pt x="110985" y="17351"/>
                    <a:pt x="109429" y="19750"/>
                  </a:cubicBezTo>
                  <a:cubicBezTo>
                    <a:pt x="107469" y="22776"/>
                    <a:pt x="104270" y="24339"/>
                    <a:pt x="101702" y="25361"/>
                  </a:cubicBezTo>
                  <a:cubicBezTo>
                    <a:pt x="98754" y="26534"/>
                    <a:pt x="95452" y="27464"/>
                    <a:pt x="91607" y="28204"/>
                  </a:cubicBezTo>
                  <a:cubicBezTo>
                    <a:pt x="89921" y="28528"/>
                    <a:pt x="88200" y="28811"/>
                    <a:pt x="86532" y="29084"/>
                  </a:cubicBezTo>
                  <a:cubicBezTo>
                    <a:pt x="79681" y="30207"/>
                    <a:pt x="72597" y="31372"/>
                    <a:pt x="66253" y="35734"/>
                  </a:cubicBezTo>
                  <a:cubicBezTo>
                    <a:pt x="61721" y="38849"/>
                    <a:pt x="57707" y="43535"/>
                    <a:pt x="54638" y="49289"/>
                  </a:cubicBezTo>
                  <a:lnTo>
                    <a:pt x="3363" y="49289"/>
                  </a:lnTo>
                  <a:cubicBezTo>
                    <a:pt x="1730" y="49289"/>
                    <a:pt x="402" y="47585"/>
                    <a:pt x="402" y="45488"/>
                  </a:cubicBezTo>
                  <a:lnTo>
                    <a:pt x="402" y="27817"/>
                  </a:lnTo>
                  <a:cubicBezTo>
                    <a:pt x="6956" y="29756"/>
                    <a:pt x="13549" y="31125"/>
                    <a:pt x="20006" y="31888"/>
                  </a:cubicBezTo>
                  <a:cubicBezTo>
                    <a:pt x="24832" y="32458"/>
                    <a:pt x="29867" y="32744"/>
                    <a:pt x="35067" y="32744"/>
                  </a:cubicBezTo>
                  <a:cubicBezTo>
                    <a:pt x="39433" y="32744"/>
                    <a:pt x="43915" y="32543"/>
                    <a:pt x="48490" y="32140"/>
                  </a:cubicBezTo>
                  <a:cubicBezTo>
                    <a:pt x="52725" y="31766"/>
                    <a:pt x="57090" y="31156"/>
                    <a:pt x="61838" y="30276"/>
                  </a:cubicBezTo>
                  <a:cubicBezTo>
                    <a:pt x="65200" y="29650"/>
                    <a:pt x="69115" y="28700"/>
                    <a:pt x="72658" y="26377"/>
                  </a:cubicBezTo>
                  <a:cubicBezTo>
                    <a:pt x="76773" y="23677"/>
                    <a:pt x="79509" y="18971"/>
                    <a:pt x="82157" y="14419"/>
                  </a:cubicBezTo>
                  <a:cubicBezTo>
                    <a:pt x="83207" y="12610"/>
                    <a:pt x="84295" y="10742"/>
                    <a:pt x="85446" y="9038"/>
                  </a:cubicBezTo>
                  <a:cubicBezTo>
                    <a:pt x="89943" y="2389"/>
                    <a:pt x="94052" y="420"/>
                    <a:pt x="97341" y="420"/>
                  </a:cubicBezTo>
                  <a:close/>
                  <a:moveTo>
                    <a:pt x="97320" y="1"/>
                  </a:moveTo>
                  <a:cubicBezTo>
                    <a:pt x="92272" y="1"/>
                    <a:pt x="88015" y="4523"/>
                    <a:pt x="85113" y="8813"/>
                  </a:cubicBezTo>
                  <a:cubicBezTo>
                    <a:pt x="83953" y="10529"/>
                    <a:pt x="82863" y="12404"/>
                    <a:pt x="81808" y="14217"/>
                  </a:cubicBezTo>
                  <a:cubicBezTo>
                    <a:pt x="79187" y="18729"/>
                    <a:pt x="76473" y="23393"/>
                    <a:pt x="72437" y="26041"/>
                  </a:cubicBezTo>
                  <a:cubicBezTo>
                    <a:pt x="68955" y="28325"/>
                    <a:pt x="65088" y="29264"/>
                    <a:pt x="61763" y="29881"/>
                  </a:cubicBezTo>
                  <a:cubicBezTo>
                    <a:pt x="57027" y="30760"/>
                    <a:pt x="52675" y="31369"/>
                    <a:pt x="48454" y="31740"/>
                  </a:cubicBezTo>
                  <a:cubicBezTo>
                    <a:pt x="43892" y="32141"/>
                    <a:pt x="39422" y="32342"/>
                    <a:pt x="35069" y="32342"/>
                  </a:cubicBezTo>
                  <a:cubicBezTo>
                    <a:pt x="29883" y="32342"/>
                    <a:pt x="24864" y="32057"/>
                    <a:pt x="20053" y="31489"/>
                  </a:cubicBezTo>
                  <a:cubicBezTo>
                    <a:pt x="13535" y="30716"/>
                    <a:pt x="6875" y="29326"/>
                    <a:pt x="259" y="27354"/>
                  </a:cubicBezTo>
                  <a:lnTo>
                    <a:pt x="1" y="27277"/>
                  </a:lnTo>
                  <a:lnTo>
                    <a:pt x="1" y="45491"/>
                  </a:lnTo>
                  <a:cubicBezTo>
                    <a:pt x="1" y="47809"/>
                    <a:pt x="1508" y="49694"/>
                    <a:pt x="3363" y="49694"/>
                  </a:cubicBezTo>
                  <a:lnTo>
                    <a:pt x="54879" y="49694"/>
                  </a:lnTo>
                  <a:lnTo>
                    <a:pt x="54936" y="49585"/>
                  </a:lnTo>
                  <a:cubicBezTo>
                    <a:pt x="57983" y="43837"/>
                    <a:pt x="61975" y="39163"/>
                    <a:pt x="66481" y="36064"/>
                  </a:cubicBezTo>
                  <a:cubicBezTo>
                    <a:pt x="72751" y="31752"/>
                    <a:pt x="79791" y="30597"/>
                    <a:pt x="86599" y="29479"/>
                  </a:cubicBezTo>
                  <a:cubicBezTo>
                    <a:pt x="88267" y="29206"/>
                    <a:pt x="89993" y="28921"/>
                    <a:pt x="91683" y="28597"/>
                  </a:cubicBezTo>
                  <a:cubicBezTo>
                    <a:pt x="95554" y="27852"/>
                    <a:pt x="98882" y="26914"/>
                    <a:pt x="101852" y="25732"/>
                  </a:cubicBezTo>
                  <a:cubicBezTo>
                    <a:pt x="104477" y="24689"/>
                    <a:pt x="107747" y="23089"/>
                    <a:pt x="109769" y="19968"/>
                  </a:cubicBezTo>
                  <a:cubicBezTo>
                    <a:pt x="111389" y="17466"/>
                    <a:pt x="111791" y="14724"/>
                    <a:pt x="110961" y="11820"/>
                  </a:cubicBezTo>
                  <a:cubicBezTo>
                    <a:pt x="109585" y="7016"/>
                    <a:pt x="105018" y="2695"/>
                    <a:pt x="101216" y="909"/>
                  </a:cubicBezTo>
                  <a:cubicBezTo>
                    <a:pt x="99874" y="279"/>
                    <a:pt x="98573" y="1"/>
                    <a:pt x="9732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6" name="Google Shape;756;p25"/>
            <p:cNvSpPr/>
            <p:nvPr/>
          </p:nvSpPr>
          <p:spPr>
            <a:xfrm rot="10800000" flipH="1">
              <a:off x="2768223" y="-54827"/>
              <a:ext cx="4335456" cy="728679"/>
            </a:xfrm>
            <a:custGeom>
              <a:avLst/>
              <a:gdLst/>
              <a:ahLst/>
              <a:cxnLst/>
              <a:rect l="l" t="t" r="r" b="b"/>
              <a:pathLst>
                <a:path w="108339" h="18209" extrusionOk="0">
                  <a:moveTo>
                    <a:pt x="27698" y="402"/>
                  </a:moveTo>
                  <a:cubicBezTo>
                    <a:pt x="32888" y="402"/>
                    <a:pt x="38022" y="2124"/>
                    <a:pt x="42576" y="3656"/>
                  </a:cubicBezTo>
                  <a:cubicBezTo>
                    <a:pt x="47416" y="5283"/>
                    <a:pt x="52582" y="6948"/>
                    <a:pt x="57857" y="7844"/>
                  </a:cubicBezTo>
                  <a:cubicBezTo>
                    <a:pt x="62292" y="8597"/>
                    <a:pt x="66755" y="8977"/>
                    <a:pt x="71177" y="8977"/>
                  </a:cubicBezTo>
                  <a:cubicBezTo>
                    <a:pt x="72693" y="8977"/>
                    <a:pt x="74204" y="8932"/>
                    <a:pt x="75707" y="8843"/>
                  </a:cubicBezTo>
                  <a:cubicBezTo>
                    <a:pt x="78578" y="8671"/>
                    <a:pt x="81363" y="8335"/>
                    <a:pt x="83983" y="7841"/>
                  </a:cubicBezTo>
                  <a:cubicBezTo>
                    <a:pt x="84740" y="7698"/>
                    <a:pt x="85506" y="7531"/>
                    <a:pt x="86246" y="7371"/>
                  </a:cubicBezTo>
                  <a:cubicBezTo>
                    <a:pt x="87567" y="7085"/>
                    <a:pt x="88932" y="6788"/>
                    <a:pt x="90288" y="6616"/>
                  </a:cubicBezTo>
                  <a:cubicBezTo>
                    <a:pt x="91569" y="6455"/>
                    <a:pt x="92767" y="6374"/>
                    <a:pt x="93889" y="6374"/>
                  </a:cubicBezTo>
                  <a:cubicBezTo>
                    <a:pt x="97369" y="6374"/>
                    <a:pt x="100126" y="7157"/>
                    <a:pt x="102405" y="8765"/>
                  </a:cubicBezTo>
                  <a:cubicBezTo>
                    <a:pt x="104715" y="10399"/>
                    <a:pt x="107752" y="14521"/>
                    <a:pt x="107336" y="17804"/>
                  </a:cubicBezTo>
                  <a:lnTo>
                    <a:pt x="2840" y="17804"/>
                  </a:lnTo>
                  <a:cubicBezTo>
                    <a:pt x="2038" y="16930"/>
                    <a:pt x="1495" y="16015"/>
                    <a:pt x="1180" y="15011"/>
                  </a:cubicBezTo>
                  <a:cubicBezTo>
                    <a:pt x="328" y="12292"/>
                    <a:pt x="1140" y="8835"/>
                    <a:pt x="2950" y="7464"/>
                  </a:cubicBezTo>
                  <a:cubicBezTo>
                    <a:pt x="4188" y="6527"/>
                    <a:pt x="5746" y="6255"/>
                    <a:pt x="7263" y="6255"/>
                  </a:cubicBezTo>
                  <a:cubicBezTo>
                    <a:pt x="8508" y="6255"/>
                    <a:pt x="9724" y="6438"/>
                    <a:pt x="10713" y="6586"/>
                  </a:cubicBezTo>
                  <a:cubicBezTo>
                    <a:pt x="13555" y="7015"/>
                    <a:pt x="16398" y="7815"/>
                    <a:pt x="19148" y="8591"/>
                  </a:cubicBezTo>
                  <a:cubicBezTo>
                    <a:pt x="20420" y="8950"/>
                    <a:pt x="21733" y="9320"/>
                    <a:pt x="23031" y="9648"/>
                  </a:cubicBezTo>
                  <a:cubicBezTo>
                    <a:pt x="23892" y="9867"/>
                    <a:pt x="24772" y="10044"/>
                    <a:pt x="25624" y="10217"/>
                  </a:cubicBezTo>
                  <a:cubicBezTo>
                    <a:pt x="26578" y="10410"/>
                    <a:pt x="27561" y="10610"/>
                    <a:pt x="28520" y="10866"/>
                  </a:cubicBezTo>
                  <a:cubicBezTo>
                    <a:pt x="29266" y="11066"/>
                    <a:pt x="30023" y="11287"/>
                    <a:pt x="30753" y="11502"/>
                  </a:cubicBezTo>
                  <a:cubicBezTo>
                    <a:pt x="31592" y="11746"/>
                    <a:pt x="32458" y="12000"/>
                    <a:pt x="33317" y="12223"/>
                  </a:cubicBezTo>
                  <a:lnTo>
                    <a:pt x="33467" y="12263"/>
                  </a:lnTo>
                  <a:cubicBezTo>
                    <a:pt x="34991" y="12659"/>
                    <a:pt x="36728" y="13111"/>
                    <a:pt x="38421" y="13111"/>
                  </a:cubicBezTo>
                  <a:cubicBezTo>
                    <a:pt x="39680" y="13111"/>
                    <a:pt x="40914" y="12861"/>
                    <a:pt x="42017" y="12152"/>
                  </a:cubicBezTo>
                  <a:cubicBezTo>
                    <a:pt x="42247" y="12003"/>
                    <a:pt x="42254" y="11687"/>
                    <a:pt x="42130" y="11480"/>
                  </a:cubicBezTo>
                  <a:cubicBezTo>
                    <a:pt x="39927" y="7838"/>
                    <a:pt x="35420" y="7355"/>
                    <a:pt x="32131" y="7002"/>
                  </a:cubicBezTo>
                  <a:cubicBezTo>
                    <a:pt x="30552" y="6834"/>
                    <a:pt x="28936" y="6794"/>
                    <a:pt x="27373" y="6755"/>
                  </a:cubicBezTo>
                  <a:cubicBezTo>
                    <a:pt x="24971" y="6694"/>
                    <a:pt x="22485" y="6634"/>
                    <a:pt x="20094" y="6098"/>
                  </a:cubicBezTo>
                  <a:lnTo>
                    <a:pt x="19861" y="6045"/>
                  </a:lnTo>
                  <a:cubicBezTo>
                    <a:pt x="19174" y="5899"/>
                    <a:pt x="18323" y="5715"/>
                    <a:pt x="17845" y="5185"/>
                  </a:cubicBezTo>
                  <a:cubicBezTo>
                    <a:pt x="17683" y="5000"/>
                    <a:pt x="17613" y="4809"/>
                    <a:pt x="17637" y="4599"/>
                  </a:cubicBezTo>
                  <a:cubicBezTo>
                    <a:pt x="17720" y="3886"/>
                    <a:pt x="18816" y="3119"/>
                    <a:pt x="19284" y="2791"/>
                  </a:cubicBezTo>
                  <a:lnTo>
                    <a:pt x="19370" y="2730"/>
                  </a:lnTo>
                  <a:cubicBezTo>
                    <a:pt x="21382" y="1313"/>
                    <a:pt x="23882" y="535"/>
                    <a:pt x="26803" y="420"/>
                  </a:cubicBezTo>
                  <a:cubicBezTo>
                    <a:pt x="27101" y="408"/>
                    <a:pt x="27399" y="402"/>
                    <a:pt x="27698" y="402"/>
                  </a:cubicBezTo>
                  <a:close/>
                  <a:moveTo>
                    <a:pt x="27716" y="0"/>
                  </a:moveTo>
                  <a:cubicBezTo>
                    <a:pt x="27408" y="0"/>
                    <a:pt x="27101" y="6"/>
                    <a:pt x="26793" y="18"/>
                  </a:cubicBezTo>
                  <a:cubicBezTo>
                    <a:pt x="23792" y="137"/>
                    <a:pt x="21220" y="940"/>
                    <a:pt x="19143" y="2401"/>
                  </a:cubicBezTo>
                  <a:lnTo>
                    <a:pt x="19057" y="2461"/>
                  </a:lnTo>
                  <a:cubicBezTo>
                    <a:pt x="18500" y="2850"/>
                    <a:pt x="17342" y="3659"/>
                    <a:pt x="17241" y="4552"/>
                  </a:cubicBezTo>
                  <a:cubicBezTo>
                    <a:pt x="17204" y="4879"/>
                    <a:pt x="17307" y="5183"/>
                    <a:pt x="17550" y="5452"/>
                  </a:cubicBezTo>
                  <a:cubicBezTo>
                    <a:pt x="18114" y="6081"/>
                    <a:pt x="19037" y="6279"/>
                    <a:pt x="19779" y="6438"/>
                  </a:cubicBezTo>
                  <a:lnTo>
                    <a:pt x="20009" y="6488"/>
                  </a:lnTo>
                  <a:cubicBezTo>
                    <a:pt x="22436" y="7034"/>
                    <a:pt x="24942" y="7095"/>
                    <a:pt x="27366" y="7155"/>
                  </a:cubicBezTo>
                  <a:cubicBezTo>
                    <a:pt x="28920" y="7194"/>
                    <a:pt x="30528" y="7234"/>
                    <a:pt x="32089" y="7401"/>
                  </a:cubicBezTo>
                  <a:cubicBezTo>
                    <a:pt x="35297" y="7744"/>
                    <a:pt x="39689" y="8215"/>
                    <a:pt x="41788" y="11686"/>
                  </a:cubicBezTo>
                  <a:cubicBezTo>
                    <a:pt x="41818" y="11736"/>
                    <a:pt x="41813" y="11800"/>
                    <a:pt x="41803" y="11810"/>
                  </a:cubicBezTo>
                  <a:cubicBezTo>
                    <a:pt x="40777" y="12469"/>
                    <a:pt x="39614" y="12703"/>
                    <a:pt x="38419" y="12703"/>
                  </a:cubicBezTo>
                  <a:cubicBezTo>
                    <a:pt x="36773" y="12703"/>
                    <a:pt x="35066" y="12260"/>
                    <a:pt x="33571" y="11872"/>
                  </a:cubicBezTo>
                  <a:lnTo>
                    <a:pt x="33421" y="11832"/>
                  </a:lnTo>
                  <a:cubicBezTo>
                    <a:pt x="32568" y="11613"/>
                    <a:pt x="31706" y="11359"/>
                    <a:pt x="30871" y="11114"/>
                  </a:cubicBezTo>
                  <a:cubicBezTo>
                    <a:pt x="30136" y="10900"/>
                    <a:pt x="29377" y="10677"/>
                    <a:pt x="28627" y="10477"/>
                  </a:cubicBezTo>
                  <a:cubicBezTo>
                    <a:pt x="27659" y="10217"/>
                    <a:pt x="26667" y="10017"/>
                    <a:pt x="25708" y="9823"/>
                  </a:cubicBezTo>
                  <a:cubicBezTo>
                    <a:pt x="24862" y="9650"/>
                    <a:pt x="23985" y="9473"/>
                    <a:pt x="23133" y="9257"/>
                  </a:cubicBezTo>
                  <a:cubicBezTo>
                    <a:pt x="21840" y="8930"/>
                    <a:pt x="20529" y="8560"/>
                    <a:pt x="19261" y="8202"/>
                  </a:cubicBezTo>
                  <a:cubicBezTo>
                    <a:pt x="16498" y="7424"/>
                    <a:pt x="13642" y="6619"/>
                    <a:pt x="10776" y="6188"/>
                  </a:cubicBezTo>
                  <a:cubicBezTo>
                    <a:pt x="9769" y="6036"/>
                    <a:pt x="8534" y="5850"/>
                    <a:pt x="7263" y="5850"/>
                  </a:cubicBezTo>
                  <a:cubicBezTo>
                    <a:pt x="5677" y="5850"/>
                    <a:pt x="4036" y="6139"/>
                    <a:pt x="2711" y="7142"/>
                  </a:cubicBezTo>
                  <a:cubicBezTo>
                    <a:pt x="579" y="8757"/>
                    <a:pt x="1" y="12576"/>
                    <a:pt x="798" y="15131"/>
                  </a:cubicBezTo>
                  <a:cubicBezTo>
                    <a:pt x="1138" y="16218"/>
                    <a:pt x="1730" y="17203"/>
                    <a:pt x="2606" y="18144"/>
                  </a:cubicBezTo>
                  <a:lnTo>
                    <a:pt x="2666" y="18209"/>
                  </a:lnTo>
                  <a:lnTo>
                    <a:pt x="107680" y="18209"/>
                  </a:lnTo>
                  <a:lnTo>
                    <a:pt x="107713" y="18040"/>
                  </a:lnTo>
                  <a:cubicBezTo>
                    <a:pt x="108339" y="14231"/>
                    <a:pt x="104720" y="9907"/>
                    <a:pt x="102642" y="8438"/>
                  </a:cubicBezTo>
                  <a:cubicBezTo>
                    <a:pt x="100295" y="6780"/>
                    <a:pt x="97465" y="5972"/>
                    <a:pt x="93901" y="5972"/>
                  </a:cubicBezTo>
                  <a:cubicBezTo>
                    <a:pt x="92759" y="5972"/>
                    <a:pt x="91543" y="6055"/>
                    <a:pt x="90243" y="6219"/>
                  </a:cubicBezTo>
                  <a:cubicBezTo>
                    <a:pt x="88870" y="6392"/>
                    <a:pt x="87495" y="6691"/>
                    <a:pt x="86166" y="6979"/>
                  </a:cubicBezTo>
                  <a:cubicBezTo>
                    <a:pt x="85428" y="7141"/>
                    <a:pt x="84666" y="7307"/>
                    <a:pt x="83913" y="7448"/>
                  </a:cubicBezTo>
                  <a:cubicBezTo>
                    <a:pt x="81310" y="7937"/>
                    <a:pt x="78543" y="8272"/>
                    <a:pt x="75687" y="8443"/>
                  </a:cubicBezTo>
                  <a:cubicBezTo>
                    <a:pt x="74193" y="8531"/>
                    <a:pt x="72692" y="8575"/>
                    <a:pt x="71186" y="8575"/>
                  </a:cubicBezTo>
                  <a:cubicBezTo>
                    <a:pt x="66784" y="8575"/>
                    <a:pt x="62342" y="8199"/>
                    <a:pt x="57928" y="7448"/>
                  </a:cubicBezTo>
                  <a:cubicBezTo>
                    <a:pt x="52682" y="6556"/>
                    <a:pt x="47532" y="4898"/>
                    <a:pt x="42708" y="3276"/>
                  </a:cubicBezTo>
                  <a:cubicBezTo>
                    <a:pt x="38128" y="1734"/>
                    <a:pt x="32975" y="0"/>
                    <a:pt x="2771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7" name="Google Shape;757;p25"/>
            <p:cNvSpPr/>
            <p:nvPr/>
          </p:nvSpPr>
          <p:spPr>
            <a:xfrm rot="10800000" flipH="1">
              <a:off x="4932235" y="-54856"/>
              <a:ext cx="4348422" cy="1563444"/>
            </a:xfrm>
            <a:custGeom>
              <a:avLst/>
              <a:gdLst/>
              <a:ahLst/>
              <a:cxnLst/>
              <a:rect l="l" t="t" r="r" b="b"/>
              <a:pathLst>
                <a:path w="108663" h="39069" extrusionOk="0">
                  <a:moveTo>
                    <a:pt x="46151" y="403"/>
                  </a:moveTo>
                  <a:cubicBezTo>
                    <a:pt x="46500" y="403"/>
                    <a:pt x="46847" y="405"/>
                    <a:pt x="47194" y="409"/>
                  </a:cubicBezTo>
                  <a:cubicBezTo>
                    <a:pt x="60555" y="576"/>
                    <a:pt x="71907" y="4288"/>
                    <a:pt x="80932" y="11441"/>
                  </a:cubicBezTo>
                  <a:cubicBezTo>
                    <a:pt x="84958" y="14633"/>
                    <a:pt x="88903" y="18201"/>
                    <a:pt x="92718" y="21653"/>
                  </a:cubicBezTo>
                  <a:cubicBezTo>
                    <a:pt x="94523" y="23286"/>
                    <a:pt x="96389" y="24974"/>
                    <a:pt x="98238" y="26600"/>
                  </a:cubicBezTo>
                  <a:cubicBezTo>
                    <a:pt x="101177" y="29181"/>
                    <a:pt x="104663" y="32202"/>
                    <a:pt x="108257" y="35034"/>
                  </a:cubicBezTo>
                  <a:cubicBezTo>
                    <a:pt x="108185" y="37046"/>
                    <a:pt x="106877" y="38663"/>
                    <a:pt x="105303" y="38663"/>
                  </a:cubicBezTo>
                  <a:lnTo>
                    <a:pt x="95006" y="38663"/>
                  </a:lnTo>
                  <a:cubicBezTo>
                    <a:pt x="94337" y="37862"/>
                    <a:pt x="93741" y="37110"/>
                    <a:pt x="93190" y="36368"/>
                  </a:cubicBezTo>
                  <a:cubicBezTo>
                    <a:pt x="91738" y="34415"/>
                    <a:pt x="90482" y="32209"/>
                    <a:pt x="89268" y="30076"/>
                  </a:cubicBezTo>
                  <a:cubicBezTo>
                    <a:pt x="88255" y="28296"/>
                    <a:pt x="87207" y="26455"/>
                    <a:pt x="86046" y="24761"/>
                  </a:cubicBezTo>
                  <a:cubicBezTo>
                    <a:pt x="84901" y="23090"/>
                    <a:pt x="83654" y="21394"/>
                    <a:pt x="82109" y="20589"/>
                  </a:cubicBezTo>
                  <a:cubicBezTo>
                    <a:pt x="81766" y="20411"/>
                    <a:pt x="81285" y="20282"/>
                    <a:pt x="80790" y="20282"/>
                  </a:cubicBezTo>
                  <a:cubicBezTo>
                    <a:pt x="80446" y="20282"/>
                    <a:pt x="80095" y="20344"/>
                    <a:pt x="79779" y="20494"/>
                  </a:cubicBezTo>
                  <a:cubicBezTo>
                    <a:pt x="79253" y="20744"/>
                    <a:pt x="78909" y="21200"/>
                    <a:pt x="78784" y="21809"/>
                  </a:cubicBezTo>
                  <a:cubicBezTo>
                    <a:pt x="78479" y="23295"/>
                    <a:pt x="79725" y="24879"/>
                    <a:pt x="80550" y="25925"/>
                  </a:cubicBezTo>
                  <a:cubicBezTo>
                    <a:pt x="80666" y="26074"/>
                    <a:pt x="80775" y="26210"/>
                    <a:pt x="80868" y="26335"/>
                  </a:cubicBezTo>
                  <a:cubicBezTo>
                    <a:pt x="81946" y="27764"/>
                    <a:pt x="82835" y="29354"/>
                    <a:pt x="83661" y="31345"/>
                  </a:cubicBezTo>
                  <a:cubicBezTo>
                    <a:pt x="84287" y="32848"/>
                    <a:pt x="85364" y="35767"/>
                    <a:pt x="85660" y="38663"/>
                  </a:cubicBezTo>
                  <a:lnTo>
                    <a:pt x="76327" y="38663"/>
                  </a:lnTo>
                  <a:cubicBezTo>
                    <a:pt x="76685" y="34328"/>
                    <a:pt x="75134" y="29497"/>
                    <a:pt x="72336" y="26295"/>
                  </a:cubicBezTo>
                  <a:cubicBezTo>
                    <a:pt x="70016" y="23636"/>
                    <a:pt x="66829" y="21619"/>
                    <a:pt x="62597" y="20130"/>
                  </a:cubicBezTo>
                  <a:cubicBezTo>
                    <a:pt x="58968" y="18853"/>
                    <a:pt x="54987" y="18071"/>
                    <a:pt x="50066" y="17668"/>
                  </a:cubicBezTo>
                  <a:cubicBezTo>
                    <a:pt x="47919" y="17494"/>
                    <a:pt x="45723" y="17407"/>
                    <a:pt x="43437" y="17407"/>
                  </a:cubicBezTo>
                  <a:cubicBezTo>
                    <a:pt x="41731" y="17407"/>
                    <a:pt x="39974" y="17455"/>
                    <a:pt x="38150" y="17552"/>
                  </a:cubicBezTo>
                  <a:cubicBezTo>
                    <a:pt x="34341" y="17757"/>
                    <a:pt x="31394" y="18197"/>
                    <a:pt x="28604" y="18985"/>
                  </a:cubicBezTo>
                  <a:cubicBezTo>
                    <a:pt x="27525" y="19288"/>
                    <a:pt x="26448" y="19608"/>
                    <a:pt x="25369" y="19927"/>
                  </a:cubicBezTo>
                  <a:cubicBezTo>
                    <a:pt x="21997" y="20924"/>
                    <a:pt x="18511" y="21956"/>
                    <a:pt x="15020" y="22506"/>
                  </a:cubicBezTo>
                  <a:cubicBezTo>
                    <a:pt x="13538" y="22740"/>
                    <a:pt x="11993" y="22922"/>
                    <a:pt x="10477" y="22922"/>
                  </a:cubicBezTo>
                  <a:cubicBezTo>
                    <a:pt x="7660" y="22922"/>
                    <a:pt x="4942" y="22294"/>
                    <a:pt x="2908" y="20201"/>
                  </a:cubicBezTo>
                  <a:cubicBezTo>
                    <a:pt x="2318" y="19594"/>
                    <a:pt x="445" y="17417"/>
                    <a:pt x="1110" y="14892"/>
                  </a:cubicBezTo>
                  <a:cubicBezTo>
                    <a:pt x="1609" y="13004"/>
                    <a:pt x="3139" y="11676"/>
                    <a:pt x="4417" y="10728"/>
                  </a:cubicBezTo>
                  <a:cubicBezTo>
                    <a:pt x="7502" y="8442"/>
                    <a:pt x="11094" y="7120"/>
                    <a:pt x="14506" y="5962"/>
                  </a:cubicBezTo>
                  <a:cubicBezTo>
                    <a:pt x="25380" y="2272"/>
                    <a:pt x="36012" y="403"/>
                    <a:pt x="46151" y="403"/>
                  </a:cubicBezTo>
                  <a:close/>
                  <a:moveTo>
                    <a:pt x="46184" y="0"/>
                  </a:moveTo>
                  <a:cubicBezTo>
                    <a:pt x="35995" y="0"/>
                    <a:pt x="25302" y="1873"/>
                    <a:pt x="14376" y="5582"/>
                  </a:cubicBezTo>
                  <a:cubicBezTo>
                    <a:pt x="10932" y="6749"/>
                    <a:pt x="7309" y="8083"/>
                    <a:pt x="4175" y="10405"/>
                  </a:cubicBezTo>
                  <a:cubicBezTo>
                    <a:pt x="2845" y="11391"/>
                    <a:pt x="1250" y="12780"/>
                    <a:pt x="720" y="14790"/>
                  </a:cubicBezTo>
                  <a:cubicBezTo>
                    <a:pt x="0" y="17521"/>
                    <a:pt x="1992" y="19837"/>
                    <a:pt x="2618" y="20484"/>
                  </a:cubicBezTo>
                  <a:cubicBezTo>
                    <a:pt x="4745" y="22672"/>
                    <a:pt x="7559" y="23326"/>
                    <a:pt x="10464" y="23326"/>
                  </a:cubicBezTo>
                  <a:cubicBezTo>
                    <a:pt x="12008" y="23326"/>
                    <a:pt x="13578" y="23141"/>
                    <a:pt x="15083" y="22903"/>
                  </a:cubicBezTo>
                  <a:cubicBezTo>
                    <a:pt x="18599" y="22350"/>
                    <a:pt x="22098" y="21314"/>
                    <a:pt x="25483" y="20314"/>
                  </a:cubicBezTo>
                  <a:cubicBezTo>
                    <a:pt x="26558" y="19996"/>
                    <a:pt x="27635" y="19678"/>
                    <a:pt x="28713" y="19374"/>
                  </a:cubicBezTo>
                  <a:cubicBezTo>
                    <a:pt x="31476" y="18595"/>
                    <a:pt x="34392" y="18158"/>
                    <a:pt x="38171" y="17957"/>
                  </a:cubicBezTo>
                  <a:cubicBezTo>
                    <a:pt x="39992" y="17859"/>
                    <a:pt x="41744" y="17811"/>
                    <a:pt x="43446" y="17811"/>
                  </a:cubicBezTo>
                  <a:cubicBezTo>
                    <a:pt x="45718" y="17811"/>
                    <a:pt x="47900" y="17898"/>
                    <a:pt x="50034" y="18072"/>
                  </a:cubicBezTo>
                  <a:cubicBezTo>
                    <a:pt x="54919" y="18471"/>
                    <a:pt x="58869" y="19245"/>
                    <a:pt x="62464" y="20513"/>
                  </a:cubicBezTo>
                  <a:cubicBezTo>
                    <a:pt x="66629" y="21980"/>
                    <a:pt x="69761" y="23959"/>
                    <a:pt x="72035" y="26564"/>
                  </a:cubicBezTo>
                  <a:cubicBezTo>
                    <a:pt x="74808" y="29740"/>
                    <a:pt x="76328" y="34562"/>
                    <a:pt x="75907" y="38847"/>
                  </a:cubicBezTo>
                  <a:lnTo>
                    <a:pt x="75885" y="39069"/>
                  </a:lnTo>
                  <a:lnTo>
                    <a:pt x="86103" y="39069"/>
                  </a:lnTo>
                  <a:lnTo>
                    <a:pt x="86083" y="38849"/>
                  </a:lnTo>
                  <a:cubicBezTo>
                    <a:pt x="85816" y="35827"/>
                    <a:pt x="84685" y="32755"/>
                    <a:pt x="84035" y="31193"/>
                  </a:cubicBezTo>
                  <a:cubicBezTo>
                    <a:pt x="83194" y="29170"/>
                    <a:pt x="82289" y="27550"/>
                    <a:pt x="81192" y="26094"/>
                  </a:cubicBezTo>
                  <a:cubicBezTo>
                    <a:pt x="81095" y="25968"/>
                    <a:pt x="80986" y="25829"/>
                    <a:pt x="80868" y="25679"/>
                  </a:cubicBezTo>
                  <a:cubicBezTo>
                    <a:pt x="80089" y="24692"/>
                    <a:pt x="78913" y="23196"/>
                    <a:pt x="79180" y="21893"/>
                  </a:cubicBezTo>
                  <a:cubicBezTo>
                    <a:pt x="79280" y="21406"/>
                    <a:pt x="79542" y="21057"/>
                    <a:pt x="79953" y="20860"/>
                  </a:cubicBezTo>
                  <a:cubicBezTo>
                    <a:pt x="80215" y="20736"/>
                    <a:pt x="80506" y="20684"/>
                    <a:pt x="80793" y="20684"/>
                  </a:cubicBezTo>
                  <a:cubicBezTo>
                    <a:pt x="81216" y="20684"/>
                    <a:pt x="81630" y="20796"/>
                    <a:pt x="81925" y="20950"/>
                  </a:cubicBezTo>
                  <a:cubicBezTo>
                    <a:pt x="83388" y="21710"/>
                    <a:pt x="84600" y="23365"/>
                    <a:pt x="85716" y="24991"/>
                  </a:cubicBezTo>
                  <a:cubicBezTo>
                    <a:pt x="86867" y="26672"/>
                    <a:pt x="87910" y="28506"/>
                    <a:pt x="88919" y="30277"/>
                  </a:cubicBezTo>
                  <a:cubicBezTo>
                    <a:pt x="90139" y="32421"/>
                    <a:pt x="91401" y="34638"/>
                    <a:pt x="92868" y="36611"/>
                  </a:cubicBezTo>
                  <a:cubicBezTo>
                    <a:pt x="93440" y="37380"/>
                    <a:pt x="94059" y="38160"/>
                    <a:pt x="94759" y="38996"/>
                  </a:cubicBezTo>
                  <a:lnTo>
                    <a:pt x="94819" y="39068"/>
                  </a:lnTo>
                  <a:lnTo>
                    <a:pt x="105303" y="39068"/>
                  </a:lnTo>
                  <a:cubicBezTo>
                    <a:pt x="107121" y="39068"/>
                    <a:pt x="108627" y="37217"/>
                    <a:pt x="108661" y="34947"/>
                  </a:cubicBezTo>
                  <a:lnTo>
                    <a:pt x="108663" y="34847"/>
                  </a:lnTo>
                  <a:lnTo>
                    <a:pt x="108584" y="34784"/>
                  </a:lnTo>
                  <a:cubicBezTo>
                    <a:pt x="104971" y="31939"/>
                    <a:pt x="101460" y="28897"/>
                    <a:pt x="98502" y="26300"/>
                  </a:cubicBezTo>
                  <a:cubicBezTo>
                    <a:pt x="96655" y="24675"/>
                    <a:pt x="94790" y="22989"/>
                    <a:pt x="92987" y="21357"/>
                  </a:cubicBezTo>
                  <a:cubicBezTo>
                    <a:pt x="89168" y="17899"/>
                    <a:pt x="85217" y="14326"/>
                    <a:pt x="81181" y="11127"/>
                  </a:cubicBezTo>
                  <a:cubicBezTo>
                    <a:pt x="72085" y="3918"/>
                    <a:pt x="60650" y="176"/>
                    <a:pt x="47197" y="6"/>
                  </a:cubicBezTo>
                  <a:cubicBezTo>
                    <a:pt x="46860" y="2"/>
                    <a:pt x="46522" y="0"/>
                    <a:pt x="461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8" name="Google Shape;758;p25"/>
            <p:cNvSpPr/>
            <p:nvPr/>
          </p:nvSpPr>
          <p:spPr>
            <a:xfrm rot="10800000" flipH="1">
              <a:off x="5065015" y="6716277"/>
              <a:ext cx="4355665" cy="807744"/>
            </a:xfrm>
            <a:custGeom>
              <a:avLst/>
              <a:gdLst/>
              <a:ahLst/>
              <a:cxnLst/>
              <a:rect l="l" t="t" r="r" b="b"/>
              <a:pathLst>
                <a:path w="108844" h="28164" extrusionOk="0">
                  <a:moveTo>
                    <a:pt x="105484" y="409"/>
                  </a:moveTo>
                  <a:cubicBezTo>
                    <a:pt x="107116" y="409"/>
                    <a:pt x="108443" y="2114"/>
                    <a:pt x="108443" y="4208"/>
                  </a:cubicBezTo>
                  <a:lnTo>
                    <a:pt x="108443" y="9441"/>
                  </a:lnTo>
                  <a:cubicBezTo>
                    <a:pt x="107791" y="9431"/>
                    <a:pt x="107138" y="9426"/>
                    <a:pt x="106485" y="9426"/>
                  </a:cubicBezTo>
                  <a:cubicBezTo>
                    <a:pt x="96929" y="9426"/>
                    <a:pt x="87281" y="10461"/>
                    <a:pt x="77432" y="11618"/>
                  </a:cubicBezTo>
                  <a:lnTo>
                    <a:pt x="74438" y="11967"/>
                  </a:lnTo>
                  <a:cubicBezTo>
                    <a:pt x="68077" y="12707"/>
                    <a:pt x="61497" y="13471"/>
                    <a:pt x="55052" y="14524"/>
                  </a:cubicBezTo>
                  <a:cubicBezTo>
                    <a:pt x="50937" y="15196"/>
                    <a:pt x="47239" y="15919"/>
                    <a:pt x="43750" y="16739"/>
                  </a:cubicBezTo>
                  <a:cubicBezTo>
                    <a:pt x="39671" y="17698"/>
                    <a:pt x="36280" y="18535"/>
                    <a:pt x="32894" y="19868"/>
                  </a:cubicBezTo>
                  <a:cubicBezTo>
                    <a:pt x="30642" y="20754"/>
                    <a:pt x="28443" y="21986"/>
                    <a:pt x="26315" y="23179"/>
                  </a:cubicBezTo>
                  <a:cubicBezTo>
                    <a:pt x="22603" y="25262"/>
                    <a:pt x="18761" y="27414"/>
                    <a:pt x="14582" y="27728"/>
                  </a:cubicBezTo>
                  <a:cubicBezTo>
                    <a:pt x="14284" y="27750"/>
                    <a:pt x="13983" y="27761"/>
                    <a:pt x="13680" y="27761"/>
                  </a:cubicBezTo>
                  <a:cubicBezTo>
                    <a:pt x="8600" y="27761"/>
                    <a:pt x="3011" y="24606"/>
                    <a:pt x="1265" y="17265"/>
                  </a:cubicBezTo>
                  <a:cubicBezTo>
                    <a:pt x="424" y="13728"/>
                    <a:pt x="774" y="10998"/>
                    <a:pt x="2304" y="9148"/>
                  </a:cubicBezTo>
                  <a:cubicBezTo>
                    <a:pt x="3847" y="7282"/>
                    <a:pt x="6123" y="6467"/>
                    <a:pt x="8144" y="5916"/>
                  </a:cubicBezTo>
                  <a:cubicBezTo>
                    <a:pt x="14663" y="4135"/>
                    <a:pt x="21503" y="4060"/>
                    <a:pt x="27536" y="3991"/>
                  </a:cubicBezTo>
                  <a:lnTo>
                    <a:pt x="28284" y="3982"/>
                  </a:lnTo>
                  <a:cubicBezTo>
                    <a:pt x="35338" y="3908"/>
                    <a:pt x="42635" y="3830"/>
                    <a:pt x="49562" y="1411"/>
                  </a:cubicBezTo>
                  <a:cubicBezTo>
                    <a:pt x="50530" y="1072"/>
                    <a:pt x="51303" y="753"/>
                    <a:pt x="51989" y="409"/>
                  </a:cubicBezTo>
                  <a:lnTo>
                    <a:pt x="51989" y="410"/>
                  </a:lnTo>
                  <a:lnTo>
                    <a:pt x="77472" y="410"/>
                  </a:lnTo>
                  <a:cubicBezTo>
                    <a:pt x="75657" y="1022"/>
                    <a:pt x="73845" y="1526"/>
                    <a:pt x="72138" y="1986"/>
                  </a:cubicBezTo>
                  <a:cubicBezTo>
                    <a:pt x="71479" y="2162"/>
                    <a:pt x="70816" y="2334"/>
                    <a:pt x="70156" y="2505"/>
                  </a:cubicBezTo>
                  <a:cubicBezTo>
                    <a:pt x="68329" y="2977"/>
                    <a:pt x="66440" y="3467"/>
                    <a:pt x="64605" y="4082"/>
                  </a:cubicBezTo>
                  <a:cubicBezTo>
                    <a:pt x="61004" y="5291"/>
                    <a:pt x="57124" y="6040"/>
                    <a:pt x="52740" y="6369"/>
                  </a:cubicBezTo>
                  <a:cubicBezTo>
                    <a:pt x="49638" y="6602"/>
                    <a:pt x="46418" y="6602"/>
                    <a:pt x="43304" y="6603"/>
                  </a:cubicBezTo>
                  <a:cubicBezTo>
                    <a:pt x="34965" y="6606"/>
                    <a:pt x="26344" y="6609"/>
                    <a:pt x="18528" y="10955"/>
                  </a:cubicBezTo>
                  <a:cubicBezTo>
                    <a:pt x="14223" y="13350"/>
                    <a:pt x="12644" y="15910"/>
                    <a:pt x="13835" y="18561"/>
                  </a:cubicBezTo>
                  <a:cubicBezTo>
                    <a:pt x="14838" y="20791"/>
                    <a:pt x="17057" y="22107"/>
                    <a:pt x="18813" y="22421"/>
                  </a:cubicBezTo>
                  <a:cubicBezTo>
                    <a:pt x="19239" y="22498"/>
                    <a:pt x="19668" y="22533"/>
                    <a:pt x="20097" y="22533"/>
                  </a:cubicBezTo>
                  <a:cubicBezTo>
                    <a:pt x="22307" y="22533"/>
                    <a:pt x="24513" y="21604"/>
                    <a:pt x="26433" y="20647"/>
                  </a:cubicBezTo>
                  <a:cubicBezTo>
                    <a:pt x="27444" y="20142"/>
                    <a:pt x="28451" y="19561"/>
                    <a:pt x="29427" y="18998"/>
                  </a:cubicBezTo>
                  <a:cubicBezTo>
                    <a:pt x="30955" y="18116"/>
                    <a:pt x="32534" y="17203"/>
                    <a:pt x="34157" y="16576"/>
                  </a:cubicBezTo>
                  <a:cubicBezTo>
                    <a:pt x="37956" y="15106"/>
                    <a:pt x="41874" y="14247"/>
                    <a:pt x="44864" y="13661"/>
                  </a:cubicBezTo>
                  <a:cubicBezTo>
                    <a:pt x="49244" y="12804"/>
                    <a:pt x="53720" y="12190"/>
                    <a:pt x="58050" y="11597"/>
                  </a:cubicBezTo>
                  <a:cubicBezTo>
                    <a:pt x="61146" y="11172"/>
                    <a:pt x="64344" y="10734"/>
                    <a:pt x="67486" y="10209"/>
                  </a:cubicBezTo>
                  <a:cubicBezTo>
                    <a:pt x="71305" y="9572"/>
                    <a:pt x="74827" y="8898"/>
                    <a:pt x="78252" y="8150"/>
                  </a:cubicBezTo>
                  <a:cubicBezTo>
                    <a:pt x="80759" y="7602"/>
                    <a:pt x="84017" y="6743"/>
                    <a:pt x="86995" y="4937"/>
                  </a:cubicBezTo>
                  <a:cubicBezTo>
                    <a:pt x="88677" y="3915"/>
                    <a:pt x="90044" y="2435"/>
                    <a:pt x="91173" y="409"/>
                  </a:cubicBezTo>
                  <a:close/>
                  <a:moveTo>
                    <a:pt x="90934" y="0"/>
                  </a:moveTo>
                  <a:lnTo>
                    <a:pt x="90877" y="105"/>
                  </a:lnTo>
                  <a:cubicBezTo>
                    <a:pt x="89755" y="2148"/>
                    <a:pt x="88458" y="3572"/>
                    <a:pt x="86786" y="4587"/>
                  </a:cubicBezTo>
                  <a:cubicBezTo>
                    <a:pt x="83860" y="6361"/>
                    <a:pt x="80642" y="7209"/>
                    <a:pt x="78166" y="7749"/>
                  </a:cubicBezTo>
                  <a:cubicBezTo>
                    <a:pt x="74747" y="8496"/>
                    <a:pt x="71232" y="9168"/>
                    <a:pt x="67420" y="9804"/>
                  </a:cubicBezTo>
                  <a:cubicBezTo>
                    <a:pt x="64284" y="10326"/>
                    <a:pt x="61086" y="10767"/>
                    <a:pt x="57994" y="11189"/>
                  </a:cubicBezTo>
                  <a:cubicBezTo>
                    <a:pt x="53660" y="11784"/>
                    <a:pt x="49177" y="12398"/>
                    <a:pt x="44787" y="13257"/>
                  </a:cubicBezTo>
                  <a:cubicBezTo>
                    <a:pt x="41781" y="13846"/>
                    <a:pt x="37840" y="14712"/>
                    <a:pt x="34011" y="16192"/>
                  </a:cubicBezTo>
                  <a:cubicBezTo>
                    <a:pt x="32361" y="16832"/>
                    <a:pt x="30768" y="17751"/>
                    <a:pt x="29227" y="18641"/>
                  </a:cubicBezTo>
                  <a:cubicBezTo>
                    <a:pt x="28257" y="19199"/>
                    <a:pt x="27256" y="19778"/>
                    <a:pt x="26252" y="20278"/>
                  </a:cubicBezTo>
                  <a:cubicBezTo>
                    <a:pt x="24377" y="21213"/>
                    <a:pt x="22228" y="22123"/>
                    <a:pt x="20096" y="22123"/>
                  </a:cubicBezTo>
                  <a:cubicBezTo>
                    <a:pt x="19691" y="22123"/>
                    <a:pt x="19286" y="22090"/>
                    <a:pt x="18884" y="22019"/>
                  </a:cubicBezTo>
                  <a:cubicBezTo>
                    <a:pt x="17234" y="21723"/>
                    <a:pt x="15146" y="20485"/>
                    <a:pt x="14203" y="18389"/>
                  </a:cubicBezTo>
                  <a:cubicBezTo>
                    <a:pt x="13112" y="15962"/>
                    <a:pt x="14633" y="13577"/>
                    <a:pt x="18725" y="11302"/>
                  </a:cubicBezTo>
                  <a:cubicBezTo>
                    <a:pt x="26450" y="7006"/>
                    <a:pt x="35017" y="7004"/>
                    <a:pt x="43304" y="7002"/>
                  </a:cubicBezTo>
                  <a:cubicBezTo>
                    <a:pt x="46426" y="7002"/>
                    <a:pt x="49654" y="6999"/>
                    <a:pt x="52770" y="6766"/>
                  </a:cubicBezTo>
                  <a:cubicBezTo>
                    <a:pt x="57188" y="6433"/>
                    <a:pt x="61100" y="5680"/>
                    <a:pt x="64734" y="4460"/>
                  </a:cubicBezTo>
                  <a:cubicBezTo>
                    <a:pt x="66555" y="3847"/>
                    <a:pt x="68437" y="3359"/>
                    <a:pt x="70258" y="2889"/>
                  </a:cubicBezTo>
                  <a:cubicBezTo>
                    <a:pt x="70921" y="2718"/>
                    <a:pt x="71583" y="2546"/>
                    <a:pt x="72244" y="2369"/>
                  </a:cubicBezTo>
                  <a:cubicBezTo>
                    <a:pt x="74310" y="1815"/>
                    <a:pt x="76526" y="1191"/>
                    <a:pt x="78725" y="393"/>
                  </a:cubicBezTo>
                  <a:lnTo>
                    <a:pt x="79801" y="3"/>
                  </a:lnTo>
                  <a:lnTo>
                    <a:pt x="51891" y="3"/>
                  </a:lnTo>
                  <a:lnTo>
                    <a:pt x="51849" y="25"/>
                  </a:lnTo>
                  <a:cubicBezTo>
                    <a:pt x="51168" y="369"/>
                    <a:pt x="50398" y="688"/>
                    <a:pt x="49430" y="1026"/>
                  </a:cubicBezTo>
                  <a:cubicBezTo>
                    <a:pt x="42565" y="3424"/>
                    <a:pt x="35301" y="3502"/>
                    <a:pt x="28279" y="3577"/>
                  </a:cubicBezTo>
                  <a:lnTo>
                    <a:pt x="27530" y="3587"/>
                  </a:lnTo>
                  <a:cubicBezTo>
                    <a:pt x="21472" y="3654"/>
                    <a:pt x="14606" y="3731"/>
                    <a:pt x="8035" y="5524"/>
                  </a:cubicBezTo>
                  <a:cubicBezTo>
                    <a:pt x="5955" y="6091"/>
                    <a:pt x="3608" y="6937"/>
                    <a:pt x="1994" y="8889"/>
                  </a:cubicBezTo>
                  <a:cubicBezTo>
                    <a:pt x="378" y="10842"/>
                    <a:pt x="1" y="13691"/>
                    <a:pt x="872" y="17356"/>
                  </a:cubicBezTo>
                  <a:cubicBezTo>
                    <a:pt x="2415" y="23842"/>
                    <a:pt x="7591" y="28164"/>
                    <a:pt x="13647" y="28164"/>
                  </a:cubicBezTo>
                  <a:cubicBezTo>
                    <a:pt x="13966" y="28164"/>
                    <a:pt x="14287" y="28154"/>
                    <a:pt x="14609" y="28121"/>
                  </a:cubicBezTo>
                  <a:cubicBezTo>
                    <a:pt x="18878" y="27800"/>
                    <a:pt x="22758" y="25623"/>
                    <a:pt x="26511" y="23520"/>
                  </a:cubicBezTo>
                  <a:cubicBezTo>
                    <a:pt x="28626" y="22334"/>
                    <a:pt x="30812" y="21108"/>
                    <a:pt x="33038" y="20233"/>
                  </a:cubicBezTo>
                  <a:cubicBezTo>
                    <a:pt x="36400" y="18911"/>
                    <a:pt x="39775" y="18075"/>
                    <a:pt x="43838" y="17121"/>
                  </a:cubicBezTo>
                  <a:cubicBezTo>
                    <a:pt x="47319" y="16305"/>
                    <a:pt x="51008" y="15582"/>
                    <a:pt x="55113" y="14912"/>
                  </a:cubicBezTo>
                  <a:cubicBezTo>
                    <a:pt x="61550" y="13861"/>
                    <a:pt x="68126" y="13097"/>
                    <a:pt x="74484" y="12357"/>
                  </a:cubicBezTo>
                  <a:lnTo>
                    <a:pt x="77477" y="12010"/>
                  </a:lnTo>
                  <a:cubicBezTo>
                    <a:pt x="87323" y="10854"/>
                    <a:pt x="96973" y="9822"/>
                    <a:pt x="106514" y="9822"/>
                  </a:cubicBezTo>
                  <a:cubicBezTo>
                    <a:pt x="107222" y="9822"/>
                    <a:pt x="107930" y="9827"/>
                    <a:pt x="108637" y="9839"/>
                  </a:cubicBezTo>
                  <a:lnTo>
                    <a:pt x="108843" y="9842"/>
                  </a:lnTo>
                  <a:lnTo>
                    <a:pt x="108843" y="4203"/>
                  </a:lnTo>
                  <a:cubicBezTo>
                    <a:pt x="108843" y="1884"/>
                    <a:pt x="107336" y="0"/>
                    <a:pt x="10548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759" name="Google Shape;759;p25"/>
          <p:cNvSpPr/>
          <p:nvPr/>
        </p:nvSpPr>
        <p:spPr>
          <a:xfrm>
            <a:off x="408250" y="362757"/>
            <a:ext cx="8434200" cy="4594500"/>
          </a:xfrm>
          <a:prstGeom prst="rect">
            <a:avLst/>
          </a:pr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 name="Google Shape;760;p25"/>
          <p:cNvSpPr/>
          <p:nvPr/>
        </p:nvSpPr>
        <p:spPr>
          <a:xfrm>
            <a:off x="301550" y="271625"/>
            <a:ext cx="8434200" cy="4584900"/>
          </a:xfrm>
          <a:prstGeom prst="rect">
            <a:avLst/>
          </a:prstGeom>
          <a:no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 name="Google Shape;761;p25"/>
          <p:cNvSpPr txBox="1">
            <a:spLocks noGrp="1"/>
          </p:cNvSpPr>
          <p:nvPr>
            <p:ph type="subTitle" idx="1"/>
          </p:nvPr>
        </p:nvSpPr>
        <p:spPr>
          <a:xfrm>
            <a:off x="7084550" y="4208775"/>
            <a:ext cx="913800" cy="394800"/>
          </a:xfrm>
          <a:prstGeom prst="rect">
            <a:avLst/>
          </a:prstGeom>
          <a:ln w="9525" cap="flat" cmpd="sng">
            <a:solidFill>
              <a:srgbClr val="000000"/>
            </a:solidFill>
            <a:prstDash val="solid"/>
            <a:round/>
            <a:headEnd type="none" w="sm" len="sm"/>
            <a:tailEnd type="none" w="sm" len="sm"/>
          </a:ln>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200"/>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762" name="Google Shape;762;p25"/>
          <p:cNvSpPr txBox="1">
            <a:spLocks noGrp="1"/>
          </p:cNvSpPr>
          <p:nvPr>
            <p:ph type="subTitle" idx="2"/>
          </p:nvPr>
        </p:nvSpPr>
        <p:spPr>
          <a:xfrm>
            <a:off x="3831913" y="1429775"/>
            <a:ext cx="2907600" cy="4542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Font typeface="Bahiana"/>
              <a:buNone/>
              <a:defRPr sz="2400">
                <a:latin typeface="Bahiana"/>
                <a:ea typeface="Bahiana"/>
                <a:cs typeface="Bahiana"/>
                <a:sym typeface="Bahiana"/>
              </a:defRPr>
            </a:lvl1pPr>
            <a:lvl2pPr lvl="1" rtl="0">
              <a:lnSpc>
                <a:spcPct val="100000"/>
              </a:lnSpc>
              <a:spcBef>
                <a:spcPts val="1600"/>
              </a:spcBef>
              <a:spcAft>
                <a:spcPts val="0"/>
              </a:spcAft>
              <a:buSzPts val="1400"/>
              <a:buFont typeface="Bahiana"/>
              <a:buNone/>
              <a:defRPr>
                <a:latin typeface="Bahiana"/>
                <a:ea typeface="Bahiana"/>
                <a:cs typeface="Bahiana"/>
                <a:sym typeface="Bahiana"/>
              </a:defRPr>
            </a:lvl2pPr>
            <a:lvl3pPr lvl="2" rtl="0">
              <a:lnSpc>
                <a:spcPct val="100000"/>
              </a:lnSpc>
              <a:spcBef>
                <a:spcPts val="1600"/>
              </a:spcBef>
              <a:spcAft>
                <a:spcPts val="0"/>
              </a:spcAft>
              <a:buSzPts val="1400"/>
              <a:buFont typeface="Bahiana"/>
              <a:buNone/>
              <a:defRPr>
                <a:latin typeface="Bahiana"/>
                <a:ea typeface="Bahiana"/>
                <a:cs typeface="Bahiana"/>
                <a:sym typeface="Bahiana"/>
              </a:defRPr>
            </a:lvl3pPr>
            <a:lvl4pPr lvl="3" rtl="0">
              <a:lnSpc>
                <a:spcPct val="100000"/>
              </a:lnSpc>
              <a:spcBef>
                <a:spcPts val="1600"/>
              </a:spcBef>
              <a:spcAft>
                <a:spcPts val="0"/>
              </a:spcAft>
              <a:buSzPts val="1400"/>
              <a:buFont typeface="Bahiana"/>
              <a:buNone/>
              <a:defRPr>
                <a:latin typeface="Bahiana"/>
                <a:ea typeface="Bahiana"/>
                <a:cs typeface="Bahiana"/>
                <a:sym typeface="Bahiana"/>
              </a:defRPr>
            </a:lvl4pPr>
            <a:lvl5pPr lvl="4" rtl="0">
              <a:lnSpc>
                <a:spcPct val="100000"/>
              </a:lnSpc>
              <a:spcBef>
                <a:spcPts val="1600"/>
              </a:spcBef>
              <a:spcAft>
                <a:spcPts val="0"/>
              </a:spcAft>
              <a:buSzPts val="1400"/>
              <a:buFont typeface="Bahiana"/>
              <a:buNone/>
              <a:defRPr>
                <a:latin typeface="Bahiana"/>
                <a:ea typeface="Bahiana"/>
                <a:cs typeface="Bahiana"/>
                <a:sym typeface="Bahiana"/>
              </a:defRPr>
            </a:lvl5pPr>
            <a:lvl6pPr lvl="5" rtl="0">
              <a:lnSpc>
                <a:spcPct val="100000"/>
              </a:lnSpc>
              <a:spcBef>
                <a:spcPts val="1600"/>
              </a:spcBef>
              <a:spcAft>
                <a:spcPts val="0"/>
              </a:spcAft>
              <a:buSzPts val="1400"/>
              <a:buFont typeface="Bahiana"/>
              <a:buNone/>
              <a:defRPr>
                <a:latin typeface="Bahiana"/>
                <a:ea typeface="Bahiana"/>
                <a:cs typeface="Bahiana"/>
                <a:sym typeface="Bahiana"/>
              </a:defRPr>
            </a:lvl6pPr>
            <a:lvl7pPr lvl="6" rtl="0">
              <a:lnSpc>
                <a:spcPct val="100000"/>
              </a:lnSpc>
              <a:spcBef>
                <a:spcPts val="1600"/>
              </a:spcBef>
              <a:spcAft>
                <a:spcPts val="0"/>
              </a:spcAft>
              <a:buSzPts val="1400"/>
              <a:buFont typeface="Bahiana"/>
              <a:buNone/>
              <a:defRPr>
                <a:latin typeface="Bahiana"/>
                <a:ea typeface="Bahiana"/>
                <a:cs typeface="Bahiana"/>
                <a:sym typeface="Bahiana"/>
              </a:defRPr>
            </a:lvl7pPr>
            <a:lvl8pPr lvl="7" rtl="0">
              <a:lnSpc>
                <a:spcPct val="100000"/>
              </a:lnSpc>
              <a:spcBef>
                <a:spcPts val="1600"/>
              </a:spcBef>
              <a:spcAft>
                <a:spcPts val="0"/>
              </a:spcAft>
              <a:buSzPts val="1400"/>
              <a:buFont typeface="Bahiana"/>
              <a:buNone/>
              <a:defRPr>
                <a:latin typeface="Bahiana"/>
                <a:ea typeface="Bahiana"/>
                <a:cs typeface="Bahiana"/>
                <a:sym typeface="Bahiana"/>
              </a:defRPr>
            </a:lvl8pPr>
            <a:lvl9pPr lvl="8" rtl="0">
              <a:lnSpc>
                <a:spcPct val="100000"/>
              </a:lnSpc>
              <a:spcBef>
                <a:spcPts val="1600"/>
              </a:spcBef>
              <a:spcAft>
                <a:spcPts val="1600"/>
              </a:spcAft>
              <a:buSzPts val="1400"/>
              <a:buFont typeface="Bahiana"/>
              <a:buNone/>
              <a:defRPr>
                <a:latin typeface="Bahiana"/>
                <a:ea typeface="Bahiana"/>
                <a:cs typeface="Bahiana"/>
                <a:sym typeface="Bahiana"/>
              </a:defRPr>
            </a:lvl9pPr>
          </a:lstStyle>
          <a:p>
            <a:endParaRPr/>
          </a:p>
        </p:txBody>
      </p:sp>
      <p:sp>
        <p:nvSpPr>
          <p:cNvPr id="763" name="Google Shape;763;p25"/>
          <p:cNvSpPr txBox="1">
            <a:spLocks noGrp="1"/>
          </p:cNvSpPr>
          <p:nvPr>
            <p:ph type="subTitle" idx="3"/>
          </p:nvPr>
        </p:nvSpPr>
        <p:spPr>
          <a:xfrm>
            <a:off x="3831913" y="1883904"/>
            <a:ext cx="2907600" cy="4542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vl1pPr>
            <a:lvl2pPr lvl="1" rtl="0">
              <a:lnSpc>
                <a:spcPct val="100000"/>
              </a:lnSpc>
              <a:spcBef>
                <a:spcPts val="1600"/>
              </a:spcBef>
              <a:spcAft>
                <a:spcPts val="0"/>
              </a:spcAft>
              <a:buSzPts val="1400"/>
              <a:buNone/>
              <a:defRPr/>
            </a:lvl2pPr>
            <a:lvl3pPr lvl="2" rtl="0">
              <a:lnSpc>
                <a:spcPct val="100000"/>
              </a:lnSpc>
              <a:spcBef>
                <a:spcPts val="1600"/>
              </a:spcBef>
              <a:spcAft>
                <a:spcPts val="0"/>
              </a:spcAft>
              <a:buSzPts val="1400"/>
              <a:buNone/>
              <a:defRPr/>
            </a:lvl3pPr>
            <a:lvl4pPr lvl="3" rtl="0">
              <a:lnSpc>
                <a:spcPct val="100000"/>
              </a:lnSpc>
              <a:spcBef>
                <a:spcPts val="1600"/>
              </a:spcBef>
              <a:spcAft>
                <a:spcPts val="0"/>
              </a:spcAft>
              <a:buSzPts val="1400"/>
              <a:buNone/>
              <a:defRPr/>
            </a:lvl4pPr>
            <a:lvl5pPr lvl="4" rtl="0">
              <a:lnSpc>
                <a:spcPct val="100000"/>
              </a:lnSpc>
              <a:spcBef>
                <a:spcPts val="1600"/>
              </a:spcBef>
              <a:spcAft>
                <a:spcPts val="0"/>
              </a:spcAft>
              <a:buSzPts val="1400"/>
              <a:buNone/>
              <a:defRPr/>
            </a:lvl5pPr>
            <a:lvl6pPr lvl="5" rtl="0">
              <a:lnSpc>
                <a:spcPct val="100000"/>
              </a:lnSpc>
              <a:spcBef>
                <a:spcPts val="1600"/>
              </a:spcBef>
              <a:spcAft>
                <a:spcPts val="0"/>
              </a:spcAft>
              <a:buSzPts val="1400"/>
              <a:buNone/>
              <a:defRPr/>
            </a:lvl6pPr>
            <a:lvl7pPr lvl="6" rtl="0">
              <a:lnSpc>
                <a:spcPct val="100000"/>
              </a:lnSpc>
              <a:spcBef>
                <a:spcPts val="1600"/>
              </a:spcBef>
              <a:spcAft>
                <a:spcPts val="0"/>
              </a:spcAft>
              <a:buSzPts val="1400"/>
              <a:buNone/>
              <a:defRPr/>
            </a:lvl7pPr>
            <a:lvl8pPr lvl="7" rtl="0">
              <a:lnSpc>
                <a:spcPct val="100000"/>
              </a:lnSpc>
              <a:spcBef>
                <a:spcPts val="1600"/>
              </a:spcBef>
              <a:spcAft>
                <a:spcPts val="0"/>
              </a:spcAft>
              <a:buSzPts val="1400"/>
              <a:buNone/>
              <a:defRPr/>
            </a:lvl8pPr>
            <a:lvl9pPr lvl="8" rtl="0">
              <a:lnSpc>
                <a:spcPct val="100000"/>
              </a:lnSpc>
              <a:spcBef>
                <a:spcPts val="1600"/>
              </a:spcBef>
              <a:spcAft>
                <a:spcPts val="1600"/>
              </a:spcAft>
              <a:buSzPts val="1400"/>
              <a:buNone/>
              <a:defRPr/>
            </a:lvl9pPr>
          </a:lstStyle>
          <a:p>
            <a:endParaRPr/>
          </a:p>
        </p:txBody>
      </p:sp>
      <p:sp>
        <p:nvSpPr>
          <p:cNvPr id="764" name="Google Shape;764;p25"/>
          <p:cNvSpPr txBox="1">
            <a:spLocks noGrp="1"/>
          </p:cNvSpPr>
          <p:nvPr>
            <p:ph type="subTitle" idx="4"/>
          </p:nvPr>
        </p:nvSpPr>
        <p:spPr>
          <a:xfrm>
            <a:off x="3831913" y="3699550"/>
            <a:ext cx="2907600" cy="4542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Font typeface="Bahiana"/>
              <a:buNone/>
              <a:defRPr sz="2400">
                <a:latin typeface="Bahiana"/>
                <a:ea typeface="Bahiana"/>
                <a:cs typeface="Bahiana"/>
                <a:sym typeface="Bahiana"/>
              </a:defRPr>
            </a:lvl1pPr>
            <a:lvl2pPr lvl="1" rtl="0">
              <a:lnSpc>
                <a:spcPct val="100000"/>
              </a:lnSpc>
              <a:spcBef>
                <a:spcPts val="1600"/>
              </a:spcBef>
              <a:spcAft>
                <a:spcPts val="0"/>
              </a:spcAft>
              <a:buSzPts val="1400"/>
              <a:buFont typeface="Bahiana"/>
              <a:buNone/>
              <a:defRPr>
                <a:latin typeface="Bahiana"/>
                <a:ea typeface="Bahiana"/>
                <a:cs typeface="Bahiana"/>
                <a:sym typeface="Bahiana"/>
              </a:defRPr>
            </a:lvl2pPr>
            <a:lvl3pPr lvl="2" rtl="0">
              <a:lnSpc>
                <a:spcPct val="100000"/>
              </a:lnSpc>
              <a:spcBef>
                <a:spcPts val="1600"/>
              </a:spcBef>
              <a:spcAft>
                <a:spcPts val="0"/>
              </a:spcAft>
              <a:buSzPts val="1400"/>
              <a:buFont typeface="Bahiana"/>
              <a:buNone/>
              <a:defRPr>
                <a:latin typeface="Bahiana"/>
                <a:ea typeface="Bahiana"/>
                <a:cs typeface="Bahiana"/>
                <a:sym typeface="Bahiana"/>
              </a:defRPr>
            </a:lvl3pPr>
            <a:lvl4pPr lvl="3" rtl="0">
              <a:lnSpc>
                <a:spcPct val="100000"/>
              </a:lnSpc>
              <a:spcBef>
                <a:spcPts val="1600"/>
              </a:spcBef>
              <a:spcAft>
                <a:spcPts val="0"/>
              </a:spcAft>
              <a:buSzPts val="1400"/>
              <a:buFont typeface="Bahiana"/>
              <a:buNone/>
              <a:defRPr>
                <a:latin typeface="Bahiana"/>
                <a:ea typeface="Bahiana"/>
                <a:cs typeface="Bahiana"/>
                <a:sym typeface="Bahiana"/>
              </a:defRPr>
            </a:lvl4pPr>
            <a:lvl5pPr lvl="4" rtl="0">
              <a:lnSpc>
                <a:spcPct val="100000"/>
              </a:lnSpc>
              <a:spcBef>
                <a:spcPts val="1600"/>
              </a:spcBef>
              <a:spcAft>
                <a:spcPts val="0"/>
              </a:spcAft>
              <a:buSzPts val="1400"/>
              <a:buFont typeface="Bahiana"/>
              <a:buNone/>
              <a:defRPr>
                <a:latin typeface="Bahiana"/>
                <a:ea typeface="Bahiana"/>
                <a:cs typeface="Bahiana"/>
                <a:sym typeface="Bahiana"/>
              </a:defRPr>
            </a:lvl5pPr>
            <a:lvl6pPr lvl="5" rtl="0">
              <a:lnSpc>
                <a:spcPct val="100000"/>
              </a:lnSpc>
              <a:spcBef>
                <a:spcPts val="1600"/>
              </a:spcBef>
              <a:spcAft>
                <a:spcPts val="0"/>
              </a:spcAft>
              <a:buSzPts val="1400"/>
              <a:buFont typeface="Bahiana"/>
              <a:buNone/>
              <a:defRPr>
                <a:latin typeface="Bahiana"/>
                <a:ea typeface="Bahiana"/>
                <a:cs typeface="Bahiana"/>
                <a:sym typeface="Bahiana"/>
              </a:defRPr>
            </a:lvl6pPr>
            <a:lvl7pPr lvl="6" rtl="0">
              <a:lnSpc>
                <a:spcPct val="100000"/>
              </a:lnSpc>
              <a:spcBef>
                <a:spcPts val="1600"/>
              </a:spcBef>
              <a:spcAft>
                <a:spcPts val="0"/>
              </a:spcAft>
              <a:buSzPts val="1400"/>
              <a:buFont typeface="Bahiana"/>
              <a:buNone/>
              <a:defRPr>
                <a:latin typeface="Bahiana"/>
                <a:ea typeface="Bahiana"/>
                <a:cs typeface="Bahiana"/>
                <a:sym typeface="Bahiana"/>
              </a:defRPr>
            </a:lvl7pPr>
            <a:lvl8pPr lvl="7" rtl="0">
              <a:lnSpc>
                <a:spcPct val="100000"/>
              </a:lnSpc>
              <a:spcBef>
                <a:spcPts val="1600"/>
              </a:spcBef>
              <a:spcAft>
                <a:spcPts val="0"/>
              </a:spcAft>
              <a:buSzPts val="1400"/>
              <a:buFont typeface="Bahiana"/>
              <a:buNone/>
              <a:defRPr>
                <a:latin typeface="Bahiana"/>
                <a:ea typeface="Bahiana"/>
                <a:cs typeface="Bahiana"/>
                <a:sym typeface="Bahiana"/>
              </a:defRPr>
            </a:lvl8pPr>
            <a:lvl9pPr lvl="8" rtl="0">
              <a:lnSpc>
                <a:spcPct val="100000"/>
              </a:lnSpc>
              <a:spcBef>
                <a:spcPts val="1600"/>
              </a:spcBef>
              <a:spcAft>
                <a:spcPts val="1600"/>
              </a:spcAft>
              <a:buSzPts val="1400"/>
              <a:buFont typeface="Bahiana"/>
              <a:buNone/>
              <a:defRPr>
                <a:latin typeface="Bahiana"/>
                <a:ea typeface="Bahiana"/>
                <a:cs typeface="Bahiana"/>
                <a:sym typeface="Bahiana"/>
              </a:defRPr>
            </a:lvl9pPr>
          </a:lstStyle>
          <a:p>
            <a:endParaRPr/>
          </a:p>
        </p:txBody>
      </p:sp>
      <p:sp>
        <p:nvSpPr>
          <p:cNvPr id="765" name="Google Shape;765;p25"/>
          <p:cNvSpPr txBox="1">
            <a:spLocks noGrp="1"/>
          </p:cNvSpPr>
          <p:nvPr>
            <p:ph type="subTitle" idx="5"/>
          </p:nvPr>
        </p:nvSpPr>
        <p:spPr>
          <a:xfrm>
            <a:off x="3831913" y="4153679"/>
            <a:ext cx="2907600" cy="4542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vl1pPr>
            <a:lvl2pPr lvl="1" rtl="0">
              <a:lnSpc>
                <a:spcPct val="100000"/>
              </a:lnSpc>
              <a:spcBef>
                <a:spcPts val="1600"/>
              </a:spcBef>
              <a:spcAft>
                <a:spcPts val="0"/>
              </a:spcAft>
              <a:buSzPts val="1400"/>
              <a:buNone/>
              <a:defRPr/>
            </a:lvl2pPr>
            <a:lvl3pPr lvl="2" rtl="0">
              <a:lnSpc>
                <a:spcPct val="100000"/>
              </a:lnSpc>
              <a:spcBef>
                <a:spcPts val="1600"/>
              </a:spcBef>
              <a:spcAft>
                <a:spcPts val="0"/>
              </a:spcAft>
              <a:buSzPts val="1400"/>
              <a:buNone/>
              <a:defRPr/>
            </a:lvl3pPr>
            <a:lvl4pPr lvl="3" rtl="0">
              <a:lnSpc>
                <a:spcPct val="100000"/>
              </a:lnSpc>
              <a:spcBef>
                <a:spcPts val="1600"/>
              </a:spcBef>
              <a:spcAft>
                <a:spcPts val="0"/>
              </a:spcAft>
              <a:buSzPts val="1400"/>
              <a:buNone/>
              <a:defRPr/>
            </a:lvl4pPr>
            <a:lvl5pPr lvl="4" rtl="0">
              <a:lnSpc>
                <a:spcPct val="100000"/>
              </a:lnSpc>
              <a:spcBef>
                <a:spcPts val="1600"/>
              </a:spcBef>
              <a:spcAft>
                <a:spcPts val="0"/>
              </a:spcAft>
              <a:buSzPts val="1400"/>
              <a:buNone/>
              <a:defRPr/>
            </a:lvl5pPr>
            <a:lvl6pPr lvl="5" rtl="0">
              <a:lnSpc>
                <a:spcPct val="100000"/>
              </a:lnSpc>
              <a:spcBef>
                <a:spcPts val="1600"/>
              </a:spcBef>
              <a:spcAft>
                <a:spcPts val="0"/>
              </a:spcAft>
              <a:buSzPts val="1400"/>
              <a:buNone/>
              <a:defRPr/>
            </a:lvl6pPr>
            <a:lvl7pPr lvl="6" rtl="0">
              <a:lnSpc>
                <a:spcPct val="100000"/>
              </a:lnSpc>
              <a:spcBef>
                <a:spcPts val="1600"/>
              </a:spcBef>
              <a:spcAft>
                <a:spcPts val="0"/>
              </a:spcAft>
              <a:buSzPts val="1400"/>
              <a:buNone/>
              <a:defRPr/>
            </a:lvl7pPr>
            <a:lvl8pPr lvl="7" rtl="0">
              <a:lnSpc>
                <a:spcPct val="100000"/>
              </a:lnSpc>
              <a:spcBef>
                <a:spcPts val="1600"/>
              </a:spcBef>
              <a:spcAft>
                <a:spcPts val="0"/>
              </a:spcAft>
              <a:buSzPts val="1400"/>
              <a:buNone/>
              <a:defRPr/>
            </a:lvl8pPr>
            <a:lvl9pPr lvl="8" rtl="0">
              <a:lnSpc>
                <a:spcPct val="100000"/>
              </a:lnSpc>
              <a:spcBef>
                <a:spcPts val="1600"/>
              </a:spcBef>
              <a:spcAft>
                <a:spcPts val="1600"/>
              </a:spcAft>
              <a:buSzPts val="1400"/>
              <a:buNone/>
              <a:defRPr/>
            </a:lvl9pPr>
          </a:lstStyle>
          <a:p>
            <a:endParaRPr/>
          </a:p>
        </p:txBody>
      </p:sp>
      <p:sp>
        <p:nvSpPr>
          <p:cNvPr id="766" name="Google Shape;766;p25"/>
          <p:cNvSpPr txBox="1">
            <a:spLocks noGrp="1"/>
          </p:cNvSpPr>
          <p:nvPr>
            <p:ph type="subTitle" idx="6"/>
          </p:nvPr>
        </p:nvSpPr>
        <p:spPr>
          <a:xfrm>
            <a:off x="3831913" y="2564650"/>
            <a:ext cx="2907600" cy="4542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Font typeface="Bahiana"/>
              <a:buNone/>
              <a:defRPr sz="2400">
                <a:latin typeface="Bahiana"/>
                <a:ea typeface="Bahiana"/>
                <a:cs typeface="Bahiana"/>
                <a:sym typeface="Bahiana"/>
              </a:defRPr>
            </a:lvl1pPr>
            <a:lvl2pPr lvl="1" rtl="0">
              <a:lnSpc>
                <a:spcPct val="100000"/>
              </a:lnSpc>
              <a:spcBef>
                <a:spcPts val="1600"/>
              </a:spcBef>
              <a:spcAft>
                <a:spcPts val="0"/>
              </a:spcAft>
              <a:buSzPts val="1400"/>
              <a:buFont typeface="Bahiana"/>
              <a:buNone/>
              <a:defRPr>
                <a:latin typeface="Bahiana"/>
                <a:ea typeface="Bahiana"/>
                <a:cs typeface="Bahiana"/>
                <a:sym typeface="Bahiana"/>
              </a:defRPr>
            </a:lvl2pPr>
            <a:lvl3pPr lvl="2" rtl="0">
              <a:lnSpc>
                <a:spcPct val="100000"/>
              </a:lnSpc>
              <a:spcBef>
                <a:spcPts val="1600"/>
              </a:spcBef>
              <a:spcAft>
                <a:spcPts val="0"/>
              </a:spcAft>
              <a:buSzPts val="1400"/>
              <a:buFont typeface="Bahiana"/>
              <a:buNone/>
              <a:defRPr>
                <a:latin typeface="Bahiana"/>
                <a:ea typeface="Bahiana"/>
                <a:cs typeface="Bahiana"/>
                <a:sym typeface="Bahiana"/>
              </a:defRPr>
            </a:lvl3pPr>
            <a:lvl4pPr lvl="3" rtl="0">
              <a:lnSpc>
                <a:spcPct val="100000"/>
              </a:lnSpc>
              <a:spcBef>
                <a:spcPts val="1600"/>
              </a:spcBef>
              <a:spcAft>
                <a:spcPts val="0"/>
              </a:spcAft>
              <a:buSzPts val="1400"/>
              <a:buFont typeface="Bahiana"/>
              <a:buNone/>
              <a:defRPr>
                <a:latin typeface="Bahiana"/>
                <a:ea typeface="Bahiana"/>
                <a:cs typeface="Bahiana"/>
                <a:sym typeface="Bahiana"/>
              </a:defRPr>
            </a:lvl4pPr>
            <a:lvl5pPr lvl="4" rtl="0">
              <a:lnSpc>
                <a:spcPct val="100000"/>
              </a:lnSpc>
              <a:spcBef>
                <a:spcPts val="1600"/>
              </a:spcBef>
              <a:spcAft>
                <a:spcPts val="0"/>
              </a:spcAft>
              <a:buSzPts val="1400"/>
              <a:buFont typeface="Bahiana"/>
              <a:buNone/>
              <a:defRPr>
                <a:latin typeface="Bahiana"/>
                <a:ea typeface="Bahiana"/>
                <a:cs typeface="Bahiana"/>
                <a:sym typeface="Bahiana"/>
              </a:defRPr>
            </a:lvl5pPr>
            <a:lvl6pPr lvl="5" rtl="0">
              <a:lnSpc>
                <a:spcPct val="100000"/>
              </a:lnSpc>
              <a:spcBef>
                <a:spcPts val="1600"/>
              </a:spcBef>
              <a:spcAft>
                <a:spcPts val="0"/>
              </a:spcAft>
              <a:buSzPts val="1400"/>
              <a:buFont typeface="Bahiana"/>
              <a:buNone/>
              <a:defRPr>
                <a:latin typeface="Bahiana"/>
                <a:ea typeface="Bahiana"/>
                <a:cs typeface="Bahiana"/>
                <a:sym typeface="Bahiana"/>
              </a:defRPr>
            </a:lvl6pPr>
            <a:lvl7pPr lvl="6" rtl="0">
              <a:lnSpc>
                <a:spcPct val="100000"/>
              </a:lnSpc>
              <a:spcBef>
                <a:spcPts val="1600"/>
              </a:spcBef>
              <a:spcAft>
                <a:spcPts val="0"/>
              </a:spcAft>
              <a:buSzPts val="1400"/>
              <a:buFont typeface="Bahiana"/>
              <a:buNone/>
              <a:defRPr>
                <a:latin typeface="Bahiana"/>
                <a:ea typeface="Bahiana"/>
                <a:cs typeface="Bahiana"/>
                <a:sym typeface="Bahiana"/>
              </a:defRPr>
            </a:lvl7pPr>
            <a:lvl8pPr lvl="7" rtl="0">
              <a:lnSpc>
                <a:spcPct val="100000"/>
              </a:lnSpc>
              <a:spcBef>
                <a:spcPts val="1600"/>
              </a:spcBef>
              <a:spcAft>
                <a:spcPts val="0"/>
              </a:spcAft>
              <a:buSzPts val="1400"/>
              <a:buFont typeface="Bahiana"/>
              <a:buNone/>
              <a:defRPr>
                <a:latin typeface="Bahiana"/>
                <a:ea typeface="Bahiana"/>
                <a:cs typeface="Bahiana"/>
                <a:sym typeface="Bahiana"/>
              </a:defRPr>
            </a:lvl8pPr>
            <a:lvl9pPr lvl="8" rtl="0">
              <a:lnSpc>
                <a:spcPct val="100000"/>
              </a:lnSpc>
              <a:spcBef>
                <a:spcPts val="1600"/>
              </a:spcBef>
              <a:spcAft>
                <a:spcPts val="1600"/>
              </a:spcAft>
              <a:buSzPts val="1400"/>
              <a:buFont typeface="Bahiana"/>
              <a:buNone/>
              <a:defRPr>
                <a:latin typeface="Bahiana"/>
                <a:ea typeface="Bahiana"/>
                <a:cs typeface="Bahiana"/>
                <a:sym typeface="Bahiana"/>
              </a:defRPr>
            </a:lvl9pPr>
          </a:lstStyle>
          <a:p>
            <a:endParaRPr/>
          </a:p>
        </p:txBody>
      </p:sp>
      <p:sp>
        <p:nvSpPr>
          <p:cNvPr id="767" name="Google Shape;767;p25"/>
          <p:cNvSpPr txBox="1">
            <a:spLocks noGrp="1"/>
          </p:cNvSpPr>
          <p:nvPr>
            <p:ph type="subTitle" idx="7"/>
          </p:nvPr>
        </p:nvSpPr>
        <p:spPr>
          <a:xfrm>
            <a:off x="3831913" y="3018779"/>
            <a:ext cx="2907600" cy="4542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vl1pPr>
            <a:lvl2pPr lvl="1" rtl="0">
              <a:lnSpc>
                <a:spcPct val="100000"/>
              </a:lnSpc>
              <a:spcBef>
                <a:spcPts val="1600"/>
              </a:spcBef>
              <a:spcAft>
                <a:spcPts val="0"/>
              </a:spcAft>
              <a:buSzPts val="1400"/>
              <a:buNone/>
              <a:defRPr/>
            </a:lvl2pPr>
            <a:lvl3pPr lvl="2" rtl="0">
              <a:lnSpc>
                <a:spcPct val="100000"/>
              </a:lnSpc>
              <a:spcBef>
                <a:spcPts val="1600"/>
              </a:spcBef>
              <a:spcAft>
                <a:spcPts val="0"/>
              </a:spcAft>
              <a:buSzPts val="1400"/>
              <a:buNone/>
              <a:defRPr/>
            </a:lvl3pPr>
            <a:lvl4pPr lvl="3" rtl="0">
              <a:lnSpc>
                <a:spcPct val="100000"/>
              </a:lnSpc>
              <a:spcBef>
                <a:spcPts val="1600"/>
              </a:spcBef>
              <a:spcAft>
                <a:spcPts val="0"/>
              </a:spcAft>
              <a:buSzPts val="1400"/>
              <a:buNone/>
              <a:defRPr/>
            </a:lvl4pPr>
            <a:lvl5pPr lvl="4" rtl="0">
              <a:lnSpc>
                <a:spcPct val="100000"/>
              </a:lnSpc>
              <a:spcBef>
                <a:spcPts val="1600"/>
              </a:spcBef>
              <a:spcAft>
                <a:spcPts val="0"/>
              </a:spcAft>
              <a:buSzPts val="1400"/>
              <a:buNone/>
              <a:defRPr/>
            </a:lvl5pPr>
            <a:lvl6pPr lvl="5" rtl="0">
              <a:lnSpc>
                <a:spcPct val="100000"/>
              </a:lnSpc>
              <a:spcBef>
                <a:spcPts val="1600"/>
              </a:spcBef>
              <a:spcAft>
                <a:spcPts val="0"/>
              </a:spcAft>
              <a:buSzPts val="1400"/>
              <a:buNone/>
              <a:defRPr/>
            </a:lvl6pPr>
            <a:lvl7pPr lvl="6" rtl="0">
              <a:lnSpc>
                <a:spcPct val="100000"/>
              </a:lnSpc>
              <a:spcBef>
                <a:spcPts val="1600"/>
              </a:spcBef>
              <a:spcAft>
                <a:spcPts val="0"/>
              </a:spcAft>
              <a:buSzPts val="1400"/>
              <a:buNone/>
              <a:defRPr/>
            </a:lvl7pPr>
            <a:lvl8pPr lvl="7" rtl="0">
              <a:lnSpc>
                <a:spcPct val="100000"/>
              </a:lnSpc>
              <a:spcBef>
                <a:spcPts val="1600"/>
              </a:spcBef>
              <a:spcAft>
                <a:spcPts val="0"/>
              </a:spcAft>
              <a:buSzPts val="1400"/>
              <a:buNone/>
              <a:defRPr/>
            </a:lvl8pPr>
            <a:lvl9pPr lvl="8" rtl="0">
              <a:lnSpc>
                <a:spcPct val="100000"/>
              </a:lnSpc>
              <a:spcBef>
                <a:spcPts val="1600"/>
              </a:spcBef>
              <a:spcAft>
                <a:spcPts val="1600"/>
              </a:spcAft>
              <a:buSzPts val="1400"/>
              <a:buNone/>
              <a:defRPr/>
            </a:lvl9pPr>
          </a:lstStyle>
          <a:p>
            <a:endParaRPr/>
          </a:p>
        </p:txBody>
      </p:sp>
      <p:sp>
        <p:nvSpPr>
          <p:cNvPr id="768" name="Google Shape;768;p25"/>
          <p:cNvSpPr txBox="1">
            <a:spLocks noGrp="1"/>
          </p:cNvSpPr>
          <p:nvPr>
            <p:ph type="title"/>
          </p:nvPr>
        </p:nvSpPr>
        <p:spPr>
          <a:xfrm>
            <a:off x="720000" y="540000"/>
            <a:ext cx="7704000" cy="564300"/>
          </a:xfrm>
          <a:prstGeom prst="rect">
            <a:avLst/>
          </a:prstGeom>
          <a:solidFill>
            <a:srgbClr val="FFFFFF"/>
          </a:solidFill>
          <a:ln w="9525" cap="flat" cmpd="sng">
            <a:solidFill>
              <a:srgbClr val="000000"/>
            </a:solidFill>
            <a:prstDash val="solid"/>
            <a:round/>
            <a:headEnd type="none" w="sm" len="sm"/>
            <a:tailEnd type="none" w="sm" len="sm"/>
          </a:ln>
          <a:effectLst>
            <a:outerShdw dist="85725" dir="3180000" algn="bl" rotWithShape="0">
              <a:schemeClr val="dk2"/>
            </a:outerShdw>
          </a:effectLst>
        </p:spPr>
        <p:txBody>
          <a:bodyPr spcFirstLastPara="1" wrap="square" lIns="91425" tIns="91425" rIns="91425" bIns="91425" anchor="ctr" anchorCtr="0">
            <a:noAutofit/>
          </a:bodyPr>
          <a:lstStyle>
            <a:lvl1pPr lvl="0" rtl="0">
              <a:spcBef>
                <a:spcPts val="0"/>
              </a:spcBef>
              <a:spcAft>
                <a:spcPts val="0"/>
              </a:spcAft>
              <a:buSzPts val="3600"/>
              <a:buNone/>
              <a:defRPr sz="36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Background 1">
  <p:cSld name="BLANK_1_1_1_1_1_1_1">
    <p:bg>
      <p:bgPr>
        <a:solidFill>
          <a:schemeClr val="accent6"/>
        </a:solidFill>
        <a:effectLst/>
      </p:bgPr>
    </p:bg>
    <p:spTree>
      <p:nvGrpSpPr>
        <p:cNvPr id="1" name="Shape 986"/>
        <p:cNvGrpSpPr/>
        <p:nvPr/>
      </p:nvGrpSpPr>
      <p:grpSpPr>
        <a:xfrm>
          <a:off x="0" y="0"/>
          <a:ext cx="0" cy="0"/>
          <a:chOff x="0" y="0"/>
          <a:chExt cx="0" cy="0"/>
        </a:xfrm>
      </p:grpSpPr>
      <p:grpSp>
        <p:nvGrpSpPr>
          <p:cNvPr id="987" name="Google Shape;987;p31"/>
          <p:cNvGrpSpPr/>
          <p:nvPr/>
        </p:nvGrpSpPr>
        <p:grpSpPr>
          <a:xfrm>
            <a:off x="-97264" y="-2508600"/>
            <a:ext cx="9517944" cy="7737118"/>
            <a:chOff x="-97264" y="-2508600"/>
            <a:chExt cx="9517944" cy="7737118"/>
          </a:xfrm>
        </p:grpSpPr>
        <p:sp>
          <p:nvSpPr>
            <p:cNvPr id="988" name="Google Shape;988;p31"/>
            <p:cNvSpPr/>
            <p:nvPr/>
          </p:nvSpPr>
          <p:spPr>
            <a:xfrm>
              <a:off x="-89101" y="-1893243"/>
              <a:ext cx="3985503" cy="848251"/>
            </a:xfrm>
            <a:custGeom>
              <a:avLst/>
              <a:gdLst/>
              <a:ahLst/>
              <a:cxnLst/>
              <a:rect l="l" t="t" r="r" b="b"/>
              <a:pathLst>
                <a:path w="99594" h="21197" extrusionOk="0">
                  <a:moveTo>
                    <a:pt x="65021" y="0"/>
                  </a:moveTo>
                  <a:cubicBezTo>
                    <a:pt x="64434" y="0"/>
                    <a:pt x="63848" y="10"/>
                    <a:pt x="63260" y="29"/>
                  </a:cubicBezTo>
                  <a:cubicBezTo>
                    <a:pt x="57732" y="207"/>
                    <a:pt x="52245" y="1096"/>
                    <a:pt x="46816" y="2389"/>
                  </a:cubicBezTo>
                  <a:cubicBezTo>
                    <a:pt x="41611" y="3631"/>
                    <a:pt x="36750" y="6060"/>
                    <a:pt x="31830" y="8475"/>
                  </a:cubicBezTo>
                  <a:cubicBezTo>
                    <a:pt x="27244" y="10725"/>
                    <a:pt x="22624" y="12692"/>
                    <a:pt x="17724" y="13463"/>
                  </a:cubicBezTo>
                  <a:cubicBezTo>
                    <a:pt x="15802" y="13765"/>
                    <a:pt x="13860" y="13942"/>
                    <a:pt x="11920" y="13942"/>
                  </a:cubicBezTo>
                  <a:cubicBezTo>
                    <a:pt x="10234" y="13942"/>
                    <a:pt x="8549" y="13808"/>
                    <a:pt x="6879" y="13505"/>
                  </a:cubicBezTo>
                  <a:cubicBezTo>
                    <a:pt x="4515" y="13077"/>
                    <a:pt x="2162" y="12285"/>
                    <a:pt x="0" y="10984"/>
                  </a:cubicBezTo>
                  <a:lnTo>
                    <a:pt x="0" y="18944"/>
                  </a:lnTo>
                  <a:cubicBezTo>
                    <a:pt x="1762" y="19024"/>
                    <a:pt x="3523" y="19075"/>
                    <a:pt x="5283" y="19075"/>
                  </a:cubicBezTo>
                  <a:cubicBezTo>
                    <a:pt x="9227" y="19075"/>
                    <a:pt x="13162" y="18820"/>
                    <a:pt x="17071" y="18072"/>
                  </a:cubicBezTo>
                  <a:cubicBezTo>
                    <a:pt x="21981" y="17133"/>
                    <a:pt x="26589" y="15270"/>
                    <a:pt x="30996" y="12374"/>
                  </a:cubicBezTo>
                  <a:cubicBezTo>
                    <a:pt x="33739" y="10570"/>
                    <a:pt x="36781" y="9886"/>
                    <a:pt x="39837" y="9886"/>
                  </a:cubicBezTo>
                  <a:cubicBezTo>
                    <a:pt x="40660" y="9886"/>
                    <a:pt x="41484" y="9936"/>
                    <a:pt x="42304" y="10026"/>
                  </a:cubicBezTo>
                  <a:cubicBezTo>
                    <a:pt x="50992" y="10985"/>
                    <a:pt x="59004" y="15789"/>
                    <a:pt x="67420" y="18291"/>
                  </a:cubicBezTo>
                  <a:cubicBezTo>
                    <a:pt x="72853" y="19907"/>
                    <a:pt x="78486" y="20812"/>
                    <a:pt x="84058" y="21107"/>
                  </a:cubicBezTo>
                  <a:cubicBezTo>
                    <a:pt x="85055" y="21160"/>
                    <a:pt x="86060" y="21196"/>
                    <a:pt x="87066" y="21196"/>
                  </a:cubicBezTo>
                  <a:cubicBezTo>
                    <a:pt x="89207" y="21196"/>
                    <a:pt x="91355" y="21031"/>
                    <a:pt x="93446" y="20508"/>
                  </a:cubicBezTo>
                  <a:cubicBezTo>
                    <a:pt x="95522" y="19989"/>
                    <a:pt x="98275" y="18989"/>
                    <a:pt x="98894" y="16049"/>
                  </a:cubicBezTo>
                  <a:cubicBezTo>
                    <a:pt x="99594" y="12721"/>
                    <a:pt x="97265" y="10188"/>
                    <a:pt x="95270" y="8623"/>
                  </a:cubicBezTo>
                  <a:cubicBezTo>
                    <a:pt x="92667" y="6581"/>
                    <a:pt x="89709" y="5268"/>
                    <a:pt x="86790" y="4165"/>
                  </a:cubicBezTo>
                  <a:cubicBezTo>
                    <a:pt x="79711" y="1489"/>
                    <a:pt x="72404" y="0"/>
                    <a:pt x="65021"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 name="Google Shape;989;p31"/>
            <p:cNvSpPr/>
            <p:nvPr/>
          </p:nvSpPr>
          <p:spPr>
            <a:xfrm>
              <a:off x="-89221" y="-945655"/>
              <a:ext cx="8386467" cy="1819876"/>
            </a:xfrm>
            <a:custGeom>
              <a:avLst/>
              <a:gdLst/>
              <a:ahLst/>
              <a:cxnLst/>
              <a:rect l="l" t="t" r="r" b="b"/>
              <a:pathLst>
                <a:path w="209570" h="45477" extrusionOk="0">
                  <a:moveTo>
                    <a:pt x="173399" y="0"/>
                  </a:moveTo>
                  <a:cubicBezTo>
                    <a:pt x="171819" y="0"/>
                    <a:pt x="170239" y="33"/>
                    <a:pt x="168661" y="80"/>
                  </a:cubicBezTo>
                  <a:cubicBezTo>
                    <a:pt x="164324" y="208"/>
                    <a:pt x="160018" y="528"/>
                    <a:pt x="155729" y="1390"/>
                  </a:cubicBezTo>
                  <a:cubicBezTo>
                    <a:pt x="151776" y="2184"/>
                    <a:pt x="147874" y="3386"/>
                    <a:pt x="144099" y="5071"/>
                  </a:cubicBezTo>
                  <a:cubicBezTo>
                    <a:pt x="140139" y="6838"/>
                    <a:pt x="136425" y="9227"/>
                    <a:pt x="132734" y="11745"/>
                  </a:cubicBezTo>
                  <a:cubicBezTo>
                    <a:pt x="125453" y="16714"/>
                    <a:pt x="118372" y="22168"/>
                    <a:pt x="110478" y="25489"/>
                  </a:cubicBezTo>
                  <a:cubicBezTo>
                    <a:pt x="104010" y="28211"/>
                    <a:pt x="97197" y="29287"/>
                    <a:pt x="90399" y="29287"/>
                  </a:cubicBezTo>
                  <a:cubicBezTo>
                    <a:pt x="89168" y="29287"/>
                    <a:pt x="87937" y="29252"/>
                    <a:pt x="86709" y="29185"/>
                  </a:cubicBezTo>
                  <a:cubicBezTo>
                    <a:pt x="70235" y="28285"/>
                    <a:pt x="53959" y="22404"/>
                    <a:pt x="38422" y="15780"/>
                  </a:cubicBezTo>
                  <a:cubicBezTo>
                    <a:pt x="34245" y="13999"/>
                    <a:pt x="30113" y="12729"/>
                    <a:pt x="25697" y="12479"/>
                  </a:cubicBezTo>
                  <a:cubicBezTo>
                    <a:pt x="24449" y="12409"/>
                    <a:pt x="23202" y="12379"/>
                    <a:pt x="21954" y="12379"/>
                  </a:cubicBezTo>
                  <a:cubicBezTo>
                    <a:pt x="18881" y="12379"/>
                    <a:pt x="15809" y="12558"/>
                    <a:pt x="12741" y="12746"/>
                  </a:cubicBezTo>
                  <a:cubicBezTo>
                    <a:pt x="9315" y="12958"/>
                    <a:pt x="5883" y="13109"/>
                    <a:pt x="2471" y="13588"/>
                  </a:cubicBezTo>
                  <a:cubicBezTo>
                    <a:pt x="1651" y="13702"/>
                    <a:pt x="825" y="13831"/>
                    <a:pt x="0" y="13986"/>
                  </a:cubicBezTo>
                  <a:lnTo>
                    <a:pt x="0" y="21931"/>
                  </a:lnTo>
                  <a:cubicBezTo>
                    <a:pt x="3093" y="20622"/>
                    <a:pt x="6277" y="19799"/>
                    <a:pt x="9551" y="19799"/>
                  </a:cubicBezTo>
                  <a:cubicBezTo>
                    <a:pt x="10632" y="19799"/>
                    <a:pt x="11722" y="19889"/>
                    <a:pt x="12823" y="20080"/>
                  </a:cubicBezTo>
                  <a:cubicBezTo>
                    <a:pt x="20488" y="21419"/>
                    <a:pt x="27144" y="26632"/>
                    <a:pt x="33499" y="31891"/>
                  </a:cubicBezTo>
                  <a:cubicBezTo>
                    <a:pt x="45486" y="41811"/>
                    <a:pt x="59912" y="45476"/>
                    <a:pt x="74081" y="45476"/>
                  </a:cubicBezTo>
                  <a:cubicBezTo>
                    <a:pt x="74665" y="45476"/>
                    <a:pt x="75248" y="45470"/>
                    <a:pt x="75831" y="45458"/>
                  </a:cubicBezTo>
                  <a:cubicBezTo>
                    <a:pt x="90804" y="45142"/>
                    <a:pt x="106177" y="41401"/>
                    <a:pt x="119282" y="31968"/>
                  </a:cubicBezTo>
                  <a:cubicBezTo>
                    <a:pt x="125990" y="27139"/>
                    <a:pt x="132221" y="21338"/>
                    <a:pt x="138817" y="16271"/>
                  </a:cubicBezTo>
                  <a:cubicBezTo>
                    <a:pt x="142143" y="13714"/>
                    <a:pt x="145448" y="11379"/>
                    <a:pt x="149316" y="10440"/>
                  </a:cubicBezTo>
                  <a:cubicBezTo>
                    <a:pt x="150812" y="10078"/>
                    <a:pt x="152323" y="9917"/>
                    <a:pt x="153836" y="9917"/>
                  </a:cubicBezTo>
                  <a:cubicBezTo>
                    <a:pt x="155625" y="9917"/>
                    <a:pt x="157416" y="10142"/>
                    <a:pt x="159185" y="10527"/>
                  </a:cubicBezTo>
                  <a:cubicBezTo>
                    <a:pt x="162983" y="11352"/>
                    <a:pt x="166672" y="12839"/>
                    <a:pt x="170334" y="14321"/>
                  </a:cubicBezTo>
                  <a:cubicBezTo>
                    <a:pt x="174482" y="15997"/>
                    <a:pt x="178713" y="17383"/>
                    <a:pt x="182992" y="18407"/>
                  </a:cubicBezTo>
                  <a:cubicBezTo>
                    <a:pt x="186653" y="19282"/>
                    <a:pt x="190426" y="19787"/>
                    <a:pt x="194193" y="19787"/>
                  </a:cubicBezTo>
                  <a:cubicBezTo>
                    <a:pt x="197694" y="19787"/>
                    <a:pt x="201190" y="19351"/>
                    <a:pt x="204587" y="18369"/>
                  </a:cubicBezTo>
                  <a:cubicBezTo>
                    <a:pt x="206831" y="17721"/>
                    <a:pt x="209570" y="16218"/>
                    <a:pt x="208195" y="12736"/>
                  </a:cubicBezTo>
                  <a:cubicBezTo>
                    <a:pt x="207019" y="9759"/>
                    <a:pt x="203809" y="8201"/>
                    <a:pt x="201535" y="7001"/>
                  </a:cubicBezTo>
                  <a:cubicBezTo>
                    <a:pt x="195238" y="3676"/>
                    <a:pt x="188684" y="1200"/>
                    <a:pt x="181872" y="426"/>
                  </a:cubicBezTo>
                  <a:cubicBezTo>
                    <a:pt x="179055" y="106"/>
                    <a:pt x="176227" y="0"/>
                    <a:pt x="173399"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 name="Google Shape;990;p31"/>
            <p:cNvSpPr/>
            <p:nvPr/>
          </p:nvSpPr>
          <p:spPr>
            <a:xfrm>
              <a:off x="-89101" y="159523"/>
              <a:ext cx="819678" cy="314658"/>
            </a:xfrm>
            <a:custGeom>
              <a:avLst/>
              <a:gdLst/>
              <a:ahLst/>
              <a:cxnLst/>
              <a:rect l="l" t="t" r="r" b="b"/>
              <a:pathLst>
                <a:path w="20483" h="7863" extrusionOk="0">
                  <a:moveTo>
                    <a:pt x="10679" y="1"/>
                  </a:moveTo>
                  <a:cubicBezTo>
                    <a:pt x="7200" y="1"/>
                    <a:pt x="3530" y="930"/>
                    <a:pt x="0" y="1036"/>
                  </a:cubicBezTo>
                  <a:lnTo>
                    <a:pt x="0" y="7210"/>
                  </a:lnTo>
                  <a:cubicBezTo>
                    <a:pt x="73" y="7210"/>
                    <a:pt x="146" y="7210"/>
                    <a:pt x="218" y="7210"/>
                  </a:cubicBezTo>
                  <a:cubicBezTo>
                    <a:pt x="2966" y="7210"/>
                    <a:pt x="5723" y="7366"/>
                    <a:pt x="8473" y="7532"/>
                  </a:cubicBezTo>
                  <a:cubicBezTo>
                    <a:pt x="10471" y="7652"/>
                    <a:pt x="12481" y="7858"/>
                    <a:pt x="14482" y="7862"/>
                  </a:cubicBezTo>
                  <a:cubicBezTo>
                    <a:pt x="14579" y="7862"/>
                    <a:pt x="14677" y="7863"/>
                    <a:pt x="14776" y="7863"/>
                  </a:cubicBezTo>
                  <a:cubicBezTo>
                    <a:pt x="16107" y="7863"/>
                    <a:pt x="17589" y="7805"/>
                    <a:pt x="18794" y="7093"/>
                  </a:cubicBezTo>
                  <a:cubicBezTo>
                    <a:pt x="20483" y="6096"/>
                    <a:pt x="19330" y="4228"/>
                    <a:pt x="18366" y="3075"/>
                  </a:cubicBezTo>
                  <a:cubicBezTo>
                    <a:pt x="16959" y="1395"/>
                    <a:pt x="15150" y="529"/>
                    <a:pt x="13253" y="203"/>
                  </a:cubicBezTo>
                  <a:cubicBezTo>
                    <a:pt x="12410" y="59"/>
                    <a:pt x="11551" y="1"/>
                    <a:pt x="10679"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 name="Google Shape;991;p31"/>
            <p:cNvSpPr/>
            <p:nvPr/>
          </p:nvSpPr>
          <p:spPr>
            <a:xfrm>
              <a:off x="-89101" y="-181311"/>
              <a:ext cx="9361694" cy="2012360"/>
            </a:xfrm>
            <a:custGeom>
              <a:avLst/>
              <a:gdLst/>
              <a:ahLst/>
              <a:cxnLst/>
              <a:rect l="l" t="t" r="r" b="b"/>
              <a:pathLst>
                <a:path w="233940" h="50287" extrusionOk="0">
                  <a:moveTo>
                    <a:pt x="233940" y="0"/>
                  </a:moveTo>
                  <a:cubicBezTo>
                    <a:pt x="230479" y="1532"/>
                    <a:pt x="227264" y="3838"/>
                    <a:pt x="224035" y="6016"/>
                  </a:cubicBezTo>
                  <a:cubicBezTo>
                    <a:pt x="219999" y="8735"/>
                    <a:pt x="215918" y="11195"/>
                    <a:pt x="211510" y="12795"/>
                  </a:cubicBezTo>
                  <a:cubicBezTo>
                    <a:pt x="205977" y="14804"/>
                    <a:pt x="200252" y="15619"/>
                    <a:pt x="194517" y="15619"/>
                  </a:cubicBezTo>
                  <a:cubicBezTo>
                    <a:pt x="191019" y="15619"/>
                    <a:pt x="187518" y="15316"/>
                    <a:pt x="184053" y="14796"/>
                  </a:cubicBezTo>
                  <a:cubicBezTo>
                    <a:pt x="174879" y="13417"/>
                    <a:pt x="165892" y="10575"/>
                    <a:pt x="156983" y="7553"/>
                  </a:cubicBezTo>
                  <a:cubicBezTo>
                    <a:pt x="154186" y="6603"/>
                    <a:pt x="151295" y="5923"/>
                    <a:pt x="148402" y="5923"/>
                  </a:cubicBezTo>
                  <a:cubicBezTo>
                    <a:pt x="147105" y="5923"/>
                    <a:pt x="145807" y="6060"/>
                    <a:pt x="144518" y="6370"/>
                  </a:cubicBezTo>
                  <a:cubicBezTo>
                    <a:pt x="141010" y="7213"/>
                    <a:pt x="137841" y="9316"/>
                    <a:pt x="134862" y="11732"/>
                  </a:cubicBezTo>
                  <a:cubicBezTo>
                    <a:pt x="131415" y="14529"/>
                    <a:pt x="128149" y="17665"/>
                    <a:pt x="124700" y="20457"/>
                  </a:cubicBezTo>
                  <a:cubicBezTo>
                    <a:pt x="120681" y="23709"/>
                    <a:pt x="116461" y="26565"/>
                    <a:pt x="112085" y="28971"/>
                  </a:cubicBezTo>
                  <a:cubicBezTo>
                    <a:pt x="103869" y="33488"/>
                    <a:pt x="95132" y="36387"/>
                    <a:pt x="86236" y="37674"/>
                  </a:cubicBezTo>
                  <a:cubicBezTo>
                    <a:pt x="82434" y="38224"/>
                    <a:pt x="78620" y="38471"/>
                    <a:pt x="74803" y="38471"/>
                  </a:cubicBezTo>
                  <a:cubicBezTo>
                    <a:pt x="58405" y="38471"/>
                    <a:pt x="41951" y="33908"/>
                    <a:pt x="26125" y="29171"/>
                  </a:cubicBezTo>
                  <a:cubicBezTo>
                    <a:pt x="17408" y="26561"/>
                    <a:pt x="8732" y="23693"/>
                    <a:pt x="0" y="21148"/>
                  </a:cubicBezTo>
                  <a:lnTo>
                    <a:pt x="0" y="30371"/>
                  </a:lnTo>
                  <a:cubicBezTo>
                    <a:pt x="3472" y="33108"/>
                    <a:pt x="7489" y="35009"/>
                    <a:pt x="11115" y="36595"/>
                  </a:cubicBezTo>
                  <a:cubicBezTo>
                    <a:pt x="17532" y="39404"/>
                    <a:pt x="24220" y="41608"/>
                    <a:pt x="30929" y="42938"/>
                  </a:cubicBezTo>
                  <a:cubicBezTo>
                    <a:pt x="38228" y="44386"/>
                    <a:pt x="45630" y="44923"/>
                    <a:pt x="53022" y="44923"/>
                  </a:cubicBezTo>
                  <a:cubicBezTo>
                    <a:pt x="55748" y="44923"/>
                    <a:pt x="58473" y="44850"/>
                    <a:pt x="61191" y="44723"/>
                  </a:cubicBezTo>
                  <a:cubicBezTo>
                    <a:pt x="71533" y="44237"/>
                    <a:pt x="81978" y="43258"/>
                    <a:pt x="92233" y="41498"/>
                  </a:cubicBezTo>
                  <a:cubicBezTo>
                    <a:pt x="102742" y="39694"/>
                    <a:pt x="112661" y="35767"/>
                    <a:pt x="122701" y="31597"/>
                  </a:cubicBezTo>
                  <a:cubicBezTo>
                    <a:pt x="132437" y="27557"/>
                    <a:pt x="142206" y="24207"/>
                    <a:pt x="152521" y="24092"/>
                  </a:cubicBezTo>
                  <a:cubicBezTo>
                    <a:pt x="152754" y="24089"/>
                    <a:pt x="152988" y="24088"/>
                    <a:pt x="153222" y="24088"/>
                  </a:cubicBezTo>
                  <a:cubicBezTo>
                    <a:pt x="163194" y="24088"/>
                    <a:pt x="173100" y="26520"/>
                    <a:pt x="182555" y="30450"/>
                  </a:cubicBezTo>
                  <a:cubicBezTo>
                    <a:pt x="187610" y="32550"/>
                    <a:pt x="192565" y="35025"/>
                    <a:pt x="197604" y="37193"/>
                  </a:cubicBezTo>
                  <a:cubicBezTo>
                    <a:pt x="202625" y="39352"/>
                    <a:pt x="207681" y="41382"/>
                    <a:pt x="212770" y="43265"/>
                  </a:cubicBezTo>
                  <a:cubicBezTo>
                    <a:pt x="219747" y="45846"/>
                    <a:pt x="226825" y="48256"/>
                    <a:pt x="233940" y="50286"/>
                  </a:cubicBezTo>
                  <a:lnTo>
                    <a:pt x="233940" y="34729"/>
                  </a:lnTo>
                  <a:cubicBezTo>
                    <a:pt x="233339" y="34539"/>
                    <a:pt x="232731" y="34368"/>
                    <a:pt x="232112" y="34224"/>
                  </a:cubicBezTo>
                  <a:cubicBezTo>
                    <a:pt x="229270" y="33551"/>
                    <a:pt x="226381" y="33250"/>
                    <a:pt x="223499" y="32996"/>
                  </a:cubicBezTo>
                  <a:cubicBezTo>
                    <a:pt x="219753" y="32668"/>
                    <a:pt x="216005" y="32333"/>
                    <a:pt x="212261" y="31960"/>
                  </a:cubicBezTo>
                  <a:cubicBezTo>
                    <a:pt x="208072" y="31543"/>
                    <a:pt x="203886" y="31089"/>
                    <a:pt x="199705" y="30539"/>
                  </a:cubicBezTo>
                  <a:cubicBezTo>
                    <a:pt x="195713" y="30014"/>
                    <a:pt x="191661" y="29550"/>
                    <a:pt x="187710" y="28635"/>
                  </a:cubicBezTo>
                  <a:cubicBezTo>
                    <a:pt x="184185" y="27821"/>
                    <a:pt x="180587" y="27222"/>
                    <a:pt x="177204" y="25665"/>
                  </a:cubicBezTo>
                  <a:cubicBezTo>
                    <a:pt x="175719" y="24980"/>
                    <a:pt x="173996" y="24080"/>
                    <a:pt x="173054" y="22380"/>
                  </a:cubicBezTo>
                  <a:cubicBezTo>
                    <a:pt x="172381" y="21164"/>
                    <a:pt x="172300" y="19467"/>
                    <a:pt x="173266" y="18466"/>
                  </a:cubicBezTo>
                  <a:cubicBezTo>
                    <a:pt x="174400" y="17293"/>
                    <a:pt x="176205" y="17248"/>
                    <a:pt x="177591" y="17230"/>
                  </a:cubicBezTo>
                  <a:cubicBezTo>
                    <a:pt x="177667" y="17230"/>
                    <a:pt x="177743" y="17229"/>
                    <a:pt x="177820" y="17229"/>
                  </a:cubicBezTo>
                  <a:cubicBezTo>
                    <a:pt x="179957" y="17229"/>
                    <a:pt x="182098" y="17572"/>
                    <a:pt x="184206" y="17983"/>
                  </a:cubicBezTo>
                  <a:cubicBezTo>
                    <a:pt x="186167" y="18365"/>
                    <a:pt x="188113" y="18845"/>
                    <a:pt x="190056" y="19342"/>
                  </a:cubicBezTo>
                  <a:cubicBezTo>
                    <a:pt x="192155" y="19880"/>
                    <a:pt x="194290" y="20178"/>
                    <a:pt x="196416" y="20482"/>
                  </a:cubicBezTo>
                  <a:cubicBezTo>
                    <a:pt x="200378" y="21047"/>
                    <a:pt x="204372" y="21430"/>
                    <a:pt x="208364" y="21430"/>
                  </a:cubicBezTo>
                  <a:cubicBezTo>
                    <a:pt x="209889" y="21430"/>
                    <a:pt x="211413" y="21374"/>
                    <a:pt x="212936" y="21251"/>
                  </a:cubicBezTo>
                  <a:cubicBezTo>
                    <a:pt x="218320" y="20818"/>
                    <a:pt x="223791" y="19532"/>
                    <a:pt x="228641" y="16425"/>
                  </a:cubicBezTo>
                  <a:cubicBezTo>
                    <a:pt x="230586" y="15179"/>
                    <a:pt x="232358" y="13636"/>
                    <a:pt x="233940" y="11842"/>
                  </a:cubicBezTo>
                  <a:lnTo>
                    <a:pt x="233940" y="0"/>
                  </a:ln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 name="Google Shape;992;p31"/>
            <p:cNvSpPr/>
            <p:nvPr/>
          </p:nvSpPr>
          <p:spPr>
            <a:xfrm>
              <a:off x="-88861" y="1234528"/>
              <a:ext cx="5153814" cy="1015564"/>
            </a:xfrm>
            <a:custGeom>
              <a:avLst/>
              <a:gdLst/>
              <a:ahLst/>
              <a:cxnLst/>
              <a:rect l="l" t="t" r="r" b="b"/>
              <a:pathLst>
                <a:path w="128789" h="25378" extrusionOk="0">
                  <a:moveTo>
                    <a:pt x="125460" y="1"/>
                  </a:moveTo>
                  <a:cubicBezTo>
                    <a:pt x="124112" y="1"/>
                    <a:pt x="122755" y="233"/>
                    <a:pt x="121432" y="495"/>
                  </a:cubicBezTo>
                  <a:cubicBezTo>
                    <a:pt x="117708" y="1235"/>
                    <a:pt x="114038" y="2428"/>
                    <a:pt x="110408" y="3702"/>
                  </a:cubicBezTo>
                  <a:cubicBezTo>
                    <a:pt x="101528" y="6816"/>
                    <a:pt x="92732" y="10293"/>
                    <a:pt x="83787" y="13112"/>
                  </a:cubicBezTo>
                  <a:cubicBezTo>
                    <a:pt x="72182" y="16772"/>
                    <a:pt x="60329" y="19483"/>
                    <a:pt x="48340" y="19746"/>
                  </a:cubicBezTo>
                  <a:cubicBezTo>
                    <a:pt x="47589" y="19762"/>
                    <a:pt x="46838" y="19771"/>
                    <a:pt x="46087" y="19771"/>
                  </a:cubicBezTo>
                  <a:cubicBezTo>
                    <a:pt x="36277" y="19771"/>
                    <a:pt x="26528" y="18319"/>
                    <a:pt x="17277" y="13958"/>
                  </a:cubicBezTo>
                  <a:cubicBezTo>
                    <a:pt x="14817" y="12796"/>
                    <a:pt x="12434" y="11433"/>
                    <a:pt x="10052" y="10038"/>
                  </a:cubicBezTo>
                  <a:cubicBezTo>
                    <a:pt x="7467" y="8528"/>
                    <a:pt x="4765" y="7378"/>
                    <a:pt x="2106" y="6103"/>
                  </a:cubicBezTo>
                  <a:cubicBezTo>
                    <a:pt x="1402" y="5766"/>
                    <a:pt x="699" y="5418"/>
                    <a:pt x="0" y="5056"/>
                  </a:cubicBezTo>
                  <a:lnTo>
                    <a:pt x="0" y="11211"/>
                  </a:lnTo>
                  <a:cubicBezTo>
                    <a:pt x="4701" y="13100"/>
                    <a:pt x="9362" y="15161"/>
                    <a:pt x="14041" y="17090"/>
                  </a:cubicBezTo>
                  <a:cubicBezTo>
                    <a:pt x="16400" y="18063"/>
                    <a:pt x="18775" y="19117"/>
                    <a:pt x="21195" y="19846"/>
                  </a:cubicBezTo>
                  <a:cubicBezTo>
                    <a:pt x="23656" y="20587"/>
                    <a:pt x="26170" y="20896"/>
                    <a:pt x="28695" y="21030"/>
                  </a:cubicBezTo>
                  <a:cubicBezTo>
                    <a:pt x="33506" y="21285"/>
                    <a:pt x="38258" y="21488"/>
                    <a:pt x="43036" y="22348"/>
                  </a:cubicBezTo>
                  <a:cubicBezTo>
                    <a:pt x="47992" y="23241"/>
                    <a:pt x="52914" y="24461"/>
                    <a:pt x="57900" y="25055"/>
                  </a:cubicBezTo>
                  <a:cubicBezTo>
                    <a:pt x="59669" y="25266"/>
                    <a:pt x="61430" y="25377"/>
                    <a:pt x="63185" y="25377"/>
                  </a:cubicBezTo>
                  <a:cubicBezTo>
                    <a:pt x="66528" y="25377"/>
                    <a:pt x="69851" y="24974"/>
                    <a:pt x="73168" y="24091"/>
                  </a:cubicBezTo>
                  <a:cubicBezTo>
                    <a:pt x="82572" y="21585"/>
                    <a:pt x="91311" y="16379"/>
                    <a:pt x="100290" y="12209"/>
                  </a:cubicBezTo>
                  <a:cubicBezTo>
                    <a:pt x="102551" y="11159"/>
                    <a:pt x="104832" y="10174"/>
                    <a:pt x="107142" y="9317"/>
                  </a:cubicBezTo>
                  <a:cubicBezTo>
                    <a:pt x="109515" y="8437"/>
                    <a:pt x="111919" y="7831"/>
                    <a:pt x="114326" y="7132"/>
                  </a:cubicBezTo>
                  <a:cubicBezTo>
                    <a:pt x="119263" y="5699"/>
                    <a:pt x="123997" y="3389"/>
                    <a:pt x="128789" y="1350"/>
                  </a:cubicBezTo>
                  <a:cubicBezTo>
                    <a:pt x="128436" y="255"/>
                    <a:pt x="127130" y="101"/>
                    <a:pt x="126329" y="35"/>
                  </a:cubicBezTo>
                  <a:cubicBezTo>
                    <a:pt x="126040" y="12"/>
                    <a:pt x="125750" y="1"/>
                    <a:pt x="125460"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 name="Google Shape;993;p31"/>
            <p:cNvSpPr/>
            <p:nvPr/>
          </p:nvSpPr>
          <p:spPr>
            <a:xfrm>
              <a:off x="-89101" y="3200694"/>
              <a:ext cx="949935" cy="459281"/>
            </a:xfrm>
            <a:custGeom>
              <a:avLst/>
              <a:gdLst/>
              <a:ahLst/>
              <a:cxnLst/>
              <a:rect l="l" t="t" r="r" b="b"/>
              <a:pathLst>
                <a:path w="23738" h="11477" extrusionOk="0">
                  <a:moveTo>
                    <a:pt x="0" y="0"/>
                  </a:moveTo>
                  <a:lnTo>
                    <a:pt x="0" y="7277"/>
                  </a:lnTo>
                  <a:cubicBezTo>
                    <a:pt x="3475" y="8436"/>
                    <a:pt x="6937" y="9675"/>
                    <a:pt x="10474" y="10467"/>
                  </a:cubicBezTo>
                  <a:cubicBezTo>
                    <a:pt x="12599" y="10942"/>
                    <a:pt x="14945" y="11477"/>
                    <a:pt x="17230" y="11477"/>
                  </a:cubicBezTo>
                  <a:cubicBezTo>
                    <a:pt x="18607" y="11477"/>
                    <a:pt x="19963" y="11282"/>
                    <a:pt x="21233" y="10762"/>
                  </a:cubicBezTo>
                  <a:cubicBezTo>
                    <a:pt x="22964" y="10052"/>
                    <a:pt x="23737" y="8373"/>
                    <a:pt x="22783" y="6233"/>
                  </a:cubicBezTo>
                  <a:cubicBezTo>
                    <a:pt x="21854" y="4148"/>
                    <a:pt x="19780" y="3350"/>
                    <a:pt x="18049" y="2892"/>
                  </a:cubicBezTo>
                  <a:cubicBezTo>
                    <a:pt x="14044" y="1834"/>
                    <a:pt x="9964" y="2398"/>
                    <a:pt x="5923" y="1958"/>
                  </a:cubicBezTo>
                  <a:cubicBezTo>
                    <a:pt x="3848" y="1734"/>
                    <a:pt x="1868" y="1036"/>
                    <a:pt x="0"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 name="Google Shape;994;p31"/>
            <p:cNvSpPr/>
            <p:nvPr/>
          </p:nvSpPr>
          <p:spPr>
            <a:xfrm>
              <a:off x="-89101" y="1559514"/>
              <a:ext cx="9361814" cy="2217890"/>
            </a:xfrm>
            <a:custGeom>
              <a:avLst/>
              <a:gdLst/>
              <a:ahLst/>
              <a:cxnLst/>
              <a:rect l="l" t="t" r="r" b="b"/>
              <a:pathLst>
                <a:path w="233943" h="55423" extrusionOk="0">
                  <a:moveTo>
                    <a:pt x="144772" y="1"/>
                  </a:moveTo>
                  <a:cubicBezTo>
                    <a:pt x="142102" y="1"/>
                    <a:pt x="139431" y="96"/>
                    <a:pt x="136766" y="286"/>
                  </a:cubicBezTo>
                  <a:cubicBezTo>
                    <a:pt x="128012" y="909"/>
                    <a:pt x="119276" y="2552"/>
                    <a:pt x="110812" y="5489"/>
                  </a:cubicBezTo>
                  <a:cubicBezTo>
                    <a:pt x="106624" y="6944"/>
                    <a:pt x="102575" y="8874"/>
                    <a:pt x="98468" y="10653"/>
                  </a:cubicBezTo>
                  <a:cubicBezTo>
                    <a:pt x="93953" y="12609"/>
                    <a:pt x="89399" y="14424"/>
                    <a:pt x="84794" y="16010"/>
                  </a:cubicBezTo>
                  <a:cubicBezTo>
                    <a:pt x="74251" y="19642"/>
                    <a:pt x="63428" y="21981"/>
                    <a:pt x="52620" y="21981"/>
                  </a:cubicBezTo>
                  <a:cubicBezTo>
                    <a:pt x="45059" y="21981"/>
                    <a:pt x="37505" y="20836"/>
                    <a:pt x="30059" y="18189"/>
                  </a:cubicBezTo>
                  <a:cubicBezTo>
                    <a:pt x="25579" y="16596"/>
                    <a:pt x="21178" y="14667"/>
                    <a:pt x="16828" y="12578"/>
                  </a:cubicBezTo>
                  <a:cubicBezTo>
                    <a:pt x="12514" y="10509"/>
                    <a:pt x="8272" y="8266"/>
                    <a:pt x="3815" y="6712"/>
                  </a:cubicBezTo>
                  <a:cubicBezTo>
                    <a:pt x="2549" y="6272"/>
                    <a:pt x="1276" y="5888"/>
                    <a:pt x="0" y="5548"/>
                  </a:cubicBezTo>
                  <a:lnTo>
                    <a:pt x="0" y="23614"/>
                  </a:lnTo>
                  <a:cubicBezTo>
                    <a:pt x="12657" y="29572"/>
                    <a:pt x="26166" y="33013"/>
                    <a:pt x="39600" y="33024"/>
                  </a:cubicBezTo>
                  <a:cubicBezTo>
                    <a:pt x="39625" y="33024"/>
                    <a:pt x="39649" y="33024"/>
                    <a:pt x="39674" y="33024"/>
                  </a:cubicBezTo>
                  <a:cubicBezTo>
                    <a:pt x="43920" y="33024"/>
                    <a:pt x="48167" y="32654"/>
                    <a:pt x="52367" y="31843"/>
                  </a:cubicBezTo>
                  <a:cubicBezTo>
                    <a:pt x="54553" y="31420"/>
                    <a:pt x="56709" y="30737"/>
                    <a:pt x="58881" y="30217"/>
                  </a:cubicBezTo>
                  <a:cubicBezTo>
                    <a:pt x="61539" y="29579"/>
                    <a:pt x="64252" y="29008"/>
                    <a:pt x="66965" y="29005"/>
                  </a:cubicBezTo>
                  <a:cubicBezTo>
                    <a:pt x="66982" y="29005"/>
                    <a:pt x="66999" y="29005"/>
                    <a:pt x="67017" y="29005"/>
                  </a:cubicBezTo>
                  <a:cubicBezTo>
                    <a:pt x="68762" y="29005"/>
                    <a:pt x="71102" y="29156"/>
                    <a:pt x="72309" y="31005"/>
                  </a:cubicBezTo>
                  <a:cubicBezTo>
                    <a:pt x="73261" y="32464"/>
                    <a:pt x="73035" y="34779"/>
                    <a:pt x="72433" y="36381"/>
                  </a:cubicBezTo>
                  <a:cubicBezTo>
                    <a:pt x="71760" y="38175"/>
                    <a:pt x="70452" y="39418"/>
                    <a:pt x="69067" y="40261"/>
                  </a:cubicBezTo>
                  <a:cubicBezTo>
                    <a:pt x="65139" y="42655"/>
                    <a:pt x="60371" y="42850"/>
                    <a:pt x="56096" y="42852"/>
                  </a:cubicBezTo>
                  <a:cubicBezTo>
                    <a:pt x="56089" y="42852"/>
                    <a:pt x="56082" y="42852"/>
                    <a:pt x="56075" y="42852"/>
                  </a:cubicBezTo>
                  <a:cubicBezTo>
                    <a:pt x="46902" y="42852"/>
                    <a:pt x="37792" y="41022"/>
                    <a:pt x="28834" y="38660"/>
                  </a:cubicBezTo>
                  <a:cubicBezTo>
                    <a:pt x="19225" y="36125"/>
                    <a:pt x="9684" y="33151"/>
                    <a:pt x="0" y="31087"/>
                  </a:cubicBezTo>
                  <a:lnTo>
                    <a:pt x="0" y="40459"/>
                  </a:lnTo>
                  <a:cubicBezTo>
                    <a:pt x="415" y="40687"/>
                    <a:pt x="838" y="40900"/>
                    <a:pt x="1269" y="41094"/>
                  </a:cubicBezTo>
                  <a:cubicBezTo>
                    <a:pt x="3834" y="42246"/>
                    <a:pt x="6360" y="42550"/>
                    <a:pt x="9049" y="42595"/>
                  </a:cubicBezTo>
                  <a:cubicBezTo>
                    <a:pt x="11321" y="42632"/>
                    <a:pt x="13601" y="42650"/>
                    <a:pt x="15862" y="42966"/>
                  </a:cubicBezTo>
                  <a:cubicBezTo>
                    <a:pt x="17766" y="43232"/>
                    <a:pt x="19811" y="43645"/>
                    <a:pt x="21476" y="44925"/>
                  </a:cubicBezTo>
                  <a:cubicBezTo>
                    <a:pt x="22689" y="45858"/>
                    <a:pt x="23822" y="47631"/>
                    <a:pt x="23620" y="49546"/>
                  </a:cubicBezTo>
                  <a:cubicBezTo>
                    <a:pt x="23450" y="51198"/>
                    <a:pt x="22153" y="51995"/>
                    <a:pt x="21013" y="52388"/>
                  </a:cubicBezTo>
                  <a:cubicBezTo>
                    <a:pt x="19769" y="52816"/>
                    <a:pt x="18468" y="52983"/>
                    <a:pt x="17149" y="52983"/>
                  </a:cubicBezTo>
                  <a:cubicBezTo>
                    <a:pt x="14678" y="52983"/>
                    <a:pt x="12147" y="52396"/>
                    <a:pt x="9822" y="51845"/>
                  </a:cubicBezTo>
                  <a:cubicBezTo>
                    <a:pt x="6510" y="51059"/>
                    <a:pt x="3259" y="49899"/>
                    <a:pt x="0" y="48810"/>
                  </a:cubicBezTo>
                  <a:lnTo>
                    <a:pt x="0" y="54602"/>
                  </a:lnTo>
                  <a:cubicBezTo>
                    <a:pt x="5036" y="55007"/>
                    <a:pt x="10079" y="55225"/>
                    <a:pt x="15119" y="55348"/>
                  </a:cubicBezTo>
                  <a:cubicBezTo>
                    <a:pt x="17082" y="55396"/>
                    <a:pt x="19048" y="55423"/>
                    <a:pt x="21015" y="55423"/>
                  </a:cubicBezTo>
                  <a:cubicBezTo>
                    <a:pt x="29997" y="55423"/>
                    <a:pt x="38994" y="54866"/>
                    <a:pt x="47880" y="53219"/>
                  </a:cubicBezTo>
                  <a:cubicBezTo>
                    <a:pt x="52943" y="52282"/>
                    <a:pt x="58028" y="51048"/>
                    <a:pt x="62912" y="49101"/>
                  </a:cubicBezTo>
                  <a:cubicBezTo>
                    <a:pt x="67581" y="47240"/>
                    <a:pt x="72025" y="44594"/>
                    <a:pt x="76326" y="41657"/>
                  </a:cubicBezTo>
                  <a:cubicBezTo>
                    <a:pt x="84683" y="35949"/>
                    <a:pt x="92557" y="29085"/>
                    <a:pt x="101261" y="24207"/>
                  </a:cubicBezTo>
                  <a:cubicBezTo>
                    <a:pt x="110109" y="19249"/>
                    <a:pt x="119692" y="17446"/>
                    <a:pt x="129288" y="16670"/>
                  </a:cubicBezTo>
                  <a:cubicBezTo>
                    <a:pt x="132649" y="16399"/>
                    <a:pt x="136013" y="16271"/>
                    <a:pt x="139377" y="16271"/>
                  </a:cubicBezTo>
                  <a:cubicBezTo>
                    <a:pt x="157478" y="16271"/>
                    <a:pt x="175585" y="19963"/>
                    <a:pt x="193212" y="24804"/>
                  </a:cubicBezTo>
                  <a:cubicBezTo>
                    <a:pt x="203630" y="27665"/>
                    <a:pt x="214279" y="30372"/>
                    <a:pt x="224304" y="35040"/>
                  </a:cubicBezTo>
                  <a:cubicBezTo>
                    <a:pt x="227597" y="36575"/>
                    <a:pt x="230795" y="38437"/>
                    <a:pt x="233942" y="40411"/>
                  </a:cubicBezTo>
                  <a:lnTo>
                    <a:pt x="233942" y="31703"/>
                  </a:lnTo>
                  <a:cubicBezTo>
                    <a:pt x="228231" y="27859"/>
                    <a:pt x="222155" y="24807"/>
                    <a:pt x="216214" y="21705"/>
                  </a:cubicBezTo>
                  <a:cubicBezTo>
                    <a:pt x="207456" y="17134"/>
                    <a:pt x="198525" y="13002"/>
                    <a:pt x="189487" y="9410"/>
                  </a:cubicBezTo>
                  <a:cubicBezTo>
                    <a:pt x="180687" y="5912"/>
                    <a:pt x="171778" y="2926"/>
                    <a:pt x="162615" y="1437"/>
                  </a:cubicBezTo>
                  <a:cubicBezTo>
                    <a:pt x="156702" y="476"/>
                    <a:pt x="150736" y="1"/>
                    <a:pt x="144772"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 name="Google Shape;995;p31"/>
            <p:cNvSpPr/>
            <p:nvPr/>
          </p:nvSpPr>
          <p:spPr>
            <a:xfrm>
              <a:off x="4312517" y="2474126"/>
              <a:ext cx="4960169" cy="2176352"/>
            </a:xfrm>
            <a:custGeom>
              <a:avLst/>
              <a:gdLst/>
              <a:ahLst/>
              <a:cxnLst/>
              <a:rect l="l" t="t" r="r" b="b"/>
              <a:pathLst>
                <a:path w="123950" h="54385" extrusionOk="0">
                  <a:moveTo>
                    <a:pt x="25687" y="0"/>
                  </a:moveTo>
                  <a:cubicBezTo>
                    <a:pt x="25613" y="0"/>
                    <a:pt x="25540" y="0"/>
                    <a:pt x="25467" y="0"/>
                  </a:cubicBezTo>
                  <a:cubicBezTo>
                    <a:pt x="22189" y="8"/>
                    <a:pt x="18895" y="286"/>
                    <a:pt x="15653" y="893"/>
                  </a:cubicBezTo>
                  <a:cubicBezTo>
                    <a:pt x="12106" y="1558"/>
                    <a:pt x="8455" y="2579"/>
                    <a:pt x="5276" y="4757"/>
                  </a:cubicBezTo>
                  <a:cubicBezTo>
                    <a:pt x="2358" y="6754"/>
                    <a:pt x="1" y="10011"/>
                    <a:pt x="133" y="14446"/>
                  </a:cubicBezTo>
                  <a:cubicBezTo>
                    <a:pt x="289" y="19675"/>
                    <a:pt x="3866" y="23250"/>
                    <a:pt x="7286" y="25363"/>
                  </a:cubicBezTo>
                  <a:cubicBezTo>
                    <a:pt x="11223" y="27796"/>
                    <a:pt x="15408" y="28684"/>
                    <a:pt x="19651" y="28684"/>
                  </a:cubicBezTo>
                  <a:cubicBezTo>
                    <a:pt x="25154" y="28684"/>
                    <a:pt x="30756" y="27191"/>
                    <a:pt x="36046" y="25632"/>
                  </a:cubicBezTo>
                  <a:cubicBezTo>
                    <a:pt x="41465" y="24035"/>
                    <a:pt x="46862" y="22167"/>
                    <a:pt x="52380" y="21177"/>
                  </a:cubicBezTo>
                  <a:cubicBezTo>
                    <a:pt x="56587" y="20424"/>
                    <a:pt x="60828" y="20023"/>
                    <a:pt x="65073" y="20023"/>
                  </a:cubicBezTo>
                  <a:cubicBezTo>
                    <a:pt x="66363" y="20023"/>
                    <a:pt x="67654" y="20060"/>
                    <a:pt x="68944" y="20135"/>
                  </a:cubicBezTo>
                  <a:cubicBezTo>
                    <a:pt x="79965" y="20783"/>
                    <a:pt x="90870" y="24103"/>
                    <a:pt x="100937" y="29809"/>
                  </a:cubicBezTo>
                  <a:cubicBezTo>
                    <a:pt x="105755" y="32540"/>
                    <a:pt x="110519" y="35684"/>
                    <a:pt x="114557" y="40038"/>
                  </a:cubicBezTo>
                  <a:cubicBezTo>
                    <a:pt x="118056" y="43811"/>
                    <a:pt x="120978" y="48359"/>
                    <a:pt x="123419" y="53277"/>
                  </a:cubicBezTo>
                  <a:cubicBezTo>
                    <a:pt x="123600" y="53644"/>
                    <a:pt x="123773" y="54016"/>
                    <a:pt x="123950" y="54384"/>
                  </a:cubicBezTo>
                  <a:lnTo>
                    <a:pt x="123950" y="30590"/>
                  </a:lnTo>
                  <a:cubicBezTo>
                    <a:pt x="115011" y="23740"/>
                    <a:pt x="104675" y="20070"/>
                    <a:pt x="94699" y="16430"/>
                  </a:cubicBezTo>
                  <a:cubicBezTo>
                    <a:pt x="83278" y="12265"/>
                    <a:pt x="71945" y="7950"/>
                    <a:pt x="60279" y="4996"/>
                  </a:cubicBezTo>
                  <a:cubicBezTo>
                    <a:pt x="48938" y="2125"/>
                    <a:pt x="37275" y="0"/>
                    <a:pt x="25687"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6" name="Google Shape;996;p31"/>
            <p:cNvSpPr/>
            <p:nvPr/>
          </p:nvSpPr>
          <p:spPr>
            <a:xfrm>
              <a:off x="-89101" y="3255999"/>
              <a:ext cx="4579363" cy="1972262"/>
            </a:xfrm>
            <a:custGeom>
              <a:avLst/>
              <a:gdLst/>
              <a:ahLst/>
              <a:cxnLst/>
              <a:rect l="l" t="t" r="r" b="b"/>
              <a:pathLst>
                <a:path w="114434" h="49285" extrusionOk="0">
                  <a:moveTo>
                    <a:pt x="97111" y="0"/>
                  </a:moveTo>
                  <a:cubicBezTo>
                    <a:pt x="92375" y="0"/>
                    <a:pt x="88229" y="4066"/>
                    <a:pt x="85079" y="8725"/>
                  </a:cubicBezTo>
                  <a:cubicBezTo>
                    <a:pt x="81036" y="14698"/>
                    <a:pt x="78056" y="22263"/>
                    <a:pt x="72346" y="26006"/>
                  </a:cubicBezTo>
                  <a:cubicBezTo>
                    <a:pt x="69011" y="28192"/>
                    <a:pt x="65286" y="29191"/>
                    <a:pt x="61597" y="29874"/>
                  </a:cubicBezTo>
                  <a:cubicBezTo>
                    <a:pt x="57172" y="30696"/>
                    <a:pt x="52733" y="31343"/>
                    <a:pt x="48270" y="31736"/>
                  </a:cubicBezTo>
                  <a:cubicBezTo>
                    <a:pt x="43819" y="32127"/>
                    <a:pt x="39334" y="32342"/>
                    <a:pt x="34849" y="32342"/>
                  </a:cubicBezTo>
                  <a:cubicBezTo>
                    <a:pt x="29827" y="32342"/>
                    <a:pt x="24804" y="32073"/>
                    <a:pt x="19828" y="31484"/>
                  </a:cubicBezTo>
                  <a:cubicBezTo>
                    <a:pt x="13156" y="30694"/>
                    <a:pt x="6527" y="29288"/>
                    <a:pt x="0" y="27342"/>
                  </a:cubicBezTo>
                  <a:lnTo>
                    <a:pt x="0" y="45284"/>
                  </a:lnTo>
                  <a:cubicBezTo>
                    <a:pt x="0" y="47494"/>
                    <a:pt x="1415" y="49285"/>
                    <a:pt x="3161" y="49285"/>
                  </a:cubicBezTo>
                  <a:lnTo>
                    <a:pt x="54554" y="49285"/>
                  </a:lnTo>
                  <a:cubicBezTo>
                    <a:pt x="57524" y="43691"/>
                    <a:pt x="61460" y="38933"/>
                    <a:pt x="66165" y="35699"/>
                  </a:cubicBezTo>
                  <a:cubicBezTo>
                    <a:pt x="74007" y="30307"/>
                    <a:pt x="82814" y="29860"/>
                    <a:pt x="91444" y="28199"/>
                  </a:cubicBezTo>
                  <a:cubicBezTo>
                    <a:pt x="94850" y="27544"/>
                    <a:pt x="98284" y="26656"/>
                    <a:pt x="101576" y="25345"/>
                  </a:cubicBezTo>
                  <a:cubicBezTo>
                    <a:pt x="104402" y="24220"/>
                    <a:pt x="107468" y="22637"/>
                    <a:pt x="109397" y="19658"/>
                  </a:cubicBezTo>
                  <a:cubicBezTo>
                    <a:pt x="114434" y="11884"/>
                    <a:pt x="106261" y="3395"/>
                    <a:pt x="100927" y="890"/>
                  </a:cubicBezTo>
                  <a:cubicBezTo>
                    <a:pt x="99620" y="276"/>
                    <a:pt x="98345" y="0"/>
                    <a:pt x="97111"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7" name="Google Shape;997;p31"/>
            <p:cNvSpPr/>
            <p:nvPr/>
          </p:nvSpPr>
          <p:spPr>
            <a:xfrm>
              <a:off x="2774626" y="4515847"/>
              <a:ext cx="4319449" cy="712432"/>
            </a:xfrm>
            <a:custGeom>
              <a:avLst/>
              <a:gdLst/>
              <a:ahLst/>
              <a:cxnLst/>
              <a:rect l="l" t="t" r="r" b="b"/>
              <a:pathLst>
                <a:path w="107939" h="17803" extrusionOk="0">
                  <a:moveTo>
                    <a:pt x="27543" y="0"/>
                  </a:moveTo>
                  <a:cubicBezTo>
                    <a:pt x="27240" y="0"/>
                    <a:pt x="26937" y="6"/>
                    <a:pt x="26634" y="18"/>
                  </a:cubicBezTo>
                  <a:cubicBezTo>
                    <a:pt x="24027" y="121"/>
                    <a:pt x="21392" y="745"/>
                    <a:pt x="19094" y="2364"/>
                  </a:cubicBezTo>
                  <a:cubicBezTo>
                    <a:pt x="18481" y="2797"/>
                    <a:pt x="16577" y="4050"/>
                    <a:pt x="17537" y="5118"/>
                  </a:cubicBezTo>
                  <a:cubicBezTo>
                    <a:pt x="18117" y="5762"/>
                    <a:pt x="19161" y="5928"/>
                    <a:pt x="19890" y="6091"/>
                  </a:cubicBezTo>
                  <a:cubicBezTo>
                    <a:pt x="23855" y="6979"/>
                    <a:pt x="27949" y="6569"/>
                    <a:pt x="31949" y="6998"/>
                  </a:cubicBezTo>
                  <a:cubicBezTo>
                    <a:pt x="35180" y="7344"/>
                    <a:pt x="39652" y="7834"/>
                    <a:pt x="41798" y="11379"/>
                  </a:cubicBezTo>
                  <a:cubicBezTo>
                    <a:pt x="41873" y="11504"/>
                    <a:pt x="41874" y="11697"/>
                    <a:pt x="41748" y="11777"/>
                  </a:cubicBezTo>
                  <a:cubicBezTo>
                    <a:pt x="40684" y="12461"/>
                    <a:pt x="39488" y="12703"/>
                    <a:pt x="38262" y="12703"/>
                  </a:cubicBezTo>
                  <a:cubicBezTo>
                    <a:pt x="36542" y="12703"/>
                    <a:pt x="34763" y="12227"/>
                    <a:pt x="33207" y="11823"/>
                  </a:cubicBezTo>
                  <a:cubicBezTo>
                    <a:pt x="31601" y="11407"/>
                    <a:pt x="30013" y="10894"/>
                    <a:pt x="28412" y="10466"/>
                  </a:cubicBezTo>
                  <a:cubicBezTo>
                    <a:pt x="26593" y="9980"/>
                    <a:pt x="24742" y="9711"/>
                    <a:pt x="22919" y="9248"/>
                  </a:cubicBezTo>
                  <a:cubicBezTo>
                    <a:pt x="18811" y="8207"/>
                    <a:pt x="14751" y="6811"/>
                    <a:pt x="10581" y="6185"/>
                  </a:cubicBezTo>
                  <a:cubicBezTo>
                    <a:pt x="9499" y="6023"/>
                    <a:pt x="8286" y="5852"/>
                    <a:pt x="7075" y="5852"/>
                  </a:cubicBezTo>
                  <a:cubicBezTo>
                    <a:pt x="5505" y="5852"/>
                    <a:pt x="3938" y="6139"/>
                    <a:pt x="2667" y="7101"/>
                  </a:cubicBezTo>
                  <a:cubicBezTo>
                    <a:pt x="702" y="8588"/>
                    <a:pt x="1" y="12230"/>
                    <a:pt x="827" y="14868"/>
                  </a:cubicBezTo>
                  <a:cubicBezTo>
                    <a:pt x="1191" y="16035"/>
                    <a:pt x="1835" y="16995"/>
                    <a:pt x="2588" y="17803"/>
                  </a:cubicBezTo>
                  <a:lnTo>
                    <a:pt x="107349" y="17803"/>
                  </a:lnTo>
                  <a:cubicBezTo>
                    <a:pt x="107939" y="14229"/>
                    <a:pt x="104542" y="9947"/>
                    <a:pt x="102361" y="8404"/>
                  </a:cubicBezTo>
                  <a:cubicBezTo>
                    <a:pt x="99751" y="6560"/>
                    <a:pt x="96718" y="5974"/>
                    <a:pt x="93716" y="5974"/>
                  </a:cubicBezTo>
                  <a:cubicBezTo>
                    <a:pt x="92496" y="5974"/>
                    <a:pt x="91282" y="6070"/>
                    <a:pt x="90103" y="6219"/>
                  </a:cubicBezTo>
                  <a:cubicBezTo>
                    <a:pt x="87978" y="6486"/>
                    <a:pt x="85895" y="7048"/>
                    <a:pt x="83786" y="7444"/>
                  </a:cubicBezTo>
                  <a:cubicBezTo>
                    <a:pt x="81051" y="7961"/>
                    <a:pt x="78295" y="8278"/>
                    <a:pt x="75534" y="8442"/>
                  </a:cubicBezTo>
                  <a:cubicBezTo>
                    <a:pt x="74026" y="8532"/>
                    <a:pt x="72516" y="8576"/>
                    <a:pt x="71005" y="8576"/>
                  </a:cubicBezTo>
                  <a:cubicBezTo>
                    <a:pt x="66567" y="8576"/>
                    <a:pt x="62125" y="8194"/>
                    <a:pt x="57730" y="7447"/>
                  </a:cubicBezTo>
                  <a:cubicBezTo>
                    <a:pt x="52546" y="6565"/>
                    <a:pt x="47524" y="4962"/>
                    <a:pt x="42478" y="3264"/>
                  </a:cubicBezTo>
                  <a:cubicBezTo>
                    <a:pt x="37619" y="1632"/>
                    <a:pt x="32605" y="0"/>
                    <a:pt x="27543"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8" name="Google Shape;998;p31"/>
            <p:cNvSpPr/>
            <p:nvPr/>
          </p:nvSpPr>
          <p:spPr>
            <a:xfrm>
              <a:off x="8048796" y="4511685"/>
              <a:ext cx="658408" cy="716833"/>
            </a:xfrm>
            <a:custGeom>
              <a:avLst/>
              <a:gdLst/>
              <a:ahLst/>
              <a:cxnLst/>
              <a:rect l="l" t="t" r="r" b="b"/>
              <a:pathLst>
                <a:path w="16453" h="17913" extrusionOk="0">
                  <a:moveTo>
                    <a:pt x="3031" y="0"/>
                  </a:moveTo>
                  <a:cubicBezTo>
                    <a:pt x="3004" y="0"/>
                    <a:pt x="2977" y="1"/>
                    <a:pt x="2950" y="2"/>
                  </a:cubicBezTo>
                  <a:cubicBezTo>
                    <a:pt x="1" y="132"/>
                    <a:pt x="2474" y="3624"/>
                    <a:pt x="3374" y="4819"/>
                  </a:cubicBezTo>
                  <a:cubicBezTo>
                    <a:pt x="5353" y="7446"/>
                    <a:pt x="8065" y="13097"/>
                    <a:pt x="8485" y="17912"/>
                  </a:cubicBezTo>
                  <a:lnTo>
                    <a:pt x="16452" y="17912"/>
                  </a:lnTo>
                  <a:cubicBezTo>
                    <a:pt x="15488" y="16742"/>
                    <a:pt x="14559" y="15523"/>
                    <a:pt x="13682" y="14232"/>
                  </a:cubicBezTo>
                  <a:cubicBezTo>
                    <a:pt x="11356" y="10805"/>
                    <a:pt x="9597" y="6836"/>
                    <a:pt x="7171" y="3507"/>
                  </a:cubicBezTo>
                  <a:cubicBezTo>
                    <a:pt x="6176" y="2144"/>
                    <a:pt x="4651" y="0"/>
                    <a:pt x="3031"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9" name="Google Shape;999;p31"/>
            <p:cNvSpPr/>
            <p:nvPr/>
          </p:nvSpPr>
          <p:spPr>
            <a:xfrm>
              <a:off x="4946282" y="3681071"/>
              <a:ext cx="4326332" cy="1547277"/>
            </a:xfrm>
            <a:custGeom>
              <a:avLst/>
              <a:gdLst/>
              <a:ahLst/>
              <a:cxnLst/>
              <a:rect l="l" t="t" r="r" b="b"/>
              <a:pathLst>
                <a:path w="108111" h="38665" extrusionOk="0">
                  <a:moveTo>
                    <a:pt x="45814" y="1"/>
                  </a:moveTo>
                  <a:cubicBezTo>
                    <a:pt x="35137" y="1"/>
                    <a:pt x="24388" y="2076"/>
                    <a:pt x="14090" y="5571"/>
                  </a:cubicBezTo>
                  <a:cubicBezTo>
                    <a:pt x="10624" y="6748"/>
                    <a:pt x="7061" y="8059"/>
                    <a:pt x="3946" y="10366"/>
                  </a:cubicBezTo>
                  <a:cubicBezTo>
                    <a:pt x="2615" y="11352"/>
                    <a:pt x="1078" y="12695"/>
                    <a:pt x="565" y="14641"/>
                  </a:cubicBezTo>
                  <a:cubicBezTo>
                    <a:pt x="1" y="16782"/>
                    <a:pt x="1151" y="18845"/>
                    <a:pt x="2414" y="20142"/>
                  </a:cubicBezTo>
                  <a:cubicBezTo>
                    <a:pt x="4524" y="22313"/>
                    <a:pt x="7328" y="22930"/>
                    <a:pt x="10110" y="22930"/>
                  </a:cubicBezTo>
                  <a:cubicBezTo>
                    <a:pt x="11691" y="22930"/>
                    <a:pt x="13266" y="22730"/>
                    <a:pt x="14702" y="22504"/>
                  </a:cubicBezTo>
                  <a:cubicBezTo>
                    <a:pt x="19304" y="21780"/>
                    <a:pt x="23791" y="20252"/>
                    <a:pt x="28307" y="18979"/>
                  </a:cubicBezTo>
                  <a:cubicBezTo>
                    <a:pt x="31469" y="18088"/>
                    <a:pt x="34583" y="17727"/>
                    <a:pt x="37812" y="17553"/>
                  </a:cubicBezTo>
                  <a:cubicBezTo>
                    <a:pt x="39567" y="17460"/>
                    <a:pt x="41324" y="17409"/>
                    <a:pt x="43081" y="17409"/>
                  </a:cubicBezTo>
                  <a:cubicBezTo>
                    <a:pt x="45289" y="17409"/>
                    <a:pt x="47497" y="17490"/>
                    <a:pt x="49701" y="17670"/>
                  </a:cubicBezTo>
                  <a:cubicBezTo>
                    <a:pt x="53900" y="18013"/>
                    <a:pt x="58120" y="18692"/>
                    <a:pt x="62182" y="20121"/>
                  </a:cubicBezTo>
                  <a:cubicBezTo>
                    <a:pt x="65643" y="21338"/>
                    <a:pt x="69140" y="23140"/>
                    <a:pt x="71836" y="26229"/>
                  </a:cubicBezTo>
                  <a:cubicBezTo>
                    <a:pt x="74556" y="29344"/>
                    <a:pt x="76197" y="34210"/>
                    <a:pt x="75759" y="38664"/>
                  </a:cubicBezTo>
                  <a:lnTo>
                    <a:pt x="85535" y="38664"/>
                  </a:lnTo>
                  <a:cubicBezTo>
                    <a:pt x="85296" y="35981"/>
                    <a:pt x="84353" y="33119"/>
                    <a:pt x="83500" y="31067"/>
                  </a:cubicBezTo>
                  <a:cubicBezTo>
                    <a:pt x="82723" y="29197"/>
                    <a:pt x="81831" y="27538"/>
                    <a:pt x="80681" y="26012"/>
                  </a:cubicBezTo>
                  <a:cubicBezTo>
                    <a:pt x="79935" y="25023"/>
                    <a:pt x="78306" y="23246"/>
                    <a:pt x="78633" y="21650"/>
                  </a:cubicBezTo>
                  <a:cubicBezTo>
                    <a:pt x="78840" y="20643"/>
                    <a:pt x="79649" y="20281"/>
                    <a:pt x="80449" y="20281"/>
                  </a:cubicBezTo>
                  <a:cubicBezTo>
                    <a:pt x="80893" y="20281"/>
                    <a:pt x="81334" y="20392"/>
                    <a:pt x="81670" y="20567"/>
                  </a:cubicBezTo>
                  <a:cubicBezTo>
                    <a:pt x="83214" y="21372"/>
                    <a:pt x="84460" y="23111"/>
                    <a:pt x="85532" y="24674"/>
                  </a:cubicBezTo>
                  <a:cubicBezTo>
                    <a:pt x="88081" y="28395"/>
                    <a:pt x="90008" y="32694"/>
                    <a:pt x="92680" y="36288"/>
                  </a:cubicBezTo>
                  <a:cubicBezTo>
                    <a:pt x="93289" y="37105"/>
                    <a:pt x="93919" y="37895"/>
                    <a:pt x="94562" y="38663"/>
                  </a:cubicBezTo>
                  <a:lnTo>
                    <a:pt x="104952" y="38663"/>
                  </a:lnTo>
                  <a:cubicBezTo>
                    <a:pt x="106677" y="38663"/>
                    <a:pt x="108077" y="36912"/>
                    <a:pt x="108110" y="34738"/>
                  </a:cubicBezTo>
                  <a:cubicBezTo>
                    <a:pt x="104684" y="32047"/>
                    <a:pt x="101346" y="29175"/>
                    <a:pt x="98018" y="26250"/>
                  </a:cubicBezTo>
                  <a:cubicBezTo>
                    <a:pt x="92264" y="21194"/>
                    <a:pt x="86645" y="15791"/>
                    <a:pt x="80705" y="11085"/>
                  </a:cubicBezTo>
                  <a:cubicBezTo>
                    <a:pt x="70628" y="3099"/>
                    <a:pt x="58598" y="156"/>
                    <a:pt x="46845" y="7"/>
                  </a:cubicBezTo>
                  <a:cubicBezTo>
                    <a:pt x="46501" y="3"/>
                    <a:pt x="46158" y="1"/>
                    <a:pt x="45814"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0" name="Google Shape;1000;p31"/>
            <p:cNvSpPr/>
            <p:nvPr/>
          </p:nvSpPr>
          <p:spPr>
            <a:xfrm>
              <a:off x="5076700" y="-2354598"/>
              <a:ext cx="4335896" cy="796099"/>
            </a:xfrm>
            <a:custGeom>
              <a:avLst/>
              <a:gdLst/>
              <a:ahLst/>
              <a:cxnLst/>
              <a:rect l="l" t="t" r="r" b="b"/>
              <a:pathLst>
                <a:path w="108350" h="27758" extrusionOk="0">
                  <a:moveTo>
                    <a:pt x="51648" y="1"/>
                  </a:moveTo>
                  <a:cubicBezTo>
                    <a:pt x="50846" y="407"/>
                    <a:pt x="50018" y="729"/>
                    <a:pt x="49203" y="1014"/>
                  </a:cubicBezTo>
                  <a:cubicBezTo>
                    <a:pt x="42065" y="3506"/>
                    <a:pt x="34586" y="3501"/>
                    <a:pt x="27241" y="3584"/>
                  </a:cubicBezTo>
                  <a:cubicBezTo>
                    <a:pt x="20757" y="3656"/>
                    <a:pt x="14163" y="3777"/>
                    <a:pt x="7797" y="5515"/>
                  </a:cubicBezTo>
                  <a:cubicBezTo>
                    <a:pt x="5715" y="6083"/>
                    <a:pt x="3438" y="6902"/>
                    <a:pt x="1858" y="8814"/>
                  </a:cubicBezTo>
                  <a:cubicBezTo>
                    <a:pt x="0" y="11058"/>
                    <a:pt x="83" y="14195"/>
                    <a:pt x="776" y="17107"/>
                  </a:cubicBezTo>
                  <a:cubicBezTo>
                    <a:pt x="2438" y="24097"/>
                    <a:pt x="7861" y="27758"/>
                    <a:pt x="13371" y="27758"/>
                  </a:cubicBezTo>
                  <a:cubicBezTo>
                    <a:pt x="13681" y="27758"/>
                    <a:pt x="13992" y="27746"/>
                    <a:pt x="14303" y="27723"/>
                  </a:cubicBezTo>
                  <a:cubicBezTo>
                    <a:pt x="20922" y="27226"/>
                    <a:pt x="26485" y="22282"/>
                    <a:pt x="32673" y="19847"/>
                  </a:cubicBezTo>
                  <a:cubicBezTo>
                    <a:pt x="36195" y="18461"/>
                    <a:pt x="39879" y="17578"/>
                    <a:pt x="43501" y="16728"/>
                  </a:cubicBezTo>
                  <a:cubicBezTo>
                    <a:pt x="47244" y="15849"/>
                    <a:pt x="51012" y="15131"/>
                    <a:pt x="54789" y="14515"/>
                  </a:cubicBezTo>
                  <a:cubicBezTo>
                    <a:pt x="62223" y="13302"/>
                    <a:pt x="69695" y="12486"/>
                    <a:pt x="77160" y="11610"/>
                  </a:cubicBezTo>
                  <a:cubicBezTo>
                    <a:pt x="86796" y="10479"/>
                    <a:pt x="96503" y="9420"/>
                    <a:pt x="106195" y="9420"/>
                  </a:cubicBezTo>
                  <a:cubicBezTo>
                    <a:pt x="106913" y="9420"/>
                    <a:pt x="107630" y="9426"/>
                    <a:pt x="108348" y="9438"/>
                  </a:cubicBezTo>
                  <a:lnTo>
                    <a:pt x="108348" y="4002"/>
                  </a:lnTo>
                  <a:cubicBezTo>
                    <a:pt x="108350" y="1793"/>
                    <a:pt x="106935" y="1"/>
                    <a:pt x="105190" y="1"/>
                  </a:cubicBezTo>
                  <a:lnTo>
                    <a:pt x="90762" y="1"/>
                  </a:lnTo>
                  <a:cubicBezTo>
                    <a:pt x="89703" y="1934"/>
                    <a:pt x="88395" y="3470"/>
                    <a:pt x="86599" y="4557"/>
                  </a:cubicBezTo>
                  <a:cubicBezTo>
                    <a:pt x="83877" y="6208"/>
                    <a:pt x="80880" y="7099"/>
                    <a:pt x="77918" y="7745"/>
                  </a:cubicBezTo>
                  <a:cubicBezTo>
                    <a:pt x="74349" y="8524"/>
                    <a:pt x="70756" y="9202"/>
                    <a:pt x="67162" y="9801"/>
                  </a:cubicBezTo>
                  <a:cubicBezTo>
                    <a:pt x="59627" y="11058"/>
                    <a:pt x="52047" y="11784"/>
                    <a:pt x="44534" y="13253"/>
                  </a:cubicBezTo>
                  <a:cubicBezTo>
                    <a:pt x="40916" y="13963"/>
                    <a:pt x="37300" y="14822"/>
                    <a:pt x="33793" y="16179"/>
                  </a:cubicBezTo>
                  <a:cubicBezTo>
                    <a:pt x="31120" y="17214"/>
                    <a:pt x="28648" y="18964"/>
                    <a:pt x="26050" y="20259"/>
                  </a:cubicBezTo>
                  <a:cubicBezTo>
                    <a:pt x="24092" y="21236"/>
                    <a:pt x="21957" y="22126"/>
                    <a:pt x="19819" y="22126"/>
                  </a:cubicBezTo>
                  <a:cubicBezTo>
                    <a:pt x="19398" y="22126"/>
                    <a:pt x="18976" y="22091"/>
                    <a:pt x="18556" y="22016"/>
                  </a:cubicBezTo>
                  <a:cubicBezTo>
                    <a:pt x="16742" y="21690"/>
                    <a:pt x="14667" y="20360"/>
                    <a:pt x="13727" y="18271"/>
                  </a:cubicBezTo>
                  <a:cubicBezTo>
                    <a:pt x="12111" y="14673"/>
                    <a:pt x="16343" y="12032"/>
                    <a:pt x="18335" y="10924"/>
                  </a:cubicBezTo>
                  <a:cubicBezTo>
                    <a:pt x="29038" y="4972"/>
                    <a:pt x="41116" y="7214"/>
                    <a:pt x="52462" y="6363"/>
                  </a:cubicBezTo>
                  <a:cubicBezTo>
                    <a:pt x="56489" y="6062"/>
                    <a:pt x="60477" y="5377"/>
                    <a:pt x="64377" y="4066"/>
                  </a:cubicBezTo>
                  <a:cubicBezTo>
                    <a:pt x="66858" y="3233"/>
                    <a:pt x="69388" y="2647"/>
                    <a:pt x="71900" y="1973"/>
                  </a:cubicBezTo>
                  <a:cubicBezTo>
                    <a:pt x="74066" y="1391"/>
                    <a:pt x="76235" y="775"/>
                    <a:pt x="78366"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1" name="Google Shape;1001;p31"/>
            <p:cNvSpPr/>
            <p:nvPr/>
          </p:nvSpPr>
          <p:spPr>
            <a:xfrm>
              <a:off x="-97224" y="-1965635"/>
              <a:ext cx="3996027" cy="864218"/>
            </a:xfrm>
            <a:custGeom>
              <a:avLst/>
              <a:gdLst/>
              <a:ahLst/>
              <a:cxnLst/>
              <a:rect l="l" t="t" r="r" b="b"/>
              <a:pathLst>
                <a:path w="99857" h="21596" extrusionOk="0">
                  <a:moveTo>
                    <a:pt x="65198" y="399"/>
                  </a:moveTo>
                  <a:cubicBezTo>
                    <a:pt x="72321" y="399"/>
                    <a:pt x="79621" y="1791"/>
                    <a:pt x="86922" y="4550"/>
                  </a:cubicBezTo>
                  <a:cubicBezTo>
                    <a:pt x="89575" y="5554"/>
                    <a:pt x="92653" y="6864"/>
                    <a:pt x="95348" y="8979"/>
                  </a:cubicBezTo>
                  <a:cubicBezTo>
                    <a:pt x="98235" y="11247"/>
                    <a:pt x="99428" y="13677"/>
                    <a:pt x="98898" y="16206"/>
                  </a:cubicBezTo>
                  <a:cubicBezTo>
                    <a:pt x="98311" y="18994"/>
                    <a:pt x="95759" y="19972"/>
                    <a:pt x="93599" y="20511"/>
                  </a:cubicBezTo>
                  <a:cubicBezTo>
                    <a:pt x="91491" y="21039"/>
                    <a:pt x="89309" y="21193"/>
                    <a:pt x="87246" y="21193"/>
                  </a:cubicBezTo>
                  <a:cubicBezTo>
                    <a:pt x="86217" y="21193"/>
                    <a:pt x="85218" y="21155"/>
                    <a:pt x="84273" y="21106"/>
                  </a:cubicBezTo>
                  <a:cubicBezTo>
                    <a:pt x="78503" y="20800"/>
                    <a:pt x="72921" y="19852"/>
                    <a:pt x="67683" y="18295"/>
                  </a:cubicBezTo>
                  <a:cubicBezTo>
                    <a:pt x="64541" y="17362"/>
                    <a:pt x="61400" y="16083"/>
                    <a:pt x="58362" y="14847"/>
                  </a:cubicBezTo>
                  <a:cubicBezTo>
                    <a:pt x="53266" y="12773"/>
                    <a:pt x="47995" y="10628"/>
                    <a:pt x="42530" y="10025"/>
                  </a:cubicBezTo>
                  <a:cubicBezTo>
                    <a:pt x="41682" y="9932"/>
                    <a:pt x="40859" y="9885"/>
                    <a:pt x="40058" y="9885"/>
                  </a:cubicBezTo>
                  <a:cubicBezTo>
                    <a:pt x="36646" y="9885"/>
                    <a:pt x="33636" y="10728"/>
                    <a:pt x="31087" y="12400"/>
                  </a:cubicBezTo>
                  <a:cubicBezTo>
                    <a:pt x="26728" y="15269"/>
                    <a:pt x="22197" y="17122"/>
                    <a:pt x="17235" y="18071"/>
                  </a:cubicBezTo>
                  <a:cubicBezTo>
                    <a:pt x="13172" y="18848"/>
                    <a:pt x="9086" y="19070"/>
                    <a:pt x="5424" y="19070"/>
                  </a:cubicBezTo>
                  <a:cubicBezTo>
                    <a:pt x="3631" y="19070"/>
                    <a:pt x="1941" y="19017"/>
                    <a:pt x="403" y="18949"/>
                  </a:cubicBezTo>
                  <a:lnTo>
                    <a:pt x="403" y="11532"/>
                  </a:lnTo>
                  <a:cubicBezTo>
                    <a:pt x="2361" y="12661"/>
                    <a:pt x="4594" y="13456"/>
                    <a:pt x="7045" y="13900"/>
                  </a:cubicBezTo>
                  <a:cubicBezTo>
                    <a:pt x="8672" y="14195"/>
                    <a:pt x="10356" y="14343"/>
                    <a:pt x="12121" y="14343"/>
                  </a:cubicBezTo>
                  <a:cubicBezTo>
                    <a:pt x="13968" y="14343"/>
                    <a:pt x="15904" y="14181"/>
                    <a:pt x="17957" y="13858"/>
                  </a:cubicBezTo>
                  <a:cubicBezTo>
                    <a:pt x="23076" y="13055"/>
                    <a:pt x="27790" y="10978"/>
                    <a:pt x="32121" y="8853"/>
                  </a:cubicBezTo>
                  <a:lnTo>
                    <a:pt x="32595" y="8620"/>
                  </a:lnTo>
                  <a:cubicBezTo>
                    <a:pt x="37243" y="6337"/>
                    <a:pt x="42049" y="3980"/>
                    <a:pt x="47066" y="2784"/>
                  </a:cubicBezTo>
                  <a:cubicBezTo>
                    <a:pt x="53031" y="1361"/>
                    <a:pt x="58397" y="590"/>
                    <a:pt x="63469" y="426"/>
                  </a:cubicBezTo>
                  <a:cubicBezTo>
                    <a:pt x="64044" y="408"/>
                    <a:pt x="64620" y="399"/>
                    <a:pt x="65198" y="399"/>
                  </a:cubicBezTo>
                  <a:close/>
                  <a:moveTo>
                    <a:pt x="65203" y="1"/>
                  </a:moveTo>
                  <a:cubicBezTo>
                    <a:pt x="64619" y="1"/>
                    <a:pt x="64036" y="10"/>
                    <a:pt x="63455" y="29"/>
                  </a:cubicBezTo>
                  <a:cubicBezTo>
                    <a:pt x="58355" y="192"/>
                    <a:pt x="52963" y="968"/>
                    <a:pt x="46970" y="2396"/>
                  </a:cubicBezTo>
                  <a:cubicBezTo>
                    <a:pt x="41911" y="3604"/>
                    <a:pt x="37084" y="5971"/>
                    <a:pt x="32416" y="8263"/>
                  </a:cubicBezTo>
                  <a:lnTo>
                    <a:pt x="31942" y="8496"/>
                  </a:lnTo>
                  <a:cubicBezTo>
                    <a:pt x="27640" y="10606"/>
                    <a:pt x="22957" y="12670"/>
                    <a:pt x="17892" y="13466"/>
                  </a:cubicBezTo>
                  <a:cubicBezTo>
                    <a:pt x="15860" y="13785"/>
                    <a:pt x="13946" y="13945"/>
                    <a:pt x="12120" y="13945"/>
                  </a:cubicBezTo>
                  <a:cubicBezTo>
                    <a:pt x="10379" y="13945"/>
                    <a:pt x="8719" y="13799"/>
                    <a:pt x="7116" y="13508"/>
                  </a:cubicBezTo>
                  <a:cubicBezTo>
                    <a:pt x="4584" y="13050"/>
                    <a:pt x="2294" y="12211"/>
                    <a:pt x="305" y="11012"/>
                  </a:cubicBezTo>
                  <a:lnTo>
                    <a:pt x="0" y="10828"/>
                  </a:lnTo>
                  <a:lnTo>
                    <a:pt x="0" y="19337"/>
                  </a:lnTo>
                  <a:lnTo>
                    <a:pt x="193" y="19345"/>
                  </a:lnTo>
                  <a:cubicBezTo>
                    <a:pt x="1788" y="19417"/>
                    <a:pt x="3552" y="19474"/>
                    <a:pt x="5427" y="19474"/>
                  </a:cubicBezTo>
                  <a:cubicBezTo>
                    <a:pt x="9110" y="19474"/>
                    <a:pt x="13220" y="19251"/>
                    <a:pt x="17311" y="18469"/>
                  </a:cubicBezTo>
                  <a:cubicBezTo>
                    <a:pt x="22324" y="17509"/>
                    <a:pt x="26904" y="15636"/>
                    <a:pt x="31309" y="12740"/>
                  </a:cubicBezTo>
                  <a:cubicBezTo>
                    <a:pt x="33791" y="11110"/>
                    <a:pt x="36725" y="10287"/>
                    <a:pt x="40058" y="10287"/>
                  </a:cubicBezTo>
                  <a:cubicBezTo>
                    <a:pt x="40845" y="10287"/>
                    <a:pt x="41654" y="10333"/>
                    <a:pt x="42485" y="10425"/>
                  </a:cubicBezTo>
                  <a:cubicBezTo>
                    <a:pt x="47895" y="11021"/>
                    <a:pt x="53139" y="13156"/>
                    <a:pt x="58211" y="15220"/>
                  </a:cubicBezTo>
                  <a:cubicBezTo>
                    <a:pt x="61257" y="16459"/>
                    <a:pt x="64408" y="17742"/>
                    <a:pt x="67568" y="18681"/>
                  </a:cubicBezTo>
                  <a:cubicBezTo>
                    <a:pt x="72838" y="20248"/>
                    <a:pt x="78452" y="21200"/>
                    <a:pt x="84253" y="21507"/>
                  </a:cubicBezTo>
                  <a:cubicBezTo>
                    <a:pt x="85207" y="21557"/>
                    <a:pt x="86216" y="21596"/>
                    <a:pt x="87255" y="21596"/>
                  </a:cubicBezTo>
                  <a:cubicBezTo>
                    <a:pt x="89341" y="21596"/>
                    <a:pt x="91554" y="21438"/>
                    <a:pt x="93697" y="20904"/>
                  </a:cubicBezTo>
                  <a:cubicBezTo>
                    <a:pt x="95795" y="20381"/>
                    <a:pt x="98654" y="19332"/>
                    <a:pt x="99293" y="16292"/>
                  </a:cubicBezTo>
                  <a:cubicBezTo>
                    <a:pt x="99857" y="13600"/>
                    <a:pt x="98614" y="11035"/>
                    <a:pt x="95596" y="8666"/>
                  </a:cubicBezTo>
                  <a:cubicBezTo>
                    <a:pt x="92859" y="6520"/>
                    <a:pt x="89747" y="5193"/>
                    <a:pt x="87062" y="4178"/>
                  </a:cubicBezTo>
                  <a:cubicBezTo>
                    <a:pt x="79719" y="1402"/>
                    <a:pt x="72371" y="1"/>
                    <a:pt x="6520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002" name="Google Shape;1002;p31"/>
            <p:cNvGrpSpPr/>
            <p:nvPr/>
          </p:nvGrpSpPr>
          <p:grpSpPr>
            <a:xfrm>
              <a:off x="-97224" y="-2508600"/>
              <a:ext cx="9377821" cy="2147740"/>
              <a:chOff x="-97224" y="-2508600"/>
              <a:chExt cx="9377821" cy="2147740"/>
            </a:xfrm>
          </p:grpSpPr>
          <p:sp>
            <p:nvSpPr>
              <p:cNvPr id="1003" name="Google Shape;1003;p31"/>
              <p:cNvSpPr/>
              <p:nvPr/>
            </p:nvSpPr>
            <p:spPr>
              <a:xfrm>
                <a:off x="-89101" y="-2436047"/>
                <a:ext cx="9361814" cy="2075187"/>
              </a:xfrm>
              <a:custGeom>
                <a:avLst/>
                <a:gdLst/>
                <a:ahLst/>
                <a:cxnLst/>
                <a:rect l="l" t="t" r="r" b="b"/>
                <a:pathLst>
                  <a:path w="233943" h="51857" extrusionOk="0">
                    <a:moveTo>
                      <a:pt x="114254" y="0"/>
                    </a:moveTo>
                    <a:cubicBezTo>
                      <a:pt x="113814" y="3337"/>
                      <a:pt x="107760" y="3970"/>
                      <a:pt x="105882" y="4185"/>
                    </a:cubicBezTo>
                    <a:cubicBezTo>
                      <a:pt x="103480" y="4463"/>
                      <a:pt x="101037" y="4580"/>
                      <a:pt x="98593" y="4580"/>
                    </a:cubicBezTo>
                    <a:cubicBezTo>
                      <a:pt x="96187" y="4580"/>
                      <a:pt x="93780" y="4466"/>
                      <a:pt x="91413" y="4277"/>
                    </a:cubicBezTo>
                    <a:cubicBezTo>
                      <a:pt x="83262" y="3622"/>
                      <a:pt x="75254" y="1586"/>
                      <a:pt x="67197" y="2"/>
                    </a:cubicBezTo>
                    <a:lnTo>
                      <a:pt x="3161" y="2"/>
                    </a:lnTo>
                    <a:cubicBezTo>
                      <a:pt x="1415" y="2"/>
                      <a:pt x="0" y="1794"/>
                      <a:pt x="0" y="4003"/>
                    </a:cubicBezTo>
                    <a:lnTo>
                      <a:pt x="0" y="12983"/>
                    </a:lnTo>
                    <a:cubicBezTo>
                      <a:pt x="752" y="13703"/>
                      <a:pt x="1532" y="14304"/>
                      <a:pt x="2202" y="14753"/>
                    </a:cubicBezTo>
                    <a:cubicBezTo>
                      <a:pt x="5867" y="17202"/>
                      <a:pt x="10108" y="17905"/>
                      <a:pt x="14266" y="17905"/>
                    </a:cubicBezTo>
                    <a:cubicBezTo>
                      <a:pt x="15542" y="17905"/>
                      <a:pt x="16811" y="17839"/>
                      <a:pt x="18052" y="17736"/>
                    </a:cubicBezTo>
                    <a:cubicBezTo>
                      <a:pt x="23329" y="17301"/>
                      <a:pt x="28524" y="16026"/>
                      <a:pt x="33704" y="14740"/>
                    </a:cubicBezTo>
                    <a:cubicBezTo>
                      <a:pt x="40948" y="12940"/>
                      <a:pt x="48135" y="10828"/>
                      <a:pt x="55442" y="9439"/>
                    </a:cubicBezTo>
                    <a:cubicBezTo>
                      <a:pt x="61321" y="8322"/>
                      <a:pt x="67233" y="7670"/>
                      <a:pt x="73167" y="7670"/>
                    </a:cubicBezTo>
                    <a:cubicBezTo>
                      <a:pt x="74688" y="7670"/>
                      <a:pt x="76210" y="7713"/>
                      <a:pt x="77734" y="7802"/>
                    </a:cubicBezTo>
                    <a:cubicBezTo>
                      <a:pt x="85106" y="8232"/>
                      <a:pt x="92423" y="9785"/>
                      <a:pt x="99530" y="12287"/>
                    </a:cubicBezTo>
                    <a:cubicBezTo>
                      <a:pt x="102317" y="13268"/>
                      <a:pt x="105115" y="14314"/>
                      <a:pt x="107858" y="15489"/>
                    </a:cubicBezTo>
                    <a:cubicBezTo>
                      <a:pt x="110332" y="16548"/>
                      <a:pt x="112809" y="17789"/>
                      <a:pt x="115004" y="19608"/>
                    </a:cubicBezTo>
                    <a:cubicBezTo>
                      <a:pt x="117824" y="21944"/>
                      <a:pt x="120303" y="25852"/>
                      <a:pt x="120226" y="30339"/>
                    </a:cubicBezTo>
                    <a:cubicBezTo>
                      <a:pt x="120101" y="37466"/>
                      <a:pt x="112935" y="40330"/>
                      <a:pt x="108516" y="41748"/>
                    </a:cubicBezTo>
                    <a:cubicBezTo>
                      <a:pt x="101630" y="43955"/>
                      <a:pt x="94414" y="44564"/>
                      <a:pt x="87337" y="44821"/>
                    </a:cubicBezTo>
                    <a:cubicBezTo>
                      <a:pt x="84855" y="44912"/>
                      <a:pt x="82371" y="44958"/>
                      <a:pt x="79887" y="44958"/>
                    </a:cubicBezTo>
                    <a:cubicBezTo>
                      <a:pt x="73140" y="44958"/>
                      <a:pt x="66393" y="44612"/>
                      <a:pt x="59673" y="43851"/>
                    </a:cubicBezTo>
                    <a:cubicBezTo>
                      <a:pt x="52128" y="42997"/>
                      <a:pt x="44620" y="41722"/>
                      <a:pt x="37128" y="40332"/>
                    </a:cubicBezTo>
                    <a:cubicBezTo>
                      <a:pt x="29596" y="38936"/>
                      <a:pt x="22076" y="37257"/>
                      <a:pt x="14513" y="36145"/>
                    </a:cubicBezTo>
                    <a:cubicBezTo>
                      <a:pt x="10469" y="35552"/>
                      <a:pt x="6279" y="35103"/>
                      <a:pt x="2100" y="35103"/>
                    </a:cubicBezTo>
                    <a:cubicBezTo>
                      <a:pt x="1400" y="35103"/>
                      <a:pt x="700" y="35116"/>
                      <a:pt x="0" y="35142"/>
                    </a:cubicBezTo>
                    <a:lnTo>
                      <a:pt x="0" y="41392"/>
                    </a:lnTo>
                    <a:cubicBezTo>
                      <a:pt x="3897" y="40406"/>
                      <a:pt x="7757" y="39113"/>
                      <a:pt x="11701" y="38520"/>
                    </a:cubicBezTo>
                    <a:cubicBezTo>
                      <a:pt x="12850" y="38347"/>
                      <a:pt x="14002" y="38268"/>
                      <a:pt x="15153" y="38268"/>
                    </a:cubicBezTo>
                    <a:cubicBezTo>
                      <a:pt x="18352" y="38268"/>
                      <a:pt x="21545" y="38880"/>
                      <a:pt x="24665" y="39789"/>
                    </a:cubicBezTo>
                    <a:cubicBezTo>
                      <a:pt x="29176" y="41103"/>
                      <a:pt x="33559" y="43015"/>
                      <a:pt x="37996" y="44675"/>
                    </a:cubicBezTo>
                    <a:cubicBezTo>
                      <a:pt x="42689" y="46433"/>
                      <a:pt x="47479" y="47692"/>
                      <a:pt x="52300" y="48740"/>
                    </a:cubicBezTo>
                    <a:cubicBezTo>
                      <a:pt x="61496" y="50745"/>
                      <a:pt x="70937" y="51857"/>
                      <a:pt x="80373" y="51857"/>
                    </a:cubicBezTo>
                    <a:cubicBezTo>
                      <a:pt x="91348" y="51857"/>
                      <a:pt x="102317" y="50352"/>
                      <a:pt x="112889" y="46997"/>
                    </a:cubicBezTo>
                    <a:cubicBezTo>
                      <a:pt x="122215" y="44038"/>
                      <a:pt x="130897" y="39216"/>
                      <a:pt x="139694" y="34414"/>
                    </a:cubicBezTo>
                    <a:cubicBezTo>
                      <a:pt x="143466" y="32352"/>
                      <a:pt x="147358" y="30634"/>
                      <a:pt x="151383" y="29556"/>
                    </a:cubicBezTo>
                    <a:cubicBezTo>
                      <a:pt x="155813" y="28370"/>
                      <a:pt x="160303" y="28105"/>
                      <a:pt x="164816" y="27914"/>
                    </a:cubicBezTo>
                    <a:cubicBezTo>
                      <a:pt x="167320" y="27807"/>
                      <a:pt x="169825" y="27756"/>
                      <a:pt x="172331" y="27756"/>
                    </a:cubicBezTo>
                    <a:cubicBezTo>
                      <a:pt x="189289" y="27756"/>
                      <a:pt x="206270" y="30094"/>
                      <a:pt x="222996" y="33398"/>
                    </a:cubicBezTo>
                    <a:cubicBezTo>
                      <a:pt x="226644" y="34116"/>
                      <a:pt x="230302" y="34924"/>
                      <a:pt x="233942" y="35864"/>
                    </a:cubicBezTo>
                    <a:lnTo>
                      <a:pt x="233942" y="9938"/>
                    </a:lnTo>
                    <a:cubicBezTo>
                      <a:pt x="233216" y="9925"/>
                      <a:pt x="232489" y="9919"/>
                      <a:pt x="231762" y="9919"/>
                    </a:cubicBezTo>
                    <a:cubicBezTo>
                      <a:pt x="219843" y="9919"/>
                      <a:pt x="207922" y="11530"/>
                      <a:pt x="196068" y="12904"/>
                    </a:cubicBezTo>
                    <a:cubicBezTo>
                      <a:pt x="188339" y="13801"/>
                      <a:pt x="180609" y="14806"/>
                      <a:pt x="172944" y="16393"/>
                    </a:cubicBezTo>
                    <a:cubicBezTo>
                      <a:pt x="169135" y="17181"/>
                      <a:pt x="165343" y="18112"/>
                      <a:pt x="161591" y="19260"/>
                    </a:cubicBezTo>
                    <a:cubicBezTo>
                      <a:pt x="158213" y="20291"/>
                      <a:pt x="155063" y="21813"/>
                      <a:pt x="151893" y="23606"/>
                    </a:cubicBezTo>
                    <a:cubicBezTo>
                      <a:pt x="147715" y="25970"/>
                      <a:pt x="143374" y="28204"/>
                      <a:pt x="138868" y="28204"/>
                    </a:cubicBezTo>
                    <a:cubicBezTo>
                      <a:pt x="137422" y="28204"/>
                      <a:pt x="135960" y="27974"/>
                      <a:pt x="134480" y="27445"/>
                    </a:cubicBezTo>
                    <a:cubicBezTo>
                      <a:pt x="129632" y="25711"/>
                      <a:pt x="125716" y="20547"/>
                      <a:pt x="125484" y="13951"/>
                    </a:cubicBezTo>
                    <a:cubicBezTo>
                      <a:pt x="125286" y="8300"/>
                      <a:pt x="129601" y="6027"/>
                      <a:pt x="133294" y="5020"/>
                    </a:cubicBezTo>
                    <a:cubicBezTo>
                      <a:pt x="139570" y="3307"/>
                      <a:pt x="146074" y="3151"/>
                      <a:pt x="152463" y="3078"/>
                    </a:cubicBezTo>
                    <a:cubicBezTo>
                      <a:pt x="160083" y="2991"/>
                      <a:pt x="167851" y="3042"/>
                      <a:pt x="175233" y="328"/>
                    </a:cubicBezTo>
                    <a:cubicBezTo>
                      <a:pt x="175511" y="226"/>
                      <a:pt x="175788" y="116"/>
                      <a:pt x="176066"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4" name="Google Shape;1004;p31"/>
              <p:cNvSpPr/>
              <p:nvPr/>
            </p:nvSpPr>
            <p:spPr>
              <a:xfrm>
                <a:off x="-97224" y="-2508600"/>
                <a:ext cx="9377821" cy="2090634"/>
              </a:xfrm>
              <a:custGeom>
                <a:avLst/>
                <a:gdLst/>
                <a:ahLst/>
                <a:cxnLst/>
                <a:rect l="l" t="t" r="r" b="b"/>
                <a:pathLst>
                  <a:path w="234343" h="52243" extrusionOk="0">
                    <a:moveTo>
                      <a:pt x="67361" y="400"/>
                    </a:moveTo>
                    <a:cubicBezTo>
                      <a:pt x="69340" y="790"/>
                      <a:pt x="71349" y="1215"/>
                      <a:pt x="73292" y="1625"/>
                    </a:cubicBezTo>
                    <a:cubicBezTo>
                      <a:pt x="79265" y="2884"/>
                      <a:pt x="85439" y="4185"/>
                      <a:pt x="91598" y="4680"/>
                    </a:cubicBezTo>
                    <a:cubicBezTo>
                      <a:pt x="94144" y="4885"/>
                      <a:pt x="96537" y="4987"/>
                      <a:pt x="98805" y="4987"/>
                    </a:cubicBezTo>
                    <a:cubicBezTo>
                      <a:pt x="101387" y="4987"/>
                      <a:pt x="103808" y="4854"/>
                      <a:pt x="106108" y="4590"/>
                    </a:cubicBezTo>
                    <a:lnTo>
                      <a:pt x="106218" y="4577"/>
                    </a:lnTo>
                    <a:cubicBezTo>
                      <a:pt x="108158" y="4354"/>
                      <a:pt x="114000" y="3685"/>
                      <a:pt x="114628" y="406"/>
                    </a:cubicBezTo>
                    <a:lnTo>
                      <a:pt x="175193" y="406"/>
                    </a:lnTo>
                    <a:cubicBezTo>
                      <a:pt x="168249" y="2915"/>
                      <a:pt x="160889" y="2994"/>
                      <a:pt x="153768" y="3069"/>
                    </a:cubicBezTo>
                    <a:lnTo>
                      <a:pt x="152665" y="3082"/>
                    </a:lnTo>
                    <a:cubicBezTo>
                      <a:pt x="145764" y="3162"/>
                      <a:pt x="139551" y="3364"/>
                      <a:pt x="133446" y="5030"/>
                    </a:cubicBezTo>
                    <a:cubicBezTo>
                      <a:pt x="128003" y="6516"/>
                      <a:pt x="125326" y="9588"/>
                      <a:pt x="125487" y="14164"/>
                    </a:cubicBezTo>
                    <a:cubicBezTo>
                      <a:pt x="125709" y="20471"/>
                      <a:pt x="129379" y="25966"/>
                      <a:pt x="134618" y="27839"/>
                    </a:cubicBezTo>
                    <a:cubicBezTo>
                      <a:pt x="136131" y="28380"/>
                      <a:pt x="137619" y="28617"/>
                      <a:pt x="139091" y="28617"/>
                    </a:cubicBezTo>
                    <a:cubicBezTo>
                      <a:pt x="143547" y="28617"/>
                      <a:pt x="147847" y="26448"/>
                      <a:pt x="152196" y="23987"/>
                    </a:cubicBezTo>
                    <a:cubicBezTo>
                      <a:pt x="155813" y="21943"/>
                      <a:pt x="158880" y="20567"/>
                      <a:pt x="161854" y="19658"/>
                    </a:cubicBezTo>
                    <a:cubicBezTo>
                      <a:pt x="165379" y="18581"/>
                      <a:pt x="169085" y="17643"/>
                      <a:pt x="173189" y="16795"/>
                    </a:cubicBezTo>
                    <a:cubicBezTo>
                      <a:pt x="180974" y="15181"/>
                      <a:pt x="188894" y="14166"/>
                      <a:pt x="196294" y="13308"/>
                    </a:cubicBezTo>
                    <a:cubicBezTo>
                      <a:pt x="197767" y="13138"/>
                      <a:pt x="199245" y="12964"/>
                      <a:pt x="200722" y="12788"/>
                    </a:cubicBezTo>
                    <a:cubicBezTo>
                      <a:pt x="210970" y="11576"/>
                      <a:pt x="221543" y="10326"/>
                      <a:pt x="231999" y="10326"/>
                    </a:cubicBezTo>
                    <a:cubicBezTo>
                      <a:pt x="232648" y="10326"/>
                      <a:pt x="233296" y="10331"/>
                      <a:pt x="233944" y="10341"/>
                    </a:cubicBezTo>
                    <a:lnTo>
                      <a:pt x="233944" y="35809"/>
                    </a:lnTo>
                    <a:cubicBezTo>
                      <a:pt x="230629" y="34959"/>
                      <a:pt x="227123" y="34173"/>
                      <a:pt x="223236" y="33405"/>
                    </a:cubicBezTo>
                    <a:cubicBezTo>
                      <a:pt x="203906" y="29587"/>
                      <a:pt x="187591" y="27758"/>
                      <a:pt x="172597" y="27758"/>
                    </a:cubicBezTo>
                    <a:cubicBezTo>
                      <a:pt x="170032" y="27758"/>
                      <a:pt x="167505" y="27812"/>
                      <a:pt x="165009" y="27918"/>
                    </a:cubicBezTo>
                    <a:cubicBezTo>
                      <a:pt x="160422" y="28112"/>
                      <a:pt x="155941" y="28387"/>
                      <a:pt x="151533" y="29567"/>
                    </a:cubicBezTo>
                    <a:cubicBezTo>
                      <a:pt x="147826" y="30560"/>
                      <a:pt x="143986" y="32153"/>
                      <a:pt x="139798" y="34441"/>
                    </a:cubicBezTo>
                    <a:lnTo>
                      <a:pt x="138875" y="34945"/>
                    </a:lnTo>
                    <a:cubicBezTo>
                      <a:pt x="130584" y="39473"/>
                      <a:pt x="122011" y="44161"/>
                      <a:pt x="113029" y="47009"/>
                    </a:cubicBezTo>
                    <a:cubicBezTo>
                      <a:pt x="102889" y="50226"/>
                      <a:pt x="91919" y="51840"/>
                      <a:pt x="80509" y="51840"/>
                    </a:cubicBezTo>
                    <a:cubicBezTo>
                      <a:pt x="71401" y="51840"/>
                      <a:pt x="62013" y="50811"/>
                      <a:pt x="52541" y="48749"/>
                    </a:cubicBezTo>
                    <a:cubicBezTo>
                      <a:pt x="46930" y="47526"/>
                      <a:pt x="42394" y="46236"/>
                      <a:pt x="38264" y="44691"/>
                    </a:cubicBezTo>
                    <a:cubicBezTo>
                      <a:pt x="36953" y="44199"/>
                      <a:pt x="35624" y="43678"/>
                      <a:pt x="34338" y="43172"/>
                    </a:cubicBezTo>
                    <a:cubicBezTo>
                      <a:pt x="31276" y="41971"/>
                      <a:pt x="28107" y="40726"/>
                      <a:pt x="24921" y="39799"/>
                    </a:cubicBezTo>
                    <a:cubicBezTo>
                      <a:pt x="21414" y="38777"/>
                      <a:pt x="18247" y="38271"/>
                      <a:pt x="15326" y="38271"/>
                    </a:cubicBezTo>
                    <a:cubicBezTo>
                      <a:pt x="14137" y="38271"/>
                      <a:pt x="12987" y="38356"/>
                      <a:pt x="11874" y="38521"/>
                    </a:cubicBezTo>
                    <a:cubicBezTo>
                      <a:pt x="9119" y="38936"/>
                      <a:pt x="6366" y="39703"/>
                      <a:pt x="3703" y="40442"/>
                    </a:cubicBezTo>
                    <a:cubicBezTo>
                      <a:pt x="2622" y="40742"/>
                      <a:pt x="1508" y="41053"/>
                      <a:pt x="406" y="41335"/>
                    </a:cubicBezTo>
                    <a:lnTo>
                      <a:pt x="406" y="35538"/>
                    </a:lnTo>
                    <a:cubicBezTo>
                      <a:pt x="1027" y="35516"/>
                      <a:pt x="1658" y="35506"/>
                      <a:pt x="2301" y="35506"/>
                    </a:cubicBezTo>
                    <a:cubicBezTo>
                      <a:pt x="5902" y="35506"/>
                      <a:pt x="9901" y="35844"/>
                      <a:pt x="14687" y="36547"/>
                    </a:cubicBezTo>
                    <a:cubicBezTo>
                      <a:pt x="19745" y="37290"/>
                      <a:pt x="24868" y="38304"/>
                      <a:pt x="29822" y="39284"/>
                    </a:cubicBezTo>
                    <a:cubicBezTo>
                      <a:pt x="32271" y="39769"/>
                      <a:pt x="34802" y="40270"/>
                      <a:pt x="37296" y="40733"/>
                    </a:cubicBezTo>
                    <a:cubicBezTo>
                      <a:pt x="43914" y="41961"/>
                      <a:pt x="51770" y="43339"/>
                      <a:pt x="59854" y="44254"/>
                    </a:cubicBezTo>
                    <a:cubicBezTo>
                      <a:pt x="66359" y="44990"/>
                      <a:pt x="73165" y="45361"/>
                      <a:pt x="80163" y="45361"/>
                    </a:cubicBezTo>
                    <a:cubicBezTo>
                      <a:pt x="82603" y="45361"/>
                      <a:pt x="85067" y="45316"/>
                      <a:pt x="87550" y="45225"/>
                    </a:cubicBezTo>
                    <a:cubicBezTo>
                      <a:pt x="94026" y="44991"/>
                      <a:pt x="101613" y="44441"/>
                      <a:pt x="108780" y="42142"/>
                    </a:cubicBezTo>
                    <a:cubicBezTo>
                      <a:pt x="113810" y="40529"/>
                      <a:pt x="120508" y="37574"/>
                      <a:pt x="120629" y="30544"/>
                    </a:cubicBezTo>
                    <a:cubicBezTo>
                      <a:pt x="120696" y="26529"/>
                      <a:pt x="118718" y="22458"/>
                      <a:pt x="115334" y="19654"/>
                    </a:cubicBezTo>
                    <a:cubicBezTo>
                      <a:pt x="112985" y="17708"/>
                      <a:pt x="110379" y="16465"/>
                      <a:pt x="108140" y="15506"/>
                    </a:cubicBezTo>
                    <a:cubicBezTo>
                      <a:pt x="105719" y="14467"/>
                      <a:pt x="103070" y="13450"/>
                      <a:pt x="99798" y="12298"/>
                    </a:cubicBezTo>
                    <a:cubicBezTo>
                      <a:pt x="92520" y="9735"/>
                      <a:pt x="85169" y="8223"/>
                      <a:pt x="77949" y="7802"/>
                    </a:cubicBezTo>
                    <a:cubicBezTo>
                      <a:pt x="76425" y="7713"/>
                      <a:pt x="74890" y="7669"/>
                      <a:pt x="73339" y="7669"/>
                    </a:cubicBezTo>
                    <a:cubicBezTo>
                      <a:pt x="67706" y="7669"/>
                      <a:pt x="61863" y="8255"/>
                      <a:pt x="55605" y="9443"/>
                    </a:cubicBezTo>
                    <a:cubicBezTo>
                      <a:pt x="50502" y="10413"/>
                      <a:pt x="45374" y="11757"/>
                      <a:pt x="40416" y="13057"/>
                    </a:cubicBezTo>
                    <a:cubicBezTo>
                      <a:pt x="38267" y="13620"/>
                      <a:pt x="36046" y="14201"/>
                      <a:pt x="33857" y="14746"/>
                    </a:cubicBezTo>
                    <a:cubicBezTo>
                      <a:pt x="29050" y="15939"/>
                      <a:pt x="23603" y="17293"/>
                      <a:pt x="18238" y="17736"/>
                    </a:cubicBezTo>
                    <a:cubicBezTo>
                      <a:pt x="17038" y="17835"/>
                      <a:pt x="15751" y="17910"/>
                      <a:pt x="14415" y="17910"/>
                    </a:cubicBezTo>
                    <a:cubicBezTo>
                      <a:pt x="10534" y="17910"/>
                      <a:pt x="6246" y="17280"/>
                      <a:pt x="2517" y="14787"/>
                    </a:cubicBezTo>
                    <a:cubicBezTo>
                      <a:pt x="2004" y="14446"/>
                      <a:pt x="1229" y="13878"/>
                      <a:pt x="403" y="13098"/>
                    </a:cubicBezTo>
                    <a:lnTo>
                      <a:pt x="403" y="4204"/>
                    </a:lnTo>
                    <a:cubicBezTo>
                      <a:pt x="403" y="2108"/>
                      <a:pt x="1731" y="405"/>
                      <a:pt x="3364" y="405"/>
                    </a:cubicBezTo>
                    <a:lnTo>
                      <a:pt x="67361" y="400"/>
                    </a:lnTo>
                    <a:close/>
                    <a:moveTo>
                      <a:pt x="114278" y="0"/>
                    </a:moveTo>
                    <a:lnTo>
                      <a:pt x="114255" y="176"/>
                    </a:lnTo>
                    <a:cubicBezTo>
                      <a:pt x="113845" y="3294"/>
                      <a:pt x="108068" y="3957"/>
                      <a:pt x="106170" y="4175"/>
                    </a:cubicBezTo>
                    <a:lnTo>
                      <a:pt x="106061" y="4187"/>
                    </a:lnTo>
                    <a:cubicBezTo>
                      <a:pt x="103777" y="4451"/>
                      <a:pt x="101371" y="4582"/>
                      <a:pt x="98803" y="4582"/>
                    </a:cubicBezTo>
                    <a:cubicBezTo>
                      <a:pt x="96546" y="4582"/>
                      <a:pt x="94164" y="4481"/>
                      <a:pt x="91630" y="4277"/>
                    </a:cubicBezTo>
                    <a:cubicBezTo>
                      <a:pt x="85496" y="3785"/>
                      <a:pt x="79335" y="2485"/>
                      <a:pt x="73374" y="1229"/>
                    </a:cubicBezTo>
                    <a:cubicBezTo>
                      <a:pt x="71430" y="820"/>
                      <a:pt x="69420" y="395"/>
                      <a:pt x="67400" y="2"/>
                    </a:cubicBezTo>
                    <a:lnTo>
                      <a:pt x="3365" y="2"/>
                    </a:lnTo>
                    <a:cubicBezTo>
                      <a:pt x="1511" y="2"/>
                      <a:pt x="3" y="1889"/>
                      <a:pt x="3" y="4205"/>
                    </a:cubicBezTo>
                    <a:lnTo>
                      <a:pt x="3" y="13267"/>
                    </a:lnTo>
                    <a:lnTo>
                      <a:pt x="66" y="13327"/>
                    </a:lnTo>
                    <a:cubicBezTo>
                      <a:pt x="935" y="14157"/>
                      <a:pt x="1758" y="14760"/>
                      <a:pt x="2295" y="15120"/>
                    </a:cubicBezTo>
                    <a:cubicBezTo>
                      <a:pt x="6107" y="17668"/>
                      <a:pt x="10473" y="18312"/>
                      <a:pt x="14416" y="18312"/>
                    </a:cubicBezTo>
                    <a:cubicBezTo>
                      <a:pt x="15764" y="18312"/>
                      <a:pt x="17063" y="18236"/>
                      <a:pt x="18274" y="18136"/>
                    </a:cubicBezTo>
                    <a:cubicBezTo>
                      <a:pt x="23670" y="17692"/>
                      <a:pt x="29134" y="16335"/>
                      <a:pt x="33955" y="15136"/>
                    </a:cubicBezTo>
                    <a:cubicBezTo>
                      <a:pt x="36148" y="14591"/>
                      <a:pt x="38370" y="14008"/>
                      <a:pt x="40521" y="13444"/>
                    </a:cubicBezTo>
                    <a:cubicBezTo>
                      <a:pt x="45471" y="12145"/>
                      <a:pt x="50591" y="10802"/>
                      <a:pt x="55682" y="9836"/>
                    </a:cubicBezTo>
                    <a:cubicBezTo>
                      <a:pt x="61914" y="8652"/>
                      <a:pt x="67733" y="8068"/>
                      <a:pt x="73339" y="8068"/>
                    </a:cubicBezTo>
                    <a:cubicBezTo>
                      <a:pt x="74883" y="8068"/>
                      <a:pt x="76410" y="8112"/>
                      <a:pt x="77924" y="8200"/>
                    </a:cubicBezTo>
                    <a:cubicBezTo>
                      <a:pt x="85109" y="8620"/>
                      <a:pt x="92423" y="10126"/>
                      <a:pt x="99664" y="12674"/>
                    </a:cubicBezTo>
                    <a:cubicBezTo>
                      <a:pt x="102926" y="13823"/>
                      <a:pt x="105569" y="14839"/>
                      <a:pt x="107978" y="15872"/>
                    </a:cubicBezTo>
                    <a:cubicBezTo>
                      <a:pt x="110192" y="16820"/>
                      <a:pt x="112765" y="18046"/>
                      <a:pt x="115074" y="19959"/>
                    </a:cubicBezTo>
                    <a:cubicBezTo>
                      <a:pt x="118366" y="22686"/>
                      <a:pt x="120289" y="26638"/>
                      <a:pt x="120224" y="30531"/>
                    </a:cubicBezTo>
                    <a:cubicBezTo>
                      <a:pt x="120108" y="37304"/>
                      <a:pt x="113565" y="40179"/>
                      <a:pt x="108656" y="41753"/>
                    </a:cubicBezTo>
                    <a:cubicBezTo>
                      <a:pt x="101534" y="44037"/>
                      <a:pt x="93982" y="44584"/>
                      <a:pt x="87532" y="44818"/>
                    </a:cubicBezTo>
                    <a:cubicBezTo>
                      <a:pt x="85053" y="44908"/>
                      <a:pt x="82593" y="44953"/>
                      <a:pt x="80156" y="44953"/>
                    </a:cubicBezTo>
                    <a:cubicBezTo>
                      <a:pt x="73174" y="44953"/>
                      <a:pt x="66385" y="44584"/>
                      <a:pt x="59897" y="43849"/>
                    </a:cubicBezTo>
                    <a:cubicBezTo>
                      <a:pt x="51824" y="42936"/>
                      <a:pt x="43978" y="41560"/>
                      <a:pt x="37366" y="40335"/>
                    </a:cubicBezTo>
                    <a:cubicBezTo>
                      <a:pt x="34874" y="39874"/>
                      <a:pt x="32343" y="39371"/>
                      <a:pt x="29894" y="38889"/>
                    </a:cubicBezTo>
                    <a:cubicBezTo>
                      <a:pt x="24935" y="37906"/>
                      <a:pt x="19807" y="36891"/>
                      <a:pt x="14740" y="36147"/>
                    </a:cubicBezTo>
                    <a:cubicBezTo>
                      <a:pt x="9938" y="35440"/>
                      <a:pt x="5923" y="35101"/>
                      <a:pt x="2306" y="35101"/>
                    </a:cubicBezTo>
                    <a:cubicBezTo>
                      <a:pt x="1587" y="35101"/>
                      <a:pt x="884" y="35114"/>
                      <a:pt x="193" y="35141"/>
                    </a:cubicBezTo>
                    <a:lnTo>
                      <a:pt x="0" y="35148"/>
                    </a:lnTo>
                    <a:lnTo>
                      <a:pt x="0" y="41850"/>
                    </a:lnTo>
                    <a:lnTo>
                      <a:pt x="250" y="41789"/>
                    </a:lnTo>
                    <a:cubicBezTo>
                      <a:pt x="1438" y="41486"/>
                      <a:pt x="2642" y="41153"/>
                      <a:pt x="3807" y="40829"/>
                    </a:cubicBezTo>
                    <a:cubicBezTo>
                      <a:pt x="6459" y="40093"/>
                      <a:pt x="9201" y="39331"/>
                      <a:pt x="11931" y="38920"/>
                    </a:cubicBezTo>
                    <a:cubicBezTo>
                      <a:pt x="13025" y="38755"/>
                      <a:pt x="14155" y="38672"/>
                      <a:pt x="15326" y="38672"/>
                    </a:cubicBezTo>
                    <a:cubicBezTo>
                      <a:pt x="18207" y="38672"/>
                      <a:pt x="21339" y="39173"/>
                      <a:pt x="24808" y="40183"/>
                    </a:cubicBezTo>
                    <a:cubicBezTo>
                      <a:pt x="27977" y="41106"/>
                      <a:pt x="31136" y="42346"/>
                      <a:pt x="34192" y="43547"/>
                    </a:cubicBezTo>
                    <a:cubicBezTo>
                      <a:pt x="35480" y="44051"/>
                      <a:pt x="36810" y="44575"/>
                      <a:pt x="38124" y="45065"/>
                    </a:cubicBezTo>
                    <a:cubicBezTo>
                      <a:pt x="42272" y="46618"/>
                      <a:pt x="46826" y="47913"/>
                      <a:pt x="52458" y="49140"/>
                    </a:cubicBezTo>
                    <a:cubicBezTo>
                      <a:pt x="61960" y="51209"/>
                      <a:pt x="71376" y="52242"/>
                      <a:pt x="80515" y="52242"/>
                    </a:cubicBezTo>
                    <a:cubicBezTo>
                      <a:pt x="91963" y="52242"/>
                      <a:pt x="102972" y="50622"/>
                      <a:pt x="113151" y="47393"/>
                    </a:cubicBezTo>
                    <a:cubicBezTo>
                      <a:pt x="122171" y="44531"/>
                      <a:pt x="130760" y="39837"/>
                      <a:pt x="139068" y="35298"/>
                    </a:cubicBezTo>
                    <a:lnTo>
                      <a:pt x="139990" y="34794"/>
                    </a:lnTo>
                    <a:cubicBezTo>
                      <a:pt x="144149" y="32523"/>
                      <a:pt x="147959" y="30939"/>
                      <a:pt x="151635" y="29954"/>
                    </a:cubicBezTo>
                    <a:cubicBezTo>
                      <a:pt x="156001" y="28784"/>
                      <a:pt x="160459" y="28512"/>
                      <a:pt x="165023" y="28318"/>
                    </a:cubicBezTo>
                    <a:cubicBezTo>
                      <a:pt x="167510" y="28212"/>
                      <a:pt x="170027" y="28159"/>
                      <a:pt x="172583" y="28159"/>
                    </a:cubicBezTo>
                    <a:cubicBezTo>
                      <a:pt x="187551" y="28159"/>
                      <a:pt x="203846" y="29985"/>
                      <a:pt x="223155" y="33798"/>
                    </a:cubicBezTo>
                    <a:cubicBezTo>
                      <a:pt x="227133" y="34583"/>
                      <a:pt x="230708" y="35389"/>
                      <a:pt x="234091" y="36262"/>
                    </a:cubicBezTo>
                    <a:lnTo>
                      <a:pt x="234343" y="36327"/>
                    </a:lnTo>
                    <a:lnTo>
                      <a:pt x="234343" y="9942"/>
                    </a:lnTo>
                    <a:lnTo>
                      <a:pt x="234144" y="9938"/>
                    </a:lnTo>
                    <a:cubicBezTo>
                      <a:pt x="233436" y="9926"/>
                      <a:pt x="232728" y="9920"/>
                      <a:pt x="232019" y="9920"/>
                    </a:cubicBezTo>
                    <a:cubicBezTo>
                      <a:pt x="221533" y="9920"/>
                      <a:pt x="210937" y="11173"/>
                      <a:pt x="200668" y="12387"/>
                    </a:cubicBezTo>
                    <a:cubicBezTo>
                      <a:pt x="199192" y="12560"/>
                      <a:pt x="197716" y="12735"/>
                      <a:pt x="196241" y="12907"/>
                    </a:cubicBezTo>
                    <a:cubicBezTo>
                      <a:pt x="188833" y="13765"/>
                      <a:pt x="180900" y="14784"/>
                      <a:pt x="173099" y="16399"/>
                    </a:cubicBezTo>
                    <a:cubicBezTo>
                      <a:pt x="168984" y="17250"/>
                      <a:pt x="165266" y="18189"/>
                      <a:pt x="161730" y="19271"/>
                    </a:cubicBezTo>
                    <a:cubicBezTo>
                      <a:pt x="158729" y="20188"/>
                      <a:pt x="155634" y="21574"/>
                      <a:pt x="151992" y="23636"/>
                    </a:cubicBezTo>
                    <a:cubicBezTo>
                      <a:pt x="147694" y="26067"/>
                      <a:pt x="143448" y="28211"/>
                      <a:pt x="139076" y="28211"/>
                    </a:cubicBezTo>
                    <a:cubicBezTo>
                      <a:pt x="137648" y="28211"/>
                      <a:pt x="136206" y="27982"/>
                      <a:pt x="134745" y="27459"/>
                    </a:cubicBezTo>
                    <a:cubicBezTo>
                      <a:pt x="129659" y="25640"/>
                      <a:pt x="126097" y="20292"/>
                      <a:pt x="125882" y="14148"/>
                    </a:cubicBezTo>
                    <a:cubicBezTo>
                      <a:pt x="125729" y="9782"/>
                      <a:pt x="128305" y="6844"/>
                      <a:pt x="133544" y="5415"/>
                    </a:cubicBezTo>
                    <a:cubicBezTo>
                      <a:pt x="139606" y="3761"/>
                      <a:pt x="145790" y="3559"/>
                      <a:pt x="152664" y="3482"/>
                    </a:cubicBezTo>
                    <a:lnTo>
                      <a:pt x="153767" y="3469"/>
                    </a:lnTo>
                    <a:cubicBezTo>
                      <a:pt x="160981" y="3392"/>
                      <a:pt x="168439" y="3314"/>
                      <a:pt x="175499" y="719"/>
                    </a:cubicBezTo>
                    <a:cubicBezTo>
                      <a:pt x="175781" y="617"/>
                      <a:pt x="176061" y="506"/>
                      <a:pt x="176341" y="389"/>
                    </a:cubicBezTo>
                    <a:lnTo>
                      <a:pt x="177262"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05" name="Google Shape;1005;p31"/>
            <p:cNvSpPr/>
            <p:nvPr/>
          </p:nvSpPr>
          <p:spPr>
            <a:xfrm>
              <a:off x="-97224" y="-1018288"/>
              <a:ext cx="8367499" cy="1836163"/>
            </a:xfrm>
            <a:custGeom>
              <a:avLst/>
              <a:gdLst/>
              <a:ahLst/>
              <a:cxnLst/>
              <a:rect l="l" t="t" r="r" b="b"/>
              <a:pathLst>
                <a:path w="209096" h="45884" extrusionOk="0">
                  <a:moveTo>
                    <a:pt x="173615" y="405"/>
                  </a:moveTo>
                  <a:cubicBezTo>
                    <a:pt x="176375" y="405"/>
                    <a:pt x="179213" y="507"/>
                    <a:pt x="182050" y="829"/>
                  </a:cubicBezTo>
                  <a:cubicBezTo>
                    <a:pt x="188207" y="1528"/>
                    <a:pt x="194615" y="3672"/>
                    <a:pt x="201642" y="7381"/>
                  </a:cubicBezTo>
                  <a:lnTo>
                    <a:pt x="202000" y="7570"/>
                  </a:lnTo>
                  <a:cubicBezTo>
                    <a:pt x="204160" y="8703"/>
                    <a:pt x="207122" y="10258"/>
                    <a:pt x="208209" y="13014"/>
                  </a:cubicBezTo>
                  <a:cubicBezTo>
                    <a:pt x="208659" y="14157"/>
                    <a:pt x="208681" y="15157"/>
                    <a:pt x="208272" y="15990"/>
                  </a:cubicBezTo>
                  <a:cubicBezTo>
                    <a:pt x="207624" y="17309"/>
                    <a:pt x="205989" y="18018"/>
                    <a:pt x="204732" y="18381"/>
                  </a:cubicBezTo>
                  <a:cubicBezTo>
                    <a:pt x="201461" y="19325"/>
                    <a:pt x="198006" y="19797"/>
                    <a:pt x="194392" y="19797"/>
                  </a:cubicBezTo>
                  <a:cubicBezTo>
                    <a:pt x="190821" y="19797"/>
                    <a:pt x="187096" y="19336"/>
                    <a:pt x="183241" y="18415"/>
                  </a:cubicBezTo>
                  <a:cubicBezTo>
                    <a:pt x="179114" y="17429"/>
                    <a:pt x="174866" y="16057"/>
                    <a:pt x="170611" y="14337"/>
                  </a:cubicBezTo>
                  <a:cubicBezTo>
                    <a:pt x="166998" y="12878"/>
                    <a:pt x="163261" y="11368"/>
                    <a:pt x="159428" y="10535"/>
                  </a:cubicBezTo>
                  <a:cubicBezTo>
                    <a:pt x="157531" y="10122"/>
                    <a:pt x="155742" y="9916"/>
                    <a:pt x="154034" y="9916"/>
                  </a:cubicBezTo>
                  <a:cubicBezTo>
                    <a:pt x="152450" y="9916"/>
                    <a:pt x="150935" y="10094"/>
                    <a:pt x="149470" y="10449"/>
                  </a:cubicBezTo>
                  <a:cubicBezTo>
                    <a:pt x="145504" y="11411"/>
                    <a:pt x="142070" y="13874"/>
                    <a:pt x="138895" y="16316"/>
                  </a:cubicBezTo>
                  <a:cubicBezTo>
                    <a:pt x="136054" y="18501"/>
                    <a:pt x="133233" y="20858"/>
                    <a:pt x="130505" y="23139"/>
                  </a:cubicBezTo>
                  <a:cubicBezTo>
                    <a:pt x="126905" y="26149"/>
                    <a:pt x="123181" y="29264"/>
                    <a:pt x="119366" y="32010"/>
                  </a:cubicBezTo>
                  <a:cubicBezTo>
                    <a:pt x="107458" y="40580"/>
                    <a:pt x="92880" y="45107"/>
                    <a:pt x="76028" y="45462"/>
                  </a:cubicBezTo>
                  <a:cubicBezTo>
                    <a:pt x="75424" y="45475"/>
                    <a:pt x="74822" y="45482"/>
                    <a:pt x="74224" y="45482"/>
                  </a:cubicBezTo>
                  <a:cubicBezTo>
                    <a:pt x="58269" y="45482"/>
                    <a:pt x="44689" y="40929"/>
                    <a:pt x="33828" y="31942"/>
                  </a:cubicBezTo>
                  <a:cubicBezTo>
                    <a:pt x="27187" y="26448"/>
                    <a:pt x="20603" y="21405"/>
                    <a:pt x="13056" y="20088"/>
                  </a:cubicBezTo>
                  <a:cubicBezTo>
                    <a:pt x="11967" y="19897"/>
                    <a:pt x="10865" y="19801"/>
                    <a:pt x="9746" y="19801"/>
                  </a:cubicBezTo>
                  <a:cubicBezTo>
                    <a:pt x="6781" y="19801"/>
                    <a:pt x="3696" y="20474"/>
                    <a:pt x="406" y="21833"/>
                  </a:cubicBezTo>
                  <a:lnTo>
                    <a:pt x="406" y="14358"/>
                  </a:lnTo>
                  <a:cubicBezTo>
                    <a:pt x="1109" y="14230"/>
                    <a:pt x="1864" y="14110"/>
                    <a:pt x="2702" y="13993"/>
                  </a:cubicBezTo>
                  <a:cubicBezTo>
                    <a:pt x="5594" y="13588"/>
                    <a:pt x="8552" y="13414"/>
                    <a:pt x="11411" y="13245"/>
                  </a:cubicBezTo>
                  <a:lnTo>
                    <a:pt x="12958" y="13152"/>
                  </a:lnTo>
                  <a:cubicBezTo>
                    <a:pt x="15818" y="12978"/>
                    <a:pt x="18953" y="12785"/>
                    <a:pt x="22145" y="12785"/>
                  </a:cubicBezTo>
                  <a:cubicBezTo>
                    <a:pt x="23389" y="12785"/>
                    <a:pt x="24641" y="12814"/>
                    <a:pt x="25889" y="12885"/>
                  </a:cubicBezTo>
                  <a:cubicBezTo>
                    <a:pt x="29786" y="13104"/>
                    <a:pt x="33808" y="14150"/>
                    <a:pt x="38546" y="16169"/>
                  </a:cubicBezTo>
                  <a:cubicBezTo>
                    <a:pt x="52883" y="22283"/>
                    <a:pt x="69842" y="28659"/>
                    <a:pt x="86902" y="29591"/>
                  </a:cubicBezTo>
                  <a:cubicBezTo>
                    <a:pt x="88135" y="29659"/>
                    <a:pt x="89353" y="29692"/>
                    <a:pt x="90554" y="29692"/>
                  </a:cubicBezTo>
                  <a:cubicBezTo>
                    <a:pt x="97955" y="29692"/>
                    <a:pt x="104738" y="28414"/>
                    <a:pt x="110758" y="25880"/>
                  </a:cubicBezTo>
                  <a:cubicBezTo>
                    <a:pt x="117187" y="23174"/>
                    <a:pt x="123174" y="18993"/>
                    <a:pt x="128962" y="14950"/>
                  </a:cubicBezTo>
                  <a:cubicBezTo>
                    <a:pt x="130301" y="14015"/>
                    <a:pt x="131684" y="13050"/>
                    <a:pt x="133052" y="12117"/>
                  </a:cubicBezTo>
                  <a:cubicBezTo>
                    <a:pt x="136569" y="9716"/>
                    <a:pt x="140379" y="7249"/>
                    <a:pt x="144384" y="5460"/>
                  </a:cubicBezTo>
                  <a:cubicBezTo>
                    <a:pt x="148006" y="3842"/>
                    <a:pt x="151905" y="2608"/>
                    <a:pt x="155970" y="1792"/>
                  </a:cubicBezTo>
                  <a:cubicBezTo>
                    <a:pt x="159701" y="1042"/>
                    <a:pt x="163680" y="640"/>
                    <a:pt x="168868" y="486"/>
                  </a:cubicBezTo>
                  <a:cubicBezTo>
                    <a:pt x="170413" y="440"/>
                    <a:pt x="172001" y="405"/>
                    <a:pt x="173615" y="405"/>
                  </a:cubicBezTo>
                  <a:close/>
                  <a:moveTo>
                    <a:pt x="173609" y="0"/>
                  </a:moveTo>
                  <a:cubicBezTo>
                    <a:pt x="171993" y="0"/>
                    <a:pt x="170405" y="35"/>
                    <a:pt x="168858" y="80"/>
                  </a:cubicBezTo>
                  <a:cubicBezTo>
                    <a:pt x="163644" y="234"/>
                    <a:pt x="159645" y="639"/>
                    <a:pt x="155891" y="1393"/>
                  </a:cubicBezTo>
                  <a:cubicBezTo>
                    <a:pt x="151795" y="2216"/>
                    <a:pt x="147870" y="3459"/>
                    <a:pt x="144219" y="5088"/>
                  </a:cubicBezTo>
                  <a:cubicBezTo>
                    <a:pt x="140186" y="6888"/>
                    <a:pt x="136359" y="9369"/>
                    <a:pt x="132824" y="11781"/>
                  </a:cubicBezTo>
                  <a:cubicBezTo>
                    <a:pt x="131454" y="12715"/>
                    <a:pt x="130070" y="13683"/>
                    <a:pt x="128732" y="14617"/>
                  </a:cubicBezTo>
                  <a:cubicBezTo>
                    <a:pt x="122961" y="18648"/>
                    <a:pt x="116993" y="22817"/>
                    <a:pt x="110602" y="25506"/>
                  </a:cubicBezTo>
                  <a:cubicBezTo>
                    <a:pt x="104631" y="28019"/>
                    <a:pt x="97899" y="29287"/>
                    <a:pt x="90554" y="29287"/>
                  </a:cubicBezTo>
                  <a:cubicBezTo>
                    <a:pt x="89360" y="29287"/>
                    <a:pt x="88149" y="29254"/>
                    <a:pt x="86923" y="29187"/>
                  </a:cubicBezTo>
                  <a:cubicBezTo>
                    <a:pt x="69926" y="28261"/>
                    <a:pt x="53010" y="21898"/>
                    <a:pt x="38703" y="15797"/>
                  </a:cubicBezTo>
                  <a:cubicBezTo>
                    <a:pt x="33922" y="13758"/>
                    <a:pt x="29857" y="12704"/>
                    <a:pt x="25911" y="12481"/>
                  </a:cubicBezTo>
                  <a:cubicBezTo>
                    <a:pt x="24653" y="12410"/>
                    <a:pt x="23392" y="12381"/>
                    <a:pt x="22140" y="12381"/>
                  </a:cubicBezTo>
                  <a:cubicBezTo>
                    <a:pt x="18938" y="12381"/>
                    <a:pt x="15797" y="12572"/>
                    <a:pt x="12931" y="12748"/>
                  </a:cubicBezTo>
                  <a:lnTo>
                    <a:pt x="11384" y="12841"/>
                  </a:lnTo>
                  <a:cubicBezTo>
                    <a:pt x="8518" y="13010"/>
                    <a:pt x="5551" y="13184"/>
                    <a:pt x="2644" y="13591"/>
                  </a:cubicBezTo>
                  <a:cubicBezTo>
                    <a:pt x="1731" y="13718"/>
                    <a:pt x="921" y="13848"/>
                    <a:pt x="165" y="13990"/>
                  </a:cubicBezTo>
                  <a:lnTo>
                    <a:pt x="0" y="14020"/>
                  </a:lnTo>
                  <a:lnTo>
                    <a:pt x="0" y="22434"/>
                  </a:lnTo>
                  <a:lnTo>
                    <a:pt x="280" y="22317"/>
                  </a:lnTo>
                  <a:cubicBezTo>
                    <a:pt x="3624" y="20902"/>
                    <a:pt x="6748" y="20202"/>
                    <a:pt x="9745" y="20202"/>
                  </a:cubicBezTo>
                  <a:cubicBezTo>
                    <a:pt x="10841" y="20202"/>
                    <a:pt x="11920" y="20296"/>
                    <a:pt x="12987" y="20482"/>
                  </a:cubicBezTo>
                  <a:cubicBezTo>
                    <a:pt x="20436" y="21784"/>
                    <a:pt x="26975" y="26792"/>
                    <a:pt x="33571" y="32250"/>
                  </a:cubicBezTo>
                  <a:cubicBezTo>
                    <a:pt x="44508" y="41302"/>
                    <a:pt x="58178" y="45884"/>
                    <a:pt x="74230" y="45884"/>
                  </a:cubicBezTo>
                  <a:cubicBezTo>
                    <a:pt x="74828" y="45884"/>
                    <a:pt x="75434" y="45878"/>
                    <a:pt x="76041" y="45864"/>
                  </a:cubicBezTo>
                  <a:cubicBezTo>
                    <a:pt x="92973" y="45507"/>
                    <a:pt x="107630" y="40953"/>
                    <a:pt x="119603" y="32334"/>
                  </a:cubicBezTo>
                  <a:cubicBezTo>
                    <a:pt x="123430" y="29580"/>
                    <a:pt x="127160" y="26462"/>
                    <a:pt x="130767" y="23446"/>
                  </a:cubicBezTo>
                  <a:cubicBezTo>
                    <a:pt x="133490" y="21168"/>
                    <a:pt x="136306" y="18812"/>
                    <a:pt x="139143" y="16633"/>
                  </a:cubicBezTo>
                  <a:cubicBezTo>
                    <a:pt x="142286" y="14218"/>
                    <a:pt x="145678" y="11782"/>
                    <a:pt x="149569" y="10839"/>
                  </a:cubicBezTo>
                  <a:cubicBezTo>
                    <a:pt x="151002" y="10492"/>
                    <a:pt x="152486" y="10318"/>
                    <a:pt x="154040" y="10318"/>
                  </a:cubicBezTo>
                  <a:cubicBezTo>
                    <a:pt x="155718" y="10318"/>
                    <a:pt x="157477" y="10521"/>
                    <a:pt x="159345" y="10926"/>
                  </a:cubicBezTo>
                  <a:cubicBezTo>
                    <a:pt x="163146" y="11754"/>
                    <a:pt x="166866" y="13255"/>
                    <a:pt x="170463" y="14710"/>
                  </a:cubicBezTo>
                  <a:cubicBezTo>
                    <a:pt x="174735" y="16434"/>
                    <a:pt x="179004" y="17813"/>
                    <a:pt x="183149" y="18805"/>
                  </a:cubicBezTo>
                  <a:cubicBezTo>
                    <a:pt x="187035" y="19734"/>
                    <a:pt x="190791" y="20198"/>
                    <a:pt x="194393" y="20198"/>
                  </a:cubicBezTo>
                  <a:cubicBezTo>
                    <a:pt x="198045" y="20198"/>
                    <a:pt x="201538" y="19721"/>
                    <a:pt x="204846" y="18766"/>
                  </a:cubicBezTo>
                  <a:cubicBezTo>
                    <a:pt x="206788" y="18205"/>
                    <a:pt x="208062" y="17332"/>
                    <a:pt x="208634" y="16167"/>
                  </a:cubicBezTo>
                  <a:cubicBezTo>
                    <a:pt x="209095" y="15229"/>
                    <a:pt x="209080" y="14117"/>
                    <a:pt x="208584" y="12865"/>
                  </a:cubicBezTo>
                  <a:cubicBezTo>
                    <a:pt x="207441" y="9969"/>
                    <a:pt x="204404" y="8376"/>
                    <a:pt x="202188" y="7211"/>
                  </a:cubicBezTo>
                  <a:lnTo>
                    <a:pt x="201831" y="7024"/>
                  </a:lnTo>
                  <a:cubicBezTo>
                    <a:pt x="194760" y="3289"/>
                    <a:pt x="188306" y="1132"/>
                    <a:pt x="182098" y="427"/>
                  </a:cubicBezTo>
                  <a:cubicBezTo>
                    <a:pt x="179239" y="102"/>
                    <a:pt x="176384" y="0"/>
                    <a:pt x="17360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6" name="Google Shape;1006;p31"/>
            <p:cNvSpPr/>
            <p:nvPr/>
          </p:nvSpPr>
          <p:spPr>
            <a:xfrm>
              <a:off x="-97184" y="87130"/>
              <a:ext cx="807313" cy="330705"/>
            </a:xfrm>
            <a:custGeom>
              <a:avLst/>
              <a:gdLst/>
              <a:ahLst/>
              <a:cxnLst/>
              <a:rect l="l" t="t" r="r" b="b"/>
              <a:pathLst>
                <a:path w="20174" h="8264" extrusionOk="0">
                  <a:moveTo>
                    <a:pt x="10888" y="404"/>
                  </a:moveTo>
                  <a:cubicBezTo>
                    <a:pt x="11749" y="404"/>
                    <a:pt x="12597" y="461"/>
                    <a:pt x="13422" y="602"/>
                  </a:cubicBezTo>
                  <a:cubicBezTo>
                    <a:pt x="15472" y="954"/>
                    <a:pt x="17153" y="1897"/>
                    <a:pt x="18413" y="3404"/>
                  </a:cubicBezTo>
                  <a:cubicBezTo>
                    <a:pt x="19054" y="4170"/>
                    <a:pt x="19787" y="5267"/>
                    <a:pt x="19634" y="6147"/>
                  </a:cubicBezTo>
                  <a:cubicBezTo>
                    <a:pt x="19567" y="6546"/>
                    <a:pt x="19324" y="6863"/>
                    <a:pt x="18894" y="7118"/>
                  </a:cubicBezTo>
                  <a:cubicBezTo>
                    <a:pt x="17704" y="7820"/>
                    <a:pt x="16206" y="7861"/>
                    <a:pt x="14950" y="7861"/>
                  </a:cubicBezTo>
                  <a:cubicBezTo>
                    <a:pt x="14860" y="7861"/>
                    <a:pt x="14771" y="7861"/>
                    <a:pt x="14684" y="7861"/>
                  </a:cubicBezTo>
                  <a:cubicBezTo>
                    <a:pt x="13289" y="7856"/>
                    <a:pt x="11866" y="7753"/>
                    <a:pt x="10488" y="7653"/>
                  </a:cubicBezTo>
                  <a:cubicBezTo>
                    <a:pt x="9887" y="7608"/>
                    <a:pt x="9287" y="7565"/>
                    <a:pt x="8687" y="7529"/>
                  </a:cubicBezTo>
                  <a:cubicBezTo>
                    <a:pt x="5827" y="7359"/>
                    <a:pt x="3245" y="7206"/>
                    <a:pt x="649" y="7206"/>
                  </a:cubicBezTo>
                  <a:cubicBezTo>
                    <a:pt x="568" y="7206"/>
                    <a:pt x="486" y="7206"/>
                    <a:pt x="405" y="7206"/>
                  </a:cubicBezTo>
                  <a:lnTo>
                    <a:pt x="405" y="1428"/>
                  </a:lnTo>
                  <a:cubicBezTo>
                    <a:pt x="2017" y="1368"/>
                    <a:pt x="3674" y="1139"/>
                    <a:pt x="5280" y="919"/>
                  </a:cubicBezTo>
                  <a:cubicBezTo>
                    <a:pt x="7141" y="665"/>
                    <a:pt x="9044" y="404"/>
                    <a:pt x="10888" y="404"/>
                  </a:cubicBezTo>
                  <a:close/>
                  <a:moveTo>
                    <a:pt x="10888" y="1"/>
                  </a:moveTo>
                  <a:cubicBezTo>
                    <a:pt x="9018" y="1"/>
                    <a:pt x="7099" y="265"/>
                    <a:pt x="5223" y="522"/>
                  </a:cubicBezTo>
                  <a:cubicBezTo>
                    <a:pt x="3564" y="751"/>
                    <a:pt x="1848" y="984"/>
                    <a:pt x="195" y="1034"/>
                  </a:cubicBezTo>
                  <a:lnTo>
                    <a:pt x="1" y="1039"/>
                  </a:lnTo>
                  <a:lnTo>
                    <a:pt x="1" y="7612"/>
                  </a:lnTo>
                  <a:lnTo>
                    <a:pt x="202" y="7612"/>
                  </a:lnTo>
                  <a:cubicBezTo>
                    <a:pt x="266" y="7612"/>
                    <a:pt x="330" y="7612"/>
                    <a:pt x="393" y="7612"/>
                  </a:cubicBezTo>
                  <a:cubicBezTo>
                    <a:pt x="3056" y="7612"/>
                    <a:pt x="5717" y="7756"/>
                    <a:pt x="8664" y="7932"/>
                  </a:cubicBezTo>
                  <a:cubicBezTo>
                    <a:pt x="9261" y="7968"/>
                    <a:pt x="9860" y="8012"/>
                    <a:pt x="10460" y="8055"/>
                  </a:cubicBezTo>
                  <a:cubicBezTo>
                    <a:pt x="11844" y="8155"/>
                    <a:pt x="13275" y="8259"/>
                    <a:pt x="14682" y="8264"/>
                  </a:cubicBezTo>
                  <a:lnTo>
                    <a:pt x="14998" y="8264"/>
                  </a:lnTo>
                  <a:cubicBezTo>
                    <a:pt x="16295" y="8264"/>
                    <a:pt x="17831" y="8211"/>
                    <a:pt x="19096" y="7463"/>
                  </a:cubicBezTo>
                  <a:cubicBezTo>
                    <a:pt x="19626" y="7152"/>
                    <a:pt x="19940" y="6730"/>
                    <a:pt x="20030" y="6216"/>
                  </a:cubicBezTo>
                  <a:cubicBezTo>
                    <a:pt x="20173" y="5387"/>
                    <a:pt x="19732" y="4354"/>
                    <a:pt x="18720" y="3145"/>
                  </a:cubicBezTo>
                  <a:cubicBezTo>
                    <a:pt x="17395" y="1562"/>
                    <a:pt x="15637" y="574"/>
                    <a:pt x="13488" y="205"/>
                  </a:cubicBezTo>
                  <a:cubicBezTo>
                    <a:pt x="12639" y="59"/>
                    <a:pt x="11769" y="1"/>
                    <a:pt x="1088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7" name="Google Shape;1007;p31"/>
            <p:cNvSpPr/>
            <p:nvPr/>
          </p:nvSpPr>
          <p:spPr>
            <a:xfrm>
              <a:off x="-97104" y="-258065"/>
              <a:ext cx="9377861" cy="2035410"/>
            </a:xfrm>
            <a:custGeom>
              <a:avLst/>
              <a:gdLst/>
              <a:ahLst/>
              <a:cxnLst/>
              <a:rect l="l" t="t" r="r" b="b"/>
              <a:pathLst>
                <a:path w="234344" h="50863" extrusionOk="0">
                  <a:moveTo>
                    <a:pt x="233940" y="621"/>
                  </a:moveTo>
                  <a:lnTo>
                    <a:pt x="233940" y="12077"/>
                  </a:lnTo>
                  <a:cubicBezTo>
                    <a:pt x="232371" y="13846"/>
                    <a:pt x="230619" y="15358"/>
                    <a:pt x="228734" y="16565"/>
                  </a:cubicBezTo>
                  <a:cubicBezTo>
                    <a:pt x="224484" y="19289"/>
                    <a:pt x="219376" y="20857"/>
                    <a:pt x="213122" y="21360"/>
                  </a:cubicBezTo>
                  <a:cubicBezTo>
                    <a:pt x="211653" y="21479"/>
                    <a:pt x="210146" y="21539"/>
                    <a:pt x="208580" y="21539"/>
                  </a:cubicBezTo>
                  <a:cubicBezTo>
                    <a:pt x="205000" y="21539"/>
                    <a:pt x="201109" y="21226"/>
                    <a:pt x="196647" y="20590"/>
                  </a:cubicBezTo>
                  <a:lnTo>
                    <a:pt x="196529" y="20574"/>
                  </a:lnTo>
                  <a:cubicBezTo>
                    <a:pt x="194477" y="20283"/>
                    <a:pt x="192356" y="19981"/>
                    <a:pt x="190306" y="19457"/>
                  </a:cubicBezTo>
                  <a:cubicBezTo>
                    <a:pt x="188131" y="18901"/>
                    <a:pt x="186302" y="18457"/>
                    <a:pt x="184446" y="18095"/>
                  </a:cubicBezTo>
                  <a:cubicBezTo>
                    <a:pt x="182413" y="17700"/>
                    <a:pt x="180221" y="17338"/>
                    <a:pt x="178016" y="17338"/>
                  </a:cubicBezTo>
                  <a:cubicBezTo>
                    <a:pt x="177942" y="17338"/>
                    <a:pt x="177867" y="17339"/>
                    <a:pt x="177792" y="17340"/>
                  </a:cubicBezTo>
                  <a:cubicBezTo>
                    <a:pt x="176496" y="17354"/>
                    <a:pt x="174542" y="17378"/>
                    <a:pt x="173323" y="18637"/>
                  </a:cubicBezTo>
                  <a:cubicBezTo>
                    <a:pt x="172261" y="19733"/>
                    <a:pt x="172397" y="21555"/>
                    <a:pt x="173080" y="22788"/>
                  </a:cubicBezTo>
                  <a:cubicBezTo>
                    <a:pt x="174004" y="24459"/>
                    <a:pt x="175665" y="25395"/>
                    <a:pt x="177319" y="26158"/>
                  </a:cubicBezTo>
                  <a:cubicBezTo>
                    <a:pt x="180088" y="27433"/>
                    <a:pt x="183032" y="28076"/>
                    <a:pt x="185878" y="28699"/>
                  </a:cubicBezTo>
                  <a:cubicBezTo>
                    <a:pt x="186544" y="28844"/>
                    <a:pt x="187205" y="28990"/>
                    <a:pt x="187866" y="29142"/>
                  </a:cubicBezTo>
                  <a:cubicBezTo>
                    <a:pt x="191326" y="29942"/>
                    <a:pt x="194903" y="30405"/>
                    <a:pt x="198362" y="30852"/>
                  </a:cubicBezTo>
                  <a:lnTo>
                    <a:pt x="199879" y="31048"/>
                  </a:lnTo>
                  <a:cubicBezTo>
                    <a:pt x="203501" y="31524"/>
                    <a:pt x="207493" y="31975"/>
                    <a:pt x="212443" y="32469"/>
                  </a:cubicBezTo>
                  <a:cubicBezTo>
                    <a:pt x="216296" y="32854"/>
                    <a:pt x="220110" y="33192"/>
                    <a:pt x="223683" y="33505"/>
                  </a:cubicBezTo>
                  <a:cubicBezTo>
                    <a:pt x="226437" y="33747"/>
                    <a:pt x="229366" y="34040"/>
                    <a:pt x="232268" y="34727"/>
                  </a:cubicBezTo>
                  <a:cubicBezTo>
                    <a:pt x="232812" y="34856"/>
                    <a:pt x="233374" y="35011"/>
                    <a:pt x="233940" y="35186"/>
                  </a:cubicBezTo>
                  <a:lnTo>
                    <a:pt x="233940" y="50330"/>
                  </a:lnTo>
                  <a:cubicBezTo>
                    <a:pt x="227593" y="48509"/>
                    <a:pt x="220754" y="46238"/>
                    <a:pt x="213042" y="43386"/>
                  </a:cubicBezTo>
                  <a:cubicBezTo>
                    <a:pt x="208088" y="41555"/>
                    <a:pt x="202988" y="39512"/>
                    <a:pt x="197884" y="37317"/>
                  </a:cubicBezTo>
                  <a:cubicBezTo>
                    <a:pt x="195613" y="36339"/>
                    <a:pt x="193318" y="35281"/>
                    <a:pt x="191099" y="34257"/>
                  </a:cubicBezTo>
                  <a:cubicBezTo>
                    <a:pt x="188401" y="33014"/>
                    <a:pt x="185611" y="31726"/>
                    <a:pt x="182833" y="30573"/>
                  </a:cubicBezTo>
                  <a:cubicBezTo>
                    <a:pt x="172649" y="26340"/>
                    <a:pt x="162754" y="24195"/>
                    <a:pt x="153409" y="24195"/>
                  </a:cubicBezTo>
                  <a:cubicBezTo>
                    <a:pt x="153178" y="24195"/>
                    <a:pt x="152948" y="24197"/>
                    <a:pt x="152719" y="24198"/>
                  </a:cubicBezTo>
                  <a:cubicBezTo>
                    <a:pt x="142080" y="24319"/>
                    <a:pt x="132064" y="27884"/>
                    <a:pt x="122824" y="31721"/>
                  </a:cubicBezTo>
                  <a:cubicBezTo>
                    <a:pt x="112729" y="35913"/>
                    <a:pt x="102805" y="39822"/>
                    <a:pt x="92400" y="41608"/>
                  </a:cubicBezTo>
                  <a:cubicBezTo>
                    <a:pt x="82867" y="43244"/>
                    <a:pt x="72721" y="44299"/>
                    <a:pt x="61383" y="44830"/>
                  </a:cubicBezTo>
                  <a:cubicBezTo>
                    <a:pt x="58519" y="44965"/>
                    <a:pt x="55783" y="45032"/>
                    <a:pt x="53152" y="45032"/>
                  </a:cubicBezTo>
                  <a:cubicBezTo>
                    <a:pt x="45012" y="45032"/>
                    <a:pt x="37887" y="44383"/>
                    <a:pt x="31169" y="43050"/>
                  </a:cubicBezTo>
                  <a:cubicBezTo>
                    <a:pt x="24718" y="41770"/>
                    <a:pt x="18066" y="39641"/>
                    <a:pt x="11397" y="36720"/>
                  </a:cubicBezTo>
                  <a:cubicBezTo>
                    <a:pt x="7680" y="35093"/>
                    <a:pt x="3780" y="33224"/>
                    <a:pt x="405" y="30582"/>
                  </a:cubicBezTo>
                  <a:lnTo>
                    <a:pt x="405" y="21725"/>
                  </a:lnTo>
                  <a:cubicBezTo>
                    <a:pt x="5173" y="23118"/>
                    <a:pt x="10001" y="24631"/>
                    <a:pt x="14673" y="26094"/>
                  </a:cubicBezTo>
                  <a:cubicBezTo>
                    <a:pt x="18472" y="27283"/>
                    <a:pt x="22397" y="28512"/>
                    <a:pt x="26269" y="29670"/>
                  </a:cubicBezTo>
                  <a:cubicBezTo>
                    <a:pt x="42759" y="34607"/>
                    <a:pt x="58954" y="38982"/>
                    <a:pt x="74991" y="38982"/>
                  </a:cubicBezTo>
                  <a:cubicBezTo>
                    <a:pt x="78823" y="38982"/>
                    <a:pt x="82649" y="38732"/>
                    <a:pt x="86466" y="38179"/>
                  </a:cubicBezTo>
                  <a:cubicBezTo>
                    <a:pt x="95509" y="36872"/>
                    <a:pt x="104228" y="33938"/>
                    <a:pt x="112383" y="29455"/>
                  </a:cubicBezTo>
                  <a:cubicBezTo>
                    <a:pt x="116730" y="27066"/>
                    <a:pt x="120985" y="24195"/>
                    <a:pt x="125029" y="20922"/>
                  </a:cubicBezTo>
                  <a:cubicBezTo>
                    <a:pt x="126767" y="19511"/>
                    <a:pt x="128488" y="17994"/>
                    <a:pt x="130152" y="16524"/>
                  </a:cubicBezTo>
                  <a:cubicBezTo>
                    <a:pt x="131788" y="15078"/>
                    <a:pt x="133483" y="13582"/>
                    <a:pt x="135190" y="12196"/>
                  </a:cubicBezTo>
                  <a:cubicBezTo>
                    <a:pt x="137654" y="10200"/>
                    <a:pt x="140969" y="7788"/>
                    <a:pt x="144768" y="6873"/>
                  </a:cubicBezTo>
                  <a:cubicBezTo>
                    <a:pt x="145990" y="6580"/>
                    <a:pt x="147258" y="6432"/>
                    <a:pt x="148594" y="6432"/>
                  </a:cubicBezTo>
                  <a:cubicBezTo>
                    <a:pt x="151134" y="6432"/>
                    <a:pt x="153922" y="6966"/>
                    <a:pt x="157120" y="8052"/>
                  </a:cubicBezTo>
                  <a:cubicBezTo>
                    <a:pt x="165254" y="10813"/>
                    <a:pt x="174727" y="13878"/>
                    <a:pt x="184226" y="15304"/>
                  </a:cubicBezTo>
                  <a:cubicBezTo>
                    <a:pt x="187914" y="15858"/>
                    <a:pt x="191419" y="16136"/>
                    <a:pt x="194766" y="16136"/>
                  </a:cubicBezTo>
                  <a:cubicBezTo>
                    <a:pt x="200932" y="16136"/>
                    <a:pt x="206557" y="15192"/>
                    <a:pt x="211781" y="13295"/>
                  </a:cubicBezTo>
                  <a:cubicBezTo>
                    <a:pt x="216509" y="11579"/>
                    <a:pt x="220789" y="8892"/>
                    <a:pt x="224351" y="6492"/>
                  </a:cubicBezTo>
                  <a:cubicBezTo>
                    <a:pt x="224766" y="6212"/>
                    <a:pt x="225182" y="5928"/>
                    <a:pt x="225598" y="5645"/>
                  </a:cubicBezTo>
                  <a:cubicBezTo>
                    <a:pt x="228277" y="3826"/>
                    <a:pt x="231045" y="1944"/>
                    <a:pt x="233940" y="621"/>
                  </a:cubicBezTo>
                  <a:close/>
                  <a:moveTo>
                    <a:pt x="234344" y="1"/>
                  </a:moveTo>
                  <a:lnTo>
                    <a:pt x="234062" y="127"/>
                  </a:lnTo>
                  <a:cubicBezTo>
                    <a:pt x="231032" y="1470"/>
                    <a:pt x="228156" y="3423"/>
                    <a:pt x="225375" y="5313"/>
                  </a:cubicBezTo>
                  <a:cubicBezTo>
                    <a:pt x="224959" y="5595"/>
                    <a:pt x="224545" y="5878"/>
                    <a:pt x="224128" y="6158"/>
                  </a:cubicBezTo>
                  <a:cubicBezTo>
                    <a:pt x="220589" y="8544"/>
                    <a:pt x="216336" y="11214"/>
                    <a:pt x="211647" y="12916"/>
                  </a:cubicBezTo>
                  <a:cubicBezTo>
                    <a:pt x="206466" y="14796"/>
                    <a:pt x="200885" y="15732"/>
                    <a:pt x="194765" y="15732"/>
                  </a:cubicBezTo>
                  <a:cubicBezTo>
                    <a:pt x="191440" y="15732"/>
                    <a:pt x="187955" y="15456"/>
                    <a:pt x="184289" y="14905"/>
                  </a:cubicBezTo>
                  <a:cubicBezTo>
                    <a:pt x="174822" y="13485"/>
                    <a:pt x="165370" y="10424"/>
                    <a:pt x="157251" y="7671"/>
                  </a:cubicBezTo>
                  <a:cubicBezTo>
                    <a:pt x="154011" y="6571"/>
                    <a:pt x="151182" y="6028"/>
                    <a:pt x="148600" y="6028"/>
                  </a:cubicBezTo>
                  <a:cubicBezTo>
                    <a:pt x="147230" y="6028"/>
                    <a:pt x="145930" y="6181"/>
                    <a:pt x="144675" y="6483"/>
                  </a:cubicBezTo>
                  <a:cubicBezTo>
                    <a:pt x="140797" y="7416"/>
                    <a:pt x="137434" y="9860"/>
                    <a:pt x="134939" y="11886"/>
                  </a:cubicBezTo>
                  <a:cubicBezTo>
                    <a:pt x="133224" y="13277"/>
                    <a:pt x="131528" y="14775"/>
                    <a:pt x="129887" y="16224"/>
                  </a:cubicBezTo>
                  <a:cubicBezTo>
                    <a:pt x="128225" y="17690"/>
                    <a:pt x="126509" y="19207"/>
                    <a:pt x="124774" y="20610"/>
                  </a:cubicBezTo>
                  <a:cubicBezTo>
                    <a:pt x="120749" y="23869"/>
                    <a:pt x="116514" y="26727"/>
                    <a:pt x="112189" y="29105"/>
                  </a:cubicBezTo>
                  <a:cubicBezTo>
                    <a:pt x="104076" y="33564"/>
                    <a:pt x="95402" y="36484"/>
                    <a:pt x="86407" y="37785"/>
                  </a:cubicBezTo>
                  <a:cubicBezTo>
                    <a:pt x="82611" y="38334"/>
                    <a:pt x="78806" y="38583"/>
                    <a:pt x="74991" y="38583"/>
                  </a:cubicBezTo>
                  <a:cubicBezTo>
                    <a:pt x="59005" y="38583"/>
                    <a:pt x="42843" y="34216"/>
                    <a:pt x="26384" y="29289"/>
                  </a:cubicBezTo>
                  <a:cubicBezTo>
                    <a:pt x="22516" y="28130"/>
                    <a:pt x="18589" y="26901"/>
                    <a:pt x="14793" y="25711"/>
                  </a:cubicBezTo>
                  <a:cubicBezTo>
                    <a:pt x="10035" y="24222"/>
                    <a:pt x="5116" y="22681"/>
                    <a:pt x="257" y="21265"/>
                  </a:cubicBezTo>
                  <a:lnTo>
                    <a:pt x="0" y="21189"/>
                  </a:lnTo>
                  <a:lnTo>
                    <a:pt x="0" y="30778"/>
                  </a:lnTo>
                  <a:lnTo>
                    <a:pt x="77" y="30839"/>
                  </a:lnTo>
                  <a:cubicBezTo>
                    <a:pt x="3505" y="33541"/>
                    <a:pt x="7466" y="35440"/>
                    <a:pt x="11235" y="37090"/>
                  </a:cubicBezTo>
                  <a:cubicBezTo>
                    <a:pt x="17931" y="40022"/>
                    <a:pt x="24610" y="42161"/>
                    <a:pt x="31090" y="43447"/>
                  </a:cubicBezTo>
                  <a:cubicBezTo>
                    <a:pt x="37834" y="44786"/>
                    <a:pt x="44983" y="45437"/>
                    <a:pt x="53148" y="45437"/>
                  </a:cubicBezTo>
                  <a:cubicBezTo>
                    <a:pt x="55786" y="45437"/>
                    <a:pt x="58530" y="45369"/>
                    <a:pt x="61401" y="45235"/>
                  </a:cubicBezTo>
                  <a:cubicBezTo>
                    <a:pt x="72756" y="44700"/>
                    <a:pt x="82917" y="43644"/>
                    <a:pt x="92467" y="42007"/>
                  </a:cubicBezTo>
                  <a:cubicBezTo>
                    <a:pt x="102913" y="40214"/>
                    <a:pt x="112861" y="36296"/>
                    <a:pt x="122978" y="32095"/>
                  </a:cubicBezTo>
                  <a:cubicBezTo>
                    <a:pt x="132181" y="28274"/>
                    <a:pt x="142153" y="24722"/>
                    <a:pt x="152725" y="24602"/>
                  </a:cubicBezTo>
                  <a:cubicBezTo>
                    <a:pt x="152952" y="24600"/>
                    <a:pt x="153179" y="24598"/>
                    <a:pt x="153407" y="24598"/>
                  </a:cubicBezTo>
                  <a:cubicBezTo>
                    <a:pt x="162694" y="24598"/>
                    <a:pt x="172541" y="26730"/>
                    <a:pt x="182679" y="30945"/>
                  </a:cubicBezTo>
                  <a:cubicBezTo>
                    <a:pt x="185447" y="32095"/>
                    <a:pt x="188234" y="33381"/>
                    <a:pt x="190930" y="34624"/>
                  </a:cubicBezTo>
                  <a:cubicBezTo>
                    <a:pt x="193152" y="35649"/>
                    <a:pt x="195448" y="36707"/>
                    <a:pt x="197726" y="37686"/>
                  </a:cubicBezTo>
                  <a:cubicBezTo>
                    <a:pt x="202837" y="39885"/>
                    <a:pt x="207942" y="41928"/>
                    <a:pt x="212901" y="43763"/>
                  </a:cubicBezTo>
                  <a:cubicBezTo>
                    <a:pt x="220729" y="46656"/>
                    <a:pt x="227658" y="48955"/>
                    <a:pt x="234085" y="50788"/>
                  </a:cubicBezTo>
                  <a:lnTo>
                    <a:pt x="234341" y="50863"/>
                  </a:lnTo>
                  <a:lnTo>
                    <a:pt x="234344" y="50863"/>
                  </a:lnTo>
                  <a:lnTo>
                    <a:pt x="234344" y="34896"/>
                  </a:lnTo>
                  <a:lnTo>
                    <a:pt x="234204" y="34850"/>
                  </a:lnTo>
                  <a:cubicBezTo>
                    <a:pt x="233582" y="34654"/>
                    <a:pt x="232962" y="34481"/>
                    <a:pt x="232362" y="34340"/>
                  </a:cubicBezTo>
                  <a:cubicBezTo>
                    <a:pt x="229433" y="33647"/>
                    <a:pt x="226488" y="33352"/>
                    <a:pt x="223721" y="33110"/>
                  </a:cubicBezTo>
                  <a:cubicBezTo>
                    <a:pt x="220148" y="32797"/>
                    <a:pt x="216338" y="32457"/>
                    <a:pt x="212486" y="32074"/>
                  </a:cubicBezTo>
                  <a:cubicBezTo>
                    <a:pt x="207542" y="31581"/>
                    <a:pt x="203553" y="31128"/>
                    <a:pt x="199935" y="30653"/>
                  </a:cubicBezTo>
                  <a:lnTo>
                    <a:pt x="198416" y="30455"/>
                  </a:lnTo>
                  <a:cubicBezTo>
                    <a:pt x="194968" y="30009"/>
                    <a:pt x="191400" y="29547"/>
                    <a:pt x="187960" y="28753"/>
                  </a:cubicBezTo>
                  <a:cubicBezTo>
                    <a:pt x="187298" y="28602"/>
                    <a:pt x="186634" y="28454"/>
                    <a:pt x="185969" y="28310"/>
                  </a:cubicBezTo>
                  <a:cubicBezTo>
                    <a:pt x="183145" y="27690"/>
                    <a:pt x="180223" y="27051"/>
                    <a:pt x="177494" y="25795"/>
                  </a:cubicBezTo>
                  <a:cubicBezTo>
                    <a:pt x="176009" y="25111"/>
                    <a:pt x="174350" y="24245"/>
                    <a:pt x="173437" y="22596"/>
                  </a:cubicBezTo>
                  <a:cubicBezTo>
                    <a:pt x="172829" y="21493"/>
                    <a:pt x="172693" y="19876"/>
                    <a:pt x="173617" y="18921"/>
                  </a:cubicBezTo>
                  <a:cubicBezTo>
                    <a:pt x="174717" y="17783"/>
                    <a:pt x="176574" y="17760"/>
                    <a:pt x="177801" y="17745"/>
                  </a:cubicBezTo>
                  <a:cubicBezTo>
                    <a:pt x="177883" y="17744"/>
                    <a:pt x="177965" y="17744"/>
                    <a:pt x="178047" y="17744"/>
                  </a:cubicBezTo>
                  <a:cubicBezTo>
                    <a:pt x="180223" y="17744"/>
                    <a:pt x="182367" y="18103"/>
                    <a:pt x="184375" y="18494"/>
                  </a:cubicBezTo>
                  <a:cubicBezTo>
                    <a:pt x="186221" y="18853"/>
                    <a:pt x="188043" y="19296"/>
                    <a:pt x="190212" y="19850"/>
                  </a:cubicBezTo>
                  <a:cubicBezTo>
                    <a:pt x="192283" y="20380"/>
                    <a:pt x="194415" y="20683"/>
                    <a:pt x="196477" y="20976"/>
                  </a:cubicBezTo>
                  <a:lnTo>
                    <a:pt x="196594" y="20993"/>
                  </a:lnTo>
                  <a:cubicBezTo>
                    <a:pt x="201071" y="21630"/>
                    <a:pt x="204978" y="21943"/>
                    <a:pt x="208576" y="21943"/>
                  </a:cubicBezTo>
                  <a:cubicBezTo>
                    <a:pt x="210156" y="21943"/>
                    <a:pt x="211676" y="21883"/>
                    <a:pt x="213159" y="21763"/>
                  </a:cubicBezTo>
                  <a:cubicBezTo>
                    <a:pt x="219481" y="21255"/>
                    <a:pt x="224648" y="19666"/>
                    <a:pt x="228956" y="16905"/>
                  </a:cubicBezTo>
                  <a:cubicBezTo>
                    <a:pt x="230892" y="15665"/>
                    <a:pt x="232689" y="14110"/>
                    <a:pt x="234294" y="12287"/>
                  </a:cubicBezTo>
                  <a:lnTo>
                    <a:pt x="234344" y="12230"/>
                  </a:lnTo>
                  <a:lnTo>
                    <a:pt x="234344"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8" name="Google Shape;1008;p31"/>
            <p:cNvSpPr/>
            <p:nvPr/>
          </p:nvSpPr>
          <p:spPr>
            <a:xfrm>
              <a:off x="-97264" y="1162055"/>
              <a:ext cx="5171942" cy="1031731"/>
            </a:xfrm>
            <a:custGeom>
              <a:avLst/>
              <a:gdLst/>
              <a:ahLst/>
              <a:cxnLst/>
              <a:rect l="l" t="t" r="r" b="b"/>
              <a:pathLst>
                <a:path w="129242" h="25782" extrusionOk="0">
                  <a:moveTo>
                    <a:pt x="125667" y="404"/>
                  </a:moveTo>
                  <a:cubicBezTo>
                    <a:pt x="125949" y="404"/>
                    <a:pt x="126232" y="415"/>
                    <a:pt x="126514" y="437"/>
                  </a:cubicBezTo>
                  <a:cubicBezTo>
                    <a:pt x="127419" y="510"/>
                    <a:pt x="128375" y="690"/>
                    <a:pt x="128733" y="1442"/>
                  </a:cubicBezTo>
                  <a:cubicBezTo>
                    <a:pt x="127667" y="1898"/>
                    <a:pt x="126604" y="2366"/>
                    <a:pt x="125540" y="2833"/>
                  </a:cubicBezTo>
                  <a:cubicBezTo>
                    <a:pt x="121951" y="4414"/>
                    <a:pt x="118237" y="6047"/>
                    <a:pt x="114473" y="7141"/>
                  </a:cubicBezTo>
                  <a:cubicBezTo>
                    <a:pt x="113881" y="7314"/>
                    <a:pt x="113286" y="7483"/>
                    <a:pt x="112693" y="7649"/>
                  </a:cubicBezTo>
                  <a:cubicBezTo>
                    <a:pt x="110914" y="8149"/>
                    <a:pt x="109073" y="8666"/>
                    <a:pt x="107278" y="9330"/>
                  </a:cubicBezTo>
                  <a:cubicBezTo>
                    <a:pt x="105183" y="10108"/>
                    <a:pt x="102936" y="11055"/>
                    <a:pt x="100411" y="12228"/>
                  </a:cubicBezTo>
                  <a:cubicBezTo>
                    <a:pt x="97928" y="13381"/>
                    <a:pt x="95424" y="14634"/>
                    <a:pt x="93002" y="15844"/>
                  </a:cubicBezTo>
                  <a:cubicBezTo>
                    <a:pt x="86663" y="19013"/>
                    <a:pt x="80109" y="22288"/>
                    <a:pt x="73322" y="24097"/>
                  </a:cubicBezTo>
                  <a:cubicBezTo>
                    <a:pt x="70106" y="24955"/>
                    <a:pt x="66829" y="25381"/>
                    <a:pt x="63411" y="25381"/>
                  </a:cubicBezTo>
                  <a:cubicBezTo>
                    <a:pt x="61691" y="25381"/>
                    <a:pt x="59935" y="25273"/>
                    <a:pt x="58132" y="25057"/>
                  </a:cubicBezTo>
                  <a:cubicBezTo>
                    <a:pt x="54870" y="24667"/>
                    <a:pt x="51578" y="24000"/>
                    <a:pt x="48394" y="23351"/>
                  </a:cubicBezTo>
                  <a:cubicBezTo>
                    <a:pt x="46720" y="23010"/>
                    <a:pt x="44988" y="22658"/>
                    <a:pt x="43281" y="22351"/>
                  </a:cubicBezTo>
                  <a:cubicBezTo>
                    <a:pt x="38827" y="21551"/>
                    <a:pt x="34306" y="21314"/>
                    <a:pt x="29931" y="21085"/>
                  </a:cubicBezTo>
                  <a:lnTo>
                    <a:pt x="28914" y="21031"/>
                  </a:lnTo>
                  <a:cubicBezTo>
                    <a:pt x="25978" y="20874"/>
                    <a:pt x="23609" y="20501"/>
                    <a:pt x="21462" y="19855"/>
                  </a:cubicBezTo>
                  <a:cubicBezTo>
                    <a:pt x="19489" y="19259"/>
                    <a:pt x="17512" y="18432"/>
                    <a:pt x="15599" y="17635"/>
                  </a:cubicBezTo>
                  <a:cubicBezTo>
                    <a:pt x="15171" y="17457"/>
                    <a:pt x="14747" y="17279"/>
                    <a:pt x="14321" y="17105"/>
                  </a:cubicBezTo>
                  <a:cubicBezTo>
                    <a:pt x="12341" y="16286"/>
                    <a:pt x="10328" y="15433"/>
                    <a:pt x="8383" y="14606"/>
                  </a:cubicBezTo>
                  <a:cubicBezTo>
                    <a:pt x="5772" y="13497"/>
                    <a:pt x="3075" y="12349"/>
                    <a:pt x="404" y="11276"/>
                  </a:cubicBezTo>
                  <a:lnTo>
                    <a:pt x="403" y="11276"/>
                  </a:lnTo>
                  <a:lnTo>
                    <a:pt x="403" y="5584"/>
                  </a:lnTo>
                  <a:cubicBezTo>
                    <a:pt x="967" y="5874"/>
                    <a:pt x="1566" y="6170"/>
                    <a:pt x="2220" y="6484"/>
                  </a:cubicBezTo>
                  <a:cubicBezTo>
                    <a:pt x="2905" y="6811"/>
                    <a:pt x="3592" y="7131"/>
                    <a:pt x="4281" y="7450"/>
                  </a:cubicBezTo>
                  <a:cubicBezTo>
                    <a:pt x="6227" y="8357"/>
                    <a:pt x="8240" y="9293"/>
                    <a:pt x="10153" y="10412"/>
                  </a:cubicBezTo>
                  <a:cubicBezTo>
                    <a:pt x="12434" y="11746"/>
                    <a:pt x="14871" y="13148"/>
                    <a:pt x="17395" y="14337"/>
                  </a:cubicBezTo>
                  <a:cubicBezTo>
                    <a:pt x="25707" y="18255"/>
                    <a:pt x="35202" y="20169"/>
                    <a:pt x="46355" y="20169"/>
                  </a:cubicBezTo>
                  <a:cubicBezTo>
                    <a:pt x="47079" y="20169"/>
                    <a:pt x="47811" y="20161"/>
                    <a:pt x="48549" y="20145"/>
                  </a:cubicBezTo>
                  <a:cubicBezTo>
                    <a:pt x="59131" y="19914"/>
                    <a:pt x="70411" y="17805"/>
                    <a:pt x="84049" y="13504"/>
                  </a:cubicBezTo>
                  <a:cubicBezTo>
                    <a:pt x="89815" y="11685"/>
                    <a:pt x="95612" y="9562"/>
                    <a:pt x="101217" y="7507"/>
                  </a:cubicBezTo>
                  <a:cubicBezTo>
                    <a:pt x="104315" y="6374"/>
                    <a:pt x="107517" y="5200"/>
                    <a:pt x="110679" y="4091"/>
                  </a:cubicBezTo>
                  <a:cubicBezTo>
                    <a:pt x="114143" y="2876"/>
                    <a:pt x="117874" y="1648"/>
                    <a:pt x="121675" y="895"/>
                  </a:cubicBezTo>
                  <a:cubicBezTo>
                    <a:pt x="122896" y="652"/>
                    <a:pt x="124279" y="404"/>
                    <a:pt x="125667" y="404"/>
                  </a:cubicBezTo>
                  <a:close/>
                  <a:moveTo>
                    <a:pt x="125672" y="1"/>
                  </a:moveTo>
                  <a:cubicBezTo>
                    <a:pt x="124248" y="1"/>
                    <a:pt x="122839" y="252"/>
                    <a:pt x="121598" y="497"/>
                  </a:cubicBezTo>
                  <a:cubicBezTo>
                    <a:pt x="117773" y="1256"/>
                    <a:pt x="114025" y="2491"/>
                    <a:pt x="110546" y="3711"/>
                  </a:cubicBezTo>
                  <a:cubicBezTo>
                    <a:pt x="107384" y="4820"/>
                    <a:pt x="104179" y="5993"/>
                    <a:pt x="101080" y="7129"/>
                  </a:cubicBezTo>
                  <a:cubicBezTo>
                    <a:pt x="95477" y="9180"/>
                    <a:pt x="89685" y="11305"/>
                    <a:pt x="83929" y="13120"/>
                  </a:cubicBezTo>
                  <a:cubicBezTo>
                    <a:pt x="70328" y="17407"/>
                    <a:pt x="59084" y="19512"/>
                    <a:pt x="48540" y="19742"/>
                  </a:cubicBezTo>
                  <a:cubicBezTo>
                    <a:pt x="47811" y="19758"/>
                    <a:pt x="47089" y="19766"/>
                    <a:pt x="46374" y="19766"/>
                  </a:cubicBezTo>
                  <a:cubicBezTo>
                    <a:pt x="35268" y="19766"/>
                    <a:pt x="25827" y="17865"/>
                    <a:pt x="17567" y="13971"/>
                  </a:cubicBezTo>
                  <a:cubicBezTo>
                    <a:pt x="15057" y="12788"/>
                    <a:pt x="12628" y="11391"/>
                    <a:pt x="10355" y="10062"/>
                  </a:cubicBezTo>
                  <a:cubicBezTo>
                    <a:pt x="8426" y="8935"/>
                    <a:pt x="6404" y="7993"/>
                    <a:pt x="4448" y="7084"/>
                  </a:cubicBezTo>
                  <a:cubicBezTo>
                    <a:pt x="3762" y="6767"/>
                    <a:pt x="3076" y="6447"/>
                    <a:pt x="2395" y="6120"/>
                  </a:cubicBezTo>
                  <a:cubicBezTo>
                    <a:pt x="1626" y="5754"/>
                    <a:pt x="940" y="5411"/>
                    <a:pt x="294" y="5075"/>
                  </a:cubicBezTo>
                  <a:lnTo>
                    <a:pt x="0" y="4921"/>
                  </a:lnTo>
                  <a:lnTo>
                    <a:pt x="0" y="11545"/>
                  </a:lnTo>
                  <a:lnTo>
                    <a:pt x="126" y="11595"/>
                  </a:lnTo>
                  <a:cubicBezTo>
                    <a:pt x="2833" y="12684"/>
                    <a:pt x="5574" y="13848"/>
                    <a:pt x="8224" y="14973"/>
                  </a:cubicBezTo>
                  <a:cubicBezTo>
                    <a:pt x="10170" y="15801"/>
                    <a:pt x="12184" y="16656"/>
                    <a:pt x="14167" y="17473"/>
                  </a:cubicBezTo>
                  <a:cubicBezTo>
                    <a:pt x="14591" y="17649"/>
                    <a:pt x="15016" y="17828"/>
                    <a:pt x="15441" y="18003"/>
                  </a:cubicBezTo>
                  <a:cubicBezTo>
                    <a:pt x="17363" y="18808"/>
                    <a:pt x="19349" y="19638"/>
                    <a:pt x="21344" y="20238"/>
                  </a:cubicBezTo>
                  <a:cubicBezTo>
                    <a:pt x="23523" y="20895"/>
                    <a:pt x="25922" y="21274"/>
                    <a:pt x="28892" y="21431"/>
                  </a:cubicBezTo>
                  <a:lnTo>
                    <a:pt x="29910" y="21485"/>
                  </a:lnTo>
                  <a:cubicBezTo>
                    <a:pt x="34272" y="21714"/>
                    <a:pt x="38783" y="21950"/>
                    <a:pt x="43209" y="22746"/>
                  </a:cubicBezTo>
                  <a:cubicBezTo>
                    <a:pt x="44912" y="23053"/>
                    <a:pt x="46641" y="23406"/>
                    <a:pt x="48313" y="23744"/>
                  </a:cubicBezTo>
                  <a:cubicBezTo>
                    <a:pt x="51505" y="24393"/>
                    <a:pt x="54806" y="25065"/>
                    <a:pt x="58085" y="25456"/>
                  </a:cubicBezTo>
                  <a:cubicBezTo>
                    <a:pt x="59905" y="25673"/>
                    <a:pt x="61677" y="25782"/>
                    <a:pt x="63414" y="25782"/>
                  </a:cubicBezTo>
                  <a:cubicBezTo>
                    <a:pt x="66866" y="25782"/>
                    <a:pt x="70177" y="25352"/>
                    <a:pt x="73425" y="24486"/>
                  </a:cubicBezTo>
                  <a:cubicBezTo>
                    <a:pt x="80253" y="22666"/>
                    <a:pt x="86826" y="19379"/>
                    <a:pt x="93183" y="16202"/>
                  </a:cubicBezTo>
                  <a:cubicBezTo>
                    <a:pt x="95603" y="14991"/>
                    <a:pt x="98105" y="13741"/>
                    <a:pt x="100582" y="12591"/>
                  </a:cubicBezTo>
                  <a:cubicBezTo>
                    <a:pt x="103097" y="11422"/>
                    <a:pt x="105333" y="10479"/>
                    <a:pt x="107419" y="9706"/>
                  </a:cubicBezTo>
                  <a:cubicBezTo>
                    <a:pt x="109198" y="9046"/>
                    <a:pt x="111031" y="8532"/>
                    <a:pt x="112803" y="8033"/>
                  </a:cubicBezTo>
                  <a:cubicBezTo>
                    <a:pt x="113399" y="7867"/>
                    <a:pt x="113993" y="7699"/>
                    <a:pt x="114588" y="7526"/>
                  </a:cubicBezTo>
                  <a:cubicBezTo>
                    <a:pt x="118376" y="6424"/>
                    <a:pt x="122102" y="4784"/>
                    <a:pt x="125704" y="3199"/>
                  </a:cubicBezTo>
                  <a:cubicBezTo>
                    <a:pt x="126826" y="2705"/>
                    <a:pt x="127947" y="2212"/>
                    <a:pt x="129073" y="1733"/>
                  </a:cubicBezTo>
                  <a:lnTo>
                    <a:pt x="129242" y="1662"/>
                  </a:lnTo>
                  <a:lnTo>
                    <a:pt x="129185" y="1488"/>
                  </a:lnTo>
                  <a:cubicBezTo>
                    <a:pt x="128775" y="216"/>
                    <a:pt x="127216" y="89"/>
                    <a:pt x="126549" y="34"/>
                  </a:cubicBezTo>
                  <a:cubicBezTo>
                    <a:pt x="126257" y="11"/>
                    <a:pt x="125964" y="1"/>
                    <a:pt x="12567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9" name="Google Shape;1009;p31"/>
            <p:cNvSpPr/>
            <p:nvPr/>
          </p:nvSpPr>
          <p:spPr>
            <a:xfrm>
              <a:off x="-97184" y="1487081"/>
              <a:ext cx="9378021" cy="2233737"/>
            </a:xfrm>
            <a:custGeom>
              <a:avLst/>
              <a:gdLst/>
              <a:ahLst/>
              <a:cxnLst/>
              <a:rect l="l" t="t" r="r" b="b"/>
              <a:pathLst>
                <a:path w="234348" h="55819" extrusionOk="0">
                  <a:moveTo>
                    <a:pt x="144981" y="403"/>
                  </a:moveTo>
                  <a:cubicBezTo>
                    <a:pt x="150962" y="403"/>
                    <a:pt x="156924" y="882"/>
                    <a:pt x="162787" y="1836"/>
                  </a:cubicBezTo>
                  <a:cubicBezTo>
                    <a:pt x="170740" y="3127"/>
                    <a:pt x="179016" y="5583"/>
                    <a:pt x="189615" y="9797"/>
                  </a:cubicBezTo>
                  <a:cubicBezTo>
                    <a:pt x="198427" y="13299"/>
                    <a:pt x="207411" y="17431"/>
                    <a:pt x="216323" y="22082"/>
                  </a:cubicBezTo>
                  <a:lnTo>
                    <a:pt x="218254" y="23088"/>
                  </a:lnTo>
                  <a:cubicBezTo>
                    <a:pt x="223483" y="25804"/>
                    <a:pt x="228885" y="28612"/>
                    <a:pt x="233942" y="32005"/>
                  </a:cubicBezTo>
                  <a:lnTo>
                    <a:pt x="233942" y="40242"/>
                  </a:lnTo>
                  <a:cubicBezTo>
                    <a:pt x="230357" y="38005"/>
                    <a:pt x="227378" y="36353"/>
                    <a:pt x="224590" y="35054"/>
                  </a:cubicBezTo>
                  <a:cubicBezTo>
                    <a:pt x="215470" y="30808"/>
                    <a:pt x="205746" y="28155"/>
                    <a:pt x="196343" y="25590"/>
                  </a:cubicBezTo>
                  <a:cubicBezTo>
                    <a:pt x="195383" y="25330"/>
                    <a:pt x="194423" y="25067"/>
                    <a:pt x="193466" y="24804"/>
                  </a:cubicBezTo>
                  <a:cubicBezTo>
                    <a:pt x="172307" y="18995"/>
                    <a:pt x="155262" y="16255"/>
                    <a:pt x="139723" y="16255"/>
                  </a:cubicBezTo>
                  <a:cubicBezTo>
                    <a:pt x="136241" y="16255"/>
                    <a:pt x="132834" y="16392"/>
                    <a:pt x="129473" y="16664"/>
                  </a:cubicBezTo>
                  <a:cubicBezTo>
                    <a:pt x="117659" y="17617"/>
                    <a:pt x="108992" y="19950"/>
                    <a:pt x="101363" y="24225"/>
                  </a:cubicBezTo>
                  <a:cubicBezTo>
                    <a:pt x="95848" y="27316"/>
                    <a:pt x="90586" y="31262"/>
                    <a:pt x="85495" y="35080"/>
                  </a:cubicBezTo>
                  <a:cubicBezTo>
                    <a:pt x="82539" y="37296"/>
                    <a:pt x="79484" y="39588"/>
                    <a:pt x="76413" y="41684"/>
                  </a:cubicBezTo>
                  <a:cubicBezTo>
                    <a:pt x="71394" y="45113"/>
                    <a:pt x="67146" y="47471"/>
                    <a:pt x="63039" y="49108"/>
                  </a:cubicBezTo>
                  <a:cubicBezTo>
                    <a:pt x="58787" y="50804"/>
                    <a:pt x="54022" y="52109"/>
                    <a:pt x="48045" y="53216"/>
                  </a:cubicBezTo>
                  <a:cubicBezTo>
                    <a:pt x="40031" y="54703"/>
                    <a:pt x="31384" y="55416"/>
                    <a:pt x="21189" y="55416"/>
                  </a:cubicBezTo>
                  <a:cubicBezTo>
                    <a:pt x="19290" y="55416"/>
                    <a:pt x="17337" y="55391"/>
                    <a:pt x="15325" y="55342"/>
                  </a:cubicBezTo>
                  <a:cubicBezTo>
                    <a:pt x="9761" y="55207"/>
                    <a:pt x="4879" y="54966"/>
                    <a:pt x="402" y="54612"/>
                  </a:cubicBezTo>
                  <a:lnTo>
                    <a:pt x="407" y="54612"/>
                  </a:lnTo>
                  <a:lnTo>
                    <a:pt x="407" y="49284"/>
                  </a:lnTo>
                  <a:cubicBezTo>
                    <a:pt x="817" y="49421"/>
                    <a:pt x="1230" y="49561"/>
                    <a:pt x="1643" y="49700"/>
                  </a:cubicBezTo>
                  <a:cubicBezTo>
                    <a:pt x="4359" y="50619"/>
                    <a:pt x="7168" y="51566"/>
                    <a:pt x="9980" y="52235"/>
                  </a:cubicBezTo>
                  <a:cubicBezTo>
                    <a:pt x="12206" y="52763"/>
                    <a:pt x="14788" y="53377"/>
                    <a:pt x="17344" y="53377"/>
                  </a:cubicBezTo>
                  <a:cubicBezTo>
                    <a:pt x="18683" y="53377"/>
                    <a:pt x="20014" y="53208"/>
                    <a:pt x="21283" y="52772"/>
                  </a:cubicBezTo>
                  <a:cubicBezTo>
                    <a:pt x="22931" y="52205"/>
                    <a:pt x="23878" y="51164"/>
                    <a:pt x="24025" y="49761"/>
                  </a:cubicBezTo>
                  <a:cubicBezTo>
                    <a:pt x="24231" y="47784"/>
                    <a:pt x="23055" y="45926"/>
                    <a:pt x="21802" y="44960"/>
                  </a:cubicBezTo>
                  <a:cubicBezTo>
                    <a:pt x="20124" y="43670"/>
                    <a:pt x="18067" y="43236"/>
                    <a:pt x="16094" y="42961"/>
                  </a:cubicBezTo>
                  <a:cubicBezTo>
                    <a:pt x="13968" y="42663"/>
                    <a:pt x="11797" y="42629"/>
                    <a:pt x="9701" y="42596"/>
                  </a:cubicBezTo>
                  <a:lnTo>
                    <a:pt x="9254" y="42589"/>
                  </a:lnTo>
                  <a:cubicBezTo>
                    <a:pt x="6994" y="42550"/>
                    <a:pt x="4310" y="42346"/>
                    <a:pt x="1553" y="41105"/>
                  </a:cubicBezTo>
                  <a:cubicBezTo>
                    <a:pt x="1170" y="40933"/>
                    <a:pt x="784" y="40741"/>
                    <a:pt x="402" y="40534"/>
                  </a:cubicBezTo>
                  <a:lnTo>
                    <a:pt x="402" y="31531"/>
                  </a:lnTo>
                  <a:cubicBezTo>
                    <a:pt x="6844" y="32915"/>
                    <a:pt x="13326" y="34726"/>
                    <a:pt x="19599" y="36477"/>
                  </a:cubicBezTo>
                  <a:cubicBezTo>
                    <a:pt x="22674" y="37335"/>
                    <a:pt x="25850" y="38224"/>
                    <a:pt x="28985" y="39049"/>
                  </a:cubicBezTo>
                  <a:cubicBezTo>
                    <a:pt x="36397" y="41005"/>
                    <a:pt x="46195" y="43249"/>
                    <a:pt x="56268" y="43249"/>
                  </a:cubicBezTo>
                  <a:lnTo>
                    <a:pt x="56298" y="43249"/>
                  </a:lnTo>
                  <a:cubicBezTo>
                    <a:pt x="60549" y="43247"/>
                    <a:pt x="65413" y="43043"/>
                    <a:pt x="69372" y="40633"/>
                  </a:cubicBezTo>
                  <a:cubicBezTo>
                    <a:pt x="71055" y="39609"/>
                    <a:pt x="72214" y="38269"/>
                    <a:pt x="72821" y="36652"/>
                  </a:cubicBezTo>
                  <a:cubicBezTo>
                    <a:pt x="73454" y="34967"/>
                    <a:pt x="73654" y="32595"/>
                    <a:pt x="72675" y="31095"/>
                  </a:cubicBezTo>
                  <a:cubicBezTo>
                    <a:pt x="71475" y="29255"/>
                    <a:pt x="69235" y="29002"/>
                    <a:pt x="67193" y="29002"/>
                  </a:cubicBezTo>
                  <a:lnTo>
                    <a:pt x="67163" y="29002"/>
                  </a:lnTo>
                  <a:cubicBezTo>
                    <a:pt x="64338" y="29005"/>
                    <a:pt x="61485" y="29632"/>
                    <a:pt x="59033" y="30219"/>
                  </a:cubicBezTo>
                  <a:cubicBezTo>
                    <a:pt x="58197" y="30419"/>
                    <a:pt x="57351" y="30648"/>
                    <a:pt x="56532" y="30868"/>
                  </a:cubicBezTo>
                  <a:cubicBezTo>
                    <a:pt x="55224" y="31222"/>
                    <a:pt x="53869" y="31587"/>
                    <a:pt x="52529" y="31845"/>
                  </a:cubicBezTo>
                  <a:cubicBezTo>
                    <a:pt x="48490" y="32626"/>
                    <a:pt x="44235" y="33024"/>
                    <a:pt x="39894" y="33024"/>
                  </a:cubicBezTo>
                  <a:cubicBezTo>
                    <a:pt x="39863" y="33024"/>
                    <a:pt x="39832" y="33024"/>
                    <a:pt x="39801" y="33024"/>
                  </a:cubicBezTo>
                  <a:cubicBezTo>
                    <a:pt x="26833" y="33011"/>
                    <a:pt x="13576" y="29869"/>
                    <a:pt x="402" y="23687"/>
                  </a:cubicBezTo>
                  <a:lnTo>
                    <a:pt x="402" y="6011"/>
                  </a:lnTo>
                  <a:cubicBezTo>
                    <a:pt x="1635" y="6344"/>
                    <a:pt x="2827" y="6712"/>
                    <a:pt x="3952" y="7104"/>
                  </a:cubicBezTo>
                  <a:cubicBezTo>
                    <a:pt x="7474" y="8330"/>
                    <a:pt x="10930" y="10023"/>
                    <a:pt x="14269" y="11659"/>
                  </a:cubicBezTo>
                  <a:cubicBezTo>
                    <a:pt x="15159" y="12095"/>
                    <a:pt x="16051" y="12530"/>
                    <a:pt x="16944" y="12959"/>
                  </a:cubicBezTo>
                  <a:cubicBezTo>
                    <a:pt x="21849" y="15315"/>
                    <a:pt x="26184" y="17153"/>
                    <a:pt x="30193" y="18579"/>
                  </a:cubicBezTo>
                  <a:cubicBezTo>
                    <a:pt x="37329" y="21116"/>
                    <a:pt x="44835" y="22386"/>
                    <a:pt x="52799" y="22386"/>
                  </a:cubicBezTo>
                  <a:cubicBezTo>
                    <a:pt x="62775" y="22386"/>
                    <a:pt x="73472" y="20393"/>
                    <a:pt x="85065" y="16400"/>
                  </a:cubicBezTo>
                  <a:cubicBezTo>
                    <a:pt x="89374" y="14915"/>
                    <a:pt x="93852" y="13162"/>
                    <a:pt x="98753" y="11037"/>
                  </a:cubicBezTo>
                  <a:cubicBezTo>
                    <a:pt x="99763" y="10600"/>
                    <a:pt x="100773" y="10151"/>
                    <a:pt x="101781" y="9706"/>
                  </a:cubicBezTo>
                  <a:cubicBezTo>
                    <a:pt x="104805" y="8364"/>
                    <a:pt x="107933" y="6975"/>
                    <a:pt x="111082" y="5882"/>
                  </a:cubicBezTo>
                  <a:cubicBezTo>
                    <a:pt x="119135" y="3086"/>
                    <a:pt x="127851" y="1338"/>
                    <a:pt x="136984" y="688"/>
                  </a:cubicBezTo>
                  <a:cubicBezTo>
                    <a:pt x="139649" y="498"/>
                    <a:pt x="142317" y="403"/>
                    <a:pt x="144981" y="403"/>
                  </a:cubicBezTo>
                  <a:close/>
                  <a:moveTo>
                    <a:pt x="144959" y="1"/>
                  </a:moveTo>
                  <a:cubicBezTo>
                    <a:pt x="142293" y="1"/>
                    <a:pt x="139623" y="96"/>
                    <a:pt x="136956" y="285"/>
                  </a:cubicBezTo>
                  <a:cubicBezTo>
                    <a:pt x="127785" y="938"/>
                    <a:pt x="119037" y="2693"/>
                    <a:pt x="110949" y="5501"/>
                  </a:cubicBezTo>
                  <a:cubicBezTo>
                    <a:pt x="107786" y="6599"/>
                    <a:pt x="104650" y="7991"/>
                    <a:pt x="101618" y="9337"/>
                  </a:cubicBezTo>
                  <a:cubicBezTo>
                    <a:pt x="100610" y="9784"/>
                    <a:pt x="99605" y="10230"/>
                    <a:pt x="98594" y="10669"/>
                  </a:cubicBezTo>
                  <a:cubicBezTo>
                    <a:pt x="93702" y="12788"/>
                    <a:pt x="89236" y="14538"/>
                    <a:pt x="84935" y="16020"/>
                  </a:cubicBezTo>
                  <a:cubicBezTo>
                    <a:pt x="73384" y="19997"/>
                    <a:pt x="62731" y="21983"/>
                    <a:pt x="52798" y="21983"/>
                  </a:cubicBezTo>
                  <a:cubicBezTo>
                    <a:pt x="44880" y="21983"/>
                    <a:pt x="37420" y="20721"/>
                    <a:pt x="30329" y="18200"/>
                  </a:cubicBezTo>
                  <a:cubicBezTo>
                    <a:pt x="26334" y="16780"/>
                    <a:pt x="22012" y="14948"/>
                    <a:pt x="17118" y="12599"/>
                  </a:cubicBezTo>
                  <a:cubicBezTo>
                    <a:pt x="16225" y="12172"/>
                    <a:pt x="15335" y="11736"/>
                    <a:pt x="14448" y="11300"/>
                  </a:cubicBezTo>
                  <a:cubicBezTo>
                    <a:pt x="11097" y="9658"/>
                    <a:pt x="7631" y="7961"/>
                    <a:pt x="4086" y="6726"/>
                  </a:cubicBezTo>
                  <a:cubicBezTo>
                    <a:pt x="2874" y="6305"/>
                    <a:pt x="1587" y="5911"/>
                    <a:pt x="257" y="5556"/>
                  </a:cubicBezTo>
                  <a:lnTo>
                    <a:pt x="2" y="5489"/>
                  </a:lnTo>
                  <a:lnTo>
                    <a:pt x="2" y="23947"/>
                  </a:lnTo>
                  <a:lnTo>
                    <a:pt x="118" y="24001"/>
                  </a:lnTo>
                  <a:cubicBezTo>
                    <a:pt x="13383" y="30245"/>
                    <a:pt x="26736" y="33418"/>
                    <a:pt x="39802" y="33430"/>
                  </a:cubicBezTo>
                  <a:cubicBezTo>
                    <a:pt x="39862" y="33430"/>
                    <a:pt x="39922" y="33430"/>
                    <a:pt x="39983" y="33430"/>
                  </a:cubicBezTo>
                  <a:cubicBezTo>
                    <a:pt x="44319" y="33430"/>
                    <a:pt x="48571" y="33023"/>
                    <a:pt x="52607" y="32244"/>
                  </a:cubicBezTo>
                  <a:cubicBezTo>
                    <a:pt x="53961" y="31982"/>
                    <a:pt x="55324" y="31615"/>
                    <a:pt x="56640" y="31261"/>
                  </a:cubicBezTo>
                  <a:cubicBezTo>
                    <a:pt x="57454" y="31041"/>
                    <a:pt x="58297" y="30815"/>
                    <a:pt x="59127" y="30616"/>
                  </a:cubicBezTo>
                  <a:cubicBezTo>
                    <a:pt x="61559" y="30033"/>
                    <a:pt x="64382" y="29412"/>
                    <a:pt x="67164" y="29409"/>
                  </a:cubicBezTo>
                  <a:cubicBezTo>
                    <a:pt x="67187" y="29409"/>
                    <a:pt x="67210" y="29409"/>
                    <a:pt x="67233" y="29409"/>
                  </a:cubicBezTo>
                  <a:cubicBezTo>
                    <a:pt x="69147" y="29409"/>
                    <a:pt x="71252" y="29651"/>
                    <a:pt x="72340" y="31318"/>
                  </a:cubicBezTo>
                  <a:cubicBezTo>
                    <a:pt x="73241" y="32701"/>
                    <a:pt x="73043" y="34924"/>
                    <a:pt x="72447" y="36513"/>
                  </a:cubicBezTo>
                  <a:cubicBezTo>
                    <a:pt x="71871" y="38046"/>
                    <a:pt x="70768" y="39317"/>
                    <a:pt x="69163" y="40292"/>
                  </a:cubicBezTo>
                  <a:cubicBezTo>
                    <a:pt x="65293" y="42649"/>
                    <a:pt x="60492" y="42849"/>
                    <a:pt x="56298" y="42850"/>
                  </a:cubicBezTo>
                  <a:lnTo>
                    <a:pt x="56268" y="42850"/>
                  </a:lnTo>
                  <a:cubicBezTo>
                    <a:pt x="46241" y="42850"/>
                    <a:pt x="36475" y="40614"/>
                    <a:pt x="29086" y="38666"/>
                  </a:cubicBezTo>
                  <a:cubicBezTo>
                    <a:pt x="25956" y="37839"/>
                    <a:pt x="22778" y="36952"/>
                    <a:pt x="19706" y="36095"/>
                  </a:cubicBezTo>
                  <a:cubicBezTo>
                    <a:pt x="13350" y="34319"/>
                    <a:pt x="6776" y="32482"/>
                    <a:pt x="244" y="31089"/>
                  </a:cubicBezTo>
                  <a:lnTo>
                    <a:pt x="1" y="31038"/>
                  </a:lnTo>
                  <a:lnTo>
                    <a:pt x="1" y="40777"/>
                  </a:lnTo>
                  <a:lnTo>
                    <a:pt x="105" y="40834"/>
                  </a:lnTo>
                  <a:cubicBezTo>
                    <a:pt x="528" y="41068"/>
                    <a:pt x="960" y="41284"/>
                    <a:pt x="1387" y="41477"/>
                  </a:cubicBezTo>
                  <a:cubicBezTo>
                    <a:pt x="4210" y="42747"/>
                    <a:pt x="6945" y="42957"/>
                    <a:pt x="9247" y="42996"/>
                  </a:cubicBezTo>
                  <a:lnTo>
                    <a:pt x="9694" y="43003"/>
                  </a:lnTo>
                  <a:cubicBezTo>
                    <a:pt x="11777" y="43036"/>
                    <a:pt x="13933" y="43072"/>
                    <a:pt x="16035" y="43364"/>
                  </a:cubicBezTo>
                  <a:cubicBezTo>
                    <a:pt x="17956" y="43633"/>
                    <a:pt x="19953" y="44050"/>
                    <a:pt x="21555" y="45283"/>
                  </a:cubicBezTo>
                  <a:cubicBezTo>
                    <a:pt x="22721" y="46179"/>
                    <a:pt x="23812" y="47901"/>
                    <a:pt x="23624" y="49723"/>
                  </a:cubicBezTo>
                  <a:cubicBezTo>
                    <a:pt x="23492" y="50977"/>
                    <a:pt x="22661" y="51876"/>
                    <a:pt x="21149" y="52395"/>
                  </a:cubicBezTo>
                  <a:cubicBezTo>
                    <a:pt x="19929" y="52815"/>
                    <a:pt x="18642" y="52977"/>
                    <a:pt x="17343" y="52977"/>
                  </a:cubicBezTo>
                  <a:cubicBezTo>
                    <a:pt x="14829" y="52977"/>
                    <a:pt x="12272" y="52369"/>
                    <a:pt x="10068" y="51847"/>
                  </a:cubicBezTo>
                  <a:cubicBezTo>
                    <a:pt x="7275" y="51184"/>
                    <a:pt x="4475" y="50237"/>
                    <a:pt x="1767" y="49323"/>
                  </a:cubicBezTo>
                  <a:cubicBezTo>
                    <a:pt x="1267" y="49155"/>
                    <a:pt x="767" y="48985"/>
                    <a:pt x="265" y="48818"/>
                  </a:cubicBezTo>
                  <a:lnTo>
                    <a:pt x="1" y="48728"/>
                  </a:lnTo>
                  <a:lnTo>
                    <a:pt x="1" y="54985"/>
                  </a:lnTo>
                  <a:lnTo>
                    <a:pt x="187" y="54999"/>
                  </a:lnTo>
                  <a:cubicBezTo>
                    <a:pt x="4720" y="55364"/>
                    <a:pt x="9668" y="55608"/>
                    <a:pt x="15316" y="55745"/>
                  </a:cubicBezTo>
                  <a:cubicBezTo>
                    <a:pt x="17327" y="55794"/>
                    <a:pt x="19280" y="55818"/>
                    <a:pt x="21180" y="55818"/>
                  </a:cubicBezTo>
                  <a:cubicBezTo>
                    <a:pt x="31405" y="55818"/>
                    <a:pt x="40078" y="55104"/>
                    <a:pt x="48122" y="53615"/>
                  </a:cubicBezTo>
                  <a:cubicBezTo>
                    <a:pt x="54125" y="52502"/>
                    <a:pt x="58913" y="51189"/>
                    <a:pt x="63191" y="49484"/>
                  </a:cubicBezTo>
                  <a:cubicBezTo>
                    <a:pt x="67326" y="47835"/>
                    <a:pt x="71599" y="45463"/>
                    <a:pt x="76643" y="42018"/>
                  </a:cubicBezTo>
                  <a:cubicBezTo>
                    <a:pt x="79721" y="39917"/>
                    <a:pt x="82780" y="37621"/>
                    <a:pt x="85739" y="35403"/>
                  </a:cubicBezTo>
                  <a:cubicBezTo>
                    <a:pt x="90819" y="31594"/>
                    <a:pt x="96072" y="27654"/>
                    <a:pt x="101563" y="24578"/>
                  </a:cubicBezTo>
                  <a:cubicBezTo>
                    <a:pt x="109139" y="20330"/>
                    <a:pt x="117758" y="18014"/>
                    <a:pt x="129508" y="17065"/>
                  </a:cubicBezTo>
                  <a:cubicBezTo>
                    <a:pt x="132858" y="16795"/>
                    <a:pt x="136254" y="16658"/>
                    <a:pt x="139725" y="16658"/>
                  </a:cubicBezTo>
                  <a:cubicBezTo>
                    <a:pt x="155229" y="16658"/>
                    <a:pt x="172239" y="19393"/>
                    <a:pt x="193363" y="25194"/>
                  </a:cubicBezTo>
                  <a:cubicBezTo>
                    <a:pt x="194320" y="25456"/>
                    <a:pt x="195279" y="25717"/>
                    <a:pt x="196240" y="25980"/>
                  </a:cubicBezTo>
                  <a:cubicBezTo>
                    <a:pt x="205628" y="28540"/>
                    <a:pt x="215334" y="31188"/>
                    <a:pt x="224421" y="35420"/>
                  </a:cubicBezTo>
                  <a:cubicBezTo>
                    <a:pt x="227275" y="36749"/>
                    <a:pt x="230329" y="38452"/>
                    <a:pt x="234037" y="40778"/>
                  </a:cubicBezTo>
                  <a:lnTo>
                    <a:pt x="234347" y="40971"/>
                  </a:lnTo>
                  <a:lnTo>
                    <a:pt x="234347" y="31794"/>
                  </a:lnTo>
                  <a:lnTo>
                    <a:pt x="234257" y="31734"/>
                  </a:lnTo>
                  <a:cubicBezTo>
                    <a:pt x="229156" y="28302"/>
                    <a:pt x="223710" y="25471"/>
                    <a:pt x="218442" y="22732"/>
                  </a:cubicBezTo>
                  <a:lnTo>
                    <a:pt x="216510" y="21728"/>
                  </a:lnTo>
                  <a:cubicBezTo>
                    <a:pt x="207587" y="17070"/>
                    <a:pt x="198587" y="12930"/>
                    <a:pt x="189764" y="9423"/>
                  </a:cubicBezTo>
                  <a:cubicBezTo>
                    <a:pt x="179135" y="5199"/>
                    <a:pt x="170836" y="2739"/>
                    <a:pt x="162852" y="1440"/>
                  </a:cubicBezTo>
                  <a:cubicBezTo>
                    <a:pt x="156959" y="482"/>
                    <a:pt x="150969" y="1"/>
                    <a:pt x="14495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0" name="Google Shape;1010;p31"/>
            <p:cNvSpPr/>
            <p:nvPr/>
          </p:nvSpPr>
          <p:spPr>
            <a:xfrm>
              <a:off x="4303273" y="2401574"/>
              <a:ext cx="4977457" cy="2219891"/>
            </a:xfrm>
            <a:custGeom>
              <a:avLst/>
              <a:gdLst/>
              <a:ahLst/>
              <a:cxnLst/>
              <a:rect l="l" t="t" r="r" b="b"/>
              <a:pathLst>
                <a:path w="124382" h="55473" extrusionOk="0">
                  <a:moveTo>
                    <a:pt x="25918" y="402"/>
                  </a:moveTo>
                  <a:cubicBezTo>
                    <a:pt x="36041" y="402"/>
                    <a:pt x="47026" y="1991"/>
                    <a:pt x="60462" y="5393"/>
                  </a:cubicBezTo>
                  <a:cubicBezTo>
                    <a:pt x="70856" y="8024"/>
                    <a:pt x="81175" y="11807"/>
                    <a:pt x="91155" y="15464"/>
                  </a:cubicBezTo>
                  <a:cubicBezTo>
                    <a:pt x="92391" y="15917"/>
                    <a:pt x="93627" y="16369"/>
                    <a:pt x="94863" y="16822"/>
                  </a:cubicBezTo>
                  <a:lnTo>
                    <a:pt x="95647" y="17108"/>
                  </a:lnTo>
                  <a:cubicBezTo>
                    <a:pt x="105319" y="20631"/>
                    <a:pt x="115319" y="24277"/>
                    <a:pt x="123981" y="30890"/>
                  </a:cubicBezTo>
                  <a:lnTo>
                    <a:pt x="123981" y="53695"/>
                  </a:lnTo>
                  <a:cubicBezTo>
                    <a:pt x="123931" y="53594"/>
                    <a:pt x="123881" y="53490"/>
                    <a:pt x="123831" y="53388"/>
                  </a:cubicBezTo>
                  <a:cubicBezTo>
                    <a:pt x="121216" y="48116"/>
                    <a:pt x="118223" y="43645"/>
                    <a:pt x="114937" y="40100"/>
                  </a:cubicBezTo>
                  <a:cubicBezTo>
                    <a:pt x="110571" y="35392"/>
                    <a:pt x="105339" y="32142"/>
                    <a:pt x="101268" y="29834"/>
                  </a:cubicBezTo>
                  <a:cubicBezTo>
                    <a:pt x="91058" y="24049"/>
                    <a:pt x="80265" y="20787"/>
                    <a:pt x="69187" y="20137"/>
                  </a:cubicBezTo>
                  <a:cubicBezTo>
                    <a:pt x="67907" y="20061"/>
                    <a:pt x="66618" y="20024"/>
                    <a:pt x="65319" y="20024"/>
                  </a:cubicBezTo>
                  <a:cubicBezTo>
                    <a:pt x="61141" y="20024"/>
                    <a:pt x="56870" y="20411"/>
                    <a:pt x="52577" y="21181"/>
                  </a:cubicBezTo>
                  <a:cubicBezTo>
                    <a:pt x="48332" y="21940"/>
                    <a:pt x="44099" y="23239"/>
                    <a:pt x="40004" y="24495"/>
                  </a:cubicBezTo>
                  <a:cubicBezTo>
                    <a:pt x="38744" y="24880"/>
                    <a:pt x="37484" y="25268"/>
                    <a:pt x="36221" y="25639"/>
                  </a:cubicBezTo>
                  <a:cubicBezTo>
                    <a:pt x="30814" y="27232"/>
                    <a:pt x="25249" y="28662"/>
                    <a:pt x="19858" y="28662"/>
                  </a:cubicBezTo>
                  <a:cubicBezTo>
                    <a:pt x="15618" y="28662"/>
                    <a:pt x="11486" y="27778"/>
                    <a:pt x="7624" y="25392"/>
                  </a:cubicBezTo>
                  <a:cubicBezTo>
                    <a:pt x="1653" y="21703"/>
                    <a:pt x="639" y="17073"/>
                    <a:pt x="567" y="14640"/>
                  </a:cubicBezTo>
                  <a:cubicBezTo>
                    <a:pt x="413" y="9480"/>
                    <a:pt x="3668" y="6464"/>
                    <a:pt x="5623" y="5124"/>
                  </a:cubicBezTo>
                  <a:cubicBezTo>
                    <a:pt x="9015" y="2801"/>
                    <a:pt x="12910" y="1856"/>
                    <a:pt x="15924" y="1292"/>
                  </a:cubicBezTo>
                  <a:cubicBezTo>
                    <a:pt x="19039" y="709"/>
                    <a:pt x="22328" y="409"/>
                    <a:pt x="25700" y="402"/>
                  </a:cubicBezTo>
                  <a:close/>
                  <a:moveTo>
                    <a:pt x="25696" y="0"/>
                  </a:moveTo>
                  <a:cubicBezTo>
                    <a:pt x="22298" y="9"/>
                    <a:pt x="18984" y="309"/>
                    <a:pt x="15846" y="896"/>
                  </a:cubicBezTo>
                  <a:cubicBezTo>
                    <a:pt x="12791" y="1468"/>
                    <a:pt x="8843" y="2428"/>
                    <a:pt x="5390" y="4792"/>
                  </a:cubicBezTo>
                  <a:cubicBezTo>
                    <a:pt x="3368" y="6176"/>
                    <a:pt x="0" y="9300"/>
                    <a:pt x="160" y="14653"/>
                  </a:cubicBezTo>
                  <a:cubicBezTo>
                    <a:pt x="236" y="17166"/>
                    <a:pt x="1277" y="21947"/>
                    <a:pt x="7409" y="25735"/>
                  </a:cubicBezTo>
                  <a:cubicBezTo>
                    <a:pt x="11344" y="28167"/>
                    <a:pt x="15543" y="29067"/>
                    <a:pt x="19845" y="29067"/>
                  </a:cubicBezTo>
                  <a:cubicBezTo>
                    <a:pt x="25284" y="29067"/>
                    <a:pt x="30887" y="27628"/>
                    <a:pt x="36329" y="26025"/>
                  </a:cubicBezTo>
                  <a:cubicBezTo>
                    <a:pt x="37594" y="25653"/>
                    <a:pt x="38857" y="25265"/>
                    <a:pt x="40120" y="24877"/>
                  </a:cubicBezTo>
                  <a:cubicBezTo>
                    <a:pt x="44202" y="23626"/>
                    <a:pt x="48423" y="22331"/>
                    <a:pt x="52645" y="21575"/>
                  </a:cubicBezTo>
                  <a:cubicBezTo>
                    <a:pt x="56919" y="20811"/>
                    <a:pt x="61167" y="20426"/>
                    <a:pt x="65320" y="20426"/>
                  </a:cubicBezTo>
                  <a:cubicBezTo>
                    <a:pt x="66611" y="20426"/>
                    <a:pt x="67892" y="20464"/>
                    <a:pt x="69163" y="20538"/>
                  </a:cubicBezTo>
                  <a:cubicBezTo>
                    <a:pt x="80177" y="21183"/>
                    <a:pt x="90911" y="24429"/>
                    <a:pt x="101068" y="30184"/>
                  </a:cubicBezTo>
                  <a:cubicBezTo>
                    <a:pt x="105113" y="32476"/>
                    <a:pt x="110313" y="35707"/>
                    <a:pt x="114641" y="40373"/>
                  </a:cubicBezTo>
                  <a:cubicBezTo>
                    <a:pt x="117901" y="43892"/>
                    <a:pt x="120872" y="48330"/>
                    <a:pt x="123468" y="53567"/>
                  </a:cubicBezTo>
                  <a:cubicBezTo>
                    <a:pt x="123595" y="53824"/>
                    <a:pt x="123718" y="54084"/>
                    <a:pt x="123842" y="54344"/>
                  </a:cubicBezTo>
                  <a:lnTo>
                    <a:pt x="124380" y="55470"/>
                  </a:lnTo>
                  <a:lnTo>
                    <a:pt x="124380" y="30691"/>
                  </a:lnTo>
                  <a:lnTo>
                    <a:pt x="124301" y="30630"/>
                  </a:lnTo>
                  <a:cubicBezTo>
                    <a:pt x="115571" y="23942"/>
                    <a:pt x="105512" y="20275"/>
                    <a:pt x="95782" y="16727"/>
                  </a:cubicBezTo>
                  <a:lnTo>
                    <a:pt x="94996" y="16442"/>
                  </a:lnTo>
                  <a:cubicBezTo>
                    <a:pt x="93760" y="15992"/>
                    <a:pt x="92525" y="15539"/>
                    <a:pt x="91289" y="15087"/>
                  </a:cubicBezTo>
                  <a:cubicBezTo>
                    <a:pt x="81300" y="11425"/>
                    <a:pt x="70971" y="7640"/>
                    <a:pt x="60557" y="5003"/>
                  </a:cubicBezTo>
                  <a:cubicBezTo>
                    <a:pt x="47087" y="1592"/>
                    <a:pt x="36071" y="0"/>
                    <a:pt x="25913" y="0"/>
                  </a:cubicBezTo>
                  <a:close/>
                  <a:moveTo>
                    <a:pt x="124380" y="55470"/>
                  </a:moveTo>
                  <a:lnTo>
                    <a:pt x="124380" y="55473"/>
                  </a:lnTo>
                  <a:lnTo>
                    <a:pt x="124381" y="55473"/>
                  </a:lnTo>
                  <a:lnTo>
                    <a:pt x="124380" y="5547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1" name="Google Shape;1011;p31"/>
            <p:cNvSpPr/>
            <p:nvPr/>
          </p:nvSpPr>
          <p:spPr>
            <a:xfrm>
              <a:off x="-97184" y="3183486"/>
              <a:ext cx="4473596" cy="1988630"/>
            </a:xfrm>
            <a:custGeom>
              <a:avLst/>
              <a:gdLst/>
              <a:ahLst/>
              <a:cxnLst/>
              <a:rect l="l" t="t" r="r" b="b"/>
              <a:pathLst>
                <a:path w="111791" h="49694" extrusionOk="0">
                  <a:moveTo>
                    <a:pt x="97341" y="420"/>
                  </a:moveTo>
                  <a:cubicBezTo>
                    <a:pt x="98733" y="420"/>
                    <a:pt x="99979" y="773"/>
                    <a:pt x="101045" y="1273"/>
                  </a:cubicBezTo>
                  <a:cubicBezTo>
                    <a:pt x="104764" y="3021"/>
                    <a:pt x="109232" y="7243"/>
                    <a:pt x="110572" y="11931"/>
                  </a:cubicBezTo>
                  <a:cubicBezTo>
                    <a:pt x="111369" y="14719"/>
                    <a:pt x="110985" y="17351"/>
                    <a:pt x="109429" y="19750"/>
                  </a:cubicBezTo>
                  <a:cubicBezTo>
                    <a:pt x="107469" y="22776"/>
                    <a:pt x="104270" y="24339"/>
                    <a:pt x="101702" y="25361"/>
                  </a:cubicBezTo>
                  <a:cubicBezTo>
                    <a:pt x="98754" y="26534"/>
                    <a:pt x="95452" y="27464"/>
                    <a:pt x="91607" y="28204"/>
                  </a:cubicBezTo>
                  <a:cubicBezTo>
                    <a:pt x="89921" y="28528"/>
                    <a:pt x="88200" y="28811"/>
                    <a:pt x="86532" y="29084"/>
                  </a:cubicBezTo>
                  <a:cubicBezTo>
                    <a:pt x="79681" y="30207"/>
                    <a:pt x="72597" y="31372"/>
                    <a:pt x="66253" y="35734"/>
                  </a:cubicBezTo>
                  <a:cubicBezTo>
                    <a:pt x="61721" y="38849"/>
                    <a:pt x="57707" y="43535"/>
                    <a:pt x="54638" y="49289"/>
                  </a:cubicBezTo>
                  <a:lnTo>
                    <a:pt x="3363" y="49289"/>
                  </a:lnTo>
                  <a:cubicBezTo>
                    <a:pt x="1730" y="49289"/>
                    <a:pt x="402" y="47585"/>
                    <a:pt x="402" y="45488"/>
                  </a:cubicBezTo>
                  <a:lnTo>
                    <a:pt x="402" y="27817"/>
                  </a:lnTo>
                  <a:cubicBezTo>
                    <a:pt x="6956" y="29756"/>
                    <a:pt x="13549" y="31125"/>
                    <a:pt x="20006" y="31888"/>
                  </a:cubicBezTo>
                  <a:cubicBezTo>
                    <a:pt x="24832" y="32458"/>
                    <a:pt x="29867" y="32744"/>
                    <a:pt x="35067" y="32744"/>
                  </a:cubicBezTo>
                  <a:cubicBezTo>
                    <a:pt x="39433" y="32744"/>
                    <a:pt x="43915" y="32543"/>
                    <a:pt x="48490" y="32140"/>
                  </a:cubicBezTo>
                  <a:cubicBezTo>
                    <a:pt x="52725" y="31766"/>
                    <a:pt x="57090" y="31156"/>
                    <a:pt x="61838" y="30276"/>
                  </a:cubicBezTo>
                  <a:cubicBezTo>
                    <a:pt x="65200" y="29650"/>
                    <a:pt x="69115" y="28700"/>
                    <a:pt x="72658" y="26377"/>
                  </a:cubicBezTo>
                  <a:cubicBezTo>
                    <a:pt x="76773" y="23677"/>
                    <a:pt x="79509" y="18971"/>
                    <a:pt x="82157" y="14419"/>
                  </a:cubicBezTo>
                  <a:cubicBezTo>
                    <a:pt x="83207" y="12610"/>
                    <a:pt x="84295" y="10742"/>
                    <a:pt x="85446" y="9038"/>
                  </a:cubicBezTo>
                  <a:cubicBezTo>
                    <a:pt x="89943" y="2389"/>
                    <a:pt x="94052" y="420"/>
                    <a:pt x="97341" y="420"/>
                  </a:cubicBezTo>
                  <a:close/>
                  <a:moveTo>
                    <a:pt x="97320" y="1"/>
                  </a:moveTo>
                  <a:cubicBezTo>
                    <a:pt x="92272" y="1"/>
                    <a:pt x="88015" y="4523"/>
                    <a:pt x="85113" y="8813"/>
                  </a:cubicBezTo>
                  <a:cubicBezTo>
                    <a:pt x="83953" y="10529"/>
                    <a:pt x="82863" y="12404"/>
                    <a:pt x="81808" y="14217"/>
                  </a:cubicBezTo>
                  <a:cubicBezTo>
                    <a:pt x="79187" y="18729"/>
                    <a:pt x="76473" y="23393"/>
                    <a:pt x="72437" y="26041"/>
                  </a:cubicBezTo>
                  <a:cubicBezTo>
                    <a:pt x="68955" y="28325"/>
                    <a:pt x="65088" y="29264"/>
                    <a:pt x="61763" y="29881"/>
                  </a:cubicBezTo>
                  <a:cubicBezTo>
                    <a:pt x="57027" y="30760"/>
                    <a:pt x="52675" y="31369"/>
                    <a:pt x="48454" y="31740"/>
                  </a:cubicBezTo>
                  <a:cubicBezTo>
                    <a:pt x="43892" y="32141"/>
                    <a:pt x="39422" y="32342"/>
                    <a:pt x="35069" y="32342"/>
                  </a:cubicBezTo>
                  <a:cubicBezTo>
                    <a:pt x="29883" y="32342"/>
                    <a:pt x="24864" y="32057"/>
                    <a:pt x="20053" y="31489"/>
                  </a:cubicBezTo>
                  <a:cubicBezTo>
                    <a:pt x="13535" y="30716"/>
                    <a:pt x="6875" y="29326"/>
                    <a:pt x="259" y="27354"/>
                  </a:cubicBezTo>
                  <a:lnTo>
                    <a:pt x="1" y="27277"/>
                  </a:lnTo>
                  <a:lnTo>
                    <a:pt x="1" y="45491"/>
                  </a:lnTo>
                  <a:cubicBezTo>
                    <a:pt x="1" y="47809"/>
                    <a:pt x="1508" y="49694"/>
                    <a:pt x="3363" y="49694"/>
                  </a:cubicBezTo>
                  <a:lnTo>
                    <a:pt x="54879" y="49694"/>
                  </a:lnTo>
                  <a:lnTo>
                    <a:pt x="54936" y="49585"/>
                  </a:lnTo>
                  <a:cubicBezTo>
                    <a:pt x="57983" y="43837"/>
                    <a:pt x="61975" y="39163"/>
                    <a:pt x="66481" y="36064"/>
                  </a:cubicBezTo>
                  <a:cubicBezTo>
                    <a:pt x="72751" y="31752"/>
                    <a:pt x="79791" y="30597"/>
                    <a:pt x="86599" y="29479"/>
                  </a:cubicBezTo>
                  <a:cubicBezTo>
                    <a:pt x="88267" y="29206"/>
                    <a:pt x="89993" y="28921"/>
                    <a:pt x="91683" y="28597"/>
                  </a:cubicBezTo>
                  <a:cubicBezTo>
                    <a:pt x="95554" y="27852"/>
                    <a:pt x="98882" y="26914"/>
                    <a:pt x="101852" y="25732"/>
                  </a:cubicBezTo>
                  <a:cubicBezTo>
                    <a:pt x="104477" y="24689"/>
                    <a:pt x="107747" y="23089"/>
                    <a:pt x="109769" y="19968"/>
                  </a:cubicBezTo>
                  <a:cubicBezTo>
                    <a:pt x="111389" y="17466"/>
                    <a:pt x="111791" y="14724"/>
                    <a:pt x="110961" y="11820"/>
                  </a:cubicBezTo>
                  <a:cubicBezTo>
                    <a:pt x="109585" y="7016"/>
                    <a:pt x="105018" y="2695"/>
                    <a:pt x="101216" y="909"/>
                  </a:cubicBezTo>
                  <a:cubicBezTo>
                    <a:pt x="99874" y="279"/>
                    <a:pt x="98573" y="1"/>
                    <a:pt x="9732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2" name="Google Shape;1012;p31"/>
            <p:cNvSpPr/>
            <p:nvPr/>
          </p:nvSpPr>
          <p:spPr>
            <a:xfrm>
              <a:off x="2768223" y="4443454"/>
              <a:ext cx="4335456" cy="728679"/>
            </a:xfrm>
            <a:custGeom>
              <a:avLst/>
              <a:gdLst/>
              <a:ahLst/>
              <a:cxnLst/>
              <a:rect l="l" t="t" r="r" b="b"/>
              <a:pathLst>
                <a:path w="108339" h="18209" extrusionOk="0">
                  <a:moveTo>
                    <a:pt x="27698" y="402"/>
                  </a:moveTo>
                  <a:cubicBezTo>
                    <a:pt x="32888" y="402"/>
                    <a:pt x="38022" y="2124"/>
                    <a:pt x="42576" y="3656"/>
                  </a:cubicBezTo>
                  <a:cubicBezTo>
                    <a:pt x="47416" y="5283"/>
                    <a:pt x="52582" y="6948"/>
                    <a:pt x="57857" y="7844"/>
                  </a:cubicBezTo>
                  <a:cubicBezTo>
                    <a:pt x="62292" y="8597"/>
                    <a:pt x="66755" y="8977"/>
                    <a:pt x="71177" y="8977"/>
                  </a:cubicBezTo>
                  <a:cubicBezTo>
                    <a:pt x="72693" y="8977"/>
                    <a:pt x="74204" y="8932"/>
                    <a:pt x="75707" y="8843"/>
                  </a:cubicBezTo>
                  <a:cubicBezTo>
                    <a:pt x="78578" y="8671"/>
                    <a:pt x="81363" y="8335"/>
                    <a:pt x="83983" y="7841"/>
                  </a:cubicBezTo>
                  <a:cubicBezTo>
                    <a:pt x="84740" y="7698"/>
                    <a:pt x="85506" y="7531"/>
                    <a:pt x="86246" y="7371"/>
                  </a:cubicBezTo>
                  <a:cubicBezTo>
                    <a:pt x="87567" y="7085"/>
                    <a:pt x="88932" y="6788"/>
                    <a:pt x="90288" y="6616"/>
                  </a:cubicBezTo>
                  <a:cubicBezTo>
                    <a:pt x="91569" y="6455"/>
                    <a:pt x="92767" y="6374"/>
                    <a:pt x="93889" y="6374"/>
                  </a:cubicBezTo>
                  <a:cubicBezTo>
                    <a:pt x="97369" y="6374"/>
                    <a:pt x="100126" y="7157"/>
                    <a:pt x="102405" y="8765"/>
                  </a:cubicBezTo>
                  <a:cubicBezTo>
                    <a:pt x="104715" y="10399"/>
                    <a:pt x="107752" y="14521"/>
                    <a:pt x="107336" y="17804"/>
                  </a:cubicBezTo>
                  <a:lnTo>
                    <a:pt x="2840" y="17804"/>
                  </a:lnTo>
                  <a:cubicBezTo>
                    <a:pt x="2038" y="16930"/>
                    <a:pt x="1495" y="16015"/>
                    <a:pt x="1180" y="15011"/>
                  </a:cubicBezTo>
                  <a:cubicBezTo>
                    <a:pt x="328" y="12292"/>
                    <a:pt x="1140" y="8835"/>
                    <a:pt x="2950" y="7464"/>
                  </a:cubicBezTo>
                  <a:cubicBezTo>
                    <a:pt x="4188" y="6527"/>
                    <a:pt x="5746" y="6255"/>
                    <a:pt x="7263" y="6255"/>
                  </a:cubicBezTo>
                  <a:cubicBezTo>
                    <a:pt x="8508" y="6255"/>
                    <a:pt x="9724" y="6438"/>
                    <a:pt x="10713" y="6586"/>
                  </a:cubicBezTo>
                  <a:cubicBezTo>
                    <a:pt x="13555" y="7015"/>
                    <a:pt x="16398" y="7815"/>
                    <a:pt x="19148" y="8591"/>
                  </a:cubicBezTo>
                  <a:cubicBezTo>
                    <a:pt x="20420" y="8950"/>
                    <a:pt x="21733" y="9320"/>
                    <a:pt x="23031" y="9648"/>
                  </a:cubicBezTo>
                  <a:cubicBezTo>
                    <a:pt x="23892" y="9867"/>
                    <a:pt x="24772" y="10044"/>
                    <a:pt x="25624" y="10217"/>
                  </a:cubicBezTo>
                  <a:cubicBezTo>
                    <a:pt x="26578" y="10410"/>
                    <a:pt x="27561" y="10610"/>
                    <a:pt x="28520" y="10866"/>
                  </a:cubicBezTo>
                  <a:cubicBezTo>
                    <a:pt x="29266" y="11066"/>
                    <a:pt x="30023" y="11287"/>
                    <a:pt x="30753" y="11502"/>
                  </a:cubicBezTo>
                  <a:cubicBezTo>
                    <a:pt x="31592" y="11746"/>
                    <a:pt x="32458" y="12000"/>
                    <a:pt x="33317" y="12223"/>
                  </a:cubicBezTo>
                  <a:lnTo>
                    <a:pt x="33467" y="12263"/>
                  </a:lnTo>
                  <a:cubicBezTo>
                    <a:pt x="34991" y="12659"/>
                    <a:pt x="36728" y="13111"/>
                    <a:pt x="38421" y="13111"/>
                  </a:cubicBezTo>
                  <a:cubicBezTo>
                    <a:pt x="39680" y="13111"/>
                    <a:pt x="40914" y="12861"/>
                    <a:pt x="42017" y="12152"/>
                  </a:cubicBezTo>
                  <a:cubicBezTo>
                    <a:pt x="42247" y="12003"/>
                    <a:pt x="42254" y="11687"/>
                    <a:pt x="42130" y="11480"/>
                  </a:cubicBezTo>
                  <a:cubicBezTo>
                    <a:pt x="39927" y="7838"/>
                    <a:pt x="35420" y="7355"/>
                    <a:pt x="32131" y="7002"/>
                  </a:cubicBezTo>
                  <a:cubicBezTo>
                    <a:pt x="30552" y="6834"/>
                    <a:pt x="28936" y="6794"/>
                    <a:pt x="27373" y="6755"/>
                  </a:cubicBezTo>
                  <a:cubicBezTo>
                    <a:pt x="24971" y="6694"/>
                    <a:pt x="22485" y="6634"/>
                    <a:pt x="20094" y="6098"/>
                  </a:cubicBezTo>
                  <a:lnTo>
                    <a:pt x="19861" y="6045"/>
                  </a:lnTo>
                  <a:cubicBezTo>
                    <a:pt x="19174" y="5899"/>
                    <a:pt x="18323" y="5715"/>
                    <a:pt x="17845" y="5185"/>
                  </a:cubicBezTo>
                  <a:cubicBezTo>
                    <a:pt x="17683" y="5000"/>
                    <a:pt x="17613" y="4809"/>
                    <a:pt x="17637" y="4599"/>
                  </a:cubicBezTo>
                  <a:cubicBezTo>
                    <a:pt x="17720" y="3886"/>
                    <a:pt x="18816" y="3119"/>
                    <a:pt x="19284" y="2791"/>
                  </a:cubicBezTo>
                  <a:lnTo>
                    <a:pt x="19370" y="2730"/>
                  </a:lnTo>
                  <a:cubicBezTo>
                    <a:pt x="21382" y="1313"/>
                    <a:pt x="23882" y="535"/>
                    <a:pt x="26803" y="420"/>
                  </a:cubicBezTo>
                  <a:cubicBezTo>
                    <a:pt x="27101" y="408"/>
                    <a:pt x="27399" y="402"/>
                    <a:pt x="27698" y="402"/>
                  </a:cubicBezTo>
                  <a:close/>
                  <a:moveTo>
                    <a:pt x="27716" y="0"/>
                  </a:moveTo>
                  <a:cubicBezTo>
                    <a:pt x="27408" y="0"/>
                    <a:pt x="27101" y="6"/>
                    <a:pt x="26793" y="18"/>
                  </a:cubicBezTo>
                  <a:cubicBezTo>
                    <a:pt x="23792" y="137"/>
                    <a:pt x="21220" y="940"/>
                    <a:pt x="19143" y="2401"/>
                  </a:cubicBezTo>
                  <a:lnTo>
                    <a:pt x="19057" y="2461"/>
                  </a:lnTo>
                  <a:cubicBezTo>
                    <a:pt x="18500" y="2850"/>
                    <a:pt x="17342" y="3659"/>
                    <a:pt x="17241" y="4552"/>
                  </a:cubicBezTo>
                  <a:cubicBezTo>
                    <a:pt x="17204" y="4879"/>
                    <a:pt x="17307" y="5183"/>
                    <a:pt x="17550" y="5452"/>
                  </a:cubicBezTo>
                  <a:cubicBezTo>
                    <a:pt x="18114" y="6081"/>
                    <a:pt x="19037" y="6279"/>
                    <a:pt x="19779" y="6438"/>
                  </a:cubicBezTo>
                  <a:lnTo>
                    <a:pt x="20009" y="6488"/>
                  </a:lnTo>
                  <a:cubicBezTo>
                    <a:pt x="22436" y="7034"/>
                    <a:pt x="24942" y="7095"/>
                    <a:pt x="27366" y="7155"/>
                  </a:cubicBezTo>
                  <a:cubicBezTo>
                    <a:pt x="28920" y="7194"/>
                    <a:pt x="30528" y="7234"/>
                    <a:pt x="32089" y="7401"/>
                  </a:cubicBezTo>
                  <a:cubicBezTo>
                    <a:pt x="35297" y="7744"/>
                    <a:pt x="39689" y="8215"/>
                    <a:pt x="41788" y="11686"/>
                  </a:cubicBezTo>
                  <a:cubicBezTo>
                    <a:pt x="41818" y="11736"/>
                    <a:pt x="41813" y="11800"/>
                    <a:pt x="41803" y="11810"/>
                  </a:cubicBezTo>
                  <a:cubicBezTo>
                    <a:pt x="40777" y="12469"/>
                    <a:pt x="39614" y="12703"/>
                    <a:pt x="38419" y="12703"/>
                  </a:cubicBezTo>
                  <a:cubicBezTo>
                    <a:pt x="36773" y="12703"/>
                    <a:pt x="35066" y="12260"/>
                    <a:pt x="33571" y="11872"/>
                  </a:cubicBezTo>
                  <a:lnTo>
                    <a:pt x="33421" y="11832"/>
                  </a:lnTo>
                  <a:cubicBezTo>
                    <a:pt x="32568" y="11613"/>
                    <a:pt x="31706" y="11359"/>
                    <a:pt x="30871" y="11114"/>
                  </a:cubicBezTo>
                  <a:cubicBezTo>
                    <a:pt x="30136" y="10900"/>
                    <a:pt x="29377" y="10677"/>
                    <a:pt x="28627" y="10477"/>
                  </a:cubicBezTo>
                  <a:cubicBezTo>
                    <a:pt x="27659" y="10217"/>
                    <a:pt x="26667" y="10017"/>
                    <a:pt x="25708" y="9823"/>
                  </a:cubicBezTo>
                  <a:cubicBezTo>
                    <a:pt x="24862" y="9650"/>
                    <a:pt x="23985" y="9473"/>
                    <a:pt x="23133" y="9257"/>
                  </a:cubicBezTo>
                  <a:cubicBezTo>
                    <a:pt x="21840" y="8930"/>
                    <a:pt x="20529" y="8560"/>
                    <a:pt x="19261" y="8202"/>
                  </a:cubicBezTo>
                  <a:cubicBezTo>
                    <a:pt x="16498" y="7424"/>
                    <a:pt x="13642" y="6619"/>
                    <a:pt x="10776" y="6188"/>
                  </a:cubicBezTo>
                  <a:cubicBezTo>
                    <a:pt x="9769" y="6036"/>
                    <a:pt x="8534" y="5850"/>
                    <a:pt x="7263" y="5850"/>
                  </a:cubicBezTo>
                  <a:cubicBezTo>
                    <a:pt x="5677" y="5850"/>
                    <a:pt x="4036" y="6139"/>
                    <a:pt x="2711" y="7142"/>
                  </a:cubicBezTo>
                  <a:cubicBezTo>
                    <a:pt x="579" y="8757"/>
                    <a:pt x="1" y="12576"/>
                    <a:pt x="798" y="15131"/>
                  </a:cubicBezTo>
                  <a:cubicBezTo>
                    <a:pt x="1138" y="16218"/>
                    <a:pt x="1730" y="17203"/>
                    <a:pt x="2606" y="18144"/>
                  </a:cubicBezTo>
                  <a:lnTo>
                    <a:pt x="2666" y="18209"/>
                  </a:lnTo>
                  <a:lnTo>
                    <a:pt x="107680" y="18209"/>
                  </a:lnTo>
                  <a:lnTo>
                    <a:pt x="107713" y="18040"/>
                  </a:lnTo>
                  <a:cubicBezTo>
                    <a:pt x="108339" y="14231"/>
                    <a:pt x="104720" y="9907"/>
                    <a:pt x="102642" y="8438"/>
                  </a:cubicBezTo>
                  <a:cubicBezTo>
                    <a:pt x="100295" y="6780"/>
                    <a:pt x="97465" y="5972"/>
                    <a:pt x="93901" y="5972"/>
                  </a:cubicBezTo>
                  <a:cubicBezTo>
                    <a:pt x="92759" y="5972"/>
                    <a:pt x="91543" y="6055"/>
                    <a:pt x="90243" y="6219"/>
                  </a:cubicBezTo>
                  <a:cubicBezTo>
                    <a:pt x="88870" y="6392"/>
                    <a:pt x="87495" y="6691"/>
                    <a:pt x="86166" y="6979"/>
                  </a:cubicBezTo>
                  <a:cubicBezTo>
                    <a:pt x="85428" y="7141"/>
                    <a:pt x="84666" y="7307"/>
                    <a:pt x="83913" y="7448"/>
                  </a:cubicBezTo>
                  <a:cubicBezTo>
                    <a:pt x="81310" y="7937"/>
                    <a:pt x="78543" y="8272"/>
                    <a:pt x="75687" y="8443"/>
                  </a:cubicBezTo>
                  <a:cubicBezTo>
                    <a:pt x="74193" y="8531"/>
                    <a:pt x="72692" y="8575"/>
                    <a:pt x="71186" y="8575"/>
                  </a:cubicBezTo>
                  <a:cubicBezTo>
                    <a:pt x="66784" y="8575"/>
                    <a:pt x="62342" y="8199"/>
                    <a:pt x="57928" y="7448"/>
                  </a:cubicBezTo>
                  <a:cubicBezTo>
                    <a:pt x="52682" y="6556"/>
                    <a:pt x="47532" y="4898"/>
                    <a:pt x="42708" y="3276"/>
                  </a:cubicBezTo>
                  <a:cubicBezTo>
                    <a:pt x="38128" y="1734"/>
                    <a:pt x="32975" y="0"/>
                    <a:pt x="2771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3" name="Google Shape;1013;p31"/>
            <p:cNvSpPr/>
            <p:nvPr/>
          </p:nvSpPr>
          <p:spPr>
            <a:xfrm>
              <a:off x="4932235" y="3608718"/>
              <a:ext cx="4348422" cy="1563444"/>
            </a:xfrm>
            <a:custGeom>
              <a:avLst/>
              <a:gdLst/>
              <a:ahLst/>
              <a:cxnLst/>
              <a:rect l="l" t="t" r="r" b="b"/>
              <a:pathLst>
                <a:path w="108663" h="39069" extrusionOk="0">
                  <a:moveTo>
                    <a:pt x="46151" y="403"/>
                  </a:moveTo>
                  <a:cubicBezTo>
                    <a:pt x="46500" y="403"/>
                    <a:pt x="46847" y="405"/>
                    <a:pt x="47194" y="409"/>
                  </a:cubicBezTo>
                  <a:cubicBezTo>
                    <a:pt x="60555" y="576"/>
                    <a:pt x="71907" y="4288"/>
                    <a:pt x="80932" y="11441"/>
                  </a:cubicBezTo>
                  <a:cubicBezTo>
                    <a:pt x="84958" y="14633"/>
                    <a:pt x="88903" y="18201"/>
                    <a:pt x="92718" y="21653"/>
                  </a:cubicBezTo>
                  <a:cubicBezTo>
                    <a:pt x="94523" y="23286"/>
                    <a:pt x="96389" y="24974"/>
                    <a:pt x="98238" y="26600"/>
                  </a:cubicBezTo>
                  <a:cubicBezTo>
                    <a:pt x="101177" y="29181"/>
                    <a:pt x="104663" y="32202"/>
                    <a:pt x="108257" y="35034"/>
                  </a:cubicBezTo>
                  <a:cubicBezTo>
                    <a:pt x="108185" y="37046"/>
                    <a:pt x="106877" y="38663"/>
                    <a:pt x="105303" y="38663"/>
                  </a:cubicBezTo>
                  <a:lnTo>
                    <a:pt x="95006" y="38663"/>
                  </a:lnTo>
                  <a:cubicBezTo>
                    <a:pt x="94337" y="37862"/>
                    <a:pt x="93741" y="37110"/>
                    <a:pt x="93190" y="36368"/>
                  </a:cubicBezTo>
                  <a:cubicBezTo>
                    <a:pt x="91738" y="34415"/>
                    <a:pt x="90482" y="32209"/>
                    <a:pt x="89268" y="30076"/>
                  </a:cubicBezTo>
                  <a:cubicBezTo>
                    <a:pt x="88255" y="28296"/>
                    <a:pt x="87207" y="26455"/>
                    <a:pt x="86046" y="24761"/>
                  </a:cubicBezTo>
                  <a:cubicBezTo>
                    <a:pt x="84901" y="23090"/>
                    <a:pt x="83654" y="21394"/>
                    <a:pt x="82109" y="20589"/>
                  </a:cubicBezTo>
                  <a:cubicBezTo>
                    <a:pt x="81766" y="20411"/>
                    <a:pt x="81285" y="20282"/>
                    <a:pt x="80790" y="20282"/>
                  </a:cubicBezTo>
                  <a:cubicBezTo>
                    <a:pt x="80446" y="20282"/>
                    <a:pt x="80095" y="20344"/>
                    <a:pt x="79779" y="20494"/>
                  </a:cubicBezTo>
                  <a:cubicBezTo>
                    <a:pt x="79253" y="20744"/>
                    <a:pt x="78909" y="21200"/>
                    <a:pt x="78784" y="21809"/>
                  </a:cubicBezTo>
                  <a:cubicBezTo>
                    <a:pt x="78479" y="23295"/>
                    <a:pt x="79725" y="24879"/>
                    <a:pt x="80550" y="25925"/>
                  </a:cubicBezTo>
                  <a:cubicBezTo>
                    <a:pt x="80666" y="26074"/>
                    <a:pt x="80775" y="26210"/>
                    <a:pt x="80868" y="26335"/>
                  </a:cubicBezTo>
                  <a:cubicBezTo>
                    <a:pt x="81946" y="27764"/>
                    <a:pt x="82835" y="29354"/>
                    <a:pt x="83661" y="31345"/>
                  </a:cubicBezTo>
                  <a:cubicBezTo>
                    <a:pt x="84287" y="32848"/>
                    <a:pt x="85364" y="35767"/>
                    <a:pt x="85660" y="38663"/>
                  </a:cubicBezTo>
                  <a:lnTo>
                    <a:pt x="76327" y="38663"/>
                  </a:lnTo>
                  <a:cubicBezTo>
                    <a:pt x="76685" y="34328"/>
                    <a:pt x="75134" y="29497"/>
                    <a:pt x="72336" y="26295"/>
                  </a:cubicBezTo>
                  <a:cubicBezTo>
                    <a:pt x="70016" y="23636"/>
                    <a:pt x="66829" y="21619"/>
                    <a:pt x="62597" y="20130"/>
                  </a:cubicBezTo>
                  <a:cubicBezTo>
                    <a:pt x="58968" y="18853"/>
                    <a:pt x="54987" y="18071"/>
                    <a:pt x="50066" y="17668"/>
                  </a:cubicBezTo>
                  <a:cubicBezTo>
                    <a:pt x="47919" y="17494"/>
                    <a:pt x="45723" y="17407"/>
                    <a:pt x="43437" y="17407"/>
                  </a:cubicBezTo>
                  <a:cubicBezTo>
                    <a:pt x="41731" y="17407"/>
                    <a:pt x="39974" y="17455"/>
                    <a:pt x="38150" y="17552"/>
                  </a:cubicBezTo>
                  <a:cubicBezTo>
                    <a:pt x="34341" y="17757"/>
                    <a:pt x="31394" y="18197"/>
                    <a:pt x="28604" y="18985"/>
                  </a:cubicBezTo>
                  <a:cubicBezTo>
                    <a:pt x="27525" y="19288"/>
                    <a:pt x="26448" y="19608"/>
                    <a:pt x="25369" y="19927"/>
                  </a:cubicBezTo>
                  <a:cubicBezTo>
                    <a:pt x="21997" y="20924"/>
                    <a:pt x="18511" y="21956"/>
                    <a:pt x="15020" y="22506"/>
                  </a:cubicBezTo>
                  <a:cubicBezTo>
                    <a:pt x="13538" y="22740"/>
                    <a:pt x="11993" y="22922"/>
                    <a:pt x="10477" y="22922"/>
                  </a:cubicBezTo>
                  <a:cubicBezTo>
                    <a:pt x="7660" y="22922"/>
                    <a:pt x="4942" y="22294"/>
                    <a:pt x="2908" y="20201"/>
                  </a:cubicBezTo>
                  <a:cubicBezTo>
                    <a:pt x="2318" y="19594"/>
                    <a:pt x="445" y="17417"/>
                    <a:pt x="1110" y="14892"/>
                  </a:cubicBezTo>
                  <a:cubicBezTo>
                    <a:pt x="1609" y="13004"/>
                    <a:pt x="3139" y="11676"/>
                    <a:pt x="4417" y="10728"/>
                  </a:cubicBezTo>
                  <a:cubicBezTo>
                    <a:pt x="7502" y="8442"/>
                    <a:pt x="11094" y="7120"/>
                    <a:pt x="14506" y="5962"/>
                  </a:cubicBezTo>
                  <a:cubicBezTo>
                    <a:pt x="25380" y="2272"/>
                    <a:pt x="36012" y="403"/>
                    <a:pt x="46151" y="403"/>
                  </a:cubicBezTo>
                  <a:close/>
                  <a:moveTo>
                    <a:pt x="46184" y="0"/>
                  </a:moveTo>
                  <a:cubicBezTo>
                    <a:pt x="35995" y="0"/>
                    <a:pt x="25302" y="1873"/>
                    <a:pt x="14376" y="5582"/>
                  </a:cubicBezTo>
                  <a:cubicBezTo>
                    <a:pt x="10932" y="6749"/>
                    <a:pt x="7309" y="8083"/>
                    <a:pt x="4175" y="10405"/>
                  </a:cubicBezTo>
                  <a:cubicBezTo>
                    <a:pt x="2845" y="11391"/>
                    <a:pt x="1250" y="12780"/>
                    <a:pt x="720" y="14790"/>
                  </a:cubicBezTo>
                  <a:cubicBezTo>
                    <a:pt x="0" y="17521"/>
                    <a:pt x="1992" y="19837"/>
                    <a:pt x="2618" y="20484"/>
                  </a:cubicBezTo>
                  <a:cubicBezTo>
                    <a:pt x="4745" y="22672"/>
                    <a:pt x="7559" y="23326"/>
                    <a:pt x="10464" y="23326"/>
                  </a:cubicBezTo>
                  <a:cubicBezTo>
                    <a:pt x="12008" y="23326"/>
                    <a:pt x="13578" y="23141"/>
                    <a:pt x="15083" y="22903"/>
                  </a:cubicBezTo>
                  <a:cubicBezTo>
                    <a:pt x="18599" y="22350"/>
                    <a:pt x="22098" y="21314"/>
                    <a:pt x="25483" y="20314"/>
                  </a:cubicBezTo>
                  <a:cubicBezTo>
                    <a:pt x="26558" y="19996"/>
                    <a:pt x="27635" y="19678"/>
                    <a:pt x="28713" y="19374"/>
                  </a:cubicBezTo>
                  <a:cubicBezTo>
                    <a:pt x="31476" y="18595"/>
                    <a:pt x="34392" y="18158"/>
                    <a:pt x="38171" y="17957"/>
                  </a:cubicBezTo>
                  <a:cubicBezTo>
                    <a:pt x="39992" y="17859"/>
                    <a:pt x="41744" y="17811"/>
                    <a:pt x="43446" y="17811"/>
                  </a:cubicBezTo>
                  <a:cubicBezTo>
                    <a:pt x="45718" y="17811"/>
                    <a:pt x="47900" y="17898"/>
                    <a:pt x="50034" y="18072"/>
                  </a:cubicBezTo>
                  <a:cubicBezTo>
                    <a:pt x="54919" y="18471"/>
                    <a:pt x="58869" y="19245"/>
                    <a:pt x="62464" y="20513"/>
                  </a:cubicBezTo>
                  <a:cubicBezTo>
                    <a:pt x="66629" y="21980"/>
                    <a:pt x="69761" y="23959"/>
                    <a:pt x="72035" y="26564"/>
                  </a:cubicBezTo>
                  <a:cubicBezTo>
                    <a:pt x="74808" y="29740"/>
                    <a:pt x="76328" y="34562"/>
                    <a:pt x="75907" y="38847"/>
                  </a:cubicBezTo>
                  <a:lnTo>
                    <a:pt x="75885" y="39069"/>
                  </a:lnTo>
                  <a:lnTo>
                    <a:pt x="86103" y="39069"/>
                  </a:lnTo>
                  <a:lnTo>
                    <a:pt x="86083" y="38849"/>
                  </a:lnTo>
                  <a:cubicBezTo>
                    <a:pt x="85816" y="35827"/>
                    <a:pt x="84685" y="32755"/>
                    <a:pt x="84035" y="31193"/>
                  </a:cubicBezTo>
                  <a:cubicBezTo>
                    <a:pt x="83194" y="29170"/>
                    <a:pt x="82289" y="27550"/>
                    <a:pt x="81192" y="26094"/>
                  </a:cubicBezTo>
                  <a:cubicBezTo>
                    <a:pt x="81095" y="25968"/>
                    <a:pt x="80986" y="25829"/>
                    <a:pt x="80868" y="25679"/>
                  </a:cubicBezTo>
                  <a:cubicBezTo>
                    <a:pt x="80089" y="24692"/>
                    <a:pt x="78913" y="23196"/>
                    <a:pt x="79180" y="21893"/>
                  </a:cubicBezTo>
                  <a:cubicBezTo>
                    <a:pt x="79280" y="21406"/>
                    <a:pt x="79542" y="21057"/>
                    <a:pt x="79953" y="20860"/>
                  </a:cubicBezTo>
                  <a:cubicBezTo>
                    <a:pt x="80215" y="20736"/>
                    <a:pt x="80506" y="20684"/>
                    <a:pt x="80793" y="20684"/>
                  </a:cubicBezTo>
                  <a:cubicBezTo>
                    <a:pt x="81216" y="20684"/>
                    <a:pt x="81630" y="20796"/>
                    <a:pt x="81925" y="20950"/>
                  </a:cubicBezTo>
                  <a:cubicBezTo>
                    <a:pt x="83388" y="21710"/>
                    <a:pt x="84600" y="23365"/>
                    <a:pt x="85716" y="24991"/>
                  </a:cubicBezTo>
                  <a:cubicBezTo>
                    <a:pt x="86867" y="26672"/>
                    <a:pt x="87910" y="28506"/>
                    <a:pt x="88919" y="30277"/>
                  </a:cubicBezTo>
                  <a:cubicBezTo>
                    <a:pt x="90139" y="32421"/>
                    <a:pt x="91401" y="34638"/>
                    <a:pt x="92868" y="36611"/>
                  </a:cubicBezTo>
                  <a:cubicBezTo>
                    <a:pt x="93440" y="37380"/>
                    <a:pt x="94059" y="38160"/>
                    <a:pt x="94759" y="38996"/>
                  </a:cubicBezTo>
                  <a:lnTo>
                    <a:pt x="94819" y="39068"/>
                  </a:lnTo>
                  <a:lnTo>
                    <a:pt x="105303" y="39068"/>
                  </a:lnTo>
                  <a:cubicBezTo>
                    <a:pt x="107121" y="39068"/>
                    <a:pt x="108627" y="37217"/>
                    <a:pt x="108661" y="34947"/>
                  </a:cubicBezTo>
                  <a:lnTo>
                    <a:pt x="108663" y="34847"/>
                  </a:lnTo>
                  <a:lnTo>
                    <a:pt x="108584" y="34784"/>
                  </a:lnTo>
                  <a:cubicBezTo>
                    <a:pt x="104971" y="31939"/>
                    <a:pt x="101460" y="28897"/>
                    <a:pt x="98502" y="26300"/>
                  </a:cubicBezTo>
                  <a:cubicBezTo>
                    <a:pt x="96655" y="24675"/>
                    <a:pt x="94790" y="22989"/>
                    <a:pt x="92987" y="21357"/>
                  </a:cubicBezTo>
                  <a:cubicBezTo>
                    <a:pt x="89168" y="17899"/>
                    <a:pt x="85217" y="14326"/>
                    <a:pt x="81181" y="11127"/>
                  </a:cubicBezTo>
                  <a:cubicBezTo>
                    <a:pt x="72085" y="3918"/>
                    <a:pt x="60650" y="176"/>
                    <a:pt x="47197" y="6"/>
                  </a:cubicBezTo>
                  <a:cubicBezTo>
                    <a:pt x="46860" y="2"/>
                    <a:pt x="46522" y="0"/>
                    <a:pt x="461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4" name="Google Shape;1014;p31"/>
            <p:cNvSpPr/>
            <p:nvPr/>
          </p:nvSpPr>
          <p:spPr>
            <a:xfrm>
              <a:off x="5065015" y="-2406714"/>
              <a:ext cx="4355665" cy="807744"/>
            </a:xfrm>
            <a:custGeom>
              <a:avLst/>
              <a:gdLst/>
              <a:ahLst/>
              <a:cxnLst/>
              <a:rect l="l" t="t" r="r" b="b"/>
              <a:pathLst>
                <a:path w="108844" h="28164" extrusionOk="0">
                  <a:moveTo>
                    <a:pt x="105484" y="409"/>
                  </a:moveTo>
                  <a:cubicBezTo>
                    <a:pt x="107116" y="409"/>
                    <a:pt x="108443" y="2114"/>
                    <a:pt x="108443" y="4208"/>
                  </a:cubicBezTo>
                  <a:lnTo>
                    <a:pt x="108443" y="9441"/>
                  </a:lnTo>
                  <a:cubicBezTo>
                    <a:pt x="107791" y="9431"/>
                    <a:pt x="107138" y="9426"/>
                    <a:pt x="106485" y="9426"/>
                  </a:cubicBezTo>
                  <a:cubicBezTo>
                    <a:pt x="96929" y="9426"/>
                    <a:pt x="87281" y="10461"/>
                    <a:pt x="77432" y="11618"/>
                  </a:cubicBezTo>
                  <a:lnTo>
                    <a:pt x="74438" y="11967"/>
                  </a:lnTo>
                  <a:cubicBezTo>
                    <a:pt x="68077" y="12707"/>
                    <a:pt x="61497" y="13471"/>
                    <a:pt x="55052" y="14524"/>
                  </a:cubicBezTo>
                  <a:cubicBezTo>
                    <a:pt x="50937" y="15196"/>
                    <a:pt x="47239" y="15919"/>
                    <a:pt x="43750" y="16739"/>
                  </a:cubicBezTo>
                  <a:cubicBezTo>
                    <a:pt x="39671" y="17698"/>
                    <a:pt x="36280" y="18535"/>
                    <a:pt x="32894" y="19868"/>
                  </a:cubicBezTo>
                  <a:cubicBezTo>
                    <a:pt x="30642" y="20754"/>
                    <a:pt x="28443" y="21986"/>
                    <a:pt x="26315" y="23179"/>
                  </a:cubicBezTo>
                  <a:cubicBezTo>
                    <a:pt x="22603" y="25262"/>
                    <a:pt x="18761" y="27414"/>
                    <a:pt x="14582" y="27728"/>
                  </a:cubicBezTo>
                  <a:cubicBezTo>
                    <a:pt x="14284" y="27750"/>
                    <a:pt x="13983" y="27761"/>
                    <a:pt x="13680" y="27761"/>
                  </a:cubicBezTo>
                  <a:cubicBezTo>
                    <a:pt x="8600" y="27761"/>
                    <a:pt x="3011" y="24606"/>
                    <a:pt x="1265" y="17265"/>
                  </a:cubicBezTo>
                  <a:cubicBezTo>
                    <a:pt x="424" y="13728"/>
                    <a:pt x="774" y="10998"/>
                    <a:pt x="2304" y="9148"/>
                  </a:cubicBezTo>
                  <a:cubicBezTo>
                    <a:pt x="3847" y="7282"/>
                    <a:pt x="6123" y="6467"/>
                    <a:pt x="8144" y="5916"/>
                  </a:cubicBezTo>
                  <a:cubicBezTo>
                    <a:pt x="14663" y="4135"/>
                    <a:pt x="21503" y="4060"/>
                    <a:pt x="27536" y="3991"/>
                  </a:cubicBezTo>
                  <a:lnTo>
                    <a:pt x="28284" y="3982"/>
                  </a:lnTo>
                  <a:cubicBezTo>
                    <a:pt x="35338" y="3908"/>
                    <a:pt x="42635" y="3830"/>
                    <a:pt x="49562" y="1411"/>
                  </a:cubicBezTo>
                  <a:cubicBezTo>
                    <a:pt x="50530" y="1072"/>
                    <a:pt x="51303" y="753"/>
                    <a:pt x="51989" y="409"/>
                  </a:cubicBezTo>
                  <a:lnTo>
                    <a:pt x="51989" y="410"/>
                  </a:lnTo>
                  <a:lnTo>
                    <a:pt x="77472" y="410"/>
                  </a:lnTo>
                  <a:cubicBezTo>
                    <a:pt x="75657" y="1022"/>
                    <a:pt x="73845" y="1526"/>
                    <a:pt x="72138" y="1986"/>
                  </a:cubicBezTo>
                  <a:cubicBezTo>
                    <a:pt x="71479" y="2162"/>
                    <a:pt x="70816" y="2334"/>
                    <a:pt x="70156" y="2505"/>
                  </a:cubicBezTo>
                  <a:cubicBezTo>
                    <a:pt x="68329" y="2977"/>
                    <a:pt x="66440" y="3467"/>
                    <a:pt x="64605" y="4082"/>
                  </a:cubicBezTo>
                  <a:cubicBezTo>
                    <a:pt x="61004" y="5291"/>
                    <a:pt x="57124" y="6040"/>
                    <a:pt x="52740" y="6369"/>
                  </a:cubicBezTo>
                  <a:cubicBezTo>
                    <a:pt x="49638" y="6602"/>
                    <a:pt x="46418" y="6602"/>
                    <a:pt x="43304" y="6603"/>
                  </a:cubicBezTo>
                  <a:cubicBezTo>
                    <a:pt x="34965" y="6606"/>
                    <a:pt x="26344" y="6609"/>
                    <a:pt x="18528" y="10955"/>
                  </a:cubicBezTo>
                  <a:cubicBezTo>
                    <a:pt x="14223" y="13350"/>
                    <a:pt x="12644" y="15910"/>
                    <a:pt x="13835" y="18561"/>
                  </a:cubicBezTo>
                  <a:cubicBezTo>
                    <a:pt x="14838" y="20791"/>
                    <a:pt x="17057" y="22107"/>
                    <a:pt x="18813" y="22421"/>
                  </a:cubicBezTo>
                  <a:cubicBezTo>
                    <a:pt x="19239" y="22498"/>
                    <a:pt x="19668" y="22533"/>
                    <a:pt x="20097" y="22533"/>
                  </a:cubicBezTo>
                  <a:cubicBezTo>
                    <a:pt x="22307" y="22533"/>
                    <a:pt x="24513" y="21604"/>
                    <a:pt x="26433" y="20647"/>
                  </a:cubicBezTo>
                  <a:cubicBezTo>
                    <a:pt x="27444" y="20142"/>
                    <a:pt x="28451" y="19561"/>
                    <a:pt x="29427" y="18998"/>
                  </a:cubicBezTo>
                  <a:cubicBezTo>
                    <a:pt x="30955" y="18116"/>
                    <a:pt x="32534" y="17203"/>
                    <a:pt x="34157" y="16576"/>
                  </a:cubicBezTo>
                  <a:cubicBezTo>
                    <a:pt x="37956" y="15106"/>
                    <a:pt x="41874" y="14247"/>
                    <a:pt x="44864" y="13661"/>
                  </a:cubicBezTo>
                  <a:cubicBezTo>
                    <a:pt x="49244" y="12804"/>
                    <a:pt x="53720" y="12190"/>
                    <a:pt x="58050" y="11597"/>
                  </a:cubicBezTo>
                  <a:cubicBezTo>
                    <a:pt x="61146" y="11172"/>
                    <a:pt x="64344" y="10734"/>
                    <a:pt x="67486" y="10209"/>
                  </a:cubicBezTo>
                  <a:cubicBezTo>
                    <a:pt x="71305" y="9572"/>
                    <a:pt x="74827" y="8898"/>
                    <a:pt x="78252" y="8150"/>
                  </a:cubicBezTo>
                  <a:cubicBezTo>
                    <a:pt x="80759" y="7602"/>
                    <a:pt x="84017" y="6743"/>
                    <a:pt x="86995" y="4937"/>
                  </a:cubicBezTo>
                  <a:cubicBezTo>
                    <a:pt x="88677" y="3915"/>
                    <a:pt x="90044" y="2435"/>
                    <a:pt x="91173" y="409"/>
                  </a:cubicBezTo>
                  <a:close/>
                  <a:moveTo>
                    <a:pt x="90934" y="0"/>
                  </a:moveTo>
                  <a:lnTo>
                    <a:pt x="90877" y="105"/>
                  </a:lnTo>
                  <a:cubicBezTo>
                    <a:pt x="89755" y="2148"/>
                    <a:pt x="88458" y="3572"/>
                    <a:pt x="86786" y="4587"/>
                  </a:cubicBezTo>
                  <a:cubicBezTo>
                    <a:pt x="83860" y="6361"/>
                    <a:pt x="80642" y="7209"/>
                    <a:pt x="78166" y="7749"/>
                  </a:cubicBezTo>
                  <a:cubicBezTo>
                    <a:pt x="74747" y="8496"/>
                    <a:pt x="71232" y="9168"/>
                    <a:pt x="67420" y="9804"/>
                  </a:cubicBezTo>
                  <a:cubicBezTo>
                    <a:pt x="64284" y="10326"/>
                    <a:pt x="61086" y="10767"/>
                    <a:pt x="57994" y="11189"/>
                  </a:cubicBezTo>
                  <a:cubicBezTo>
                    <a:pt x="53660" y="11784"/>
                    <a:pt x="49177" y="12398"/>
                    <a:pt x="44787" y="13257"/>
                  </a:cubicBezTo>
                  <a:cubicBezTo>
                    <a:pt x="41781" y="13846"/>
                    <a:pt x="37840" y="14712"/>
                    <a:pt x="34011" y="16192"/>
                  </a:cubicBezTo>
                  <a:cubicBezTo>
                    <a:pt x="32361" y="16832"/>
                    <a:pt x="30768" y="17751"/>
                    <a:pt x="29227" y="18641"/>
                  </a:cubicBezTo>
                  <a:cubicBezTo>
                    <a:pt x="28257" y="19199"/>
                    <a:pt x="27256" y="19778"/>
                    <a:pt x="26252" y="20278"/>
                  </a:cubicBezTo>
                  <a:cubicBezTo>
                    <a:pt x="24377" y="21213"/>
                    <a:pt x="22228" y="22123"/>
                    <a:pt x="20096" y="22123"/>
                  </a:cubicBezTo>
                  <a:cubicBezTo>
                    <a:pt x="19691" y="22123"/>
                    <a:pt x="19286" y="22090"/>
                    <a:pt x="18884" y="22019"/>
                  </a:cubicBezTo>
                  <a:cubicBezTo>
                    <a:pt x="17234" y="21723"/>
                    <a:pt x="15146" y="20485"/>
                    <a:pt x="14203" y="18389"/>
                  </a:cubicBezTo>
                  <a:cubicBezTo>
                    <a:pt x="13112" y="15962"/>
                    <a:pt x="14633" y="13577"/>
                    <a:pt x="18725" y="11302"/>
                  </a:cubicBezTo>
                  <a:cubicBezTo>
                    <a:pt x="26450" y="7006"/>
                    <a:pt x="35017" y="7004"/>
                    <a:pt x="43304" y="7002"/>
                  </a:cubicBezTo>
                  <a:cubicBezTo>
                    <a:pt x="46426" y="7002"/>
                    <a:pt x="49654" y="6999"/>
                    <a:pt x="52770" y="6766"/>
                  </a:cubicBezTo>
                  <a:cubicBezTo>
                    <a:pt x="57188" y="6433"/>
                    <a:pt x="61100" y="5680"/>
                    <a:pt x="64734" y="4460"/>
                  </a:cubicBezTo>
                  <a:cubicBezTo>
                    <a:pt x="66555" y="3847"/>
                    <a:pt x="68437" y="3359"/>
                    <a:pt x="70258" y="2889"/>
                  </a:cubicBezTo>
                  <a:cubicBezTo>
                    <a:pt x="70921" y="2718"/>
                    <a:pt x="71583" y="2546"/>
                    <a:pt x="72244" y="2369"/>
                  </a:cubicBezTo>
                  <a:cubicBezTo>
                    <a:pt x="74310" y="1815"/>
                    <a:pt x="76526" y="1191"/>
                    <a:pt x="78725" y="393"/>
                  </a:cubicBezTo>
                  <a:lnTo>
                    <a:pt x="79801" y="3"/>
                  </a:lnTo>
                  <a:lnTo>
                    <a:pt x="51891" y="3"/>
                  </a:lnTo>
                  <a:lnTo>
                    <a:pt x="51849" y="25"/>
                  </a:lnTo>
                  <a:cubicBezTo>
                    <a:pt x="51168" y="369"/>
                    <a:pt x="50398" y="688"/>
                    <a:pt x="49430" y="1026"/>
                  </a:cubicBezTo>
                  <a:cubicBezTo>
                    <a:pt x="42565" y="3424"/>
                    <a:pt x="35301" y="3502"/>
                    <a:pt x="28279" y="3577"/>
                  </a:cubicBezTo>
                  <a:lnTo>
                    <a:pt x="27530" y="3587"/>
                  </a:lnTo>
                  <a:cubicBezTo>
                    <a:pt x="21472" y="3654"/>
                    <a:pt x="14606" y="3731"/>
                    <a:pt x="8035" y="5524"/>
                  </a:cubicBezTo>
                  <a:cubicBezTo>
                    <a:pt x="5955" y="6091"/>
                    <a:pt x="3608" y="6937"/>
                    <a:pt x="1994" y="8889"/>
                  </a:cubicBezTo>
                  <a:cubicBezTo>
                    <a:pt x="378" y="10842"/>
                    <a:pt x="1" y="13691"/>
                    <a:pt x="872" y="17356"/>
                  </a:cubicBezTo>
                  <a:cubicBezTo>
                    <a:pt x="2415" y="23842"/>
                    <a:pt x="7591" y="28164"/>
                    <a:pt x="13647" y="28164"/>
                  </a:cubicBezTo>
                  <a:cubicBezTo>
                    <a:pt x="13966" y="28164"/>
                    <a:pt x="14287" y="28154"/>
                    <a:pt x="14609" y="28121"/>
                  </a:cubicBezTo>
                  <a:cubicBezTo>
                    <a:pt x="18878" y="27800"/>
                    <a:pt x="22758" y="25623"/>
                    <a:pt x="26511" y="23520"/>
                  </a:cubicBezTo>
                  <a:cubicBezTo>
                    <a:pt x="28626" y="22334"/>
                    <a:pt x="30812" y="21108"/>
                    <a:pt x="33038" y="20233"/>
                  </a:cubicBezTo>
                  <a:cubicBezTo>
                    <a:pt x="36400" y="18911"/>
                    <a:pt x="39775" y="18075"/>
                    <a:pt x="43838" y="17121"/>
                  </a:cubicBezTo>
                  <a:cubicBezTo>
                    <a:pt x="47319" y="16305"/>
                    <a:pt x="51008" y="15582"/>
                    <a:pt x="55113" y="14912"/>
                  </a:cubicBezTo>
                  <a:cubicBezTo>
                    <a:pt x="61550" y="13861"/>
                    <a:pt x="68126" y="13097"/>
                    <a:pt x="74484" y="12357"/>
                  </a:cubicBezTo>
                  <a:lnTo>
                    <a:pt x="77477" y="12010"/>
                  </a:lnTo>
                  <a:cubicBezTo>
                    <a:pt x="87323" y="10854"/>
                    <a:pt x="96973" y="9822"/>
                    <a:pt x="106514" y="9822"/>
                  </a:cubicBezTo>
                  <a:cubicBezTo>
                    <a:pt x="107222" y="9822"/>
                    <a:pt x="107930" y="9827"/>
                    <a:pt x="108637" y="9839"/>
                  </a:cubicBezTo>
                  <a:lnTo>
                    <a:pt x="108843" y="9842"/>
                  </a:lnTo>
                  <a:lnTo>
                    <a:pt x="108843" y="4203"/>
                  </a:lnTo>
                  <a:cubicBezTo>
                    <a:pt x="108843" y="1884"/>
                    <a:pt x="107336" y="0"/>
                    <a:pt x="10548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Background 2">
  <p:cSld name="BLANK_1_1_1_1_1_1_1_1">
    <p:bg>
      <p:bgPr>
        <a:solidFill>
          <a:schemeClr val="lt1"/>
        </a:solidFill>
        <a:effectLst/>
      </p:bgPr>
    </p:bg>
    <p:spTree>
      <p:nvGrpSpPr>
        <p:cNvPr id="1" name="Shape 1015"/>
        <p:cNvGrpSpPr/>
        <p:nvPr/>
      </p:nvGrpSpPr>
      <p:grpSpPr>
        <a:xfrm>
          <a:off x="0" y="0"/>
          <a:ext cx="0" cy="0"/>
          <a:chOff x="0" y="0"/>
          <a:chExt cx="0" cy="0"/>
        </a:xfrm>
      </p:grpSpPr>
      <p:grpSp>
        <p:nvGrpSpPr>
          <p:cNvPr id="1016" name="Google Shape;1016;p32"/>
          <p:cNvGrpSpPr/>
          <p:nvPr/>
        </p:nvGrpSpPr>
        <p:grpSpPr>
          <a:xfrm>
            <a:off x="-249664" y="-2432400"/>
            <a:ext cx="9517944" cy="7737118"/>
            <a:chOff x="-249664" y="-2432400"/>
            <a:chExt cx="9517944" cy="7737118"/>
          </a:xfrm>
        </p:grpSpPr>
        <p:sp>
          <p:nvSpPr>
            <p:cNvPr id="1017" name="Google Shape;1017;p32"/>
            <p:cNvSpPr/>
            <p:nvPr/>
          </p:nvSpPr>
          <p:spPr>
            <a:xfrm flipH="1">
              <a:off x="5274613" y="-1817043"/>
              <a:ext cx="3985503" cy="848251"/>
            </a:xfrm>
            <a:custGeom>
              <a:avLst/>
              <a:gdLst/>
              <a:ahLst/>
              <a:cxnLst/>
              <a:rect l="l" t="t" r="r" b="b"/>
              <a:pathLst>
                <a:path w="99594" h="21197" extrusionOk="0">
                  <a:moveTo>
                    <a:pt x="65021" y="0"/>
                  </a:moveTo>
                  <a:cubicBezTo>
                    <a:pt x="64434" y="0"/>
                    <a:pt x="63848" y="10"/>
                    <a:pt x="63260" y="29"/>
                  </a:cubicBezTo>
                  <a:cubicBezTo>
                    <a:pt x="57732" y="207"/>
                    <a:pt x="52245" y="1096"/>
                    <a:pt x="46816" y="2389"/>
                  </a:cubicBezTo>
                  <a:cubicBezTo>
                    <a:pt x="41611" y="3631"/>
                    <a:pt x="36750" y="6060"/>
                    <a:pt x="31830" y="8475"/>
                  </a:cubicBezTo>
                  <a:cubicBezTo>
                    <a:pt x="27244" y="10725"/>
                    <a:pt x="22624" y="12692"/>
                    <a:pt x="17724" y="13463"/>
                  </a:cubicBezTo>
                  <a:cubicBezTo>
                    <a:pt x="15802" y="13765"/>
                    <a:pt x="13860" y="13942"/>
                    <a:pt x="11920" y="13942"/>
                  </a:cubicBezTo>
                  <a:cubicBezTo>
                    <a:pt x="10234" y="13942"/>
                    <a:pt x="8549" y="13808"/>
                    <a:pt x="6879" y="13505"/>
                  </a:cubicBezTo>
                  <a:cubicBezTo>
                    <a:pt x="4515" y="13077"/>
                    <a:pt x="2162" y="12285"/>
                    <a:pt x="0" y="10984"/>
                  </a:cubicBezTo>
                  <a:lnTo>
                    <a:pt x="0" y="18944"/>
                  </a:lnTo>
                  <a:cubicBezTo>
                    <a:pt x="1762" y="19024"/>
                    <a:pt x="3523" y="19075"/>
                    <a:pt x="5283" y="19075"/>
                  </a:cubicBezTo>
                  <a:cubicBezTo>
                    <a:pt x="9227" y="19075"/>
                    <a:pt x="13162" y="18820"/>
                    <a:pt x="17071" y="18072"/>
                  </a:cubicBezTo>
                  <a:cubicBezTo>
                    <a:pt x="21981" y="17133"/>
                    <a:pt x="26589" y="15270"/>
                    <a:pt x="30996" y="12374"/>
                  </a:cubicBezTo>
                  <a:cubicBezTo>
                    <a:pt x="33739" y="10570"/>
                    <a:pt x="36781" y="9886"/>
                    <a:pt x="39837" y="9886"/>
                  </a:cubicBezTo>
                  <a:cubicBezTo>
                    <a:pt x="40660" y="9886"/>
                    <a:pt x="41484" y="9936"/>
                    <a:pt x="42304" y="10026"/>
                  </a:cubicBezTo>
                  <a:cubicBezTo>
                    <a:pt x="50992" y="10985"/>
                    <a:pt x="59004" y="15789"/>
                    <a:pt x="67420" y="18291"/>
                  </a:cubicBezTo>
                  <a:cubicBezTo>
                    <a:pt x="72853" y="19907"/>
                    <a:pt x="78486" y="20812"/>
                    <a:pt x="84058" y="21107"/>
                  </a:cubicBezTo>
                  <a:cubicBezTo>
                    <a:pt x="85055" y="21160"/>
                    <a:pt x="86060" y="21196"/>
                    <a:pt x="87066" y="21196"/>
                  </a:cubicBezTo>
                  <a:cubicBezTo>
                    <a:pt x="89207" y="21196"/>
                    <a:pt x="91355" y="21031"/>
                    <a:pt x="93446" y="20508"/>
                  </a:cubicBezTo>
                  <a:cubicBezTo>
                    <a:pt x="95522" y="19989"/>
                    <a:pt x="98275" y="18989"/>
                    <a:pt x="98894" y="16049"/>
                  </a:cubicBezTo>
                  <a:cubicBezTo>
                    <a:pt x="99594" y="12721"/>
                    <a:pt x="97265" y="10188"/>
                    <a:pt x="95270" y="8623"/>
                  </a:cubicBezTo>
                  <a:cubicBezTo>
                    <a:pt x="92667" y="6581"/>
                    <a:pt x="89709" y="5268"/>
                    <a:pt x="86790" y="4165"/>
                  </a:cubicBezTo>
                  <a:cubicBezTo>
                    <a:pt x="79711" y="1489"/>
                    <a:pt x="72404" y="0"/>
                    <a:pt x="6502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8" name="Google Shape;1018;p32"/>
            <p:cNvSpPr/>
            <p:nvPr/>
          </p:nvSpPr>
          <p:spPr>
            <a:xfrm flipH="1">
              <a:off x="873769" y="-869455"/>
              <a:ext cx="8386467" cy="1819876"/>
            </a:xfrm>
            <a:custGeom>
              <a:avLst/>
              <a:gdLst/>
              <a:ahLst/>
              <a:cxnLst/>
              <a:rect l="l" t="t" r="r" b="b"/>
              <a:pathLst>
                <a:path w="209570" h="45477" extrusionOk="0">
                  <a:moveTo>
                    <a:pt x="173399" y="0"/>
                  </a:moveTo>
                  <a:cubicBezTo>
                    <a:pt x="171819" y="0"/>
                    <a:pt x="170239" y="33"/>
                    <a:pt x="168661" y="80"/>
                  </a:cubicBezTo>
                  <a:cubicBezTo>
                    <a:pt x="164324" y="208"/>
                    <a:pt x="160018" y="528"/>
                    <a:pt x="155729" y="1390"/>
                  </a:cubicBezTo>
                  <a:cubicBezTo>
                    <a:pt x="151776" y="2184"/>
                    <a:pt x="147874" y="3386"/>
                    <a:pt x="144099" y="5071"/>
                  </a:cubicBezTo>
                  <a:cubicBezTo>
                    <a:pt x="140139" y="6838"/>
                    <a:pt x="136425" y="9227"/>
                    <a:pt x="132734" y="11745"/>
                  </a:cubicBezTo>
                  <a:cubicBezTo>
                    <a:pt x="125453" y="16714"/>
                    <a:pt x="118372" y="22168"/>
                    <a:pt x="110478" y="25489"/>
                  </a:cubicBezTo>
                  <a:cubicBezTo>
                    <a:pt x="104010" y="28211"/>
                    <a:pt x="97197" y="29287"/>
                    <a:pt x="90399" y="29287"/>
                  </a:cubicBezTo>
                  <a:cubicBezTo>
                    <a:pt x="89168" y="29287"/>
                    <a:pt x="87937" y="29252"/>
                    <a:pt x="86709" y="29185"/>
                  </a:cubicBezTo>
                  <a:cubicBezTo>
                    <a:pt x="70235" y="28285"/>
                    <a:pt x="53959" y="22404"/>
                    <a:pt x="38422" y="15780"/>
                  </a:cubicBezTo>
                  <a:cubicBezTo>
                    <a:pt x="34245" y="13999"/>
                    <a:pt x="30113" y="12729"/>
                    <a:pt x="25697" y="12479"/>
                  </a:cubicBezTo>
                  <a:cubicBezTo>
                    <a:pt x="24449" y="12409"/>
                    <a:pt x="23202" y="12379"/>
                    <a:pt x="21954" y="12379"/>
                  </a:cubicBezTo>
                  <a:cubicBezTo>
                    <a:pt x="18881" y="12379"/>
                    <a:pt x="15809" y="12558"/>
                    <a:pt x="12741" y="12746"/>
                  </a:cubicBezTo>
                  <a:cubicBezTo>
                    <a:pt x="9315" y="12958"/>
                    <a:pt x="5883" y="13109"/>
                    <a:pt x="2471" y="13588"/>
                  </a:cubicBezTo>
                  <a:cubicBezTo>
                    <a:pt x="1651" y="13702"/>
                    <a:pt x="825" y="13831"/>
                    <a:pt x="0" y="13986"/>
                  </a:cubicBezTo>
                  <a:lnTo>
                    <a:pt x="0" y="21931"/>
                  </a:lnTo>
                  <a:cubicBezTo>
                    <a:pt x="3093" y="20622"/>
                    <a:pt x="6277" y="19799"/>
                    <a:pt x="9551" y="19799"/>
                  </a:cubicBezTo>
                  <a:cubicBezTo>
                    <a:pt x="10632" y="19799"/>
                    <a:pt x="11722" y="19889"/>
                    <a:pt x="12823" y="20080"/>
                  </a:cubicBezTo>
                  <a:cubicBezTo>
                    <a:pt x="20488" y="21419"/>
                    <a:pt x="27144" y="26632"/>
                    <a:pt x="33499" y="31891"/>
                  </a:cubicBezTo>
                  <a:cubicBezTo>
                    <a:pt x="45486" y="41811"/>
                    <a:pt x="59912" y="45476"/>
                    <a:pt x="74081" y="45476"/>
                  </a:cubicBezTo>
                  <a:cubicBezTo>
                    <a:pt x="74665" y="45476"/>
                    <a:pt x="75248" y="45470"/>
                    <a:pt x="75831" y="45458"/>
                  </a:cubicBezTo>
                  <a:cubicBezTo>
                    <a:pt x="90804" y="45142"/>
                    <a:pt x="106177" y="41401"/>
                    <a:pt x="119282" y="31968"/>
                  </a:cubicBezTo>
                  <a:cubicBezTo>
                    <a:pt x="125990" y="27139"/>
                    <a:pt x="132221" y="21338"/>
                    <a:pt x="138817" y="16271"/>
                  </a:cubicBezTo>
                  <a:cubicBezTo>
                    <a:pt x="142143" y="13714"/>
                    <a:pt x="145448" y="11379"/>
                    <a:pt x="149316" y="10440"/>
                  </a:cubicBezTo>
                  <a:cubicBezTo>
                    <a:pt x="150812" y="10078"/>
                    <a:pt x="152323" y="9917"/>
                    <a:pt x="153836" y="9917"/>
                  </a:cubicBezTo>
                  <a:cubicBezTo>
                    <a:pt x="155625" y="9917"/>
                    <a:pt x="157416" y="10142"/>
                    <a:pt x="159185" y="10527"/>
                  </a:cubicBezTo>
                  <a:cubicBezTo>
                    <a:pt x="162983" y="11352"/>
                    <a:pt x="166672" y="12839"/>
                    <a:pt x="170334" y="14321"/>
                  </a:cubicBezTo>
                  <a:cubicBezTo>
                    <a:pt x="174482" y="15997"/>
                    <a:pt x="178713" y="17383"/>
                    <a:pt x="182992" y="18407"/>
                  </a:cubicBezTo>
                  <a:cubicBezTo>
                    <a:pt x="186653" y="19282"/>
                    <a:pt x="190426" y="19787"/>
                    <a:pt x="194193" y="19787"/>
                  </a:cubicBezTo>
                  <a:cubicBezTo>
                    <a:pt x="197694" y="19787"/>
                    <a:pt x="201190" y="19351"/>
                    <a:pt x="204587" y="18369"/>
                  </a:cubicBezTo>
                  <a:cubicBezTo>
                    <a:pt x="206831" y="17721"/>
                    <a:pt x="209570" y="16218"/>
                    <a:pt x="208195" y="12736"/>
                  </a:cubicBezTo>
                  <a:cubicBezTo>
                    <a:pt x="207019" y="9759"/>
                    <a:pt x="203809" y="8201"/>
                    <a:pt x="201535" y="7001"/>
                  </a:cubicBezTo>
                  <a:cubicBezTo>
                    <a:pt x="195238" y="3676"/>
                    <a:pt x="188684" y="1200"/>
                    <a:pt x="181872" y="426"/>
                  </a:cubicBezTo>
                  <a:cubicBezTo>
                    <a:pt x="179055" y="106"/>
                    <a:pt x="176227" y="0"/>
                    <a:pt x="173399"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9" name="Google Shape;1019;p32"/>
            <p:cNvSpPr/>
            <p:nvPr/>
          </p:nvSpPr>
          <p:spPr>
            <a:xfrm flipH="1">
              <a:off x="8440438" y="235723"/>
              <a:ext cx="819678" cy="314658"/>
            </a:xfrm>
            <a:custGeom>
              <a:avLst/>
              <a:gdLst/>
              <a:ahLst/>
              <a:cxnLst/>
              <a:rect l="l" t="t" r="r" b="b"/>
              <a:pathLst>
                <a:path w="20483" h="7863" extrusionOk="0">
                  <a:moveTo>
                    <a:pt x="10679" y="1"/>
                  </a:moveTo>
                  <a:cubicBezTo>
                    <a:pt x="7200" y="1"/>
                    <a:pt x="3530" y="930"/>
                    <a:pt x="0" y="1036"/>
                  </a:cubicBezTo>
                  <a:lnTo>
                    <a:pt x="0" y="7210"/>
                  </a:lnTo>
                  <a:cubicBezTo>
                    <a:pt x="73" y="7210"/>
                    <a:pt x="146" y="7210"/>
                    <a:pt x="218" y="7210"/>
                  </a:cubicBezTo>
                  <a:cubicBezTo>
                    <a:pt x="2966" y="7210"/>
                    <a:pt x="5723" y="7366"/>
                    <a:pt x="8473" y="7532"/>
                  </a:cubicBezTo>
                  <a:cubicBezTo>
                    <a:pt x="10471" y="7652"/>
                    <a:pt x="12481" y="7858"/>
                    <a:pt x="14482" y="7862"/>
                  </a:cubicBezTo>
                  <a:cubicBezTo>
                    <a:pt x="14579" y="7862"/>
                    <a:pt x="14677" y="7863"/>
                    <a:pt x="14776" y="7863"/>
                  </a:cubicBezTo>
                  <a:cubicBezTo>
                    <a:pt x="16107" y="7863"/>
                    <a:pt x="17589" y="7805"/>
                    <a:pt x="18794" y="7093"/>
                  </a:cubicBezTo>
                  <a:cubicBezTo>
                    <a:pt x="20483" y="6096"/>
                    <a:pt x="19330" y="4228"/>
                    <a:pt x="18366" y="3075"/>
                  </a:cubicBezTo>
                  <a:cubicBezTo>
                    <a:pt x="16959" y="1395"/>
                    <a:pt x="15150" y="529"/>
                    <a:pt x="13253" y="203"/>
                  </a:cubicBezTo>
                  <a:cubicBezTo>
                    <a:pt x="12410" y="59"/>
                    <a:pt x="11551" y="1"/>
                    <a:pt x="1067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0" name="Google Shape;1020;p32"/>
            <p:cNvSpPr/>
            <p:nvPr/>
          </p:nvSpPr>
          <p:spPr>
            <a:xfrm flipH="1">
              <a:off x="-101578" y="-105111"/>
              <a:ext cx="9361694" cy="2012360"/>
            </a:xfrm>
            <a:custGeom>
              <a:avLst/>
              <a:gdLst/>
              <a:ahLst/>
              <a:cxnLst/>
              <a:rect l="l" t="t" r="r" b="b"/>
              <a:pathLst>
                <a:path w="233940" h="50287" extrusionOk="0">
                  <a:moveTo>
                    <a:pt x="233940" y="0"/>
                  </a:moveTo>
                  <a:cubicBezTo>
                    <a:pt x="230479" y="1532"/>
                    <a:pt x="227264" y="3838"/>
                    <a:pt x="224035" y="6016"/>
                  </a:cubicBezTo>
                  <a:cubicBezTo>
                    <a:pt x="219999" y="8735"/>
                    <a:pt x="215918" y="11195"/>
                    <a:pt x="211510" y="12795"/>
                  </a:cubicBezTo>
                  <a:cubicBezTo>
                    <a:pt x="205977" y="14804"/>
                    <a:pt x="200252" y="15619"/>
                    <a:pt x="194517" y="15619"/>
                  </a:cubicBezTo>
                  <a:cubicBezTo>
                    <a:pt x="191019" y="15619"/>
                    <a:pt x="187518" y="15316"/>
                    <a:pt x="184053" y="14796"/>
                  </a:cubicBezTo>
                  <a:cubicBezTo>
                    <a:pt x="174879" y="13417"/>
                    <a:pt x="165892" y="10575"/>
                    <a:pt x="156983" y="7553"/>
                  </a:cubicBezTo>
                  <a:cubicBezTo>
                    <a:pt x="154186" y="6603"/>
                    <a:pt x="151295" y="5923"/>
                    <a:pt x="148402" y="5923"/>
                  </a:cubicBezTo>
                  <a:cubicBezTo>
                    <a:pt x="147105" y="5923"/>
                    <a:pt x="145807" y="6060"/>
                    <a:pt x="144518" y="6370"/>
                  </a:cubicBezTo>
                  <a:cubicBezTo>
                    <a:pt x="141010" y="7213"/>
                    <a:pt x="137841" y="9316"/>
                    <a:pt x="134862" y="11732"/>
                  </a:cubicBezTo>
                  <a:cubicBezTo>
                    <a:pt x="131415" y="14529"/>
                    <a:pt x="128149" y="17665"/>
                    <a:pt x="124700" y="20457"/>
                  </a:cubicBezTo>
                  <a:cubicBezTo>
                    <a:pt x="120681" y="23709"/>
                    <a:pt x="116461" y="26565"/>
                    <a:pt x="112085" y="28971"/>
                  </a:cubicBezTo>
                  <a:cubicBezTo>
                    <a:pt x="103869" y="33488"/>
                    <a:pt x="95132" y="36387"/>
                    <a:pt x="86236" y="37674"/>
                  </a:cubicBezTo>
                  <a:cubicBezTo>
                    <a:pt x="82434" y="38224"/>
                    <a:pt x="78620" y="38471"/>
                    <a:pt x="74803" y="38471"/>
                  </a:cubicBezTo>
                  <a:cubicBezTo>
                    <a:pt x="58405" y="38471"/>
                    <a:pt x="41951" y="33908"/>
                    <a:pt x="26125" y="29171"/>
                  </a:cubicBezTo>
                  <a:cubicBezTo>
                    <a:pt x="17408" y="26561"/>
                    <a:pt x="8732" y="23693"/>
                    <a:pt x="0" y="21148"/>
                  </a:cubicBezTo>
                  <a:lnTo>
                    <a:pt x="0" y="30371"/>
                  </a:lnTo>
                  <a:cubicBezTo>
                    <a:pt x="3472" y="33108"/>
                    <a:pt x="7489" y="35009"/>
                    <a:pt x="11115" y="36595"/>
                  </a:cubicBezTo>
                  <a:cubicBezTo>
                    <a:pt x="17532" y="39404"/>
                    <a:pt x="24220" y="41608"/>
                    <a:pt x="30929" y="42938"/>
                  </a:cubicBezTo>
                  <a:cubicBezTo>
                    <a:pt x="38228" y="44386"/>
                    <a:pt x="45630" y="44923"/>
                    <a:pt x="53022" y="44923"/>
                  </a:cubicBezTo>
                  <a:cubicBezTo>
                    <a:pt x="55748" y="44923"/>
                    <a:pt x="58473" y="44850"/>
                    <a:pt x="61191" y="44723"/>
                  </a:cubicBezTo>
                  <a:cubicBezTo>
                    <a:pt x="71533" y="44237"/>
                    <a:pt x="81978" y="43258"/>
                    <a:pt x="92233" y="41498"/>
                  </a:cubicBezTo>
                  <a:cubicBezTo>
                    <a:pt x="102742" y="39694"/>
                    <a:pt x="112661" y="35767"/>
                    <a:pt x="122701" y="31597"/>
                  </a:cubicBezTo>
                  <a:cubicBezTo>
                    <a:pt x="132437" y="27557"/>
                    <a:pt x="142206" y="24207"/>
                    <a:pt x="152521" y="24092"/>
                  </a:cubicBezTo>
                  <a:cubicBezTo>
                    <a:pt x="152754" y="24089"/>
                    <a:pt x="152988" y="24088"/>
                    <a:pt x="153222" y="24088"/>
                  </a:cubicBezTo>
                  <a:cubicBezTo>
                    <a:pt x="163194" y="24088"/>
                    <a:pt x="173100" y="26520"/>
                    <a:pt x="182555" y="30450"/>
                  </a:cubicBezTo>
                  <a:cubicBezTo>
                    <a:pt x="187610" y="32550"/>
                    <a:pt x="192565" y="35025"/>
                    <a:pt x="197604" y="37193"/>
                  </a:cubicBezTo>
                  <a:cubicBezTo>
                    <a:pt x="202625" y="39352"/>
                    <a:pt x="207681" y="41382"/>
                    <a:pt x="212770" y="43265"/>
                  </a:cubicBezTo>
                  <a:cubicBezTo>
                    <a:pt x="219747" y="45846"/>
                    <a:pt x="226825" y="48256"/>
                    <a:pt x="233940" y="50286"/>
                  </a:cubicBezTo>
                  <a:lnTo>
                    <a:pt x="233940" y="34729"/>
                  </a:lnTo>
                  <a:cubicBezTo>
                    <a:pt x="233339" y="34539"/>
                    <a:pt x="232731" y="34368"/>
                    <a:pt x="232112" y="34224"/>
                  </a:cubicBezTo>
                  <a:cubicBezTo>
                    <a:pt x="229270" y="33551"/>
                    <a:pt x="226381" y="33250"/>
                    <a:pt x="223499" y="32996"/>
                  </a:cubicBezTo>
                  <a:cubicBezTo>
                    <a:pt x="219753" y="32668"/>
                    <a:pt x="216005" y="32333"/>
                    <a:pt x="212261" y="31960"/>
                  </a:cubicBezTo>
                  <a:cubicBezTo>
                    <a:pt x="208072" y="31543"/>
                    <a:pt x="203886" y="31089"/>
                    <a:pt x="199705" y="30539"/>
                  </a:cubicBezTo>
                  <a:cubicBezTo>
                    <a:pt x="195713" y="30014"/>
                    <a:pt x="191661" y="29550"/>
                    <a:pt x="187710" y="28635"/>
                  </a:cubicBezTo>
                  <a:cubicBezTo>
                    <a:pt x="184185" y="27821"/>
                    <a:pt x="180587" y="27222"/>
                    <a:pt x="177204" y="25665"/>
                  </a:cubicBezTo>
                  <a:cubicBezTo>
                    <a:pt x="175719" y="24980"/>
                    <a:pt x="173996" y="24080"/>
                    <a:pt x="173054" y="22380"/>
                  </a:cubicBezTo>
                  <a:cubicBezTo>
                    <a:pt x="172381" y="21164"/>
                    <a:pt x="172300" y="19467"/>
                    <a:pt x="173266" y="18466"/>
                  </a:cubicBezTo>
                  <a:cubicBezTo>
                    <a:pt x="174400" y="17293"/>
                    <a:pt x="176205" y="17248"/>
                    <a:pt x="177591" y="17230"/>
                  </a:cubicBezTo>
                  <a:cubicBezTo>
                    <a:pt x="177667" y="17230"/>
                    <a:pt x="177743" y="17229"/>
                    <a:pt x="177820" y="17229"/>
                  </a:cubicBezTo>
                  <a:cubicBezTo>
                    <a:pt x="179957" y="17229"/>
                    <a:pt x="182098" y="17572"/>
                    <a:pt x="184206" y="17983"/>
                  </a:cubicBezTo>
                  <a:cubicBezTo>
                    <a:pt x="186167" y="18365"/>
                    <a:pt x="188113" y="18845"/>
                    <a:pt x="190056" y="19342"/>
                  </a:cubicBezTo>
                  <a:cubicBezTo>
                    <a:pt x="192155" y="19880"/>
                    <a:pt x="194290" y="20178"/>
                    <a:pt x="196416" y="20482"/>
                  </a:cubicBezTo>
                  <a:cubicBezTo>
                    <a:pt x="200378" y="21047"/>
                    <a:pt x="204372" y="21430"/>
                    <a:pt x="208364" y="21430"/>
                  </a:cubicBezTo>
                  <a:cubicBezTo>
                    <a:pt x="209889" y="21430"/>
                    <a:pt x="211413" y="21374"/>
                    <a:pt x="212936" y="21251"/>
                  </a:cubicBezTo>
                  <a:cubicBezTo>
                    <a:pt x="218320" y="20818"/>
                    <a:pt x="223791" y="19532"/>
                    <a:pt x="228641" y="16425"/>
                  </a:cubicBezTo>
                  <a:cubicBezTo>
                    <a:pt x="230586" y="15179"/>
                    <a:pt x="232358" y="13636"/>
                    <a:pt x="233940" y="11842"/>
                  </a:cubicBezTo>
                  <a:lnTo>
                    <a:pt x="23394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1" name="Google Shape;1021;p32"/>
            <p:cNvSpPr/>
            <p:nvPr/>
          </p:nvSpPr>
          <p:spPr>
            <a:xfrm flipH="1">
              <a:off x="4106062" y="1310728"/>
              <a:ext cx="5153814" cy="1015564"/>
            </a:xfrm>
            <a:custGeom>
              <a:avLst/>
              <a:gdLst/>
              <a:ahLst/>
              <a:cxnLst/>
              <a:rect l="l" t="t" r="r" b="b"/>
              <a:pathLst>
                <a:path w="128789" h="25378" extrusionOk="0">
                  <a:moveTo>
                    <a:pt x="125460" y="1"/>
                  </a:moveTo>
                  <a:cubicBezTo>
                    <a:pt x="124112" y="1"/>
                    <a:pt x="122755" y="233"/>
                    <a:pt x="121432" y="495"/>
                  </a:cubicBezTo>
                  <a:cubicBezTo>
                    <a:pt x="117708" y="1235"/>
                    <a:pt x="114038" y="2428"/>
                    <a:pt x="110408" y="3702"/>
                  </a:cubicBezTo>
                  <a:cubicBezTo>
                    <a:pt x="101528" y="6816"/>
                    <a:pt x="92732" y="10293"/>
                    <a:pt x="83787" y="13112"/>
                  </a:cubicBezTo>
                  <a:cubicBezTo>
                    <a:pt x="72182" y="16772"/>
                    <a:pt x="60329" y="19483"/>
                    <a:pt x="48340" y="19746"/>
                  </a:cubicBezTo>
                  <a:cubicBezTo>
                    <a:pt x="47589" y="19762"/>
                    <a:pt x="46838" y="19771"/>
                    <a:pt x="46087" y="19771"/>
                  </a:cubicBezTo>
                  <a:cubicBezTo>
                    <a:pt x="36277" y="19771"/>
                    <a:pt x="26528" y="18319"/>
                    <a:pt x="17277" y="13958"/>
                  </a:cubicBezTo>
                  <a:cubicBezTo>
                    <a:pt x="14817" y="12796"/>
                    <a:pt x="12434" y="11433"/>
                    <a:pt x="10052" y="10038"/>
                  </a:cubicBezTo>
                  <a:cubicBezTo>
                    <a:pt x="7467" y="8528"/>
                    <a:pt x="4765" y="7378"/>
                    <a:pt x="2106" y="6103"/>
                  </a:cubicBezTo>
                  <a:cubicBezTo>
                    <a:pt x="1402" y="5766"/>
                    <a:pt x="699" y="5418"/>
                    <a:pt x="0" y="5056"/>
                  </a:cubicBezTo>
                  <a:lnTo>
                    <a:pt x="0" y="11211"/>
                  </a:lnTo>
                  <a:cubicBezTo>
                    <a:pt x="4701" y="13100"/>
                    <a:pt x="9362" y="15161"/>
                    <a:pt x="14041" y="17090"/>
                  </a:cubicBezTo>
                  <a:cubicBezTo>
                    <a:pt x="16400" y="18063"/>
                    <a:pt x="18775" y="19117"/>
                    <a:pt x="21195" y="19846"/>
                  </a:cubicBezTo>
                  <a:cubicBezTo>
                    <a:pt x="23656" y="20587"/>
                    <a:pt x="26170" y="20896"/>
                    <a:pt x="28695" y="21030"/>
                  </a:cubicBezTo>
                  <a:cubicBezTo>
                    <a:pt x="33506" y="21285"/>
                    <a:pt x="38258" y="21488"/>
                    <a:pt x="43036" y="22348"/>
                  </a:cubicBezTo>
                  <a:cubicBezTo>
                    <a:pt x="47992" y="23241"/>
                    <a:pt x="52914" y="24461"/>
                    <a:pt x="57900" y="25055"/>
                  </a:cubicBezTo>
                  <a:cubicBezTo>
                    <a:pt x="59669" y="25266"/>
                    <a:pt x="61430" y="25377"/>
                    <a:pt x="63185" y="25377"/>
                  </a:cubicBezTo>
                  <a:cubicBezTo>
                    <a:pt x="66528" y="25377"/>
                    <a:pt x="69851" y="24974"/>
                    <a:pt x="73168" y="24091"/>
                  </a:cubicBezTo>
                  <a:cubicBezTo>
                    <a:pt x="82572" y="21585"/>
                    <a:pt x="91311" y="16379"/>
                    <a:pt x="100290" y="12209"/>
                  </a:cubicBezTo>
                  <a:cubicBezTo>
                    <a:pt x="102551" y="11159"/>
                    <a:pt x="104832" y="10174"/>
                    <a:pt x="107142" y="9317"/>
                  </a:cubicBezTo>
                  <a:cubicBezTo>
                    <a:pt x="109515" y="8437"/>
                    <a:pt x="111919" y="7831"/>
                    <a:pt x="114326" y="7132"/>
                  </a:cubicBezTo>
                  <a:cubicBezTo>
                    <a:pt x="119263" y="5699"/>
                    <a:pt x="123997" y="3389"/>
                    <a:pt x="128789" y="1350"/>
                  </a:cubicBezTo>
                  <a:cubicBezTo>
                    <a:pt x="128436" y="255"/>
                    <a:pt x="127130" y="101"/>
                    <a:pt x="126329" y="35"/>
                  </a:cubicBezTo>
                  <a:cubicBezTo>
                    <a:pt x="126040" y="12"/>
                    <a:pt x="125750" y="1"/>
                    <a:pt x="12546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2" name="Google Shape;1022;p32"/>
            <p:cNvSpPr/>
            <p:nvPr/>
          </p:nvSpPr>
          <p:spPr>
            <a:xfrm flipH="1">
              <a:off x="8310181" y="3276894"/>
              <a:ext cx="949935" cy="459281"/>
            </a:xfrm>
            <a:custGeom>
              <a:avLst/>
              <a:gdLst/>
              <a:ahLst/>
              <a:cxnLst/>
              <a:rect l="l" t="t" r="r" b="b"/>
              <a:pathLst>
                <a:path w="23738" h="11477" extrusionOk="0">
                  <a:moveTo>
                    <a:pt x="0" y="0"/>
                  </a:moveTo>
                  <a:lnTo>
                    <a:pt x="0" y="7277"/>
                  </a:lnTo>
                  <a:cubicBezTo>
                    <a:pt x="3475" y="8436"/>
                    <a:pt x="6937" y="9675"/>
                    <a:pt x="10474" y="10467"/>
                  </a:cubicBezTo>
                  <a:cubicBezTo>
                    <a:pt x="12599" y="10942"/>
                    <a:pt x="14945" y="11477"/>
                    <a:pt x="17230" y="11477"/>
                  </a:cubicBezTo>
                  <a:cubicBezTo>
                    <a:pt x="18607" y="11477"/>
                    <a:pt x="19963" y="11282"/>
                    <a:pt x="21233" y="10762"/>
                  </a:cubicBezTo>
                  <a:cubicBezTo>
                    <a:pt x="22964" y="10052"/>
                    <a:pt x="23737" y="8373"/>
                    <a:pt x="22783" y="6233"/>
                  </a:cubicBezTo>
                  <a:cubicBezTo>
                    <a:pt x="21854" y="4148"/>
                    <a:pt x="19780" y="3350"/>
                    <a:pt x="18049" y="2892"/>
                  </a:cubicBezTo>
                  <a:cubicBezTo>
                    <a:pt x="14044" y="1834"/>
                    <a:pt x="9964" y="2398"/>
                    <a:pt x="5923" y="1958"/>
                  </a:cubicBezTo>
                  <a:cubicBezTo>
                    <a:pt x="3848" y="1734"/>
                    <a:pt x="1868" y="1036"/>
                    <a:pt x="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 name="Google Shape;1023;p32"/>
            <p:cNvSpPr/>
            <p:nvPr/>
          </p:nvSpPr>
          <p:spPr>
            <a:xfrm flipH="1">
              <a:off x="-101698" y="1635714"/>
              <a:ext cx="9361814" cy="2217890"/>
            </a:xfrm>
            <a:custGeom>
              <a:avLst/>
              <a:gdLst/>
              <a:ahLst/>
              <a:cxnLst/>
              <a:rect l="l" t="t" r="r" b="b"/>
              <a:pathLst>
                <a:path w="233943" h="55423" extrusionOk="0">
                  <a:moveTo>
                    <a:pt x="144772" y="1"/>
                  </a:moveTo>
                  <a:cubicBezTo>
                    <a:pt x="142102" y="1"/>
                    <a:pt x="139431" y="96"/>
                    <a:pt x="136766" y="286"/>
                  </a:cubicBezTo>
                  <a:cubicBezTo>
                    <a:pt x="128012" y="909"/>
                    <a:pt x="119276" y="2552"/>
                    <a:pt x="110812" y="5489"/>
                  </a:cubicBezTo>
                  <a:cubicBezTo>
                    <a:pt x="106624" y="6944"/>
                    <a:pt x="102575" y="8874"/>
                    <a:pt x="98468" y="10653"/>
                  </a:cubicBezTo>
                  <a:cubicBezTo>
                    <a:pt x="93953" y="12609"/>
                    <a:pt x="89399" y="14424"/>
                    <a:pt x="84794" y="16010"/>
                  </a:cubicBezTo>
                  <a:cubicBezTo>
                    <a:pt x="74251" y="19642"/>
                    <a:pt x="63428" y="21981"/>
                    <a:pt x="52620" y="21981"/>
                  </a:cubicBezTo>
                  <a:cubicBezTo>
                    <a:pt x="45059" y="21981"/>
                    <a:pt x="37505" y="20836"/>
                    <a:pt x="30059" y="18189"/>
                  </a:cubicBezTo>
                  <a:cubicBezTo>
                    <a:pt x="25579" y="16596"/>
                    <a:pt x="21178" y="14667"/>
                    <a:pt x="16828" y="12578"/>
                  </a:cubicBezTo>
                  <a:cubicBezTo>
                    <a:pt x="12514" y="10509"/>
                    <a:pt x="8272" y="8266"/>
                    <a:pt x="3815" y="6712"/>
                  </a:cubicBezTo>
                  <a:cubicBezTo>
                    <a:pt x="2549" y="6272"/>
                    <a:pt x="1276" y="5888"/>
                    <a:pt x="0" y="5548"/>
                  </a:cubicBezTo>
                  <a:lnTo>
                    <a:pt x="0" y="23614"/>
                  </a:lnTo>
                  <a:cubicBezTo>
                    <a:pt x="12657" y="29572"/>
                    <a:pt x="26166" y="33013"/>
                    <a:pt x="39600" y="33024"/>
                  </a:cubicBezTo>
                  <a:cubicBezTo>
                    <a:pt x="39625" y="33024"/>
                    <a:pt x="39649" y="33024"/>
                    <a:pt x="39674" y="33024"/>
                  </a:cubicBezTo>
                  <a:cubicBezTo>
                    <a:pt x="43920" y="33024"/>
                    <a:pt x="48167" y="32654"/>
                    <a:pt x="52367" y="31843"/>
                  </a:cubicBezTo>
                  <a:cubicBezTo>
                    <a:pt x="54553" y="31420"/>
                    <a:pt x="56709" y="30737"/>
                    <a:pt x="58881" y="30217"/>
                  </a:cubicBezTo>
                  <a:cubicBezTo>
                    <a:pt x="61539" y="29579"/>
                    <a:pt x="64252" y="29008"/>
                    <a:pt x="66965" y="29005"/>
                  </a:cubicBezTo>
                  <a:cubicBezTo>
                    <a:pt x="66982" y="29005"/>
                    <a:pt x="66999" y="29005"/>
                    <a:pt x="67017" y="29005"/>
                  </a:cubicBezTo>
                  <a:cubicBezTo>
                    <a:pt x="68762" y="29005"/>
                    <a:pt x="71102" y="29156"/>
                    <a:pt x="72309" y="31005"/>
                  </a:cubicBezTo>
                  <a:cubicBezTo>
                    <a:pt x="73261" y="32464"/>
                    <a:pt x="73035" y="34779"/>
                    <a:pt x="72433" y="36381"/>
                  </a:cubicBezTo>
                  <a:cubicBezTo>
                    <a:pt x="71760" y="38175"/>
                    <a:pt x="70452" y="39418"/>
                    <a:pt x="69067" y="40261"/>
                  </a:cubicBezTo>
                  <a:cubicBezTo>
                    <a:pt x="65139" y="42655"/>
                    <a:pt x="60371" y="42850"/>
                    <a:pt x="56096" y="42852"/>
                  </a:cubicBezTo>
                  <a:cubicBezTo>
                    <a:pt x="56089" y="42852"/>
                    <a:pt x="56082" y="42852"/>
                    <a:pt x="56075" y="42852"/>
                  </a:cubicBezTo>
                  <a:cubicBezTo>
                    <a:pt x="46902" y="42852"/>
                    <a:pt x="37792" y="41022"/>
                    <a:pt x="28834" y="38660"/>
                  </a:cubicBezTo>
                  <a:cubicBezTo>
                    <a:pt x="19225" y="36125"/>
                    <a:pt x="9684" y="33151"/>
                    <a:pt x="0" y="31087"/>
                  </a:cubicBezTo>
                  <a:lnTo>
                    <a:pt x="0" y="40459"/>
                  </a:lnTo>
                  <a:cubicBezTo>
                    <a:pt x="415" y="40687"/>
                    <a:pt x="838" y="40900"/>
                    <a:pt x="1269" y="41094"/>
                  </a:cubicBezTo>
                  <a:cubicBezTo>
                    <a:pt x="3834" y="42246"/>
                    <a:pt x="6360" y="42550"/>
                    <a:pt x="9049" y="42595"/>
                  </a:cubicBezTo>
                  <a:cubicBezTo>
                    <a:pt x="11321" y="42632"/>
                    <a:pt x="13601" y="42650"/>
                    <a:pt x="15862" y="42966"/>
                  </a:cubicBezTo>
                  <a:cubicBezTo>
                    <a:pt x="17766" y="43232"/>
                    <a:pt x="19811" y="43645"/>
                    <a:pt x="21476" y="44925"/>
                  </a:cubicBezTo>
                  <a:cubicBezTo>
                    <a:pt x="22689" y="45858"/>
                    <a:pt x="23822" y="47631"/>
                    <a:pt x="23620" y="49546"/>
                  </a:cubicBezTo>
                  <a:cubicBezTo>
                    <a:pt x="23450" y="51198"/>
                    <a:pt x="22153" y="51995"/>
                    <a:pt x="21013" y="52388"/>
                  </a:cubicBezTo>
                  <a:cubicBezTo>
                    <a:pt x="19769" y="52816"/>
                    <a:pt x="18468" y="52983"/>
                    <a:pt x="17149" y="52983"/>
                  </a:cubicBezTo>
                  <a:cubicBezTo>
                    <a:pt x="14678" y="52983"/>
                    <a:pt x="12147" y="52396"/>
                    <a:pt x="9822" y="51845"/>
                  </a:cubicBezTo>
                  <a:cubicBezTo>
                    <a:pt x="6510" y="51059"/>
                    <a:pt x="3259" y="49899"/>
                    <a:pt x="0" y="48810"/>
                  </a:cubicBezTo>
                  <a:lnTo>
                    <a:pt x="0" y="54602"/>
                  </a:lnTo>
                  <a:cubicBezTo>
                    <a:pt x="5036" y="55007"/>
                    <a:pt x="10079" y="55225"/>
                    <a:pt x="15119" y="55348"/>
                  </a:cubicBezTo>
                  <a:cubicBezTo>
                    <a:pt x="17082" y="55396"/>
                    <a:pt x="19048" y="55423"/>
                    <a:pt x="21015" y="55423"/>
                  </a:cubicBezTo>
                  <a:cubicBezTo>
                    <a:pt x="29997" y="55423"/>
                    <a:pt x="38994" y="54866"/>
                    <a:pt x="47880" y="53219"/>
                  </a:cubicBezTo>
                  <a:cubicBezTo>
                    <a:pt x="52943" y="52282"/>
                    <a:pt x="58028" y="51048"/>
                    <a:pt x="62912" y="49101"/>
                  </a:cubicBezTo>
                  <a:cubicBezTo>
                    <a:pt x="67581" y="47240"/>
                    <a:pt x="72025" y="44594"/>
                    <a:pt x="76326" y="41657"/>
                  </a:cubicBezTo>
                  <a:cubicBezTo>
                    <a:pt x="84683" y="35949"/>
                    <a:pt x="92557" y="29085"/>
                    <a:pt x="101261" y="24207"/>
                  </a:cubicBezTo>
                  <a:cubicBezTo>
                    <a:pt x="110109" y="19249"/>
                    <a:pt x="119692" y="17446"/>
                    <a:pt x="129288" y="16670"/>
                  </a:cubicBezTo>
                  <a:cubicBezTo>
                    <a:pt x="132649" y="16399"/>
                    <a:pt x="136013" y="16271"/>
                    <a:pt x="139377" y="16271"/>
                  </a:cubicBezTo>
                  <a:cubicBezTo>
                    <a:pt x="157478" y="16271"/>
                    <a:pt x="175585" y="19963"/>
                    <a:pt x="193212" y="24804"/>
                  </a:cubicBezTo>
                  <a:cubicBezTo>
                    <a:pt x="203630" y="27665"/>
                    <a:pt x="214279" y="30372"/>
                    <a:pt x="224304" y="35040"/>
                  </a:cubicBezTo>
                  <a:cubicBezTo>
                    <a:pt x="227597" y="36575"/>
                    <a:pt x="230795" y="38437"/>
                    <a:pt x="233942" y="40411"/>
                  </a:cubicBezTo>
                  <a:lnTo>
                    <a:pt x="233942" y="31703"/>
                  </a:lnTo>
                  <a:cubicBezTo>
                    <a:pt x="228231" y="27859"/>
                    <a:pt x="222155" y="24807"/>
                    <a:pt x="216214" y="21705"/>
                  </a:cubicBezTo>
                  <a:cubicBezTo>
                    <a:pt x="207456" y="17134"/>
                    <a:pt x="198525" y="13002"/>
                    <a:pt x="189487" y="9410"/>
                  </a:cubicBezTo>
                  <a:cubicBezTo>
                    <a:pt x="180687" y="5912"/>
                    <a:pt x="171778" y="2926"/>
                    <a:pt x="162615" y="1437"/>
                  </a:cubicBezTo>
                  <a:cubicBezTo>
                    <a:pt x="156702" y="476"/>
                    <a:pt x="150736" y="1"/>
                    <a:pt x="14477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 name="Google Shape;1024;p32"/>
            <p:cNvSpPr/>
            <p:nvPr/>
          </p:nvSpPr>
          <p:spPr>
            <a:xfrm flipH="1">
              <a:off x="-101671" y="2550326"/>
              <a:ext cx="4960169" cy="2176352"/>
            </a:xfrm>
            <a:custGeom>
              <a:avLst/>
              <a:gdLst/>
              <a:ahLst/>
              <a:cxnLst/>
              <a:rect l="l" t="t" r="r" b="b"/>
              <a:pathLst>
                <a:path w="123950" h="54385" extrusionOk="0">
                  <a:moveTo>
                    <a:pt x="25687" y="0"/>
                  </a:moveTo>
                  <a:cubicBezTo>
                    <a:pt x="25613" y="0"/>
                    <a:pt x="25540" y="0"/>
                    <a:pt x="25467" y="0"/>
                  </a:cubicBezTo>
                  <a:cubicBezTo>
                    <a:pt x="22189" y="8"/>
                    <a:pt x="18895" y="286"/>
                    <a:pt x="15653" y="893"/>
                  </a:cubicBezTo>
                  <a:cubicBezTo>
                    <a:pt x="12106" y="1558"/>
                    <a:pt x="8455" y="2579"/>
                    <a:pt x="5276" y="4757"/>
                  </a:cubicBezTo>
                  <a:cubicBezTo>
                    <a:pt x="2358" y="6754"/>
                    <a:pt x="1" y="10011"/>
                    <a:pt x="133" y="14446"/>
                  </a:cubicBezTo>
                  <a:cubicBezTo>
                    <a:pt x="289" y="19675"/>
                    <a:pt x="3866" y="23250"/>
                    <a:pt x="7286" y="25363"/>
                  </a:cubicBezTo>
                  <a:cubicBezTo>
                    <a:pt x="11223" y="27796"/>
                    <a:pt x="15408" y="28684"/>
                    <a:pt x="19651" y="28684"/>
                  </a:cubicBezTo>
                  <a:cubicBezTo>
                    <a:pt x="25154" y="28684"/>
                    <a:pt x="30756" y="27191"/>
                    <a:pt x="36046" y="25632"/>
                  </a:cubicBezTo>
                  <a:cubicBezTo>
                    <a:pt x="41465" y="24035"/>
                    <a:pt x="46862" y="22167"/>
                    <a:pt x="52380" y="21177"/>
                  </a:cubicBezTo>
                  <a:cubicBezTo>
                    <a:pt x="56587" y="20424"/>
                    <a:pt x="60828" y="20023"/>
                    <a:pt x="65073" y="20023"/>
                  </a:cubicBezTo>
                  <a:cubicBezTo>
                    <a:pt x="66363" y="20023"/>
                    <a:pt x="67654" y="20060"/>
                    <a:pt x="68944" y="20135"/>
                  </a:cubicBezTo>
                  <a:cubicBezTo>
                    <a:pt x="79965" y="20783"/>
                    <a:pt x="90870" y="24103"/>
                    <a:pt x="100937" y="29809"/>
                  </a:cubicBezTo>
                  <a:cubicBezTo>
                    <a:pt x="105755" y="32540"/>
                    <a:pt x="110519" y="35684"/>
                    <a:pt x="114557" y="40038"/>
                  </a:cubicBezTo>
                  <a:cubicBezTo>
                    <a:pt x="118056" y="43811"/>
                    <a:pt x="120978" y="48359"/>
                    <a:pt x="123419" y="53277"/>
                  </a:cubicBezTo>
                  <a:cubicBezTo>
                    <a:pt x="123600" y="53644"/>
                    <a:pt x="123773" y="54016"/>
                    <a:pt x="123950" y="54384"/>
                  </a:cubicBezTo>
                  <a:lnTo>
                    <a:pt x="123950" y="30590"/>
                  </a:lnTo>
                  <a:cubicBezTo>
                    <a:pt x="115011" y="23740"/>
                    <a:pt x="104675" y="20070"/>
                    <a:pt x="94699" y="16430"/>
                  </a:cubicBezTo>
                  <a:cubicBezTo>
                    <a:pt x="83278" y="12265"/>
                    <a:pt x="71945" y="7950"/>
                    <a:pt x="60279" y="4996"/>
                  </a:cubicBezTo>
                  <a:cubicBezTo>
                    <a:pt x="48938" y="2125"/>
                    <a:pt x="37275" y="0"/>
                    <a:pt x="2568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 name="Google Shape;1025;p32"/>
            <p:cNvSpPr/>
            <p:nvPr/>
          </p:nvSpPr>
          <p:spPr>
            <a:xfrm flipH="1">
              <a:off x="4680754" y="3332199"/>
              <a:ext cx="4579363" cy="1972262"/>
            </a:xfrm>
            <a:custGeom>
              <a:avLst/>
              <a:gdLst/>
              <a:ahLst/>
              <a:cxnLst/>
              <a:rect l="l" t="t" r="r" b="b"/>
              <a:pathLst>
                <a:path w="114434" h="49285" extrusionOk="0">
                  <a:moveTo>
                    <a:pt x="97111" y="0"/>
                  </a:moveTo>
                  <a:cubicBezTo>
                    <a:pt x="92375" y="0"/>
                    <a:pt x="88229" y="4066"/>
                    <a:pt x="85079" y="8725"/>
                  </a:cubicBezTo>
                  <a:cubicBezTo>
                    <a:pt x="81036" y="14698"/>
                    <a:pt x="78056" y="22263"/>
                    <a:pt x="72346" y="26006"/>
                  </a:cubicBezTo>
                  <a:cubicBezTo>
                    <a:pt x="69011" y="28192"/>
                    <a:pt x="65286" y="29191"/>
                    <a:pt x="61597" y="29874"/>
                  </a:cubicBezTo>
                  <a:cubicBezTo>
                    <a:pt x="57172" y="30696"/>
                    <a:pt x="52733" y="31343"/>
                    <a:pt x="48270" y="31736"/>
                  </a:cubicBezTo>
                  <a:cubicBezTo>
                    <a:pt x="43819" y="32127"/>
                    <a:pt x="39334" y="32342"/>
                    <a:pt x="34849" y="32342"/>
                  </a:cubicBezTo>
                  <a:cubicBezTo>
                    <a:pt x="29827" y="32342"/>
                    <a:pt x="24804" y="32073"/>
                    <a:pt x="19828" y="31484"/>
                  </a:cubicBezTo>
                  <a:cubicBezTo>
                    <a:pt x="13156" y="30694"/>
                    <a:pt x="6527" y="29288"/>
                    <a:pt x="0" y="27342"/>
                  </a:cubicBezTo>
                  <a:lnTo>
                    <a:pt x="0" y="45284"/>
                  </a:lnTo>
                  <a:cubicBezTo>
                    <a:pt x="0" y="47494"/>
                    <a:pt x="1415" y="49285"/>
                    <a:pt x="3161" y="49285"/>
                  </a:cubicBezTo>
                  <a:lnTo>
                    <a:pt x="54554" y="49285"/>
                  </a:lnTo>
                  <a:cubicBezTo>
                    <a:pt x="57524" y="43691"/>
                    <a:pt x="61460" y="38933"/>
                    <a:pt x="66165" y="35699"/>
                  </a:cubicBezTo>
                  <a:cubicBezTo>
                    <a:pt x="74007" y="30307"/>
                    <a:pt x="82814" y="29860"/>
                    <a:pt x="91444" y="28199"/>
                  </a:cubicBezTo>
                  <a:cubicBezTo>
                    <a:pt x="94850" y="27544"/>
                    <a:pt x="98284" y="26656"/>
                    <a:pt x="101576" y="25345"/>
                  </a:cubicBezTo>
                  <a:cubicBezTo>
                    <a:pt x="104402" y="24220"/>
                    <a:pt x="107468" y="22637"/>
                    <a:pt x="109397" y="19658"/>
                  </a:cubicBezTo>
                  <a:cubicBezTo>
                    <a:pt x="114434" y="11884"/>
                    <a:pt x="106261" y="3395"/>
                    <a:pt x="100927" y="890"/>
                  </a:cubicBezTo>
                  <a:cubicBezTo>
                    <a:pt x="99620" y="276"/>
                    <a:pt x="98345" y="0"/>
                    <a:pt x="9711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 name="Google Shape;1026;p32"/>
            <p:cNvSpPr/>
            <p:nvPr/>
          </p:nvSpPr>
          <p:spPr>
            <a:xfrm flipH="1">
              <a:off x="2076941" y="4592047"/>
              <a:ext cx="4319449" cy="712432"/>
            </a:xfrm>
            <a:custGeom>
              <a:avLst/>
              <a:gdLst/>
              <a:ahLst/>
              <a:cxnLst/>
              <a:rect l="l" t="t" r="r" b="b"/>
              <a:pathLst>
                <a:path w="107939" h="17803" extrusionOk="0">
                  <a:moveTo>
                    <a:pt x="27543" y="0"/>
                  </a:moveTo>
                  <a:cubicBezTo>
                    <a:pt x="27240" y="0"/>
                    <a:pt x="26937" y="6"/>
                    <a:pt x="26634" y="18"/>
                  </a:cubicBezTo>
                  <a:cubicBezTo>
                    <a:pt x="24027" y="121"/>
                    <a:pt x="21392" y="745"/>
                    <a:pt x="19094" y="2364"/>
                  </a:cubicBezTo>
                  <a:cubicBezTo>
                    <a:pt x="18481" y="2797"/>
                    <a:pt x="16577" y="4050"/>
                    <a:pt x="17537" y="5118"/>
                  </a:cubicBezTo>
                  <a:cubicBezTo>
                    <a:pt x="18117" y="5762"/>
                    <a:pt x="19161" y="5928"/>
                    <a:pt x="19890" y="6091"/>
                  </a:cubicBezTo>
                  <a:cubicBezTo>
                    <a:pt x="23855" y="6979"/>
                    <a:pt x="27949" y="6569"/>
                    <a:pt x="31949" y="6998"/>
                  </a:cubicBezTo>
                  <a:cubicBezTo>
                    <a:pt x="35180" y="7344"/>
                    <a:pt x="39652" y="7834"/>
                    <a:pt x="41798" y="11379"/>
                  </a:cubicBezTo>
                  <a:cubicBezTo>
                    <a:pt x="41873" y="11504"/>
                    <a:pt x="41874" y="11697"/>
                    <a:pt x="41748" y="11777"/>
                  </a:cubicBezTo>
                  <a:cubicBezTo>
                    <a:pt x="40684" y="12461"/>
                    <a:pt x="39488" y="12703"/>
                    <a:pt x="38262" y="12703"/>
                  </a:cubicBezTo>
                  <a:cubicBezTo>
                    <a:pt x="36542" y="12703"/>
                    <a:pt x="34763" y="12227"/>
                    <a:pt x="33207" y="11823"/>
                  </a:cubicBezTo>
                  <a:cubicBezTo>
                    <a:pt x="31601" y="11407"/>
                    <a:pt x="30013" y="10894"/>
                    <a:pt x="28412" y="10466"/>
                  </a:cubicBezTo>
                  <a:cubicBezTo>
                    <a:pt x="26593" y="9980"/>
                    <a:pt x="24742" y="9711"/>
                    <a:pt x="22919" y="9248"/>
                  </a:cubicBezTo>
                  <a:cubicBezTo>
                    <a:pt x="18811" y="8207"/>
                    <a:pt x="14751" y="6811"/>
                    <a:pt x="10581" y="6185"/>
                  </a:cubicBezTo>
                  <a:cubicBezTo>
                    <a:pt x="9499" y="6023"/>
                    <a:pt x="8286" y="5852"/>
                    <a:pt x="7075" y="5852"/>
                  </a:cubicBezTo>
                  <a:cubicBezTo>
                    <a:pt x="5505" y="5852"/>
                    <a:pt x="3938" y="6139"/>
                    <a:pt x="2667" y="7101"/>
                  </a:cubicBezTo>
                  <a:cubicBezTo>
                    <a:pt x="702" y="8588"/>
                    <a:pt x="1" y="12230"/>
                    <a:pt x="827" y="14868"/>
                  </a:cubicBezTo>
                  <a:cubicBezTo>
                    <a:pt x="1191" y="16035"/>
                    <a:pt x="1835" y="16995"/>
                    <a:pt x="2588" y="17803"/>
                  </a:cubicBezTo>
                  <a:lnTo>
                    <a:pt x="107349" y="17803"/>
                  </a:lnTo>
                  <a:cubicBezTo>
                    <a:pt x="107939" y="14229"/>
                    <a:pt x="104542" y="9947"/>
                    <a:pt x="102361" y="8404"/>
                  </a:cubicBezTo>
                  <a:cubicBezTo>
                    <a:pt x="99751" y="6560"/>
                    <a:pt x="96718" y="5974"/>
                    <a:pt x="93716" y="5974"/>
                  </a:cubicBezTo>
                  <a:cubicBezTo>
                    <a:pt x="92496" y="5974"/>
                    <a:pt x="91282" y="6070"/>
                    <a:pt x="90103" y="6219"/>
                  </a:cubicBezTo>
                  <a:cubicBezTo>
                    <a:pt x="87978" y="6486"/>
                    <a:pt x="85895" y="7048"/>
                    <a:pt x="83786" y="7444"/>
                  </a:cubicBezTo>
                  <a:cubicBezTo>
                    <a:pt x="81051" y="7961"/>
                    <a:pt x="78295" y="8278"/>
                    <a:pt x="75534" y="8442"/>
                  </a:cubicBezTo>
                  <a:cubicBezTo>
                    <a:pt x="74026" y="8532"/>
                    <a:pt x="72516" y="8576"/>
                    <a:pt x="71005" y="8576"/>
                  </a:cubicBezTo>
                  <a:cubicBezTo>
                    <a:pt x="66567" y="8576"/>
                    <a:pt x="62125" y="8194"/>
                    <a:pt x="57730" y="7447"/>
                  </a:cubicBezTo>
                  <a:cubicBezTo>
                    <a:pt x="52546" y="6565"/>
                    <a:pt x="47524" y="4962"/>
                    <a:pt x="42478" y="3264"/>
                  </a:cubicBezTo>
                  <a:cubicBezTo>
                    <a:pt x="37619" y="1632"/>
                    <a:pt x="32605" y="0"/>
                    <a:pt x="2754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 name="Google Shape;1027;p32"/>
            <p:cNvSpPr/>
            <p:nvPr/>
          </p:nvSpPr>
          <p:spPr>
            <a:xfrm flipH="1">
              <a:off x="463812" y="4587885"/>
              <a:ext cx="658408" cy="716833"/>
            </a:xfrm>
            <a:custGeom>
              <a:avLst/>
              <a:gdLst/>
              <a:ahLst/>
              <a:cxnLst/>
              <a:rect l="l" t="t" r="r" b="b"/>
              <a:pathLst>
                <a:path w="16453" h="17913" extrusionOk="0">
                  <a:moveTo>
                    <a:pt x="3031" y="0"/>
                  </a:moveTo>
                  <a:cubicBezTo>
                    <a:pt x="3004" y="0"/>
                    <a:pt x="2977" y="1"/>
                    <a:pt x="2950" y="2"/>
                  </a:cubicBezTo>
                  <a:cubicBezTo>
                    <a:pt x="1" y="132"/>
                    <a:pt x="2474" y="3624"/>
                    <a:pt x="3374" y="4819"/>
                  </a:cubicBezTo>
                  <a:cubicBezTo>
                    <a:pt x="5353" y="7446"/>
                    <a:pt x="8065" y="13097"/>
                    <a:pt x="8485" y="17912"/>
                  </a:cubicBezTo>
                  <a:lnTo>
                    <a:pt x="16452" y="17912"/>
                  </a:lnTo>
                  <a:cubicBezTo>
                    <a:pt x="15488" y="16742"/>
                    <a:pt x="14559" y="15523"/>
                    <a:pt x="13682" y="14232"/>
                  </a:cubicBezTo>
                  <a:cubicBezTo>
                    <a:pt x="11356" y="10805"/>
                    <a:pt x="9597" y="6836"/>
                    <a:pt x="7171" y="3507"/>
                  </a:cubicBezTo>
                  <a:cubicBezTo>
                    <a:pt x="6176" y="2144"/>
                    <a:pt x="4651" y="0"/>
                    <a:pt x="303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 name="Google Shape;1028;p32"/>
            <p:cNvSpPr/>
            <p:nvPr/>
          </p:nvSpPr>
          <p:spPr>
            <a:xfrm flipH="1">
              <a:off x="-101598" y="3757271"/>
              <a:ext cx="4326332" cy="1547277"/>
            </a:xfrm>
            <a:custGeom>
              <a:avLst/>
              <a:gdLst/>
              <a:ahLst/>
              <a:cxnLst/>
              <a:rect l="l" t="t" r="r" b="b"/>
              <a:pathLst>
                <a:path w="108111" h="38665" extrusionOk="0">
                  <a:moveTo>
                    <a:pt x="45814" y="1"/>
                  </a:moveTo>
                  <a:cubicBezTo>
                    <a:pt x="35137" y="1"/>
                    <a:pt x="24388" y="2076"/>
                    <a:pt x="14090" y="5571"/>
                  </a:cubicBezTo>
                  <a:cubicBezTo>
                    <a:pt x="10624" y="6748"/>
                    <a:pt x="7061" y="8059"/>
                    <a:pt x="3946" y="10366"/>
                  </a:cubicBezTo>
                  <a:cubicBezTo>
                    <a:pt x="2615" y="11352"/>
                    <a:pt x="1078" y="12695"/>
                    <a:pt x="565" y="14641"/>
                  </a:cubicBezTo>
                  <a:cubicBezTo>
                    <a:pt x="1" y="16782"/>
                    <a:pt x="1151" y="18845"/>
                    <a:pt x="2414" y="20142"/>
                  </a:cubicBezTo>
                  <a:cubicBezTo>
                    <a:pt x="4524" y="22313"/>
                    <a:pt x="7328" y="22930"/>
                    <a:pt x="10110" y="22930"/>
                  </a:cubicBezTo>
                  <a:cubicBezTo>
                    <a:pt x="11691" y="22930"/>
                    <a:pt x="13266" y="22730"/>
                    <a:pt x="14702" y="22504"/>
                  </a:cubicBezTo>
                  <a:cubicBezTo>
                    <a:pt x="19304" y="21780"/>
                    <a:pt x="23791" y="20252"/>
                    <a:pt x="28307" y="18979"/>
                  </a:cubicBezTo>
                  <a:cubicBezTo>
                    <a:pt x="31469" y="18088"/>
                    <a:pt x="34583" y="17727"/>
                    <a:pt x="37812" y="17553"/>
                  </a:cubicBezTo>
                  <a:cubicBezTo>
                    <a:pt x="39567" y="17460"/>
                    <a:pt x="41324" y="17409"/>
                    <a:pt x="43081" y="17409"/>
                  </a:cubicBezTo>
                  <a:cubicBezTo>
                    <a:pt x="45289" y="17409"/>
                    <a:pt x="47497" y="17490"/>
                    <a:pt x="49701" y="17670"/>
                  </a:cubicBezTo>
                  <a:cubicBezTo>
                    <a:pt x="53900" y="18013"/>
                    <a:pt x="58120" y="18692"/>
                    <a:pt x="62182" y="20121"/>
                  </a:cubicBezTo>
                  <a:cubicBezTo>
                    <a:pt x="65643" y="21338"/>
                    <a:pt x="69140" y="23140"/>
                    <a:pt x="71836" y="26229"/>
                  </a:cubicBezTo>
                  <a:cubicBezTo>
                    <a:pt x="74556" y="29344"/>
                    <a:pt x="76197" y="34210"/>
                    <a:pt x="75759" y="38664"/>
                  </a:cubicBezTo>
                  <a:lnTo>
                    <a:pt x="85535" y="38664"/>
                  </a:lnTo>
                  <a:cubicBezTo>
                    <a:pt x="85296" y="35981"/>
                    <a:pt x="84353" y="33119"/>
                    <a:pt x="83500" y="31067"/>
                  </a:cubicBezTo>
                  <a:cubicBezTo>
                    <a:pt x="82723" y="29197"/>
                    <a:pt x="81831" y="27538"/>
                    <a:pt x="80681" y="26012"/>
                  </a:cubicBezTo>
                  <a:cubicBezTo>
                    <a:pt x="79935" y="25023"/>
                    <a:pt x="78306" y="23246"/>
                    <a:pt x="78633" y="21650"/>
                  </a:cubicBezTo>
                  <a:cubicBezTo>
                    <a:pt x="78840" y="20643"/>
                    <a:pt x="79649" y="20281"/>
                    <a:pt x="80449" y="20281"/>
                  </a:cubicBezTo>
                  <a:cubicBezTo>
                    <a:pt x="80893" y="20281"/>
                    <a:pt x="81334" y="20392"/>
                    <a:pt x="81670" y="20567"/>
                  </a:cubicBezTo>
                  <a:cubicBezTo>
                    <a:pt x="83214" y="21372"/>
                    <a:pt x="84460" y="23111"/>
                    <a:pt x="85532" y="24674"/>
                  </a:cubicBezTo>
                  <a:cubicBezTo>
                    <a:pt x="88081" y="28395"/>
                    <a:pt x="90008" y="32694"/>
                    <a:pt x="92680" y="36288"/>
                  </a:cubicBezTo>
                  <a:cubicBezTo>
                    <a:pt x="93289" y="37105"/>
                    <a:pt x="93919" y="37895"/>
                    <a:pt x="94562" y="38663"/>
                  </a:cubicBezTo>
                  <a:lnTo>
                    <a:pt x="104952" y="38663"/>
                  </a:lnTo>
                  <a:cubicBezTo>
                    <a:pt x="106677" y="38663"/>
                    <a:pt x="108077" y="36912"/>
                    <a:pt x="108110" y="34738"/>
                  </a:cubicBezTo>
                  <a:cubicBezTo>
                    <a:pt x="104684" y="32047"/>
                    <a:pt x="101346" y="29175"/>
                    <a:pt x="98018" y="26250"/>
                  </a:cubicBezTo>
                  <a:cubicBezTo>
                    <a:pt x="92264" y="21194"/>
                    <a:pt x="86645" y="15791"/>
                    <a:pt x="80705" y="11085"/>
                  </a:cubicBezTo>
                  <a:cubicBezTo>
                    <a:pt x="70628" y="3099"/>
                    <a:pt x="58598" y="156"/>
                    <a:pt x="46845" y="7"/>
                  </a:cubicBezTo>
                  <a:cubicBezTo>
                    <a:pt x="46501" y="3"/>
                    <a:pt x="46158" y="1"/>
                    <a:pt x="4581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 name="Google Shape;1029;p32"/>
            <p:cNvSpPr/>
            <p:nvPr/>
          </p:nvSpPr>
          <p:spPr>
            <a:xfrm flipH="1">
              <a:off x="-241581" y="-2278398"/>
              <a:ext cx="4335896" cy="796099"/>
            </a:xfrm>
            <a:custGeom>
              <a:avLst/>
              <a:gdLst/>
              <a:ahLst/>
              <a:cxnLst/>
              <a:rect l="l" t="t" r="r" b="b"/>
              <a:pathLst>
                <a:path w="108350" h="27758" extrusionOk="0">
                  <a:moveTo>
                    <a:pt x="51648" y="1"/>
                  </a:moveTo>
                  <a:cubicBezTo>
                    <a:pt x="50846" y="407"/>
                    <a:pt x="50018" y="729"/>
                    <a:pt x="49203" y="1014"/>
                  </a:cubicBezTo>
                  <a:cubicBezTo>
                    <a:pt x="42065" y="3506"/>
                    <a:pt x="34586" y="3501"/>
                    <a:pt x="27241" y="3584"/>
                  </a:cubicBezTo>
                  <a:cubicBezTo>
                    <a:pt x="20757" y="3656"/>
                    <a:pt x="14163" y="3777"/>
                    <a:pt x="7797" y="5515"/>
                  </a:cubicBezTo>
                  <a:cubicBezTo>
                    <a:pt x="5715" y="6083"/>
                    <a:pt x="3438" y="6902"/>
                    <a:pt x="1858" y="8814"/>
                  </a:cubicBezTo>
                  <a:cubicBezTo>
                    <a:pt x="0" y="11058"/>
                    <a:pt x="83" y="14195"/>
                    <a:pt x="776" y="17107"/>
                  </a:cubicBezTo>
                  <a:cubicBezTo>
                    <a:pt x="2438" y="24097"/>
                    <a:pt x="7861" y="27758"/>
                    <a:pt x="13371" y="27758"/>
                  </a:cubicBezTo>
                  <a:cubicBezTo>
                    <a:pt x="13681" y="27758"/>
                    <a:pt x="13992" y="27746"/>
                    <a:pt x="14303" y="27723"/>
                  </a:cubicBezTo>
                  <a:cubicBezTo>
                    <a:pt x="20922" y="27226"/>
                    <a:pt x="26485" y="22282"/>
                    <a:pt x="32673" y="19847"/>
                  </a:cubicBezTo>
                  <a:cubicBezTo>
                    <a:pt x="36195" y="18461"/>
                    <a:pt x="39879" y="17578"/>
                    <a:pt x="43501" y="16728"/>
                  </a:cubicBezTo>
                  <a:cubicBezTo>
                    <a:pt x="47244" y="15849"/>
                    <a:pt x="51012" y="15131"/>
                    <a:pt x="54789" y="14515"/>
                  </a:cubicBezTo>
                  <a:cubicBezTo>
                    <a:pt x="62223" y="13302"/>
                    <a:pt x="69695" y="12486"/>
                    <a:pt x="77160" y="11610"/>
                  </a:cubicBezTo>
                  <a:cubicBezTo>
                    <a:pt x="86796" y="10479"/>
                    <a:pt x="96503" y="9420"/>
                    <a:pt x="106195" y="9420"/>
                  </a:cubicBezTo>
                  <a:cubicBezTo>
                    <a:pt x="106913" y="9420"/>
                    <a:pt x="107630" y="9426"/>
                    <a:pt x="108348" y="9438"/>
                  </a:cubicBezTo>
                  <a:lnTo>
                    <a:pt x="108348" y="4002"/>
                  </a:lnTo>
                  <a:cubicBezTo>
                    <a:pt x="108350" y="1793"/>
                    <a:pt x="106935" y="1"/>
                    <a:pt x="105190" y="1"/>
                  </a:cubicBezTo>
                  <a:lnTo>
                    <a:pt x="90762" y="1"/>
                  </a:lnTo>
                  <a:cubicBezTo>
                    <a:pt x="89703" y="1934"/>
                    <a:pt x="88395" y="3470"/>
                    <a:pt x="86599" y="4557"/>
                  </a:cubicBezTo>
                  <a:cubicBezTo>
                    <a:pt x="83877" y="6208"/>
                    <a:pt x="80880" y="7099"/>
                    <a:pt x="77918" y="7745"/>
                  </a:cubicBezTo>
                  <a:cubicBezTo>
                    <a:pt x="74349" y="8524"/>
                    <a:pt x="70756" y="9202"/>
                    <a:pt x="67162" y="9801"/>
                  </a:cubicBezTo>
                  <a:cubicBezTo>
                    <a:pt x="59627" y="11058"/>
                    <a:pt x="52047" y="11784"/>
                    <a:pt x="44534" y="13253"/>
                  </a:cubicBezTo>
                  <a:cubicBezTo>
                    <a:pt x="40916" y="13963"/>
                    <a:pt x="37300" y="14822"/>
                    <a:pt x="33793" y="16179"/>
                  </a:cubicBezTo>
                  <a:cubicBezTo>
                    <a:pt x="31120" y="17214"/>
                    <a:pt x="28648" y="18964"/>
                    <a:pt x="26050" y="20259"/>
                  </a:cubicBezTo>
                  <a:cubicBezTo>
                    <a:pt x="24092" y="21236"/>
                    <a:pt x="21957" y="22126"/>
                    <a:pt x="19819" y="22126"/>
                  </a:cubicBezTo>
                  <a:cubicBezTo>
                    <a:pt x="19398" y="22126"/>
                    <a:pt x="18976" y="22091"/>
                    <a:pt x="18556" y="22016"/>
                  </a:cubicBezTo>
                  <a:cubicBezTo>
                    <a:pt x="16742" y="21690"/>
                    <a:pt x="14667" y="20360"/>
                    <a:pt x="13727" y="18271"/>
                  </a:cubicBezTo>
                  <a:cubicBezTo>
                    <a:pt x="12111" y="14673"/>
                    <a:pt x="16343" y="12032"/>
                    <a:pt x="18335" y="10924"/>
                  </a:cubicBezTo>
                  <a:cubicBezTo>
                    <a:pt x="29038" y="4972"/>
                    <a:pt x="41116" y="7214"/>
                    <a:pt x="52462" y="6363"/>
                  </a:cubicBezTo>
                  <a:cubicBezTo>
                    <a:pt x="56489" y="6062"/>
                    <a:pt x="60477" y="5377"/>
                    <a:pt x="64377" y="4066"/>
                  </a:cubicBezTo>
                  <a:cubicBezTo>
                    <a:pt x="66858" y="3233"/>
                    <a:pt x="69388" y="2647"/>
                    <a:pt x="71900" y="1973"/>
                  </a:cubicBezTo>
                  <a:cubicBezTo>
                    <a:pt x="74066" y="1391"/>
                    <a:pt x="76235" y="775"/>
                    <a:pt x="7836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 name="Google Shape;1030;p32"/>
            <p:cNvSpPr/>
            <p:nvPr/>
          </p:nvSpPr>
          <p:spPr>
            <a:xfrm flipH="1">
              <a:off x="5272212" y="-1889435"/>
              <a:ext cx="3996027" cy="864218"/>
            </a:xfrm>
            <a:custGeom>
              <a:avLst/>
              <a:gdLst/>
              <a:ahLst/>
              <a:cxnLst/>
              <a:rect l="l" t="t" r="r" b="b"/>
              <a:pathLst>
                <a:path w="99857" h="21596" extrusionOk="0">
                  <a:moveTo>
                    <a:pt x="65198" y="399"/>
                  </a:moveTo>
                  <a:cubicBezTo>
                    <a:pt x="72321" y="399"/>
                    <a:pt x="79621" y="1791"/>
                    <a:pt x="86922" y="4550"/>
                  </a:cubicBezTo>
                  <a:cubicBezTo>
                    <a:pt x="89575" y="5554"/>
                    <a:pt x="92653" y="6864"/>
                    <a:pt x="95348" y="8979"/>
                  </a:cubicBezTo>
                  <a:cubicBezTo>
                    <a:pt x="98235" y="11247"/>
                    <a:pt x="99428" y="13677"/>
                    <a:pt x="98898" y="16206"/>
                  </a:cubicBezTo>
                  <a:cubicBezTo>
                    <a:pt x="98311" y="18994"/>
                    <a:pt x="95759" y="19972"/>
                    <a:pt x="93599" y="20511"/>
                  </a:cubicBezTo>
                  <a:cubicBezTo>
                    <a:pt x="91491" y="21039"/>
                    <a:pt x="89309" y="21193"/>
                    <a:pt x="87246" y="21193"/>
                  </a:cubicBezTo>
                  <a:cubicBezTo>
                    <a:pt x="86217" y="21193"/>
                    <a:pt x="85218" y="21155"/>
                    <a:pt x="84273" y="21106"/>
                  </a:cubicBezTo>
                  <a:cubicBezTo>
                    <a:pt x="78503" y="20800"/>
                    <a:pt x="72921" y="19852"/>
                    <a:pt x="67683" y="18295"/>
                  </a:cubicBezTo>
                  <a:cubicBezTo>
                    <a:pt x="64541" y="17362"/>
                    <a:pt x="61400" y="16083"/>
                    <a:pt x="58362" y="14847"/>
                  </a:cubicBezTo>
                  <a:cubicBezTo>
                    <a:pt x="53266" y="12773"/>
                    <a:pt x="47995" y="10628"/>
                    <a:pt x="42530" y="10025"/>
                  </a:cubicBezTo>
                  <a:cubicBezTo>
                    <a:pt x="41682" y="9932"/>
                    <a:pt x="40859" y="9885"/>
                    <a:pt x="40058" y="9885"/>
                  </a:cubicBezTo>
                  <a:cubicBezTo>
                    <a:pt x="36646" y="9885"/>
                    <a:pt x="33636" y="10728"/>
                    <a:pt x="31087" y="12400"/>
                  </a:cubicBezTo>
                  <a:cubicBezTo>
                    <a:pt x="26728" y="15269"/>
                    <a:pt x="22197" y="17122"/>
                    <a:pt x="17235" y="18071"/>
                  </a:cubicBezTo>
                  <a:cubicBezTo>
                    <a:pt x="13172" y="18848"/>
                    <a:pt x="9086" y="19070"/>
                    <a:pt x="5424" y="19070"/>
                  </a:cubicBezTo>
                  <a:cubicBezTo>
                    <a:pt x="3631" y="19070"/>
                    <a:pt x="1941" y="19017"/>
                    <a:pt x="403" y="18949"/>
                  </a:cubicBezTo>
                  <a:lnTo>
                    <a:pt x="403" y="11532"/>
                  </a:lnTo>
                  <a:cubicBezTo>
                    <a:pt x="2361" y="12661"/>
                    <a:pt x="4594" y="13456"/>
                    <a:pt x="7045" y="13900"/>
                  </a:cubicBezTo>
                  <a:cubicBezTo>
                    <a:pt x="8672" y="14195"/>
                    <a:pt x="10356" y="14343"/>
                    <a:pt x="12121" y="14343"/>
                  </a:cubicBezTo>
                  <a:cubicBezTo>
                    <a:pt x="13968" y="14343"/>
                    <a:pt x="15904" y="14181"/>
                    <a:pt x="17957" y="13858"/>
                  </a:cubicBezTo>
                  <a:cubicBezTo>
                    <a:pt x="23076" y="13055"/>
                    <a:pt x="27790" y="10978"/>
                    <a:pt x="32121" y="8853"/>
                  </a:cubicBezTo>
                  <a:lnTo>
                    <a:pt x="32595" y="8620"/>
                  </a:lnTo>
                  <a:cubicBezTo>
                    <a:pt x="37243" y="6337"/>
                    <a:pt x="42049" y="3980"/>
                    <a:pt x="47066" y="2784"/>
                  </a:cubicBezTo>
                  <a:cubicBezTo>
                    <a:pt x="53031" y="1361"/>
                    <a:pt x="58397" y="590"/>
                    <a:pt x="63469" y="426"/>
                  </a:cubicBezTo>
                  <a:cubicBezTo>
                    <a:pt x="64044" y="408"/>
                    <a:pt x="64620" y="399"/>
                    <a:pt x="65198" y="399"/>
                  </a:cubicBezTo>
                  <a:close/>
                  <a:moveTo>
                    <a:pt x="65203" y="1"/>
                  </a:moveTo>
                  <a:cubicBezTo>
                    <a:pt x="64619" y="1"/>
                    <a:pt x="64036" y="10"/>
                    <a:pt x="63455" y="29"/>
                  </a:cubicBezTo>
                  <a:cubicBezTo>
                    <a:pt x="58355" y="192"/>
                    <a:pt x="52963" y="968"/>
                    <a:pt x="46970" y="2396"/>
                  </a:cubicBezTo>
                  <a:cubicBezTo>
                    <a:pt x="41911" y="3604"/>
                    <a:pt x="37084" y="5971"/>
                    <a:pt x="32416" y="8263"/>
                  </a:cubicBezTo>
                  <a:lnTo>
                    <a:pt x="31942" y="8496"/>
                  </a:lnTo>
                  <a:cubicBezTo>
                    <a:pt x="27640" y="10606"/>
                    <a:pt x="22957" y="12670"/>
                    <a:pt x="17892" y="13466"/>
                  </a:cubicBezTo>
                  <a:cubicBezTo>
                    <a:pt x="15860" y="13785"/>
                    <a:pt x="13946" y="13945"/>
                    <a:pt x="12120" y="13945"/>
                  </a:cubicBezTo>
                  <a:cubicBezTo>
                    <a:pt x="10379" y="13945"/>
                    <a:pt x="8719" y="13799"/>
                    <a:pt x="7116" y="13508"/>
                  </a:cubicBezTo>
                  <a:cubicBezTo>
                    <a:pt x="4584" y="13050"/>
                    <a:pt x="2294" y="12211"/>
                    <a:pt x="305" y="11012"/>
                  </a:cubicBezTo>
                  <a:lnTo>
                    <a:pt x="0" y="10828"/>
                  </a:lnTo>
                  <a:lnTo>
                    <a:pt x="0" y="19337"/>
                  </a:lnTo>
                  <a:lnTo>
                    <a:pt x="193" y="19345"/>
                  </a:lnTo>
                  <a:cubicBezTo>
                    <a:pt x="1788" y="19417"/>
                    <a:pt x="3552" y="19474"/>
                    <a:pt x="5427" y="19474"/>
                  </a:cubicBezTo>
                  <a:cubicBezTo>
                    <a:pt x="9110" y="19474"/>
                    <a:pt x="13220" y="19251"/>
                    <a:pt x="17311" y="18469"/>
                  </a:cubicBezTo>
                  <a:cubicBezTo>
                    <a:pt x="22324" y="17509"/>
                    <a:pt x="26904" y="15636"/>
                    <a:pt x="31309" y="12740"/>
                  </a:cubicBezTo>
                  <a:cubicBezTo>
                    <a:pt x="33791" y="11110"/>
                    <a:pt x="36725" y="10287"/>
                    <a:pt x="40058" y="10287"/>
                  </a:cubicBezTo>
                  <a:cubicBezTo>
                    <a:pt x="40845" y="10287"/>
                    <a:pt x="41654" y="10333"/>
                    <a:pt x="42485" y="10425"/>
                  </a:cubicBezTo>
                  <a:cubicBezTo>
                    <a:pt x="47895" y="11021"/>
                    <a:pt x="53139" y="13156"/>
                    <a:pt x="58211" y="15220"/>
                  </a:cubicBezTo>
                  <a:cubicBezTo>
                    <a:pt x="61257" y="16459"/>
                    <a:pt x="64408" y="17742"/>
                    <a:pt x="67568" y="18681"/>
                  </a:cubicBezTo>
                  <a:cubicBezTo>
                    <a:pt x="72838" y="20248"/>
                    <a:pt x="78452" y="21200"/>
                    <a:pt x="84253" y="21507"/>
                  </a:cubicBezTo>
                  <a:cubicBezTo>
                    <a:pt x="85207" y="21557"/>
                    <a:pt x="86216" y="21596"/>
                    <a:pt x="87255" y="21596"/>
                  </a:cubicBezTo>
                  <a:cubicBezTo>
                    <a:pt x="89341" y="21596"/>
                    <a:pt x="91554" y="21438"/>
                    <a:pt x="93697" y="20904"/>
                  </a:cubicBezTo>
                  <a:cubicBezTo>
                    <a:pt x="95795" y="20381"/>
                    <a:pt x="98654" y="19332"/>
                    <a:pt x="99293" y="16292"/>
                  </a:cubicBezTo>
                  <a:cubicBezTo>
                    <a:pt x="99857" y="13600"/>
                    <a:pt x="98614" y="11035"/>
                    <a:pt x="95596" y="8666"/>
                  </a:cubicBezTo>
                  <a:cubicBezTo>
                    <a:pt x="92859" y="6520"/>
                    <a:pt x="89747" y="5193"/>
                    <a:pt x="87062" y="4178"/>
                  </a:cubicBezTo>
                  <a:cubicBezTo>
                    <a:pt x="79719" y="1402"/>
                    <a:pt x="72371" y="1"/>
                    <a:pt x="652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031" name="Google Shape;1031;p32"/>
            <p:cNvGrpSpPr/>
            <p:nvPr/>
          </p:nvGrpSpPr>
          <p:grpSpPr>
            <a:xfrm>
              <a:off x="-109581" y="-2432400"/>
              <a:ext cx="9377821" cy="2147740"/>
              <a:chOff x="-109581" y="-2432400"/>
              <a:chExt cx="9377821" cy="2147740"/>
            </a:xfrm>
          </p:grpSpPr>
          <p:sp>
            <p:nvSpPr>
              <p:cNvPr id="1032" name="Google Shape;1032;p32"/>
              <p:cNvSpPr/>
              <p:nvPr/>
            </p:nvSpPr>
            <p:spPr>
              <a:xfrm flipH="1">
                <a:off x="-101698" y="-2359847"/>
                <a:ext cx="9361814" cy="2075187"/>
              </a:xfrm>
              <a:custGeom>
                <a:avLst/>
                <a:gdLst/>
                <a:ahLst/>
                <a:cxnLst/>
                <a:rect l="l" t="t" r="r" b="b"/>
                <a:pathLst>
                  <a:path w="233943" h="51857" extrusionOk="0">
                    <a:moveTo>
                      <a:pt x="114254" y="0"/>
                    </a:moveTo>
                    <a:cubicBezTo>
                      <a:pt x="113814" y="3337"/>
                      <a:pt x="107760" y="3970"/>
                      <a:pt x="105882" y="4185"/>
                    </a:cubicBezTo>
                    <a:cubicBezTo>
                      <a:pt x="103480" y="4463"/>
                      <a:pt x="101037" y="4580"/>
                      <a:pt x="98593" y="4580"/>
                    </a:cubicBezTo>
                    <a:cubicBezTo>
                      <a:pt x="96187" y="4580"/>
                      <a:pt x="93780" y="4466"/>
                      <a:pt x="91413" y="4277"/>
                    </a:cubicBezTo>
                    <a:cubicBezTo>
                      <a:pt x="83262" y="3622"/>
                      <a:pt x="75254" y="1586"/>
                      <a:pt x="67197" y="2"/>
                    </a:cubicBezTo>
                    <a:lnTo>
                      <a:pt x="3161" y="2"/>
                    </a:lnTo>
                    <a:cubicBezTo>
                      <a:pt x="1415" y="2"/>
                      <a:pt x="0" y="1794"/>
                      <a:pt x="0" y="4003"/>
                    </a:cubicBezTo>
                    <a:lnTo>
                      <a:pt x="0" y="12983"/>
                    </a:lnTo>
                    <a:cubicBezTo>
                      <a:pt x="752" y="13703"/>
                      <a:pt x="1532" y="14304"/>
                      <a:pt x="2202" y="14753"/>
                    </a:cubicBezTo>
                    <a:cubicBezTo>
                      <a:pt x="5867" y="17202"/>
                      <a:pt x="10108" y="17905"/>
                      <a:pt x="14266" y="17905"/>
                    </a:cubicBezTo>
                    <a:cubicBezTo>
                      <a:pt x="15542" y="17905"/>
                      <a:pt x="16811" y="17839"/>
                      <a:pt x="18052" y="17736"/>
                    </a:cubicBezTo>
                    <a:cubicBezTo>
                      <a:pt x="23329" y="17301"/>
                      <a:pt x="28524" y="16026"/>
                      <a:pt x="33704" y="14740"/>
                    </a:cubicBezTo>
                    <a:cubicBezTo>
                      <a:pt x="40948" y="12940"/>
                      <a:pt x="48135" y="10828"/>
                      <a:pt x="55442" y="9439"/>
                    </a:cubicBezTo>
                    <a:cubicBezTo>
                      <a:pt x="61321" y="8322"/>
                      <a:pt x="67233" y="7670"/>
                      <a:pt x="73167" y="7670"/>
                    </a:cubicBezTo>
                    <a:cubicBezTo>
                      <a:pt x="74688" y="7670"/>
                      <a:pt x="76210" y="7713"/>
                      <a:pt x="77734" y="7802"/>
                    </a:cubicBezTo>
                    <a:cubicBezTo>
                      <a:pt x="85106" y="8232"/>
                      <a:pt x="92423" y="9785"/>
                      <a:pt x="99530" y="12287"/>
                    </a:cubicBezTo>
                    <a:cubicBezTo>
                      <a:pt x="102317" y="13268"/>
                      <a:pt x="105115" y="14314"/>
                      <a:pt x="107858" y="15489"/>
                    </a:cubicBezTo>
                    <a:cubicBezTo>
                      <a:pt x="110332" y="16548"/>
                      <a:pt x="112809" y="17789"/>
                      <a:pt x="115004" y="19608"/>
                    </a:cubicBezTo>
                    <a:cubicBezTo>
                      <a:pt x="117824" y="21944"/>
                      <a:pt x="120303" y="25852"/>
                      <a:pt x="120226" y="30339"/>
                    </a:cubicBezTo>
                    <a:cubicBezTo>
                      <a:pt x="120101" y="37466"/>
                      <a:pt x="112935" y="40330"/>
                      <a:pt x="108516" y="41748"/>
                    </a:cubicBezTo>
                    <a:cubicBezTo>
                      <a:pt x="101630" y="43955"/>
                      <a:pt x="94414" y="44564"/>
                      <a:pt x="87337" y="44821"/>
                    </a:cubicBezTo>
                    <a:cubicBezTo>
                      <a:pt x="84855" y="44912"/>
                      <a:pt x="82371" y="44958"/>
                      <a:pt x="79887" y="44958"/>
                    </a:cubicBezTo>
                    <a:cubicBezTo>
                      <a:pt x="73140" y="44958"/>
                      <a:pt x="66393" y="44612"/>
                      <a:pt x="59673" y="43851"/>
                    </a:cubicBezTo>
                    <a:cubicBezTo>
                      <a:pt x="52128" y="42997"/>
                      <a:pt x="44620" y="41722"/>
                      <a:pt x="37128" y="40332"/>
                    </a:cubicBezTo>
                    <a:cubicBezTo>
                      <a:pt x="29596" y="38936"/>
                      <a:pt x="22076" y="37257"/>
                      <a:pt x="14513" y="36145"/>
                    </a:cubicBezTo>
                    <a:cubicBezTo>
                      <a:pt x="10469" y="35552"/>
                      <a:pt x="6279" y="35103"/>
                      <a:pt x="2100" y="35103"/>
                    </a:cubicBezTo>
                    <a:cubicBezTo>
                      <a:pt x="1400" y="35103"/>
                      <a:pt x="700" y="35116"/>
                      <a:pt x="0" y="35142"/>
                    </a:cubicBezTo>
                    <a:lnTo>
                      <a:pt x="0" y="41392"/>
                    </a:lnTo>
                    <a:cubicBezTo>
                      <a:pt x="3897" y="40406"/>
                      <a:pt x="7757" y="39113"/>
                      <a:pt x="11701" y="38520"/>
                    </a:cubicBezTo>
                    <a:cubicBezTo>
                      <a:pt x="12850" y="38347"/>
                      <a:pt x="14002" y="38268"/>
                      <a:pt x="15153" y="38268"/>
                    </a:cubicBezTo>
                    <a:cubicBezTo>
                      <a:pt x="18352" y="38268"/>
                      <a:pt x="21545" y="38880"/>
                      <a:pt x="24665" y="39789"/>
                    </a:cubicBezTo>
                    <a:cubicBezTo>
                      <a:pt x="29176" y="41103"/>
                      <a:pt x="33559" y="43015"/>
                      <a:pt x="37996" y="44675"/>
                    </a:cubicBezTo>
                    <a:cubicBezTo>
                      <a:pt x="42689" y="46433"/>
                      <a:pt x="47479" y="47692"/>
                      <a:pt x="52300" y="48740"/>
                    </a:cubicBezTo>
                    <a:cubicBezTo>
                      <a:pt x="61496" y="50745"/>
                      <a:pt x="70937" y="51857"/>
                      <a:pt x="80373" y="51857"/>
                    </a:cubicBezTo>
                    <a:cubicBezTo>
                      <a:pt x="91348" y="51857"/>
                      <a:pt x="102317" y="50352"/>
                      <a:pt x="112889" y="46997"/>
                    </a:cubicBezTo>
                    <a:cubicBezTo>
                      <a:pt x="122215" y="44038"/>
                      <a:pt x="130897" y="39216"/>
                      <a:pt x="139694" y="34414"/>
                    </a:cubicBezTo>
                    <a:cubicBezTo>
                      <a:pt x="143466" y="32352"/>
                      <a:pt x="147358" y="30634"/>
                      <a:pt x="151383" y="29556"/>
                    </a:cubicBezTo>
                    <a:cubicBezTo>
                      <a:pt x="155813" y="28370"/>
                      <a:pt x="160303" y="28105"/>
                      <a:pt x="164816" y="27914"/>
                    </a:cubicBezTo>
                    <a:cubicBezTo>
                      <a:pt x="167320" y="27807"/>
                      <a:pt x="169825" y="27756"/>
                      <a:pt x="172331" y="27756"/>
                    </a:cubicBezTo>
                    <a:cubicBezTo>
                      <a:pt x="189289" y="27756"/>
                      <a:pt x="206270" y="30094"/>
                      <a:pt x="222996" y="33398"/>
                    </a:cubicBezTo>
                    <a:cubicBezTo>
                      <a:pt x="226644" y="34116"/>
                      <a:pt x="230302" y="34924"/>
                      <a:pt x="233942" y="35864"/>
                    </a:cubicBezTo>
                    <a:lnTo>
                      <a:pt x="233942" y="9938"/>
                    </a:lnTo>
                    <a:cubicBezTo>
                      <a:pt x="233216" y="9925"/>
                      <a:pt x="232489" y="9919"/>
                      <a:pt x="231762" y="9919"/>
                    </a:cubicBezTo>
                    <a:cubicBezTo>
                      <a:pt x="219843" y="9919"/>
                      <a:pt x="207922" y="11530"/>
                      <a:pt x="196068" y="12904"/>
                    </a:cubicBezTo>
                    <a:cubicBezTo>
                      <a:pt x="188339" y="13801"/>
                      <a:pt x="180609" y="14806"/>
                      <a:pt x="172944" y="16393"/>
                    </a:cubicBezTo>
                    <a:cubicBezTo>
                      <a:pt x="169135" y="17181"/>
                      <a:pt x="165343" y="18112"/>
                      <a:pt x="161591" y="19260"/>
                    </a:cubicBezTo>
                    <a:cubicBezTo>
                      <a:pt x="158213" y="20291"/>
                      <a:pt x="155063" y="21813"/>
                      <a:pt x="151893" y="23606"/>
                    </a:cubicBezTo>
                    <a:cubicBezTo>
                      <a:pt x="147715" y="25970"/>
                      <a:pt x="143374" y="28204"/>
                      <a:pt x="138868" y="28204"/>
                    </a:cubicBezTo>
                    <a:cubicBezTo>
                      <a:pt x="137422" y="28204"/>
                      <a:pt x="135960" y="27974"/>
                      <a:pt x="134480" y="27445"/>
                    </a:cubicBezTo>
                    <a:cubicBezTo>
                      <a:pt x="129632" y="25711"/>
                      <a:pt x="125716" y="20547"/>
                      <a:pt x="125484" y="13951"/>
                    </a:cubicBezTo>
                    <a:cubicBezTo>
                      <a:pt x="125286" y="8300"/>
                      <a:pt x="129601" y="6027"/>
                      <a:pt x="133294" y="5020"/>
                    </a:cubicBezTo>
                    <a:cubicBezTo>
                      <a:pt x="139570" y="3307"/>
                      <a:pt x="146074" y="3151"/>
                      <a:pt x="152463" y="3078"/>
                    </a:cubicBezTo>
                    <a:cubicBezTo>
                      <a:pt x="160083" y="2991"/>
                      <a:pt x="167851" y="3042"/>
                      <a:pt x="175233" y="328"/>
                    </a:cubicBezTo>
                    <a:cubicBezTo>
                      <a:pt x="175511" y="226"/>
                      <a:pt x="175788" y="116"/>
                      <a:pt x="17606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 name="Google Shape;1033;p32"/>
              <p:cNvSpPr/>
              <p:nvPr/>
            </p:nvSpPr>
            <p:spPr>
              <a:xfrm flipH="1">
                <a:off x="-109581" y="-2432400"/>
                <a:ext cx="9377821" cy="2090634"/>
              </a:xfrm>
              <a:custGeom>
                <a:avLst/>
                <a:gdLst/>
                <a:ahLst/>
                <a:cxnLst/>
                <a:rect l="l" t="t" r="r" b="b"/>
                <a:pathLst>
                  <a:path w="234343" h="52243" extrusionOk="0">
                    <a:moveTo>
                      <a:pt x="67361" y="400"/>
                    </a:moveTo>
                    <a:cubicBezTo>
                      <a:pt x="69340" y="790"/>
                      <a:pt x="71349" y="1215"/>
                      <a:pt x="73292" y="1625"/>
                    </a:cubicBezTo>
                    <a:cubicBezTo>
                      <a:pt x="79265" y="2884"/>
                      <a:pt x="85439" y="4185"/>
                      <a:pt x="91598" y="4680"/>
                    </a:cubicBezTo>
                    <a:cubicBezTo>
                      <a:pt x="94144" y="4885"/>
                      <a:pt x="96537" y="4987"/>
                      <a:pt x="98805" y="4987"/>
                    </a:cubicBezTo>
                    <a:cubicBezTo>
                      <a:pt x="101387" y="4987"/>
                      <a:pt x="103808" y="4854"/>
                      <a:pt x="106108" y="4590"/>
                    </a:cubicBezTo>
                    <a:lnTo>
                      <a:pt x="106218" y="4577"/>
                    </a:lnTo>
                    <a:cubicBezTo>
                      <a:pt x="108158" y="4354"/>
                      <a:pt x="114000" y="3685"/>
                      <a:pt x="114628" y="406"/>
                    </a:cubicBezTo>
                    <a:lnTo>
                      <a:pt x="175193" y="406"/>
                    </a:lnTo>
                    <a:cubicBezTo>
                      <a:pt x="168249" y="2915"/>
                      <a:pt x="160889" y="2994"/>
                      <a:pt x="153768" y="3069"/>
                    </a:cubicBezTo>
                    <a:lnTo>
                      <a:pt x="152665" y="3082"/>
                    </a:lnTo>
                    <a:cubicBezTo>
                      <a:pt x="145764" y="3162"/>
                      <a:pt x="139551" y="3364"/>
                      <a:pt x="133446" y="5030"/>
                    </a:cubicBezTo>
                    <a:cubicBezTo>
                      <a:pt x="128003" y="6516"/>
                      <a:pt x="125326" y="9588"/>
                      <a:pt x="125487" y="14164"/>
                    </a:cubicBezTo>
                    <a:cubicBezTo>
                      <a:pt x="125709" y="20471"/>
                      <a:pt x="129379" y="25966"/>
                      <a:pt x="134618" y="27839"/>
                    </a:cubicBezTo>
                    <a:cubicBezTo>
                      <a:pt x="136131" y="28380"/>
                      <a:pt x="137619" y="28617"/>
                      <a:pt x="139091" y="28617"/>
                    </a:cubicBezTo>
                    <a:cubicBezTo>
                      <a:pt x="143547" y="28617"/>
                      <a:pt x="147847" y="26448"/>
                      <a:pt x="152196" y="23987"/>
                    </a:cubicBezTo>
                    <a:cubicBezTo>
                      <a:pt x="155813" y="21943"/>
                      <a:pt x="158880" y="20567"/>
                      <a:pt x="161854" y="19658"/>
                    </a:cubicBezTo>
                    <a:cubicBezTo>
                      <a:pt x="165379" y="18581"/>
                      <a:pt x="169085" y="17643"/>
                      <a:pt x="173189" y="16795"/>
                    </a:cubicBezTo>
                    <a:cubicBezTo>
                      <a:pt x="180974" y="15181"/>
                      <a:pt x="188894" y="14166"/>
                      <a:pt x="196294" y="13308"/>
                    </a:cubicBezTo>
                    <a:cubicBezTo>
                      <a:pt x="197767" y="13138"/>
                      <a:pt x="199245" y="12964"/>
                      <a:pt x="200722" y="12788"/>
                    </a:cubicBezTo>
                    <a:cubicBezTo>
                      <a:pt x="210970" y="11576"/>
                      <a:pt x="221543" y="10326"/>
                      <a:pt x="231999" y="10326"/>
                    </a:cubicBezTo>
                    <a:cubicBezTo>
                      <a:pt x="232648" y="10326"/>
                      <a:pt x="233296" y="10331"/>
                      <a:pt x="233944" y="10341"/>
                    </a:cubicBezTo>
                    <a:lnTo>
                      <a:pt x="233944" y="35809"/>
                    </a:lnTo>
                    <a:cubicBezTo>
                      <a:pt x="230629" y="34959"/>
                      <a:pt x="227123" y="34173"/>
                      <a:pt x="223236" y="33405"/>
                    </a:cubicBezTo>
                    <a:cubicBezTo>
                      <a:pt x="203906" y="29587"/>
                      <a:pt x="187591" y="27758"/>
                      <a:pt x="172597" y="27758"/>
                    </a:cubicBezTo>
                    <a:cubicBezTo>
                      <a:pt x="170032" y="27758"/>
                      <a:pt x="167505" y="27812"/>
                      <a:pt x="165009" y="27918"/>
                    </a:cubicBezTo>
                    <a:cubicBezTo>
                      <a:pt x="160422" y="28112"/>
                      <a:pt x="155941" y="28387"/>
                      <a:pt x="151533" y="29567"/>
                    </a:cubicBezTo>
                    <a:cubicBezTo>
                      <a:pt x="147826" y="30560"/>
                      <a:pt x="143986" y="32153"/>
                      <a:pt x="139798" y="34441"/>
                    </a:cubicBezTo>
                    <a:lnTo>
                      <a:pt x="138875" y="34945"/>
                    </a:lnTo>
                    <a:cubicBezTo>
                      <a:pt x="130584" y="39473"/>
                      <a:pt x="122011" y="44161"/>
                      <a:pt x="113029" y="47009"/>
                    </a:cubicBezTo>
                    <a:cubicBezTo>
                      <a:pt x="102889" y="50226"/>
                      <a:pt x="91919" y="51840"/>
                      <a:pt x="80509" y="51840"/>
                    </a:cubicBezTo>
                    <a:cubicBezTo>
                      <a:pt x="71401" y="51840"/>
                      <a:pt x="62013" y="50811"/>
                      <a:pt x="52541" y="48749"/>
                    </a:cubicBezTo>
                    <a:cubicBezTo>
                      <a:pt x="46930" y="47526"/>
                      <a:pt x="42394" y="46236"/>
                      <a:pt x="38264" y="44691"/>
                    </a:cubicBezTo>
                    <a:cubicBezTo>
                      <a:pt x="36953" y="44199"/>
                      <a:pt x="35624" y="43678"/>
                      <a:pt x="34338" y="43172"/>
                    </a:cubicBezTo>
                    <a:cubicBezTo>
                      <a:pt x="31276" y="41971"/>
                      <a:pt x="28107" y="40726"/>
                      <a:pt x="24921" y="39799"/>
                    </a:cubicBezTo>
                    <a:cubicBezTo>
                      <a:pt x="21414" y="38777"/>
                      <a:pt x="18247" y="38271"/>
                      <a:pt x="15326" y="38271"/>
                    </a:cubicBezTo>
                    <a:cubicBezTo>
                      <a:pt x="14137" y="38271"/>
                      <a:pt x="12987" y="38356"/>
                      <a:pt x="11874" y="38521"/>
                    </a:cubicBezTo>
                    <a:cubicBezTo>
                      <a:pt x="9119" y="38936"/>
                      <a:pt x="6366" y="39703"/>
                      <a:pt x="3703" y="40442"/>
                    </a:cubicBezTo>
                    <a:cubicBezTo>
                      <a:pt x="2622" y="40742"/>
                      <a:pt x="1508" y="41053"/>
                      <a:pt x="406" y="41335"/>
                    </a:cubicBezTo>
                    <a:lnTo>
                      <a:pt x="406" y="35538"/>
                    </a:lnTo>
                    <a:cubicBezTo>
                      <a:pt x="1027" y="35516"/>
                      <a:pt x="1658" y="35506"/>
                      <a:pt x="2301" y="35506"/>
                    </a:cubicBezTo>
                    <a:cubicBezTo>
                      <a:pt x="5902" y="35506"/>
                      <a:pt x="9901" y="35844"/>
                      <a:pt x="14687" y="36547"/>
                    </a:cubicBezTo>
                    <a:cubicBezTo>
                      <a:pt x="19745" y="37290"/>
                      <a:pt x="24868" y="38304"/>
                      <a:pt x="29822" y="39284"/>
                    </a:cubicBezTo>
                    <a:cubicBezTo>
                      <a:pt x="32271" y="39769"/>
                      <a:pt x="34802" y="40270"/>
                      <a:pt x="37296" y="40733"/>
                    </a:cubicBezTo>
                    <a:cubicBezTo>
                      <a:pt x="43914" y="41961"/>
                      <a:pt x="51770" y="43339"/>
                      <a:pt x="59854" y="44254"/>
                    </a:cubicBezTo>
                    <a:cubicBezTo>
                      <a:pt x="66359" y="44990"/>
                      <a:pt x="73165" y="45361"/>
                      <a:pt x="80163" y="45361"/>
                    </a:cubicBezTo>
                    <a:cubicBezTo>
                      <a:pt x="82603" y="45361"/>
                      <a:pt x="85067" y="45316"/>
                      <a:pt x="87550" y="45225"/>
                    </a:cubicBezTo>
                    <a:cubicBezTo>
                      <a:pt x="94026" y="44991"/>
                      <a:pt x="101613" y="44441"/>
                      <a:pt x="108780" y="42142"/>
                    </a:cubicBezTo>
                    <a:cubicBezTo>
                      <a:pt x="113810" y="40529"/>
                      <a:pt x="120508" y="37574"/>
                      <a:pt x="120629" y="30544"/>
                    </a:cubicBezTo>
                    <a:cubicBezTo>
                      <a:pt x="120696" y="26529"/>
                      <a:pt x="118718" y="22458"/>
                      <a:pt x="115334" y="19654"/>
                    </a:cubicBezTo>
                    <a:cubicBezTo>
                      <a:pt x="112985" y="17708"/>
                      <a:pt x="110379" y="16465"/>
                      <a:pt x="108140" y="15506"/>
                    </a:cubicBezTo>
                    <a:cubicBezTo>
                      <a:pt x="105719" y="14467"/>
                      <a:pt x="103070" y="13450"/>
                      <a:pt x="99798" y="12298"/>
                    </a:cubicBezTo>
                    <a:cubicBezTo>
                      <a:pt x="92520" y="9735"/>
                      <a:pt x="85169" y="8223"/>
                      <a:pt x="77949" y="7802"/>
                    </a:cubicBezTo>
                    <a:cubicBezTo>
                      <a:pt x="76425" y="7713"/>
                      <a:pt x="74890" y="7669"/>
                      <a:pt x="73339" y="7669"/>
                    </a:cubicBezTo>
                    <a:cubicBezTo>
                      <a:pt x="67706" y="7669"/>
                      <a:pt x="61863" y="8255"/>
                      <a:pt x="55605" y="9443"/>
                    </a:cubicBezTo>
                    <a:cubicBezTo>
                      <a:pt x="50502" y="10413"/>
                      <a:pt x="45374" y="11757"/>
                      <a:pt x="40416" y="13057"/>
                    </a:cubicBezTo>
                    <a:cubicBezTo>
                      <a:pt x="38267" y="13620"/>
                      <a:pt x="36046" y="14201"/>
                      <a:pt x="33857" y="14746"/>
                    </a:cubicBezTo>
                    <a:cubicBezTo>
                      <a:pt x="29050" y="15939"/>
                      <a:pt x="23603" y="17293"/>
                      <a:pt x="18238" y="17736"/>
                    </a:cubicBezTo>
                    <a:cubicBezTo>
                      <a:pt x="17038" y="17835"/>
                      <a:pt x="15751" y="17910"/>
                      <a:pt x="14415" y="17910"/>
                    </a:cubicBezTo>
                    <a:cubicBezTo>
                      <a:pt x="10534" y="17910"/>
                      <a:pt x="6246" y="17280"/>
                      <a:pt x="2517" y="14787"/>
                    </a:cubicBezTo>
                    <a:cubicBezTo>
                      <a:pt x="2004" y="14446"/>
                      <a:pt x="1229" y="13878"/>
                      <a:pt x="403" y="13098"/>
                    </a:cubicBezTo>
                    <a:lnTo>
                      <a:pt x="403" y="4204"/>
                    </a:lnTo>
                    <a:cubicBezTo>
                      <a:pt x="403" y="2108"/>
                      <a:pt x="1731" y="405"/>
                      <a:pt x="3364" y="405"/>
                    </a:cubicBezTo>
                    <a:lnTo>
                      <a:pt x="67361" y="400"/>
                    </a:lnTo>
                    <a:close/>
                    <a:moveTo>
                      <a:pt x="114278" y="0"/>
                    </a:moveTo>
                    <a:lnTo>
                      <a:pt x="114255" y="176"/>
                    </a:lnTo>
                    <a:cubicBezTo>
                      <a:pt x="113845" y="3294"/>
                      <a:pt x="108068" y="3957"/>
                      <a:pt x="106170" y="4175"/>
                    </a:cubicBezTo>
                    <a:lnTo>
                      <a:pt x="106061" y="4187"/>
                    </a:lnTo>
                    <a:cubicBezTo>
                      <a:pt x="103777" y="4451"/>
                      <a:pt x="101371" y="4582"/>
                      <a:pt x="98803" y="4582"/>
                    </a:cubicBezTo>
                    <a:cubicBezTo>
                      <a:pt x="96546" y="4582"/>
                      <a:pt x="94164" y="4481"/>
                      <a:pt x="91630" y="4277"/>
                    </a:cubicBezTo>
                    <a:cubicBezTo>
                      <a:pt x="85496" y="3785"/>
                      <a:pt x="79335" y="2485"/>
                      <a:pt x="73374" y="1229"/>
                    </a:cubicBezTo>
                    <a:cubicBezTo>
                      <a:pt x="71430" y="820"/>
                      <a:pt x="69420" y="395"/>
                      <a:pt x="67400" y="2"/>
                    </a:cubicBezTo>
                    <a:lnTo>
                      <a:pt x="3365" y="2"/>
                    </a:lnTo>
                    <a:cubicBezTo>
                      <a:pt x="1511" y="2"/>
                      <a:pt x="3" y="1889"/>
                      <a:pt x="3" y="4205"/>
                    </a:cubicBezTo>
                    <a:lnTo>
                      <a:pt x="3" y="13267"/>
                    </a:lnTo>
                    <a:lnTo>
                      <a:pt x="66" y="13327"/>
                    </a:lnTo>
                    <a:cubicBezTo>
                      <a:pt x="935" y="14157"/>
                      <a:pt x="1758" y="14760"/>
                      <a:pt x="2295" y="15120"/>
                    </a:cubicBezTo>
                    <a:cubicBezTo>
                      <a:pt x="6107" y="17668"/>
                      <a:pt x="10473" y="18312"/>
                      <a:pt x="14416" y="18312"/>
                    </a:cubicBezTo>
                    <a:cubicBezTo>
                      <a:pt x="15764" y="18312"/>
                      <a:pt x="17063" y="18236"/>
                      <a:pt x="18274" y="18136"/>
                    </a:cubicBezTo>
                    <a:cubicBezTo>
                      <a:pt x="23670" y="17692"/>
                      <a:pt x="29134" y="16335"/>
                      <a:pt x="33955" y="15136"/>
                    </a:cubicBezTo>
                    <a:cubicBezTo>
                      <a:pt x="36148" y="14591"/>
                      <a:pt x="38370" y="14008"/>
                      <a:pt x="40521" y="13444"/>
                    </a:cubicBezTo>
                    <a:cubicBezTo>
                      <a:pt x="45471" y="12145"/>
                      <a:pt x="50591" y="10802"/>
                      <a:pt x="55682" y="9836"/>
                    </a:cubicBezTo>
                    <a:cubicBezTo>
                      <a:pt x="61914" y="8652"/>
                      <a:pt x="67733" y="8068"/>
                      <a:pt x="73339" y="8068"/>
                    </a:cubicBezTo>
                    <a:cubicBezTo>
                      <a:pt x="74883" y="8068"/>
                      <a:pt x="76410" y="8112"/>
                      <a:pt x="77924" y="8200"/>
                    </a:cubicBezTo>
                    <a:cubicBezTo>
                      <a:pt x="85109" y="8620"/>
                      <a:pt x="92423" y="10126"/>
                      <a:pt x="99664" y="12674"/>
                    </a:cubicBezTo>
                    <a:cubicBezTo>
                      <a:pt x="102926" y="13823"/>
                      <a:pt x="105569" y="14839"/>
                      <a:pt x="107978" y="15872"/>
                    </a:cubicBezTo>
                    <a:cubicBezTo>
                      <a:pt x="110192" y="16820"/>
                      <a:pt x="112765" y="18046"/>
                      <a:pt x="115074" y="19959"/>
                    </a:cubicBezTo>
                    <a:cubicBezTo>
                      <a:pt x="118366" y="22686"/>
                      <a:pt x="120289" y="26638"/>
                      <a:pt x="120224" y="30531"/>
                    </a:cubicBezTo>
                    <a:cubicBezTo>
                      <a:pt x="120108" y="37304"/>
                      <a:pt x="113565" y="40179"/>
                      <a:pt x="108656" y="41753"/>
                    </a:cubicBezTo>
                    <a:cubicBezTo>
                      <a:pt x="101534" y="44037"/>
                      <a:pt x="93982" y="44584"/>
                      <a:pt x="87532" y="44818"/>
                    </a:cubicBezTo>
                    <a:cubicBezTo>
                      <a:pt x="85053" y="44908"/>
                      <a:pt x="82593" y="44953"/>
                      <a:pt x="80156" y="44953"/>
                    </a:cubicBezTo>
                    <a:cubicBezTo>
                      <a:pt x="73174" y="44953"/>
                      <a:pt x="66385" y="44584"/>
                      <a:pt x="59897" y="43849"/>
                    </a:cubicBezTo>
                    <a:cubicBezTo>
                      <a:pt x="51824" y="42936"/>
                      <a:pt x="43978" y="41560"/>
                      <a:pt x="37366" y="40335"/>
                    </a:cubicBezTo>
                    <a:cubicBezTo>
                      <a:pt x="34874" y="39874"/>
                      <a:pt x="32343" y="39371"/>
                      <a:pt x="29894" y="38889"/>
                    </a:cubicBezTo>
                    <a:cubicBezTo>
                      <a:pt x="24935" y="37906"/>
                      <a:pt x="19807" y="36891"/>
                      <a:pt x="14740" y="36147"/>
                    </a:cubicBezTo>
                    <a:cubicBezTo>
                      <a:pt x="9938" y="35440"/>
                      <a:pt x="5923" y="35101"/>
                      <a:pt x="2306" y="35101"/>
                    </a:cubicBezTo>
                    <a:cubicBezTo>
                      <a:pt x="1587" y="35101"/>
                      <a:pt x="884" y="35114"/>
                      <a:pt x="193" y="35141"/>
                    </a:cubicBezTo>
                    <a:lnTo>
                      <a:pt x="0" y="35148"/>
                    </a:lnTo>
                    <a:lnTo>
                      <a:pt x="0" y="41850"/>
                    </a:lnTo>
                    <a:lnTo>
                      <a:pt x="250" y="41789"/>
                    </a:lnTo>
                    <a:cubicBezTo>
                      <a:pt x="1438" y="41486"/>
                      <a:pt x="2642" y="41153"/>
                      <a:pt x="3807" y="40829"/>
                    </a:cubicBezTo>
                    <a:cubicBezTo>
                      <a:pt x="6459" y="40093"/>
                      <a:pt x="9201" y="39331"/>
                      <a:pt x="11931" y="38920"/>
                    </a:cubicBezTo>
                    <a:cubicBezTo>
                      <a:pt x="13025" y="38755"/>
                      <a:pt x="14155" y="38672"/>
                      <a:pt x="15326" y="38672"/>
                    </a:cubicBezTo>
                    <a:cubicBezTo>
                      <a:pt x="18207" y="38672"/>
                      <a:pt x="21339" y="39173"/>
                      <a:pt x="24808" y="40183"/>
                    </a:cubicBezTo>
                    <a:cubicBezTo>
                      <a:pt x="27977" y="41106"/>
                      <a:pt x="31136" y="42346"/>
                      <a:pt x="34192" y="43547"/>
                    </a:cubicBezTo>
                    <a:cubicBezTo>
                      <a:pt x="35480" y="44051"/>
                      <a:pt x="36810" y="44575"/>
                      <a:pt x="38124" y="45065"/>
                    </a:cubicBezTo>
                    <a:cubicBezTo>
                      <a:pt x="42272" y="46618"/>
                      <a:pt x="46826" y="47913"/>
                      <a:pt x="52458" y="49140"/>
                    </a:cubicBezTo>
                    <a:cubicBezTo>
                      <a:pt x="61960" y="51209"/>
                      <a:pt x="71376" y="52242"/>
                      <a:pt x="80515" y="52242"/>
                    </a:cubicBezTo>
                    <a:cubicBezTo>
                      <a:pt x="91963" y="52242"/>
                      <a:pt x="102972" y="50622"/>
                      <a:pt x="113151" y="47393"/>
                    </a:cubicBezTo>
                    <a:cubicBezTo>
                      <a:pt x="122171" y="44531"/>
                      <a:pt x="130760" y="39837"/>
                      <a:pt x="139068" y="35298"/>
                    </a:cubicBezTo>
                    <a:lnTo>
                      <a:pt x="139990" y="34794"/>
                    </a:lnTo>
                    <a:cubicBezTo>
                      <a:pt x="144149" y="32523"/>
                      <a:pt x="147959" y="30939"/>
                      <a:pt x="151635" y="29954"/>
                    </a:cubicBezTo>
                    <a:cubicBezTo>
                      <a:pt x="156001" y="28784"/>
                      <a:pt x="160459" y="28512"/>
                      <a:pt x="165023" y="28318"/>
                    </a:cubicBezTo>
                    <a:cubicBezTo>
                      <a:pt x="167510" y="28212"/>
                      <a:pt x="170027" y="28159"/>
                      <a:pt x="172583" y="28159"/>
                    </a:cubicBezTo>
                    <a:cubicBezTo>
                      <a:pt x="187551" y="28159"/>
                      <a:pt x="203846" y="29985"/>
                      <a:pt x="223155" y="33798"/>
                    </a:cubicBezTo>
                    <a:cubicBezTo>
                      <a:pt x="227133" y="34583"/>
                      <a:pt x="230708" y="35389"/>
                      <a:pt x="234091" y="36262"/>
                    </a:cubicBezTo>
                    <a:lnTo>
                      <a:pt x="234343" y="36327"/>
                    </a:lnTo>
                    <a:lnTo>
                      <a:pt x="234343" y="9942"/>
                    </a:lnTo>
                    <a:lnTo>
                      <a:pt x="234144" y="9938"/>
                    </a:lnTo>
                    <a:cubicBezTo>
                      <a:pt x="233436" y="9926"/>
                      <a:pt x="232728" y="9920"/>
                      <a:pt x="232019" y="9920"/>
                    </a:cubicBezTo>
                    <a:cubicBezTo>
                      <a:pt x="221533" y="9920"/>
                      <a:pt x="210937" y="11173"/>
                      <a:pt x="200668" y="12387"/>
                    </a:cubicBezTo>
                    <a:cubicBezTo>
                      <a:pt x="199192" y="12560"/>
                      <a:pt x="197716" y="12735"/>
                      <a:pt x="196241" y="12907"/>
                    </a:cubicBezTo>
                    <a:cubicBezTo>
                      <a:pt x="188833" y="13765"/>
                      <a:pt x="180900" y="14784"/>
                      <a:pt x="173099" y="16399"/>
                    </a:cubicBezTo>
                    <a:cubicBezTo>
                      <a:pt x="168984" y="17250"/>
                      <a:pt x="165266" y="18189"/>
                      <a:pt x="161730" y="19271"/>
                    </a:cubicBezTo>
                    <a:cubicBezTo>
                      <a:pt x="158729" y="20188"/>
                      <a:pt x="155634" y="21574"/>
                      <a:pt x="151992" y="23636"/>
                    </a:cubicBezTo>
                    <a:cubicBezTo>
                      <a:pt x="147694" y="26067"/>
                      <a:pt x="143448" y="28211"/>
                      <a:pt x="139076" y="28211"/>
                    </a:cubicBezTo>
                    <a:cubicBezTo>
                      <a:pt x="137648" y="28211"/>
                      <a:pt x="136206" y="27982"/>
                      <a:pt x="134745" y="27459"/>
                    </a:cubicBezTo>
                    <a:cubicBezTo>
                      <a:pt x="129659" y="25640"/>
                      <a:pt x="126097" y="20292"/>
                      <a:pt x="125882" y="14148"/>
                    </a:cubicBezTo>
                    <a:cubicBezTo>
                      <a:pt x="125729" y="9782"/>
                      <a:pt x="128305" y="6844"/>
                      <a:pt x="133544" y="5415"/>
                    </a:cubicBezTo>
                    <a:cubicBezTo>
                      <a:pt x="139606" y="3761"/>
                      <a:pt x="145790" y="3559"/>
                      <a:pt x="152664" y="3482"/>
                    </a:cubicBezTo>
                    <a:lnTo>
                      <a:pt x="153767" y="3469"/>
                    </a:lnTo>
                    <a:cubicBezTo>
                      <a:pt x="160981" y="3392"/>
                      <a:pt x="168439" y="3314"/>
                      <a:pt x="175499" y="719"/>
                    </a:cubicBezTo>
                    <a:cubicBezTo>
                      <a:pt x="175781" y="617"/>
                      <a:pt x="176061" y="506"/>
                      <a:pt x="176341" y="389"/>
                    </a:cubicBezTo>
                    <a:lnTo>
                      <a:pt x="177262"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34" name="Google Shape;1034;p32"/>
            <p:cNvSpPr/>
            <p:nvPr/>
          </p:nvSpPr>
          <p:spPr>
            <a:xfrm flipH="1">
              <a:off x="900741" y="-942088"/>
              <a:ext cx="8367499" cy="1836163"/>
            </a:xfrm>
            <a:custGeom>
              <a:avLst/>
              <a:gdLst/>
              <a:ahLst/>
              <a:cxnLst/>
              <a:rect l="l" t="t" r="r" b="b"/>
              <a:pathLst>
                <a:path w="209096" h="45884" extrusionOk="0">
                  <a:moveTo>
                    <a:pt x="173615" y="405"/>
                  </a:moveTo>
                  <a:cubicBezTo>
                    <a:pt x="176375" y="405"/>
                    <a:pt x="179213" y="507"/>
                    <a:pt x="182050" y="829"/>
                  </a:cubicBezTo>
                  <a:cubicBezTo>
                    <a:pt x="188207" y="1528"/>
                    <a:pt x="194615" y="3672"/>
                    <a:pt x="201642" y="7381"/>
                  </a:cubicBezTo>
                  <a:lnTo>
                    <a:pt x="202000" y="7570"/>
                  </a:lnTo>
                  <a:cubicBezTo>
                    <a:pt x="204160" y="8703"/>
                    <a:pt x="207122" y="10258"/>
                    <a:pt x="208209" y="13014"/>
                  </a:cubicBezTo>
                  <a:cubicBezTo>
                    <a:pt x="208659" y="14157"/>
                    <a:pt x="208681" y="15157"/>
                    <a:pt x="208272" y="15990"/>
                  </a:cubicBezTo>
                  <a:cubicBezTo>
                    <a:pt x="207624" y="17309"/>
                    <a:pt x="205989" y="18018"/>
                    <a:pt x="204732" y="18381"/>
                  </a:cubicBezTo>
                  <a:cubicBezTo>
                    <a:pt x="201461" y="19325"/>
                    <a:pt x="198006" y="19797"/>
                    <a:pt x="194392" y="19797"/>
                  </a:cubicBezTo>
                  <a:cubicBezTo>
                    <a:pt x="190821" y="19797"/>
                    <a:pt x="187096" y="19336"/>
                    <a:pt x="183241" y="18415"/>
                  </a:cubicBezTo>
                  <a:cubicBezTo>
                    <a:pt x="179114" y="17429"/>
                    <a:pt x="174866" y="16057"/>
                    <a:pt x="170611" y="14337"/>
                  </a:cubicBezTo>
                  <a:cubicBezTo>
                    <a:pt x="166998" y="12878"/>
                    <a:pt x="163261" y="11368"/>
                    <a:pt x="159428" y="10535"/>
                  </a:cubicBezTo>
                  <a:cubicBezTo>
                    <a:pt x="157531" y="10122"/>
                    <a:pt x="155742" y="9916"/>
                    <a:pt x="154034" y="9916"/>
                  </a:cubicBezTo>
                  <a:cubicBezTo>
                    <a:pt x="152450" y="9916"/>
                    <a:pt x="150935" y="10094"/>
                    <a:pt x="149470" y="10449"/>
                  </a:cubicBezTo>
                  <a:cubicBezTo>
                    <a:pt x="145504" y="11411"/>
                    <a:pt x="142070" y="13874"/>
                    <a:pt x="138895" y="16316"/>
                  </a:cubicBezTo>
                  <a:cubicBezTo>
                    <a:pt x="136054" y="18501"/>
                    <a:pt x="133233" y="20858"/>
                    <a:pt x="130505" y="23139"/>
                  </a:cubicBezTo>
                  <a:cubicBezTo>
                    <a:pt x="126905" y="26149"/>
                    <a:pt x="123181" y="29264"/>
                    <a:pt x="119366" y="32010"/>
                  </a:cubicBezTo>
                  <a:cubicBezTo>
                    <a:pt x="107458" y="40580"/>
                    <a:pt x="92880" y="45107"/>
                    <a:pt x="76028" y="45462"/>
                  </a:cubicBezTo>
                  <a:cubicBezTo>
                    <a:pt x="75424" y="45475"/>
                    <a:pt x="74822" y="45482"/>
                    <a:pt x="74224" y="45482"/>
                  </a:cubicBezTo>
                  <a:cubicBezTo>
                    <a:pt x="58269" y="45482"/>
                    <a:pt x="44689" y="40929"/>
                    <a:pt x="33828" y="31942"/>
                  </a:cubicBezTo>
                  <a:cubicBezTo>
                    <a:pt x="27187" y="26448"/>
                    <a:pt x="20603" y="21405"/>
                    <a:pt x="13056" y="20088"/>
                  </a:cubicBezTo>
                  <a:cubicBezTo>
                    <a:pt x="11967" y="19897"/>
                    <a:pt x="10865" y="19801"/>
                    <a:pt x="9746" y="19801"/>
                  </a:cubicBezTo>
                  <a:cubicBezTo>
                    <a:pt x="6781" y="19801"/>
                    <a:pt x="3696" y="20474"/>
                    <a:pt x="406" y="21833"/>
                  </a:cubicBezTo>
                  <a:lnTo>
                    <a:pt x="406" y="14358"/>
                  </a:lnTo>
                  <a:cubicBezTo>
                    <a:pt x="1109" y="14230"/>
                    <a:pt x="1864" y="14110"/>
                    <a:pt x="2702" y="13993"/>
                  </a:cubicBezTo>
                  <a:cubicBezTo>
                    <a:pt x="5594" y="13588"/>
                    <a:pt x="8552" y="13414"/>
                    <a:pt x="11411" y="13245"/>
                  </a:cubicBezTo>
                  <a:lnTo>
                    <a:pt x="12958" y="13152"/>
                  </a:lnTo>
                  <a:cubicBezTo>
                    <a:pt x="15818" y="12978"/>
                    <a:pt x="18953" y="12785"/>
                    <a:pt x="22145" y="12785"/>
                  </a:cubicBezTo>
                  <a:cubicBezTo>
                    <a:pt x="23389" y="12785"/>
                    <a:pt x="24641" y="12814"/>
                    <a:pt x="25889" y="12885"/>
                  </a:cubicBezTo>
                  <a:cubicBezTo>
                    <a:pt x="29786" y="13104"/>
                    <a:pt x="33808" y="14150"/>
                    <a:pt x="38546" y="16169"/>
                  </a:cubicBezTo>
                  <a:cubicBezTo>
                    <a:pt x="52883" y="22283"/>
                    <a:pt x="69842" y="28659"/>
                    <a:pt x="86902" y="29591"/>
                  </a:cubicBezTo>
                  <a:cubicBezTo>
                    <a:pt x="88135" y="29659"/>
                    <a:pt x="89353" y="29692"/>
                    <a:pt x="90554" y="29692"/>
                  </a:cubicBezTo>
                  <a:cubicBezTo>
                    <a:pt x="97955" y="29692"/>
                    <a:pt x="104738" y="28414"/>
                    <a:pt x="110758" y="25880"/>
                  </a:cubicBezTo>
                  <a:cubicBezTo>
                    <a:pt x="117187" y="23174"/>
                    <a:pt x="123174" y="18993"/>
                    <a:pt x="128962" y="14950"/>
                  </a:cubicBezTo>
                  <a:cubicBezTo>
                    <a:pt x="130301" y="14015"/>
                    <a:pt x="131684" y="13050"/>
                    <a:pt x="133052" y="12117"/>
                  </a:cubicBezTo>
                  <a:cubicBezTo>
                    <a:pt x="136569" y="9716"/>
                    <a:pt x="140379" y="7249"/>
                    <a:pt x="144384" y="5460"/>
                  </a:cubicBezTo>
                  <a:cubicBezTo>
                    <a:pt x="148006" y="3842"/>
                    <a:pt x="151905" y="2608"/>
                    <a:pt x="155970" y="1792"/>
                  </a:cubicBezTo>
                  <a:cubicBezTo>
                    <a:pt x="159701" y="1042"/>
                    <a:pt x="163680" y="640"/>
                    <a:pt x="168868" y="486"/>
                  </a:cubicBezTo>
                  <a:cubicBezTo>
                    <a:pt x="170413" y="440"/>
                    <a:pt x="172001" y="405"/>
                    <a:pt x="173615" y="405"/>
                  </a:cubicBezTo>
                  <a:close/>
                  <a:moveTo>
                    <a:pt x="173609" y="0"/>
                  </a:moveTo>
                  <a:cubicBezTo>
                    <a:pt x="171993" y="0"/>
                    <a:pt x="170405" y="35"/>
                    <a:pt x="168858" y="80"/>
                  </a:cubicBezTo>
                  <a:cubicBezTo>
                    <a:pt x="163644" y="234"/>
                    <a:pt x="159645" y="639"/>
                    <a:pt x="155891" y="1393"/>
                  </a:cubicBezTo>
                  <a:cubicBezTo>
                    <a:pt x="151795" y="2216"/>
                    <a:pt x="147870" y="3459"/>
                    <a:pt x="144219" y="5088"/>
                  </a:cubicBezTo>
                  <a:cubicBezTo>
                    <a:pt x="140186" y="6888"/>
                    <a:pt x="136359" y="9369"/>
                    <a:pt x="132824" y="11781"/>
                  </a:cubicBezTo>
                  <a:cubicBezTo>
                    <a:pt x="131454" y="12715"/>
                    <a:pt x="130070" y="13683"/>
                    <a:pt x="128732" y="14617"/>
                  </a:cubicBezTo>
                  <a:cubicBezTo>
                    <a:pt x="122961" y="18648"/>
                    <a:pt x="116993" y="22817"/>
                    <a:pt x="110602" y="25506"/>
                  </a:cubicBezTo>
                  <a:cubicBezTo>
                    <a:pt x="104631" y="28019"/>
                    <a:pt x="97899" y="29287"/>
                    <a:pt x="90554" y="29287"/>
                  </a:cubicBezTo>
                  <a:cubicBezTo>
                    <a:pt x="89360" y="29287"/>
                    <a:pt x="88149" y="29254"/>
                    <a:pt x="86923" y="29187"/>
                  </a:cubicBezTo>
                  <a:cubicBezTo>
                    <a:pt x="69926" y="28261"/>
                    <a:pt x="53010" y="21898"/>
                    <a:pt x="38703" y="15797"/>
                  </a:cubicBezTo>
                  <a:cubicBezTo>
                    <a:pt x="33922" y="13758"/>
                    <a:pt x="29857" y="12704"/>
                    <a:pt x="25911" y="12481"/>
                  </a:cubicBezTo>
                  <a:cubicBezTo>
                    <a:pt x="24653" y="12410"/>
                    <a:pt x="23392" y="12381"/>
                    <a:pt x="22140" y="12381"/>
                  </a:cubicBezTo>
                  <a:cubicBezTo>
                    <a:pt x="18938" y="12381"/>
                    <a:pt x="15797" y="12572"/>
                    <a:pt x="12931" y="12748"/>
                  </a:cubicBezTo>
                  <a:lnTo>
                    <a:pt x="11384" y="12841"/>
                  </a:lnTo>
                  <a:cubicBezTo>
                    <a:pt x="8518" y="13010"/>
                    <a:pt x="5551" y="13184"/>
                    <a:pt x="2644" y="13591"/>
                  </a:cubicBezTo>
                  <a:cubicBezTo>
                    <a:pt x="1731" y="13718"/>
                    <a:pt x="921" y="13848"/>
                    <a:pt x="165" y="13990"/>
                  </a:cubicBezTo>
                  <a:lnTo>
                    <a:pt x="0" y="14020"/>
                  </a:lnTo>
                  <a:lnTo>
                    <a:pt x="0" y="22434"/>
                  </a:lnTo>
                  <a:lnTo>
                    <a:pt x="280" y="22317"/>
                  </a:lnTo>
                  <a:cubicBezTo>
                    <a:pt x="3624" y="20902"/>
                    <a:pt x="6748" y="20202"/>
                    <a:pt x="9745" y="20202"/>
                  </a:cubicBezTo>
                  <a:cubicBezTo>
                    <a:pt x="10841" y="20202"/>
                    <a:pt x="11920" y="20296"/>
                    <a:pt x="12987" y="20482"/>
                  </a:cubicBezTo>
                  <a:cubicBezTo>
                    <a:pt x="20436" y="21784"/>
                    <a:pt x="26975" y="26792"/>
                    <a:pt x="33571" y="32250"/>
                  </a:cubicBezTo>
                  <a:cubicBezTo>
                    <a:pt x="44508" y="41302"/>
                    <a:pt x="58178" y="45884"/>
                    <a:pt x="74230" y="45884"/>
                  </a:cubicBezTo>
                  <a:cubicBezTo>
                    <a:pt x="74828" y="45884"/>
                    <a:pt x="75434" y="45878"/>
                    <a:pt x="76041" y="45864"/>
                  </a:cubicBezTo>
                  <a:cubicBezTo>
                    <a:pt x="92973" y="45507"/>
                    <a:pt x="107630" y="40953"/>
                    <a:pt x="119603" y="32334"/>
                  </a:cubicBezTo>
                  <a:cubicBezTo>
                    <a:pt x="123430" y="29580"/>
                    <a:pt x="127160" y="26462"/>
                    <a:pt x="130767" y="23446"/>
                  </a:cubicBezTo>
                  <a:cubicBezTo>
                    <a:pt x="133490" y="21168"/>
                    <a:pt x="136306" y="18812"/>
                    <a:pt x="139143" y="16633"/>
                  </a:cubicBezTo>
                  <a:cubicBezTo>
                    <a:pt x="142286" y="14218"/>
                    <a:pt x="145678" y="11782"/>
                    <a:pt x="149569" y="10839"/>
                  </a:cubicBezTo>
                  <a:cubicBezTo>
                    <a:pt x="151002" y="10492"/>
                    <a:pt x="152486" y="10318"/>
                    <a:pt x="154040" y="10318"/>
                  </a:cubicBezTo>
                  <a:cubicBezTo>
                    <a:pt x="155718" y="10318"/>
                    <a:pt x="157477" y="10521"/>
                    <a:pt x="159345" y="10926"/>
                  </a:cubicBezTo>
                  <a:cubicBezTo>
                    <a:pt x="163146" y="11754"/>
                    <a:pt x="166866" y="13255"/>
                    <a:pt x="170463" y="14710"/>
                  </a:cubicBezTo>
                  <a:cubicBezTo>
                    <a:pt x="174735" y="16434"/>
                    <a:pt x="179004" y="17813"/>
                    <a:pt x="183149" y="18805"/>
                  </a:cubicBezTo>
                  <a:cubicBezTo>
                    <a:pt x="187035" y="19734"/>
                    <a:pt x="190791" y="20198"/>
                    <a:pt x="194393" y="20198"/>
                  </a:cubicBezTo>
                  <a:cubicBezTo>
                    <a:pt x="198045" y="20198"/>
                    <a:pt x="201538" y="19721"/>
                    <a:pt x="204846" y="18766"/>
                  </a:cubicBezTo>
                  <a:cubicBezTo>
                    <a:pt x="206788" y="18205"/>
                    <a:pt x="208062" y="17332"/>
                    <a:pt x="208634" y="16167"/>
                  </a:cubicBezTo>
                  <a:cubicBezTo>
                    <a:pt x="209095" y="15229"/>
                    <a:pt x="209080" y="14117"/>
                    <a:pt x="208584" y="12865"/>
                  </a:cubicBezTo>
                  <a:cubicBezTo>
                    <a:pt x="207441" y="9969"/>
                    <a:pt x="204404" y="8376"/>
                    <a:pt x="202188" y="7211"/>
                  </a:cubicBezTo>
                  <a:lnTo>
                    <a:pt x="201831" y="7024"/>
                  </a:lnTo>
                  <a:cubicBezTo>
                    <a:pt x="194760" y="3289"/>
                    <a:pt x="188306" y="1132"/>
                    <a:pt x="182098" y="427"/>
                  </a:cubicBezTo>
                  <a:cubicBezTo>
                    <a:pt x="179239" y="102"/>
                    <a:pt x="176384" y="0"/>
                    <a:pt x="17360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 name="Google Shape;1035;p32"/>
            <p:cNvSpPr/>
            <p:nvPr/>
          </p:nvSpPr>
          <p:spPr>
            <a:xfrm flipH="1">
              <a:off x="8460887" y="163330"/>
              <a:ext cx="807313" cy="330705"/>
            </a:xfrm>
            <a:custGeom>
              <a:avLst/>
              <a:gdLst/>
              <a:ahLst/>
              <a:cxnLst/>
              <a:rect l="l" t="t" r="r" b="b"/>
              <a:pathLst>
                <a:path w="20174" h="8264" extrusionOk="0">
                  <a:moveTo>
                    <a:pt x="10888" y="404"/>
                  </a:moveTo>
                  <a:cubicBezTo>
                    <a:pt x="11749" y="404"/>
                    <a:pt x="12597" y="461"/>
                    <a:pt x="13422" y="602"/>
                  </a:cubicBezTo>
                  <a:cubicBezTo>
                    <a:pt x="15472" y="954"/>
                    <a:pt x="17153" y="1897"/>
                    <a:pt x="18413" y="3404"/>
                  </a:cubicBezTo>
                  <a:cubicBezTo>
                    <a:pt x="19054" y="4170"/>
                    <a:pt x="19787" y="5267"/>
                    <a:pt x="19634" y="6147"/>
                  </a:cubicBezTo>
                  <a:cubicBezTo>
                    <a:pt x="19567" y="6546"/>
                    <a:pt x="19324" y="6863"/>
                    <a:pt x="18894" y="7118"/>
                  </a:cubicBezTo>
                  <a:cubicBezTo>
                    <a:pt x="17704" y="7820"/>
                    <a:pt x="16206" y="7861"/>
                    <a:pt x="14950" y="7861"/>
                  </a:cubicBezTo>
                  <a:cubicBezTo>
                    <a:pt x="14860" y="7861"/>
                    <a:pt x="14771" y="7861"/>
                    <a:pt x="14684" y="7861"/>
                  </a:cubicBezTo>
                  <a:cubicBezTo>
                    <a:pt x="13289" y="7856"/>
                    <a:pt x="11866" y="7753"/>
                    <a:pt x="10488" y="7653"/>
                  </a:cubicBezTo>
                  <a:cubicBezTo>
                    <a:pt x="9887" y="7608"/>
                    <a:pt x="9287" y="7565"/>
                    <a:pt x="8687" y="7529"/>
                  </a:cubicBezTo>
                  <a:cubicBezTo>
                    <a:pt x="5827" y="7359"/>
                    <a:pt x="3245" y="7206"/>
                    <a:pt x="649" y="7206"/>
                  </a:cubicBezTo>
                  <a:cubicBezTo>
                    <a:pt x="568" y="7206"/>
                    <a:pt x="486" y="7206"/>
                    <a:pt x="405" y="7206"/>
                  </a:cubicBezTo>
                  <a:lnTo>
                    <a:pt x="405" y="1428"/>
                  </a:lnTo>
                  <a:cubicBezTo>
                    <a:pt x="2017" y="1368"/>
                    <a:pt x="3674" y="1139"/>
                    <a:pt x="5280" y="919"/>
                  </a:cubicBezTo>
                  <a:cubicBezTo>
                    <a:pt x="7141" y="665"/>
                    <a:pt x="9044" y="404"/>
                    <a:pt x="10888" y="404"/>
                  </a:cubicBezTo>
                  <a:close/>
                  <a:moveTo>
                    <a:pt x="10888" y="1"/>
                  </a:moveTo>
                  <a:cubicBezTo>
                    <a:pt x="9018" y="1"/>
                    <a:pt x="7099" y="265"/>
                    <a:pt x="5223" y="522"/>
                  </a:cubicBezTo>
                  <a:cubicBezTo>
                    <a:pt x="3564" y="751"/>
                    <a:pt x="1848" y="984"/>
                    <a:pt x="195" y="1034"/>
                  </a:cubicBezTo>
                  <a:lnTo>
                    <a:pt x="1" y="1039"/>
                  </a:lnTo>
                  <a:lnTo>
                    <a:pt x="1" y="7612"/>
                  </a:lnTo>
                  <a:lnTo>
                    <a:pt x="202" y="7612"/>
                  </a:lnTo>
                  <a:cubicBezTo>
                    <a:pt x="266" y="7612"/>
                    <a:pt x="330" y="7612"/>
                    <a:pt x="393" y="7612"/>
                  </a:cubicBezTo>
                  <a:cubicBezTo>
                    <a:pt x="3056" y="7612"/>
                    <a:pt x="5717" y="7756"/>
                    <a:pt x="8664" y="7932"/>
                  </a:cubicBezTo>
                  <a:cubicBezTo>
                    <a:pt x="9261" y="7968"/>
                    <a:pt x="9860" y="8012"/>
                    <a:pt x="10460" y="8055"/>
                  </a:cubicBezTo>
                  <a:cubicBezTo>
                    <a:pt x="11844" y="8155"/>
                    <a:pt x="13275" y="8259"/>
                    <a:pt x="14682" y="8264"/>
                  </a:cubicBezTo>
                  <a:lnTo>
                    <a:pt x="14998" y="8264"/>
                  </a:lnTo>
                  <a:cubicBezTo>
                    <a:pt x="16295" y="8264"/>
                    <a:pt x="17831" y="8211"/>
                    <a:pt x="19096" y="7463"/>
                  </a:cubicBezTo>
                  <a:cubicBezTo>
                    <a:pt x="19626" y="7152"/>
                    <a:pt x="19940" y="6730"/>
                    <a:pt x="20030" y="6216"/>
                  </a:cubicBezTo>
                  <a:cubicBezTo>
                    <a:pt x="20173" y="5387"/>
                    <a:pt x="19732" y="4354"/>
                    <a:pt x="18720" y="3145"/>
                  </a:cubicBezTo>
                  <a:cubicBezTo>
                    <a:pt x="17395" y="1562"/>
                    <a:pt x="15637" y="574"/>
                    <a:pt x="13488" y="205"/>
                  </a:cubicBezTo>
                  <a:cubicBezTo>
                    <a:pt x="12639" y="59"/>
                    <a:pt x="11769" y="1"/>
                    <a:pt x="1088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 name="Google Shape;1036;p32"/>
            <p:cNvSpPr/>
            <p:nvPr/>
          </p:nvSpPr>
          <p:spPr>
            <a:xfrm flipH="1">
              <a:off x="-109741" y="-181865"/>
              <a:ext cx="9377861" cy="2035410"/>
            </a:xfrm>
            <a:custGeom>
              <a:avLst/>
              <a:gdLst/>
              <a:ahLst/>
              <a:cxnLst/>
              <a:rect l="l" t="t" r="r" b="b"/>
              <a:pathLst>
                <a:path w="234344" h="50863" extrusionOk="0">
                  <a:moveTo>
                    <a:pt x="233940" y="621"/>
                  </a:moveTo>
                  <a:lnTo>
                    <a:pt x="233940" y="12077"/>
                  </a:lnTo>
                  <a:cubicBezTo>
                    <a:pt x="232371" y="13846"/>
                    <a:pt x="230619" y="15358"/>
                    <a:pt x="228734" y="16565"/>
                  </a:cubicBezTo>
                  <a:cubicBezTo>
                    <a:pt x="224484" y="19289"/>
                    <a:pt x="219376" y="20857"/>
                    <a:pt x="213122" y="21360"/>
                  </a:cubicBezTo>
                  <a:cubicBezTo>
                    <a:pt x="211653" y="21479"/>
                    <a:pt x="210146" y="21539"/>
                    <a:pt x="208580" y="21539"/>
                  </a:cubicBezTo>
                  <a:cubicBezTo>
                    <a:pt x="205000" y="21539"/>
                    <a:pt x="201109" y="21226"/>
                    <a:pt x="196647" y="20590"/>
                  </a:cubicBezTo>
                  <a:lnTo>
                    <a:pt x="196529" y="20574"/>
                  </a:lnTo>
                  <a:cubicBezTo>
                    <a:pt x="194477" y="20283"/>
                    <a:pt x="192356" y="19981"/>
                    <a:pt x="190306" y="19457"/>
                  </a:cubicBezTo>
                  <a:cubicBezTo>
                    <a:pt x="188131" y="18901"/>
                    <a:pt x="186302" y="18457"/>
                    <a:pt x="184446" y="18095"/>
                  </a:cubicBezTo>
                  <a:cubicBezTo>
                    <a:pt x="182413" y="17700"/>
                    <a:pt x="180221" y="17338"/>
                    <a:pt x="178016" y="17338"/>
                  </a:cubicBezTo>
                  <a:cubicBezTo>
                    <a:pt x="177942" y="17338"/>
                    <a:pt x="177867" y="17339"/>
                    <a:pt x="177792" y="17340"/>
                  </a:cubicBezTo>
                  <a:cubicBezTo>
                    <a:pt x="176496" y="17354"/>
                    <a:pt x="174542" y="17378"/>
                    <a:pt x="173323" y="18637"/>
                  </a:cubicBezTo>
                  <a:cubicBezTo>
                    <a:pt x="172261" y="19733"/>
                    <a:pt x="172397" y="21555"/>
                    <a:pt x="173080" y="22788"/>
                  </a:cubicBezTo>
                  <a:cubicBezTo>
                    <a:pt x="174004" y="24459"/>
                    <a:pt x="175665" y="25395"/>
                    <a:pt x="177319" y="26158"/>
                  </a:cubicBezTo>
                  <a:cubicBezTo>
                    <a:pt x="180088" y="27433"/>
                    <a:pt x="183032" y="28076"/>
                    <a:pt x="185878" y="28699"/>
                  </a:cubicBezTo>
                  <a:cubicBezTo>
                    <a:pt x="186544" y="28844"/>
                    <a:pt x="187205" y="28990"/>
                    <a:pt x="187866" y="29142"/>
                  </a:cubicBezTo>
                  <a:cubicBezTo>
                    <a:pt x="191326" y="29942"/>
                    <a:pt x="194903" y="30405"/>
                    <a:pt x="198362" y="30852"/>
                  </a:cubicBezTo>
                  <a:lnTo>
                    <a:pt x="199879" y="31048"/>
                  </a:lnTo>
                  <a:cubicBezTo>
                    <a:pt x="203501" y="31524"/>
                    <a:pt x="207493" y="31975"/>
                    <a:pt x="212443" y="32469"/>
                  </a:cubicBezTo>
                  <a:cubicBezTo>
                    <a:pt x="216296" y="32854"/>
                    <a:pt x="220110" y="33192"/>
                    <a:pt x="223683" y="33505"/>
                  </a:cubicBezTo>
                  <a:cubicBezTo>
                    <a:pt x="226437" y="33747"/>
                    <a:pt x="229366" y="34040"/>
                    <a:pt x="232268" y="34727"/>
                  </a:cubicBezTo>
                  <a:cubicBezTo>
                    <a:pt x="232812" y="34856"/>
                    <a:pt x="233374" y="35011"/>
                    <a:pt x="233940" y="35186"/>
                  </a:cubicBezTo>
                  <a:lnTo>
                    <a:pt x="233940" y="50330"/>
                  </a:lnTo>
                  <a:cubicBezTo>
                    <a:pt x="227593" y="48509"/>
                    <a:pt x="220754" y="46238"/>
                    <a:pt x="213042" y="43386"/>
                  </a:cubicBezTo>
                  <a:cubicBezTo>
                    <a:pt x="208088" y="41555"/>
                    <a:pt x="202988" y="39512"/>
                    <a:pt x="197884" y="37317"/>
                  </a:cubicBezTo>
                  <a:cubicBezTo>
                    <a:pt x="195613" y="36339"/>
                    <a:pt x="193318" y="35281"/>
                    <a:pt x="191099" y="34257"/>
                  </a:cubicBezTo>
                  <a:cubicBezTo>
                    <a:pt x="188401" y="33014"/>
                    <a:pt x="185611" y="31726"/>
                    <a:pt x="182833" y="30573"/>
                  </a:cubicBezTo>
                  <a:cubicBezTo>
                    <a:pt x="172649" y="26340"/>
                    <a:pt x="162754" y="24195"/>
                    <a:pt x="153409" y="24195"/>
                  </a:cubicBezTo>
                  <a:cubicBezTo>
                    <a:pt x="153178" y="24195"/>
                    <a:pt x="152948" y="24197"/>
                    <a:pt x="152719" y="24198"/>
                  </a:cubicBezTo>
                  <a:cubicBezTo>
                    <a:pt x="142080" y="24319"/>
                    <a:pt x="132064" y="27884"/>
                    <a:pt x="122824" y="31721"/>
                  </a:cubicBezTo>
                  <a:cubicBezTo>
                    <a:pt x="112729" y="35913"/>
                    <a:pt x="102805" y="39822"/>
                    <a:pt x="92400" y="41608"/>
                  </a:cubicBezTo>
                  <a:cubicBezTo>
                    <a:pt x="82867" y="43244"/>
                    <a:pt x="72721" y="44299"/>
                    <a:pt x="61383" y="44830"/>
                  </a:cubicBezTo>
                  <a:cubicBezTo>
                    <a:pt x="58519" y="44965"/>
                    <a:pt x="55783" y="45032"/>
                    <a:pt x="53152" y="45032"/>
                  </a:cubicBezTo>
                  <a:cubicBezTo>
                    <a:pt x="45012" y="45032"/>
                    <a:pt x="37887" y="44383"/>
                    <a:pt x="31169" y="43050"/>
                  </a:cubicBezTo>
                  <a:cubicBezTo>
                    <a:pt x="24718" y="41770"/>
                    <a:pt x="18066" y="39641"/>
                    <a:pt x="11397" y="36720"/>
                  </a:cubicBezTo>
                  <a:cubicBezTo>
                    <a:pt x="7680" y="35093"/>
                    <a:pt x="3780" y="33224"/>
                    <a:pt x="405" y="30582"/>
                  </a:cubicBezTo>
                  <a:lnTo>
                    <a:pt x="405" y="21725"/>
                  </a:lnTo>
                  <a:cubicBezTo>
                    <a:pt x="5173" y="23118"/>
                    <a:pt x="10001" y="24631"/>
                    <a:pt x="14673" y="26094"/>
                  </a:cubicBezTo>
                  <a:cubicBezTo>
                    <a:pt x="18472" y="27283"/>
                    <a:pt x="22397" y="28512"/>
                    <a:pt x="26269" y="29670"/>
                  </a:cubicBezTo>
                  <a:cubicBezTo>
                    <a:pt x="42759" y="34607"/>
                    <a:pt x="58954" y="38982"/>
                    <a:pt x="74991" y="38982"/>
                  </a:cubicBezTo>
                  <a:cubicBezTo>
                    <a:pt x="78823" y="38982"/>
                    <a:pt x="82649" y="38732"/>
                    <a:pt x="86466" y="38179"/>
                  </a:cubicBezTo>
                  <a:cubicBezTo>
                    <a:pt x="95509" y="36872"/>
                    <a:pt x="104228" y="33938"/>
                    <a:pt x="112383" y="29455"/>
                  </a:cubicBezTo>
                  <a:cubicBezTo>
                    <a:pt x="116730" y="27066"/>
                    <a:pt x="120985" y="24195"/>
                    <a:pt x="125029" y="20922"/>
                  </a:cubicBezTo>
                  <a:cubicBezTo>
                    <a:pt x="126767" y="19511"/>
                    <a:pt x="128488" y="17994"/>
                    <a:pt x="130152" y="16524"/>
                  </a:cubicBezTo>
                  <a:cubicBezTo>
                    <a:pt x="131788" y="15078"/>
                    <a:pt x="133483" y="13582"/>
                    <a:pt x="135190" y="12196"/>
                  </a:cubicBezTo>
                  <a:cubicBezTo>
                    <a:pt x="137654" y="10200"/>
                    <a:pt x="140969" y="7788"/>
                    <a:pt x="144768" y="6873"/>
                  </a:cubicBezTo>
                  <a:cubicBezTo>
                    <a:pt x="145990" y="6580"/>
                    <a:pt x="147258" y="6432"/>
                    <a:pt x="148594" y="6432"/>
                  </a:cubicBezTo>
                  <a:cubicBezTo>
                    <a:pt x="151134" y="6432"/>
                    <a:pt x="153922" y="6966"/>
                    <a:pt x="157120" y="8052"/>
                  </a:cubicBezTo>
                  <a:cubicBezTo>
                    <a:pt x="165254" y="10813"/>
                    <a:pt x="174727" y="13878"/>
                    <a:pt x="184226" y="15304"/>
                  </a:cubicBezTo>
                  <a:cubicBezTo>
                    <a:pt x="187914" y="15858"/>
                    <a:pt x="191419" y="16136"/>
                    <a:pt x="194766" y="16136"/>
                  </a:cubicBezTo>
                  <a:cubicBezTo>
                    <a:pt x="200932" y="16136"/>
                    <a:pt x="206557" y="15192"/>
                    <a:pt x="211781" y="13295"/>
                  </a:cubicBezTo>
                  <a:cubicBezTo>
                    <a:pt x="216509" y="11579"/>
                    <a:pt x="220789" y="8892"/>
                    <a:pt x="224351" y="6492"/>
                  </a:cubicBezTo>
                  <a:cubicBezTo>
                    <a:pt x="224766" y="6212"/>
                    <a:pt x="225182" y="5928"/>
                    <a:pt x="225598" y="5645"/>
                  </a:cubicBezTo>
                  <a:cubicBezTo>
                    <a:pt x="228277" y="3826"/>
                    <a:pt x="231045" y="1944"/>
                    <a:pt x="233940" y="621"/>
                  </a:cubicBezTo>
                  <a:close/>
                  <a:moveTo>
                    <a:pt x="234344" y="1"/>
                  </a:moveTo>
                  <a:lnTo>
                    <a:pt x="234062" y="127"/>
                  </a:lnTo>
                  <a:cubicBezTo>
                    <a:pt x="231032" y="1470"/>
                    <a:pt x="228156" y="3423"/>
                    <a:pt x="225375" y="5313"/>
                  </a:cubicBezTo>
                  <a:cubicBezTo>
                    <a:pt x="224959" y="5595"/>
                    <a:pt x="224545" y="5878"/>
                    <a:pt x="224128" y="6158"/>
                  </a:cubicBezTo>
                  <a:cubicBezTo>
                    <a:pt x="220589" y="8544"/>
                    <a:pt x="216336" y="11214"/>
                    <a:pt x="211647" y="12916"/>
                  </a:cubicBezTo>
                  <a:cubicBezTo>
                    <a:pt x="206466" y="14796"/>
                    <a:pt x="200885" y="15732"/>
                    <a:pt x="194765" y="15732"/>
                  </a:cubicBezTo>
                  <a:cubicBezTo>
                    <a:pt x="191440" y="15732"/>
                    <a:pt x="187955" y="15456"/>
                    <a:pt x="184289" y="14905"/>
                  </a:cubicBezTo>
                  <a:cubicBezTo>
                    <a:pt x="174822" y="13485"/>
                    <a:pt x="165370" y="10424"/>
                    <a:pt x="157251" y="7671"/>
                  </a:cubicBezTo>
                  <a:cubicBezTo>
                    <a:pt x="154011" y="6571"/>
                    <a:pt x="151182" y="6028"/>
                    <a:pt x="148600" y="6028"/>
                  </a:cubicBezTo>
                  <a:cubicBezTo>
                    <a:pt x="147230" y="6028"/>
                    <a:pt x="145930" y="6181"/>
                    <a:pt x="144675" y="6483"/>
                  </a:cubicBezTo>
                  <a:cubicBezTo>
                    <a:pt x="140797" y="7416"/>
                    <a:pt x="137434" y="9860"/>
                    <a:pt x="134939" y="11886"/>
                  </a:cubicBezTo>
                  <a:cubicBezTo>
                    <a:pt x="133224" y="13277"/>
                    <a:pt x="131528" y="14775"/>
                    <a:pt x="129887" y="16224"/>
                  </a:cubicBezTo>
                  <a:cubicBezTo>
                    <a:pt x="128225" y="17690"/>
                    <a:pt x="126509" y="19207"/>
                    <a:pt x="124774" y="20610"/>
                  </a:cubicBezTo>
                  <a:cubicBezTo>
                    <a:pt x="120749" y="23869"/>
                    <a:pt x="116514" y="26727"/>
                    <a:pt x="112189" y="29105"/>
                  </a:cubicBezTo>
                  <a:cubicBezTo>
                    <a:pt x="104076" y="33564"/>
                    <a:pt x="95402" y="36484"/>
                    <a:pt x="86407" y="37785"/>
                  </a:cubicBezTo>
                  <a:cubicBezTo>
                    <a:pt x="82611" y="38334"/>
                    <a:pt x="78806" y="38583"/>
                    <a:pt x="74991" y="38583"/>
                  </a:cubicBezTo>
                  <a:cubicBezTo>
                    <a:pt x="59005" y="38583"/>
                    <a:pt x="42843" y="34216"/>
                    <a:pt x="26384" y="29289"/>
                  </a:cubicBezTo>
                  <a:cubicBezTo>
                    <a:pt x="22516" y="28130"/>
                    <a:pt x="18589" y="26901"/>
                    <a:pt x="14793" y="25711"/>
                  </a:cubicBezTo>
                  <a:cubicBezTo>
                    <a:pt x="10035" y="24222"/>
                    <a:pt x="5116" y="22681"/>
                    <a:pt x="257" y="21265"/>
                  </a:cubicBezTo>
                  <a:lnTo>
                    <a:pt x="0" y="21189"/>
                  </a:lnTo>
                  <a:lnTo>
                    <a:pt x="0" y="30778"/>
                  </a:lnTo>
                  <a:lnTo>
                    <a:pt x="77" y="30839"/>
                  </a:lnTo>
                  <a:cubicBezTo>
                    <a:pt x="3505" y="33541"/>
                    <a:pt x="7466" y="35440"/>
                    <a:pt x="11235" y="37090"/>
                  </a:cubicBezTo>
                  <a:cubicBezTo>
                    <a:pt x="17931" y="40022"/>
                    <a:pt x="24610" y="42161"/>
                    <a:pt x="31090" y="43447"/>
                  </a:cubicBezTo>
                  <a:cubicBezTo>
                    <a:pt x="37834" y="44786"/>
                    <a:pt x="44983" y="45437"/>
                    <a:pt x="53148" y="45437"/>
                  </a:cubicBezTo>
                  <a:cubicBezTo>
                    <a:pt x="55786" y="45437"/>
                    <a:pt x="58530" y="45369"/>
                    <a:pt x="61401" y="45235"/>
                  </a:cubicBezTo>
                  <a:cubicBezTo>
                    <a:pt x="72756" y="44700"/>
                    <a:pt x="82917" y="43644"/>
                    <a:pt x="92467" y="42007"/>
                  </a:cubicBezTo>
                  <a:cubicBezTo>
                    <a:pt x="102913" y="40214"/>
                    <a:pt x="112861" y="36296"/>
                    <a:pt x="122978" y="32095"/>
                  </a:cubicBezTo>
                  <a:cubicBezTo>
                    <a:pt x="132181" y="28274"/>
                    <a:pt x="142153" y="24722"/>
                    <a:pt x="152725" y="24602"/>
                  </a:cubicBezTo>
                  <a:cubicBezTo>
                    <a:pt x="152952" y="24600"/>
                    <a:pt x="153179" y="24598"/>
                    <a:pt x="153407" y="24598"/>
                  </a:cubicBezTo>
                  <a:cubicBezTo>
                    <a:pt x="162694" y="24598"/>
                    <a:pt x="172541" y="26730"/>
                    <a:pt x="182679" y="30945"/>
                  </a:cubicBezTo>
                  <a:cubicBezTo>
                    <a:pt x="185447" y="32095"/>
                    <a:pt x="188234" y="33381"/>
                    <a:pt x="190930" y="34624"/>
                  </a:cubicBezTo>
                  <a:cubicBezTo>
                    <a:pt x="193152" y="35649"/>
                    <a:pt x="195448" y="36707"/>
                    <a:pt x="197726" y="37686"/>
                  </a:cubicBezTo>
                  <a:cubicBezTo>
                    <a:pt x="202837" y="39885"/>
                    <a:pt x="207942" y="41928"/>
                    <a:pt x="212901" y="43763"/>
                  </a:cubicBezTo>
                  <a:cubicBezTo>
                    <a:pt x="220729" y="46656"/>
                    <a:pt x="227658" y="48955"/>
                    <a:pt x="234085" y="50788"/>
                  </a:cubicBezTo>
                  <a:lnTo>
                    <a:pt x="234341" y="50863"/>
                  </a:lnTo>
                  <a:lnTo>
                    <a:pt x="234344" y="50863"/>
                  </a:lnTo>
                  <a:lnTo>
                    <a:pt x="234344" y="34896"/>
                  </a:lnTo>
                  <a:lnTo>
                    <a:pt x="234204" y="34850"/>
                  </a:lnTo>
                  <a:cubicBezTo>
                    <a:pt x="233582" y="34654"/>
                    <a:pt x="232962" y="34481"/>
                    <a:pt x="232362" y="34340"/>
                  </a:cubicBezTo>
                  <a:cubicBezTo>
                    <a:pt x="229433" y="33647"/>
                    <a:pt x="226488" y="33352"/>
                    <a:pt x="223721" y="33110"/>
                  </a:cubicBezTo>
                  <a:cubicBezTo>
                    <a:pt x="220148" y="32797"/>
                    <a:pt x="216338" y="32457"/>
                    <a:pt x="212486" y="32074"/>
                  </a:cubicBezTo>
                  <a:cubicBezTo>
                    <a:pt x="207542" y="31581"/>
                    <a:pt x="203553" y="31128"/>
                    <a:pt x="199935" y="30653"/>
                  </a:cubicBezTo>
                  <a:lnTo>
                    <a:pt x="198416" y="30455"/>
                  </a:lnTo>
                  <a:cubicBezTo>
                    <a:pt x="194968" y="30009"/>
                    <a:pt x="191400" y="29547"/>
                    <a:pt x="187960" y="28753"/>
                  </a:cubicBezTo>
                  <a:cubicBezTo>
                    <a:pt x="187298" y="28602"/>
                    <a:pt x="186634" y="28454"/>
                    <a:pt x="185969" y="28310"/>
                  </a:cubicBezTo>
                  <a:cubicBezTo>
                    <a:pt x="183145" y="27690"/>
                    <a:pt x="180223" y="27051"/>
                    <a:pt x="177494" y="25795"/>
                  </a:cubicBezTo>
                  <a:cubicBezTo>
                    <a:pt x="176009" y="25111"/>
                    <a:pt x="174350" y="24245"/>
                    <a:pt x="173437" y="22596"/>
                  </a:cubicBezTo>
                  <a:cubicBezTo>
                    <a:pt x="172829" y="21493"/>
                    <a:pt x="172693" y="19876"/>
                    <a:pt x="173617" y="18921"/>
                  </a:cubicBezTo>
                  <a:cubicBezTo>
                    <a:pt x="174717" y="17783"/>
                    <a:pt x="176574" y="17760"/>
                    <a:pt x="177801" y="17745"/>
                  </a:cubicBezTo>
                  <a:cubicBezTo>
                    <a:pt x="177883" y="17744"/>
                    <a:pt x="177965" y="17744"/>
                    <a:pt x="178047" y="17744"/>
                  </a:cubicBezTo>
                  <a:cubicBezTo>
                    <a:pt x="180223" y="17744"/>
                    <a:pt x="182367" y="18103"/>
                    <a:pt x="184375" y="18494"/>
                  </a:cubicBezTo>
                  <a:cubicBezTo>
                    <a:pt x="186221" y="18853"/>
                    <a:pt x="188043" y="19296"/>
                    <a:pt x="190212" y="19850"/>
                  </a:cubicBezTo>
                  <a:cubicBezTo>
                    <a:pt x="192283" y="20380"/>
                    <a:pt x="194415" y="20683"/>
                    <a:pt x="196477" y="20976"/>
                  </a:cubicBezTo>
                  <a:lnTo>
                    <a:pt x="196594" y="20993"/>
                  </a:lnTo>
                  <a:cubicBezTo>
                    <a:pt x="201071" y="21630"/>
                    <a:pt x="204978" y="21943"/>
                    <a:pt x="208576" y="21943"/>
                  </a:cubicBezTo>
                  <a:cubicBezTo>
                    <a:pt x="210156" y="21943"/>
                    <a:pt x="211676" y="21883"/>
                    <a:pt x="213159" y="21763"/>
                  </a:cubicBezTo>
                  <a:cubicBezTo>
                    <a:pt x="219481" y="21255"/>
                    <a:pt x="224648" y="19666"/>
                    <a:pt x="228956" y="16905"/>
                  </a:cubicBezTo>
                  <a:cubicBezTo>
                    <a:pt x="230892" y="15665"/>
                    <a:pt x="232689" y="14110"/>
                    <a:pt x="234294" y="12287"/>
                  </a:cubicBezTo>
                  <a:lnTo>
                    <a:pt x="234344" y="12230"/>
                  </a:lnTo>
                  <a:lnTo>
                    <a:pt x="234344"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 name="Google Shape;1037;p32"/>
            <p:cNvSpPr/>
            <p:nvPr/>
          </p:nvSpPr>
          <p:spPr>
            <a:xfrm flipH="1">
              <a:off x="4096338" y="1238255"/>
              <a:ext cx="5171942" cy="1031731"/>
            </a:xfrm>
            <a:custGeom>
              <a:avLst/>
              <a:gdLst/>
              <a:ahLst/>
              <a:cxnLst/>
              <a:rect l="l" t="t" r="r" b="b"/>
              <a:pathLst>
                <a:path w="129242" h="25782" extrusionOk="0">
                  <a:moveTo>
                    <a:pt x="125667" y="404"/>
                  </a:moveTo>
                  <a:cubicBezTo>
                    <a:pt x="125949" y="404"/>
                    <a:pt x="126232" y="415"/>
                    <a:pt x="126514" y="437"/>
                  </a:cubicBezTo>
                  <a:cubicBezTo>
                    <a:pt x="127419" y="510"/>
                    <a:pt x="128375" y="690"/>
                    <a:pt x="128733" y="1442"/>
                  </a:cubicBezTo>
                  <a:cubicBezTo>
                    <a:pt x="127667" y="1898"/>
                    <a:pt x="126604" y="2366"/>
                    <a:pt x="125540" y="2833"/>
                  </a:cubicBezTo>
                  <a:cubicBezTo>
                    <a:pt x="121951" y="4414"/>
                    <a:pt x="118237" y="6047"/>
                    <a:pt x="114473" y="7141"/>
                  </a:cubicBezTo>
                  <a:cubicBezTo>
                    <a:pt x="113881" y="7314"/>
                    <a:pt x="113286" y="7483"/>
                    <a:pt x="112693" y="7649"/>
                  </a:cubicBezTo>
                  <a:cubicBezTo>
                    <a:pt x="110914" y="8149"/>
                    <a:pt x="109073" y="8666"/>
                    <a:pt x="107278" y="9330"/>
                  </a:cubicBezTo>
                  <a:cubicBezTo>
                    <a:pt x="105183" y="10108"/>
                    <a:pt x="102936" y="11055"/>
                    <a:pt x="100411" y="12228"/>
                  </a:cubicBezTo>
                  <a:cubicBezTo>
                    <a:pt x="97928" y="13381"/>
                    <a:pt x="95424" y="14634"/>
                    <a:pt x="93002" y="15844"/>
                  </a:cubicBezTo>
                  <a:cubicBezTo>
                    <a:pt x="86663" y="19013"/>
                    <a:pt x="80109" y="22288"/>
                    <a:pt x="73322" y="24097"/>
                  </a:cubicBezTo>
                  <a:cubicBezTo>
                    <a:pt x="70106" y="24955"/>
                    <a:pt x="66829" y="25381"/>
                    <a:pt x="63411" y="25381"/>
                  </a:cubicBezTo>
                  <a:cubicBezTo>
                    <a:pt x="61691" y="25381"/>
                    <a:pt x="59935" y="25273"/>
                    <a:pt x="58132" y="25057"/>
                  </a:cubicBezTo>
                  <a:cubicBezTo>
                    <a:pt x="54870" y="24667"/>
                    <a:pt x="51578" y="24000"/>
                    <a:pt x="48394" y="23351"/>
                  </a:cubicBezTo>
                  <a:cubicBezTo>
                    <a:pt x="46720" y="23010"/>
                    <a:pt x="44988" y="22658"/>
                    <a:pt x="43281" y="22351"/>
                  </a:cubicBezTo>
                  <a:cubicBezTo>
                    <a:pt x="38827" y="21551"/>
                    <a:pt x="34306" y="21314"/>
                    <a:pt x="29931" y="21085"/>
                  </a:cubicBezTo>
                  <a:lnTo>
                    <a:pt x="28914" y="21031"/>
                  </a:lnTo>
                  <a:cubicBezTo>
                    <a:pt x="25978" y="20874"/>
                    <a:pt x="23609" y="20501"/>
                    <a:pt x="21462" y="19855"/>
                  </a:cubicBezTo>
                  <a:cubicBezTo>
                    <a:pt x="19489" y="19259"/>
                    <a:pt x="17512" y="18432"/>
                    <a:pt x="15599" y="17635"/>
                  </a:cubicBezTo>
                  <a:cubicBezTo>
                    <a:pt x="15171" y="17457"/>
                    <a:pt x="14747" y="17279"/>
                    <a:pt x="14321" y="17105"/>
                  </a:cubicBezTo>
                  <a:cubicBezTo>
                    <a:pt x="12341" y="16286"/>
                    <a:pt x="10328" y="15433"/>
                    <a:pt x="8383" y="14606"/>
                  </a:cubicBezTo>
                  <a:cubicBezTo>
                    <a:pt x="5772" y="13497"/>
                    <a:pt x="3075" y="12349"/>
                    <a:pt x="404" y="11276"/>
                  </a:cubicBezTo>
                  <a:lnTo>
                    <a:pt x="403" y="11276"/>
                  </a:lnTo>
                  <a:lnTo>
                    <a:pt x="403" y="5584"/>
                  </a:lnTo>
                  <a:cubicBezTo>
                    <a:pt x="967" y="5874"/>
                    <a:pt x="1566" y="6170"/>
                    <a:pt x="2220" y="6484"/>
                  </a:cubicBezTo>
                  <a:cubicBezTo>
                    <a:pt x="2905" y="6811"/>
                    <a:pt x="3592" y="7131"/>
                    <a:pt x="4281" y="7450"/>
                  </a:cubicBezTo>
                  <a:cubicBezTo>
                    <a:pt x="6227" y="8357"/>
                    <a:pt x="8240" y="9293"/>
                    <a:pt x="10153" y="10412"/>
                  </a:cubicBezTo>
                  <a:cubicBezTo>
                    <a:pt x="12434" y="11746"/>
                    <a:pt x="14871" y="13148"/>
                    <a:pt x="17395" y="14337"/>
                  </a:cubicBezTo>
                  <a:cubicBezTo>
                    <a:pt x="25707" y="18255"/>
                    <a:pt x="35202" y="20169"/>
                    <a:pt x="46355" y="20169"/>
                  </a:cubicBezTo>
                  <a:cubicBezTo>
                    <a:pt x="47079" y="20169"/>
                    <a:pt x="47811" y="20161"/>
                    <a:pt x="48549" y="20145"/>
                  </a:cubicBezTo>
                  <a:cubicBezTo>
                    <a:pt x="59131" y="19914"/>
                    <a:pt x="70411" y="17805"/>
                    <a:pt x="84049" y="13504"/>
                  </a:cubicBezTo>
                  <a:cubicBezTo>
                    <a:pt x="89815" y="11685"/>
                    <a:pt x="95612" y="9562"/>
                    <a:pt x="101217" y="7507"/>
                  </a:cubicBezTo>
                  <a:cubicBezTo>
                    <a:pt x="104315" y="6374"/>
                    <a:pt x="107517" y="5200"/>
                    <a:pt x="110679" y="4091"/>
                  </a:cubicBezTo>
                  <a:cubicBezTo>
                    <a:pt x="114143" y="2876"/>
                    <a:pt x="117874" y="1648"/>
                    <a:pt x="121675" y="895"/>
                  </a:cubicBezTo>
                  <a:cubicBezTo>
                    <a:pt x="122896" y="652"/>
                    <a:pt x="124279" y="404"/>
                    <a:pt x="125667" y="404"/>
                  </a:cubicBezTo>
                  <a:close/>
                  <a:moveTo>
                    <a:pt x="125672" y="1"/>
                  </a:moveTo>
                  <a:cubicBezTo>
                    <a:pt x="124248" y="1"/>
                    <a:pt x="122839" y="252"/>
                    <a:pt x="121598" y="497"/>
                  </a:cubicBezTo>
                  <a:cubicBezTo>
                    <a:pt x="117773" y="1256"/>
                    <a:pt x="114025" y="2491"/>
                    <a:pt x="110546" y="3711"/>
                  </a:cubicBezTo>
                  <a:cubicBezTo>
                    <a:pt x="107384" y="4820"/>
                    <a:pt x="104179" y="5993"/>
                    <a:pt x="101080" y="7129"/>
                  </a:cubicBezTo>
                  <a:cubicBezTo>
                    <a:pt x="95477" y="9180"/>
                    <a:pt x="89685" y="11305"/>
                    <a:pt x="83929" y="13120"/>
                  </a:cubicBezTo>
                  <a:cubicBezTo>
                    <a:pt x="70328" y="17407"/>
                    <a:pt x="59084" y="19512"/>
                    <a:pt x="48540" y="19742"/>
                  </a:cubicBezTo>
                  <a:cubicBezTo>
                    <a:pt x="47811" y="19758"/>
                    <a:pt x="47089" y="19766"/>
                    <a:pt x="46374" y="19766"/>
                  </a:cubicBezTo>
                  <a:cubicBezTo>
                    <a:pt x="35268" y="19766"/>
                    <a:pt x="25827" y="17865"/>
                    <a:pt x="17567" y="13971"/>
                  </a:cubicBezTo>
                  <a:cubicBezTo>
                    <a:pt x="15057" y="12788"/>
                    <a:pt x="12628" y="11391"/>
                    <a:pt x="10355" y="10062"/>
                  </a:cubicBezTo>
                  <a:cubicBezTo>
                    <a:pt x="8426" y="8935"/>
                    <a:pt x="6404" y="7993"/>
                    <a:pt x="4448" y="7084"/>
                  </a:cubicBezTo>
                  <a:cubicBezTo>
                    <a:pt x="3762" y="6767"/>
                    <a:pt x="3076" y="6447"/>
                    <a:pt x="2395" y="6120"/>
                  </a:cubicBezTo>
                  <a:cubicBezTo>
                    <a:pt x="1626" y="5754"/>
                    <a:pt x="940" y="5411"/>
                    <a:pt x="294" y="5075"/>
                  </a:cubicBezTo>
                  <a:lnTo>
                    <a:pt x="0" y="4921"/>
                  </a:lnTo>
                  <a:lnTo>
                    <a:pt x="0" y="11545"/>
                  </a:lnTo>
                  <a:lnTo>
                    <a:pt x="126" y="11595"/>
                  </a:lnTo>
                  <a:cubicBezTo>
                    <a:pt x="2833" y="12684"/>
                    <a:pt x="5574" y="13848"/>
                    <a:pt x="8224" y="14973"/>
                  </a:cubicBezTo>
                  <a:cubicBezTo>
                    <a:pt x="10170" y="15801"/>
                    <a:pt x="12184" y="16656"/>
                    <a:pt x="14167" y="17473"/>
                  </a:cubicBezTo>
                  <a:cubicBezTo>
                    <a:pt x="14591" y="17649"/>
                    <a:pt x="15016" y="17828"/>
                    <a:pt x="15441" y="18003"/>
                  </a:cubicBezTo>
                  <a:cubicBezTo>
                    <a:pt x="17363" y="18808"/>
                    <a:pt x="19349" y="19638"/>
                    <a:pt x="21344" y="20238"/>
                  </a:cubicBezTo>
                  <a:cubicBezTo>
                    <a:pt x="23523" y="20895"/>
                    <a:pt x="25922" y="21274"/>
                    <a:pt x="28892" y="21431"/>
                  </a:cubicBezTo>
                  <a:lnTo>
                    <a:pt x="29910" y="21485"/>
                  </a:lnTo>
                  <a:cubicBezTo>
                    <a:pt x="34272" y="21714"/>
                    <a:pt x="38783" y="21950"/>
                    <a:pt x="43209" y="22746"/>
                  </a:cubicBezTo>
                  <a:cubicBezTo>
                    <a:pt x="44912" y="23053"/>
                    <a:pt x="46641" y="23406"/>
                    <a:pt x="48313" y="23744"/>
                  </a:cubicBezTo>
                  <a:cubicBezTo>
                    <a:pt x="51505" y="24393"/>
                    <a:pt x="54806" y="25065"/>
                    <a:pt x="58085" y="25456"/>
                  </a:cubicBezTo>
                  <a:cubicBezTo>
                    <a:pt x="59905" y="25673"/>
                    <a:pt x="61677" y="25782"/>
                    <a:pt x="63414" y="25782"/>
                  </a:cubicBezTo>
                  <a:cubicBezTo>
                    <a:pt x="66866" y="25782"/>
                    <a:pt x="70177" y="25352"/>
                    <a:pt x="73425" y="24486"/>
                  </a:cubicBezTo>
                  <a:cubicBezTo>
                    <a:pt x="80253" y="22666"/>
                    <a:pt x="86826" y="19379"/>
                    <a:pt x="93183" y="16202"/>
                  </a:cubicBezTo>
                  <a:cubicBezTo>
                    <a:pt x="95603" y="14991"/>
                    <a:pt x="98105" y="13741"/>
                    <a:pt x="100582" y="12591"/>
                  </a:cubicBezTo>
                  <a:cubicBezTo>
                    <a:pt x="103097" y="11422"/>
                    <a:pt x="105333" y="10479"/>
                    <a:pt x="107419" y="9706"/>
                  </a:cubicBezTo>
                  <a:cubicBezTo>
                    <a:pt x="109198" y="9046"/>
                    <a:pt x="111031" y="8532"/>
                    <a:pt x="112803" y="8033"/>
                  </a:cubicBezTo>
                  <a:cubicBezTo>
                    <a:pt x="113399" y="7867"/>
                    <a:pt x="113993" y="7699"/>
                    <a:pt x="114588" y="7526"/>
                  </a:cubicBezTo>
                  <a:cubicBezTo>
                    <a:pt x="118376" y="6424"/>
                    <a:pt x="122102" y="4784"/>
                    <a:pt x="125704" y="3199"/>
                  </a:cubicBezTo>
                  <a:cubicBezTo>
                    <a:pt x="126826" y="2705"/>
                    <a:pt x="127947" y="2212"/>
                    <a:pt x="129073" y="1733"/>
                  </a:cubicBezTo>
                  <a:lnTo>
                    <a:pt x="129242" y="1662"/>
                  </a:lnTo>
                  <a:lnTo>
                    <a:pt x="129185" y="1488"/>
                  </a:lnTo>
                  <a:cubicBezTo>
                    <a:pt x="128775" y="216"/>
                    <a:pt x="127216" y="89"/>
                    <a:pt x="126549" y="34"/>
                  </a:cubicBezTo>
                  <a:cubicBezTo>
                    <a:pt x="126257" y="11"/>
                    <a:pt x="125964" y="1"/>
                    <a:pt x="12567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 name="Google Shape;1038;p32"/>
            <p:cNvSpPr/>
            <p:nvPr/>
          </p:nvSpPr>
          <p:spPr>
            <a:xfrm flipH="1">
              <a:off x="-109821" y="1563281"/>
              <a:ext cx="9378021" cy="2233737"/>
            </a:xfrm>
            <a:custGeom>
              <a:avLst/>
              <a:gdLst/>
              <a:ahLst/>
              <a:cxnLst/>
              <a:rect l="l" t="t" r="r" b="b"/>
              <a:pathLst>
                <a:path w="234348" h="55819" extrusionOk="0">
                  <a:moveTo>
                    <a:pt x="144981" y="403"/>
                  </a:moveTo>
                  <a:cubicBezTo>
                    <a:pt x="150962" y="403"/>
                    <a:pt x="156924" y="882"/>
                    <a:pt x="162787" y="1836"/>
                  </a:cubicBezTo>
                  <a:cubicBezTo>
                    <a:pt x="170740" y="3127"/>
                    <a:pt x="179016" y="5583"/>
                    <a:pt x="189615" y="9797"/>
                  </a:cubicBezTo>
                  <a:cubicBezTo>
                    <a:pt x="198427" y="13299"/>
                    <a:pt x="207411" y="17431"/>
                    <a:pt x="216323" y="22082"/>
                  </a:cubicBezTo>
                  <a:lnTo>
                    <a:pt x="218254" y="23088"/>
                  </a:lnTo>
                  <a:cubicBezTo>
                    <a:pt x="223483" y="25804"/>
                    <a:pt x="228885" y="28612"/>
                    <a:pt x="233942" y="32005"/>
                  </a:cubicBezTo>
                  <a:lnTo>
                    <a:pt x="233942" y="40242"/>
                  </a:lnTo>
                  <a:cubicBezTo>
                    <a:pt x="230357" y="38005"/>
                    <a:pt x="227378" y="36353"/>
                    <a:pt x="224590" y="35054"/>
                  </a:cubicBezTo>
                  <a:cubicBezTo>
                    <a:pt x="215470" y="30808"/>
                    <a:pt x="205746" y="28155"/>
                    <a:pt x="196343" y="25590"/>
                  </a:cubicBezTo>
                  <a:cubicBezTo>
                    <a:pt x="195383" y="25330"/>
                    <a:pt x="194423" y="25067"/>
                    <a:pt x="193466" y="24804"/>
                  </a:cubicBezTo>
                  <a:cubicBezTo>
                    <a:pt x="172307" y="18995"/>
                    <a:pt x="155262" y="16255"/>
                    <a:pt x="139723" y="16255"/>
                  </a:cubicBezTo>
                  <a:cubicBezTo>
                    <a:pt x="136241" y="16255"/>
                    <a:pt x="132834" y="16392"/>
                    <a:pt x="129473" y="16664"/>
                  </a:cubicBezTo>
                  <a:cubicBezTo>
                    <a:pt x="117659" y="17617"/>
                    <a:pt x="108992" y="19950"/>
                    <a:pt x="101363" y="24225"/>
                  </a:cubicBezTo>
                  <a:cubicBezTo>
                    <a:pt x="95848" y="27316"/>
                    <a:pt x="90586" y="31262"/>
                    <a:pt x="85495" y="35080"/>
                  </a:cubicBezTo>
                  <a:cubicBezTo>
                    <a:pt x="82539" y="37296"/>
                    <a:pt x="79484" y="39588"/>
                    <a:pt x="76413" y="41684"/>
                  </a:cubicBezTo>
                  <a:cubicBezTo>
                    <a:pt x="71394" y="45113"/>
                    <a:pt x="67146" y="47471"/>
                    <a:pt x="63039" y="49108"/>
                  </a:cubicBezTo>
                  <a:cubicBezTo>
                    <a:pt x="58787" y="50804"/>
                    <a:pt x="54022" y="52109"/>
                    <a:pt x="48045" y="53216"/>
                  </a:cubicBezTo>
                  <a:cubicBezTo>
                    <a:pt x="40031" y="54703"/>
                    <a:pt x="31384" y="55416"/>
                    <a:pt x="21189" y="55416"/>
                  </a:cubicBezTo>
                  <a:cubicBezTo>
                    <a:pt x="19290" y="55416"/>
                    <a:pt x="17337" y="55391"/>
                    <a:pt x="15325" y="55342"/>
                  </a:cubicBezTo>
                  <a:cubicBezTo>
                    <a:pt x="9761" y="55207"/>
                    <a:pt x="4879" y="54966"/>
                    <a:pt x="402" y="54612"/>
                  </a:cubicBezTo>
                  <a:lnTo>
                    <a:pt x="407" y="54612"/>
                  </a:lnTo>
                  <a:lnTo>
                    <a:pt x="407" y="49284"/>
                  </a:lnTo>
                  <a:cubicBezTo>
                    <a:pt x="817" y="49421"/>
                    <a:pt x="1230" y="49561"/>
                    <a:pt x="1643" y="49700"/>
                  </a:cubicBezTo>
                  <a:cubicBezTo>
                    <a:pt x="4359" y="50619"/>
                    <a:pt x="7168" y="51566"/>
                    <a:pt x="9980" y="52235"/>
                  </a:cubicBezTo>
                  <a:cubicBezTo>
                    <a:pt x="12206" y="52763"/>
                    <a:pt x="14788" y="53377"/>
                    <a:pt x="17344" y="53377"/>
                  </a:cubicBezTo>
                  <a:cubicBezTo>
                    <a:pt x="18683" y="53377"/>
                    <a:pt x="20014" y="53208"/>
                    <a:pt x="21283" y="52772"/>
                  </a:cubicBezTo>
                  <a:cubicBezTo>
                    <a:pt x="22931" y="52205"/>
                    <a:pt x="23878" y="51164"/>
                    <a:pt x="24025" y="49761"/>
                  </a:cubicBezTo>
                  <a:cubicBezTo>
                    <a:pt x="24231" y="47784"/>
                    <a:pt x="23055" y="45926"/>
                    <a:pt x="21802" y="44960"/>
                  </a:cubicBezTo>
                  <a:cubicBezTo>
                    <a:pt x="20124" y="43670"/>
                    <a:pt x="18067" y="43236"/>
                    <a:pt x="16094" y="42961"/>
                  </a:cubicBezTo>
                  <a:cubicBezTo>
                    <a:pt x="13968" y="42663"/>
                    <a:pt x="11797" y="42629"/>
                    <a:pt x="9701" y="42596"/>
                  </a:cubicBezTo>
                  <a:lnTo>
                    <a:pt x="9254" y="42589"/>
                  </a:lnTo>
                  <a:cubicBezTo>
                    <a:pt x="6994" y="42550"/>
                    <a:pt x="4310" y="42346"/>
                    <a:pt x="1553" y="41105"/>
                  </a:cubicBezTo>
                  <a:cubicBezTo>
                    <a:pt x="1170" y="40933"/>
                    <a:pt x="784" y="40741"/>
                    <a:pt x="402" y="40534"/>
                  </a:cubicBezTo>
                  <a:lnTo>
                    <a:pt x="402" y="31531"/>
                  </a:lnTo>
                  <a:cubicBezTo>
                    <a:pt x="6844" y="32915"/>
                    <a:pt x="13326" y="34726"/>
                    <a:pt x="19599" y="36477"/>
                  </a:cubicBezTo>
                  <a:cubicBezTo>
                    <a:pt x="22674" y="37335"/>
                    <a:pt x="25850" y="38224"/>
                    <a:pt x="28985" y="39049"/>
                  </a:cubicBezTo>
                  <a:cubicBezTo>
                    <a:pt x="36397" y="41005"/>
                    <a:pt x="46195" y="43249"/>
                    <a:pt x="56268" y="43249"/>
                  </a:cubicBezTo>
                  <a:lnTo>
                    <a:pt x="56298" y="43249"/>
                  </a:lnTo>
                  <a:cubicBezTo>
                    <a:pt x="60549" y="43247"/>
                    <a:pt x="65413" y="43043"/>
                    <a:pt x="69372" y="40633"/>
                  </a:cubicBezTo>
                  <a:cubicBezTo>
                    <a:pt x="71055" y="39609"/>
                    <a:pt x="72214" y="38269"/>
                    <a:pt x="72821" y="36652"/>
                  </a:cubicBezTo>
                  <a:cubicBezTo>
                    <a:pt x="73454" y="34967"/>
                    <a:pt x="73654" y="32595"/>
                    <a:pt x="72675" y="31095"/>
                  </a:cubicBezTo>
                  <a:cubicBezTo>
                    <a:pt x="71475" y="29255"/>
                    <a:pt x="69235" y="29002"/>
                    <a:pt x="67193" y="29002"/>
                  </a:cubicBezTo>
                  <a:lnTo>
                    <a:pt x="67163" y="29002"/>
                  </a:lnTo>
                  <a:cubicBezTo>
                    <a:pt x="64338" y="29005"/>
                    <a:pt x="61485" y="29632"/>
                    <a:pt x="59033" y="30219"/>
                  </a:cubicBezTo>
                  <a:cubicBezTo>
                    <a:pt x="58197" y="30419"/>
                    <a:pt x="57351" y="30648"/>
                    <a:pt x="56532" y="30868"/>
                  </a:cubicBezTo>
                  <a:cubicBezTo>
                    <a:pt x="55224" y="31222"/>
                    <a:pt x="53869" y="31587"/>
                    <a:pt x="52529" y="31845"/>
                  </a:cubicBezTo>
                  <a:cubicBezTo>
                    <a:pt x="48490" y="32626"/>
                    <a:pt x="44235" y="33024"/>
                    <a:pt x="39894" y="33024"/>
                  </a:cubicBezTo>
                  <a:cubicBezTo>
                    <a:pt x="39863" y="33024"/>
                    <a:pt x="39832" y="33024"/>
                    <a:pt x="39801" y="33024"/>
                  </a:cubicBezTo>
                  <a:cubicBezTo>
                    <a:pt x="26833" y="33011"/>
                    <a:pt x="13576" y="29869"/>
                    <a:pt x="402" y="23687"/>
                  </a:cubicBezTo>
                  <a:lnTo>
                    <a:pt x="402" y="6011"/>
                  </a:lnTo>
                  <a:cubicBezTo>
                    <a:pt x="1635" y="6344"/>
                    <a:pt x="2827" y="6712"/>
                    <a:pt x="3952" y="7104"/>
                  </a:cubicBezTo>
                  <a:cubicBezTo>
                    <a:pt x="7474" y="8330"/>
                    <a:pt x="10930" y="10023"/>
                    <a:pt x="14269" y="11659"/>
                  </a:cubicBezTo>
                  <a:cubicBezTo>
                    <a:pt x="15159" y="12095"/>
                    <a:pt x="16051" y="12530"/>
                    <a:pt x="16944" y="12959"/>
                  </a:cubicBezTo>
                  <a:cubicBezTo>
                    <a:pt x="21849" y="15315"/>
                    <a:pt x="26184" y="17153"/>
                    <a:pt x="30193" y="18579"/>
                  </a:cubicBezTo>
                  <a:cubicBezTo>
                    <a:pt x="37329" y="21116"/>
                    <a:pt x="44835" y="22386"/>
                    <a:pt x="52799" y="22386"/>
                  </a:cubicBezTo>
                  <a:cubicBezTo>
                    <a:pt x="62775" y="22386"/>
                    <a:pt x="73472" y="20393"/>
                    <a:pt x="85065" y="16400"/>
                  </a:cubicBezTo>
                  <a:cubicBezTo>
                    <a:pt x="89374" y="14915"/>
                    <a:pt x="93852" y="13162"/>
                    <a:pt x="98753" y="11037"/>
                  </a:cubicBezTo>
                  <a:cubicBezTo>
                    <a:pt x="99763" y="10600"/>
                    <a:pt x="100773" y="10151"/>
                    <a:pt x="101781" y="9706"/>
                  </a:cubicBezTo>
                  <a:cubicBezTo>
                    <a:pt x="104805" y="8364"/>
                    <a:pt x="107933" y="6975"/>
                    <a:pt x="111082" y="5882"/>
                  </a:cubicBezTo>
                  <a:cubicBezTo>
                    <a:pt x="119135" y="3086"/>
                    <a:pt x="127851" y="1338"/>
                    <a:pt x="136984" y="688"/>
                  </a:cubicBezTo>
                  <a:cubicBezTo>
                    <a:pt x="139649" y="498"/>
                    <a:pt x="142317" y="403"/>
                    <a:pt x="144981" y="403"/>
                  </a:cubicBezTo>
                  <a:close/>
                  <a:moveTo>
                    <a:pt x="144959" y="1"/>
                  </a:moveTo>
                  <a:cubicBezTo>
                    <a:pt x="142293" y="1"/>
                    <a:pt x="139623" y="96"/>
                    <a:pt x="136956" y="285"/>
                  </a:cubicBezTo>
                  <a:cubicBezTo>
                    <a:pt x="127785" y="938"/>
                    <a:pt x="119037" y="2693"/>
                    <a:pt x="110949" y="5501"/>
                  </a:cubicBezTo>
                  <a:cubicBezTo>
                    <a:pt x="107786" y="6599"/>
                    <a:pt x="104650" y="7991"/>
                    <a:pt x="101618" y="9337"/>
                  </a:cubicBezTo>
                  <a:cubicBezTo>
                    <a:pt x="100610" y="9784"/>
                    <a:pt x="99605" y="10230"/>
                    <a:pt x="98594" y="10669"/>
                  </a:cubicBezTo>
                  <a:cubicBezTo>
                    <a:pt x="93702" y="12788"/>
                    <a:pt x="89236" y="14538"/>
                    <a:pt x="84935" y="16020"/>
                  </a:cubicBezTo>
                  <a:cubicBezTo>
                    <a:pt x="73384" y="19997"/>
                    <a:pt x="62731" y="21983"/>
                    <a:pt x="52798" y="21983"/>
                  </a:cubicBezTo>
                  <a:cubicBezTo>
                    <a:pt x="44880" y="21983"/>
                    <a:pt x="37420" y="20721"/>
                    <a:pt x="30329" y="18200"/>
                  </a:cubicBezTo>
                  <a:cubicBezTo>
                    <a:pt x="26334" y="16780"/>
                    <a:pt x="22012" y="14948"/>
                    <a:pt x="17118" y="12599"/>
                  </a:cubicBezTo>
                  <a:cubicBezTo>
                    <a:pt x="16225" y="12172"/>
                    <a:pt x="15335" y="11736"/>
                    <a:pt x="14448" y="11300"/>
                  </a:cubicBezTo>
                  <a:cubicBezTo>
                    <a:pt x="11097" y="9658"/>
                    <a:pt x="7631" y="7961"/>
                    <a:pt x="4086" y="6726"/>
                  </a:cubicBezTo>
                  <a:cubicBezTo>
                    <a:pt x="2874" y="6305"/>
                    <a:pt x="1587" y="5911"/>
                    <a:pt x="257" y="5556"/>
                  </a:cubicBezTo>
                  <a:lnTo>
                    <a:pt x="2" y="5489"/>
                  </a:lnTo>
                  <a:lnTo>
                    <a:pt x="2" y="23947"/>
                  </a:lnTo>
                  <a:lnTo>
                    <a:pt x="118" y="24001"/>
                  </a:lnTo>
                  <a:cubicBezTo>
                    <a:pt x="13383" y="30245"/>
                    <a:pt x="26736" y="33418"/>
                    <a:pt x="39802" y="33430"/>
                  </a:cubicBezTo>
                  <a:cubicBezTo>
                    <a:pt x="39862" y="33430"/>
                    <a:pt x="39922" y="33430"/>
                    <a:pt x="39983" y="33430"/>
                  </a:cubicBezTo>
                  <a:cubicBezTo>
                    <a:pt x="44319" y="33430"/>
                    <a:pt x="48571" y="33023"/>
                    <a:pt x="52607" y="32244"/>
                  </a:cubicBezTo>
                  <a:cubicBezTo>
                    <a:pt x="53961" y="31982"/>
                    <a:pt x="55324" y="31615"/>
                    <a:pt x="56640" y="31261"/>
                  </a:cubicBezTo>
                  <a:cubicBezTo>
                    <a:pt x="57454" y="31041"/>
                    <a:pt x="58297" y="30815"/>
                    <a:pt x="59127" y="30616"/>
                  </a:cubicBezTo>
                  <a:cubicBezTo>
                    <a:pt x="61559" y="30033"/>
                    <a:pt x="64382" y="29412"/>
                    <a:pt x="67164" y="29409"/>
                  </a:cubicBezTo>
                  <a:cubicBezTo>
                    <a:pt x="67187" y="29409"/>
                    <a:pt x="67210" y="29409"/>
                    <a:pt x="67233" y="29409"/>
                  </a:cubicBezTo>
                  <a:cubicBezTo>
                    <a:pt x="69147" y="29409"/>
                    <a:pt x="71252" y="29651"/>
                    <a:pt x="72340" y="31318"/>
                  </a:cubicBezTo>
                  <a:cubicBezTo>
                    <a:pt x="73241" y="32701"/>
                    <a:pt x="73043" y="34924"/>
                    <a:pt x="72447" y="36513"/>
                  </a:cubicBezTo>
                  <a:cubicBezTo>
                    <a:pt x="71871" y="38046"/>
                    <a:pt x="70768" y="39317"/>
                    <a:pt x="69163" y="40292"/>
                  </a:cubicBezTo>
                  <a:cubicBezTo>
                    <a:pt x="65293" y="42649"/>
                    <a:pt x="60492" y="42849"/>
                    <a:pt x="56298" y="42850"/>
                  </a:cubicBezTo>
                  <a:lnTo>
                    <a:pt x="56268" y="42850"/>
                  </a:lnTo>
                  <a:cubicBezTo>
                    <a:pt x="46241" y="42850"/>
                    <a:pt x="36475" y="40614"/>
                    <a:pt x="29086" y="38666"/>
                  </a:cubicBezTo>
                  <a:cubicBezTo>
                    <a:pt x="25956" y="37839"/>
                    <a:pt x="22778" y="36952"/>
                    <a:pt x="19706" y="36095"/>
                  </a:cubicBezTo>
                  <a:cubicBezTo>
                    <a:pt x="13350" y="34319"/>
                    <a:pt x="6776" y="32482"/>
                    <a:pt x="244" y="31089"/>
                  </a:cubicBezTo>
                  <a:lnTo>
                    <a:pt x="1" y="31038"/>
                  </a:lnTo>
                  <a:lnTo>
                    <a:pt x="1" y="40777"/>
                  </a:lnTo>
                  <a:lnTo>
                    <a:pt x="105" y="40834"/>
                  </a:lnTo>
                  <a:cubicBezTo>
                    <a:pt x="528" y="41068"/>
                    <a:pt x="960" y="41284"/>
                    <a:pt x="1387" y="41477"/>
                  </a:cubicBezTo>
                  <a:cubicBezTo>
                    <a:pt x="4210" y="42747"/>
                    <a:pt x="6945" y="42957"/>
                    <a:pt x="9247" y="42996"/>
                  </a:cubicBezTo>
                  <a:lnTo>
                    <a:pt x="9694" y="43003"/>
                  </a:lnTo>
                  <a:cubicBezTo>
                    <a:pt x="11777" y="43036"/>
                    <a:pt x="13933" y="43072"/>
                    <a:pt x="16035" y="43364"/>
                  </a:cubicBezTo>
                  <a:cubicBezTo>
                    <a:pt x="17956" y="43633"/>
                    <a:pt x="19953" y="44050"/>
                    <a:pt x="21555" y="45283"/>
                  </a:cubicBezTo>
                  <a:cubicBezTo>
                    <a:pt x="22721" y="46179"/>
                    <a:pt x="23812" y="47901"/>
                    <a:pt x="23624" y="49723"/>
                  </a:cubicBezTo>
                  <a:cubicBezTo>
                    <a:pt x="23492" y="50977"/>
                    <a:pt x="22661" y="51876"/>
                    <a:pt x="21149" y="52395"/>
                  </a:cubicBezTo>
                  <a:cubicBezTo>
                    <a:pt x="19929" y="52815"/>
                    <a:pt x="18642" y="52977"/>
                    <a:pt x="17343" y="52977"/>
                  </a:cubicBezTo>
                  <a:cubicBezTo>
                    <a:pt x="14829" y="52977"/>
                    <a:pt x="12272" y="52369"/>
                    <a:pt x="10068" y="51847"/>
                  </a:cubicBezTo>
                  <a:cubicBezTo>
                    <a:pt x="7275" y="51184"/>
                    <a:pt x="4475" y="50237"/>
                    <a:pt x="1767" y="49323"/>
                  </a:cubicBezTo>
                  <a:cubicBezTo>
                    <a:pt x="1267" y="49155"/>
                    <a:pt x="767" y="48985"/>
                    <a:pt x="265" y="48818"/>
                  </a:cubicBezTo>
                  <a:lnTo>
                    <a:pt x="1" y="48728"/>
                  </a:lnTo>
                  <a:lnTo>
                    <a:pt x="1" y="54985"/>
                  </a:lnTo>
                  <a:lnTo>
                    <a:pt x="187" y="54999"/>
                  </a:lnTo>
                  <a:cubicBezTo>
                    <a:pt x="4720" y="55364"/>
                    <a:pt x="9668" y="55608"/>
                    <a:pt x="15316" y="55745"/>
                  </a:cubicBezTo>
                  <a:cubicBezTo>
                    <a:pt x="17327" y="55794"/>
                    <a:pt x="19280" y="55818"/>
                    <a:pt x="21180" y="55818"/>
                  </a:cubicBezTo>
                  <a:cubicBezTo>
                    <a:pt x="31405" y="55818"/>
                    <a:pt x="40078" y="55104"/>
                    <a:pt x="48122" y="53615"/>
                  </a:cubicBezTo>
                  <a:cubicBezTo>
                    <a:pt x="54125" y="52502"/>
                    <a:pt x="58913" y="51189"/>
                    <a:pt x="63191" y="49484"/>
                  </a:cubicBezTo>
                  <a:cubicBezTo>
                    <a:pt x="67326" y="47835"/>
                    <a:pt x="71599" y="45463"/>
                    <a:pt x="76643" y="42018"/>
                  </a:cubicBezTo>
                  <a:cubicBezTo>
                    <a:pt x="79721" y="39917"/>
                    <a:pt x="82780" y="37621"/>
                    <a:pt x="85739" y="35403"/>
                  </a:cubicBezTo>
                  <a:cubicBezTo>
                    <a:pt x="90819" y="31594"/>
                    <a:pt x="96072" y="27654"/>
                    <a:pt x="101563" y="24578"/>
                  </a:cubicBezTo>
                  <a:cubicBezTo>
                    <a:pt x="109139" y="20330"/>
                    <a:pt x="117758" y="18014"/>
                    <a:pt x="129508" y="17065"/>
                  </a:cubicBezTo>
                  <a:cubicBezTo>
                    <a:pt x="132858" y="16795"/>
                    <a:pt x="136254" y="16658"/>
                    <a:pt x="139725" y="16658"/>
                  </a:cubicBezTo>
                  <a:cubicBezTo>
                    <a:pt x="155229" y="16658"/>
                    <a:pt x="172239" y="19393"/>
                    <a:pt x="193363" y="25194"/>
                  </a:cubicBezTo>
                  <a:cubicBezTo>
                    <a:pt x="194320" y="25456"/>
                    <a:pt x="195279" y="25717"/>
                    <a:pt x="196240" y="25980"/>
                  </a:cubicBezTo>
                  <a:cubicBezTo>
                    <a:pt x="205628" y="28540"/>
                    <a:pt x="215334" y="31188"/>
                    <a:pt x="224421" y="35420"/>
                  </a:cubicBezTo>
                  <a:cubicBezTo>
                    <a:pt x="227275" y="36749"/>
                    <a:pt x="230329" y="38452"/>
                    <a:pt x="234037" y="40778"/>
                  </a:cubicBezTo>
                  <a:lnTo>
                    <a:pt x="234347" y="40971"/>
                  </a:lnTo>
                  <a:lnTo>
                    <a:pt x="234347" y="31794"/>
                  </a:lnTo>
                  <a:lnTo>
                    <a:pt x="234257" y="31734"/>
                  </a:lnTo>
                  <a:cubicBezTo>
                    <a:pt x="229156" y="28302"/>
                    <a:pt x="223710" y="25471"/>
                    <a:pt x="218442" y="22732"/>
                  </a:cubicBezTo>
                  <a:lnTo>
                    <a:pt x="216510" y="21728"/>
                  </a:lnTo>
                  <a:cubicBezTo>
                    <a:pt x="207587" y="17070"/>
                    <a:pt x="198587" y="12930"/>
                    <a:pt x="189764" y="9423"/>
                  </a:cubicBezTo>
                  <a:cubicBezTo>
                    <a:pt x="179135" y="5199"/>
                    <a:pt x="170836" y="2739"/>
                    <a:pt x="162852" y="1440"/>
                  </a:cubicBezTo>
                  <a:cubicBezTo>
                    <a:pt x="156959" y="482"/>
                    <a:pt x="150969" y="1"/>
                    <a:pt x="14495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 name="Google Shape;1039;p32"/>
            <p:cNvSpPr/>
            <p:nvPr/>
          </p:nvSpPr>
          <p:spPr>
            <a:xfrm flipH="1">
              <a:off x="-109714" y="2477774"/>
              <a:ext cx="4977457" cy="2219891"/>
            </a:xfrm>
            <a:custGeom>
              <a:avLst/>
              <a:gdLst/>
              <a:ahLst/>
              <a:cxnLst/>
              <a:rect l="l" t="t" r="r" b="b"/>
              <a:pathLst>
                <a:path w="124382" h="55473" extrusionOk="0">
                  <a:moveTo>
                    <a:pt x="25918" y="402"/>
                  </a:moveTo>
                  <a:cubicBezTo>
                    <a:pt x="36041" y="402"/>
                    <a:pt x="47026" y="1991"/>
                    <a:pt x="60462" y="5393"/>
                  </a:cubicBezTo>
                  <a:cubicBezTo>
                    <a:pt x="70856" y="8024"/>
                    <a:pt x="81175" y="11807"/>
                    <a:pt x="91155" y="15464"/>
                  </a:cubicBezTo>
                  <a:cubicBezTo>
                    <a:pt x="92391" y="15917"/>
                    <a:pt x="93627" y="16369"/>
                    <a:pt x="94863" y="16822"/>
                  </a:cubicBezTo>
                  <a:lnTo>
                    <a:pt x="95647" y="17108"/>
                  </a:lnTo>
                  <a:cubicBezTo>
                    <a:pt x="105319" y="20631"/>
                    <a:pt x="115319" y="24277"/>
                    <a:pt x="123981" y="30890"/>
                  </a:cubicBezTo>
                  <a:lnTo>
                    <a:pt x="123981" y="53695"/>
                  </a:lnTo>
                  <a:cubicBezTo>
                    <a:pt x="123931" y="53594"/>
                    <a:pt x="123881" y="53490"/>
                    <a:pt x="123831" y="53388"/>
                  </a:cubicBezTo>
                  <a:cubicBezTo>
                    <a:pt x="121216" y="48116"/>
                    <a:pt x="118223" y="43645"/>
                    <a:pt x="114937" y="40100"/>
                  </a:cubicBezTo>
                  <a:cubicBezTo>
                    <a:pt x="110571" y="35392"/>
                    <a:pt x="105339" y="32142"/>
                    <a:pt x="101268" y="29834"/>
                  </a:cubicBezTo>
                  <a:cubicBezTo>
                    <a:pt x="91058" y="24049"/>
                    <a:pt x="80265" y="20787"/>
                    <a:pt x="69187" y="20137"/>
                  </a:cubicBezTo>
                  <a:cubicBezTo>
                    <a:pt x="67907" y="20061"/>
                    <a:pt x="66618" y="20024"/>
                    <a:pt x="65319" y="20024"/>
                  </a:cubicBezTo>
                  <a:cubicBezTo>
                    <a:pt x="61141" y="20024"/>
                    <a:pt x="56870" y="20411"/>
                    <a:pt x="52577" y="21181"/>
                  </a:cubicBezTo>
                  <a:cubicBezTo>
                    <a:pt x="48332" y="21940"/>
                    <a:pt x="44099" y="23239"/>
                    <a:pt x="40004" y="24495"/>
                  </a:cubicBezTo>
                  <a:cubicBezTo>
                    <a:pt x="38744" y="24880"/>
                    <a:pt x="37484" y="25268"/>
                    <a:pt x="36221" y="25639"/>
                  </a:cubicBezTo>
                  <a:cubicBezTo>
                    <a:pt x="30814" y="27232"/>
                    <a:pt x="25249" y="28662"/>
                    <a:pt x="19858" y="28662"/>
                  </a:cubicBezTo>
                  <a:cubicBezTo>
                    <a:pt x="15618" y="28662"/>
                    <a:pt x="11486" y="27778"/>
                    <a:pt x="7624" y="25392"/>
                  </a:cubicBezTo>
                  <a:cubicBezTo>
                    <a:pt x="1653" y="21703"/>
                    <a:pt x="639" y="17073"/>
                    <a:pt x="567" y="14640"/>
                  </a:cubicBezTo>
                  <a:cubicBezTo>
                    <a:pt x="413" y="9480"/>
                    <a:pt x="3668" y="6464"/>
                    <a:pt x="5623" y="5124"/>
                  </a:cubicBezTo>
                  <a:cubicBezTo>
                    <a:pt x="9015" y="2801"/>
                    <a:pt x="12910" y="1856"/>
                    <a:pt x="15924" y="1292"/>
                  </a:cubicBezTo>
                  <a:cubicBezTo>
                    <a:pt x="19039" y="709"/>
                    <a:pt x="22328" y="409"/>
                    <a:pt x="25700" y="402"/>
                  </a:cubicBezTo>
                  <a:close/>
                  <a:moveTo>
                    <a:pt x="25696" y="0"/>
                  </a:moveTo>
                  <a:cubicBezTo>
                    <a:pt x="22298" y="9"/>
                    <a:pt x="18984" y="309"/>
                    <a:pt x="15846" y="896"/>
                  </a:cubicBezTo>
                  <a:cubicBezTo>
                    <a:pt x="12791" y="1468"/>
                    <a:pt x="8843" y="2428"/>
                    <a:pt x="5390" y="4792"/>
                  </a:cubicBezTo>
                  <a:cubicBezTo>
                    <a:pt x="3368" y="6176"/>
                    <a:pt x="0" y="9300"/>
                    <a:pt x="160" y="14653"/>
                  </a:cubicBezTo>
                  <a:cubicBezTo>
                    <a:pt x="236" y="17166"/>
                    <a:pt x="1277" y="21947"/>
                    <a:pt x="7409" y="25735"/>
                  </a:cubicBezTo>
                  <a:cubicBezTo>
                    <a:pt x="11344" y="28167"/>
                    <a:pt x="15543" y="29067"/>
                    <a:pt x="19845" y="29067"/>
                  </a:cubicBezTo>
                  <a:cubicBezTo>
                    <a:pt x="25284" y="29067"/>
                    <a:pt x="30887" y="27628"/>
                    <a:pt x="36329" y="26025"/>
                  </a:cubicBezTo>
                  <a:cubicBezTo>
                    <a:pt x="37594" y="25653"/>
                    <a:pt x="38857" y="25265"/>
                    <a:pt x="40120" y="24877"/>
                  </a:cubicBezTo>
                  <a:cubicBezTo>
                    <a:pt x="44202" y="23626"/>
                    <a:pt x="48423" y="22331"/>
                    <a:pt x="52645" y="21575"/>
                  </a:cubicBezTo>
                  <a:cubicBezTo>
                    <a:pt x="56919" y="20811"/>
                    <a:pt x="61167" y="20426"/>
                    <a:pt x="65320" y="20426"/>
                  </a:cubicBezTo>
                  <a:cubicBezTo>
                    <a:pt x="66611" y="20426"/>
                    <a:pt x="67892" y="20464"/>
                    <a:pt x="69163" y="20538"/>
                  </a:cubicBezTo>
                  <a:cubicBezTo>
                    <a:pt x="80177" y="21183"/>
                    <a:pt x="90911" y="24429"/>
                    <a:pt x="101068" y="30184"/>
                  </a:cubicBezTo>
                  <a:cubicBezTo>
                    <a:pt x="105113" y="32476"/>
                    <a:pt x="110313" y="35707"/>
                    <a:pt x="114641" y="40373"/>
                  </a:cubicBezTo>
                  <a:cubicBezTo>
                    <a:pt x="117901" y="43892"/>
                    <a:pt x="120872" y="48330"/>
                    <a:pt x="123468" y="53567"/>
                  </a:cubicBezTo>
                  <a:cubicBezTo>
                    <a:pt x="123595" y="53824"/>
                    <a:pt x="123718" y="54084"/>
                    <a:pt x="123842" y="54344"/>
                  </a:cubicBezTo>
                  <a:lnTo>
                    <a:pt x="124380" y="55470"/>
                  </a:lnTo>
                  <a:lnTo>
                    <a:pt x="124380" y="30691"/>
                  </a:lnTo>
                  <a:lnTo>
                    <a:pt x="124301" y="30630"/>
                  </a:lnTo>
                  <a:cubicBezTo>
                    <a:pt x="115571" y="23942"/>
                    <a:pt x="105512" y="20275"/>
                    <a:pt x="95782" y="16727"/>
                  </a:cubicBezTo>
                  <a:lnTo>
                    <a:pt x="94996" y="16442"/>
                  </a:lnTo>
                  <a:cubicBezTo>
                    <a:pt x="93760" y="15992"/>
                    <a:pt x="92525" y="15539"/>
                    <a:pt x="91289" y="15087"/>
                  </a:cubicBezTo>
                  <a:cubicBezTo>
                    <a:pt x="81300" y="11425"/>
                    <a:pt x="70971" y="7640"/>
                    <a:pt x="60557" y="5003"/>
                  </a:cubicBezTo>
                  <a:cubicBezTo>
                    <a:pt x="47087" y="1592"/>
                    <a:pt x="36071" y="0"/>
                    <a:pt x="25913" y="0"/>
                  </a:cubicBezTo>
                  <a:close/>
                  <a:moveTo>
                    <a:pt x="124380" y="55470"/>
                  </a:moveTo>
                  <a:lnTo>
                    <a:pt x="124380" y="55473"/>
                  </a:lnTo>
                  <a:lnTo>
                    <a:pt x="124381" y="55473"/>
                  </a:lnTo>
                  <a:lnTo>
                    <a:pt x="124380" y="5547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 name="Google Shape;1040;p32"/>
            <p:cNvSpPr/>
            <p:nvPr/>
          </p:nvSpPr>
          <p:spPr>
            <a:xfrm flipH="1">
              <a:off x="4794603" y="3259686"/>
              <a:ext cx="4473596" cy="1988630"/>
            </a:xfrm>
            <a:custGeom>
              <a:avLst/>
              <a:gdLst/>
              <a:ahLst/>
              <a:cxnLst/>
              <a:rect l="l" t="t" r="r" b="b"/>
              <a:pathLst>
                <a:path w="111791" h="49694" extrusionOk="0">
                  <a:moveTo>
                    <a:pt x="97341" y="420"/>
                  </a:moveTo>
                  <a:cubicBezTo>
                    <a:pt x="98733" y="420"/>
                    <a:pt x="99979" y="773"/>
                    <a:pt x="101045" y="1273"/>
                  </a:cubicBezTo>
                  <a:cubicBezTo>
                    <a:pt x="104764" y="3021"/>
                    <a:pt x="109232" y="7243"/>
                    <a:pt x="110572" y="11931"/>
                  </a:cubicBezTo>
                  <a:cubicBezTo>
                    <a:pt x="111369" y="14719"/>
                    <a:pt x="110985" y="17351"/>
                    <a:pt x="109429" y="19750"/>
                  </a:cubicBezTo>
                  <a:cubicBezTo>
                    <a:pt x="107469" y="22776"/>
                    <a:pt x="104270" y="24339"/>
                    <a:pt x="101702" y="25361"/>
                  </a:cubicBezTo>
                  <a:cubicBezTo>
                    <a:pt x="98754" y="26534"/>
                    <a:pt x="95452" y="27464"/>
                    <a:pt x="91607" y="28204"/>
                  </a:cubicBezTo>
                  <a:cubicBezTo>
                    <a:pt x="89921" y="28528"/>
                    <a:pt x="88200" y="28811"/>
                    <a:pt x="86532" y="29084"/>
                  </a:cubicBezTo>
                  <a:cubicBezTo>
                    <a:pt x="79681" y="30207"/>
                    <a:pt x="72597" y="31372"/>
                    <a:pt x="66253" y="35734"/>
                  </a:cubicBezTo>
                  <a:cubicBezTo>
                    <a:pt x="61721" y="38849"/>
                    <a:pt x="57707" y="43535"/>
                    <a:pt x="54638" y="49289"/>
                  </a:cubicBezTo>
                  <a:lnTo>
                    <a:pt x="3363" y="49289"/>
                  </a:lnTo>
                  <a:cubicBezTo>
                    <a:pt x="1730" y="49289"/>
                    <a:pt x="402" y="47585"/>
                    <a:pt x="402" y="45488"/>
                  </a:cubicBezTo>
                  <a:lnTo>
                    <a:pt x="402" y="27817"/>
                  </a:lnTo>
                  <a:cubicBezTo>
                    <a:pt x="6956" y="29756"/>
                    <a:pt x="13549" y="31125"/>
                    <a:pt x="20006" y="31888"/>
                  </a:cubicBezTo>
                  <a:cubicBezTo>
                    <a:pt x="24832" y="32458"/>
                    <a:pt x="29867" y="32744"/>
                    <a:pt x="35067" y="32744"/>
                  </a:cubicBezTo>
                  <a:cubicBezTo>
                    <a:pt x="39433" y="32744"/>
                    <a:pt x="43915" y="32543"/>
                    <a:pt x="48490" y="32140"/>
                  </a:cubicBezTo>
                  <a:cubicBezTo>
                    <a:pt x="52725" y="31766"/>
                    <a:pt x="57090" y="31156"/>
                    <a:pt x="61838" y="30276"/>
                  </a:cubicBezTo>
                  <a:cubicBezTo>
                    <a:pt x="65200" y="29650"/>
                    <a:pt x="69115" y="28700"/>
                    <a:pt x="72658" y="26377"/>
                  </a:cubicBezTo>
                  <a:cubicBezTo>
                    <a:pt x="76773" y="23677"/>
                    <a:pt x="79509" y="18971"/>
                    <a:pt x="82157" y="14419"/>
                  </a:cubicBezTo>
                  <a:cubicBezTo>
                    <a:pt x="83207" y="12610"/>
                    <a:pt x="84295" y="10742"/>
                    <a:pt x="85446" y="9038"/>
                  </a:cubicBezTo>
                  <a:cubicBezTo>
                    <a:pt x="89943" y="2389"/>
                    <a:pt x="94052" y="420"/>
                    <a:pt x="97341" y="420"/>
                  </a:cubicBezTo>
                  <a:close/>
                  <a:moveTo>
                    <a:pt x="97320" y="1"/>
                  </a:moveTo>
                  <a:cubicBezTo>
                    <a:pt x="92272" y="1"/>
                    <a:pt x="88015" y="4523"/>
                    <a:pt x="85113" y="8813"/>
                  </a:cubicBezTo>
                  <a:cubicBezTo>
                    <a:pt x="83953" y="10529"/>
                    <a:pt x="82863" y="12404"/>
                    <a:pt x="81808" y="14217"/>
                  </a:cubicBezTo>
                  <a:cubicBezTo>
                    <a:pt x="79187" y="18729"/>
                    <a:pt x="76473" y="23393"/>
                    <a:pt x="72437" y="26041"/>
                  </a:cubicBezTo>
                  <a:cubicBezTo>
                    <a:pt x="68955" y="28325"/>
                    <a:pt x="65088" y="29264"/>
                    <a:pt x="61763" y="29881"/>
                  </a:cubicBezTo>
                  <a:cubicBezTo>
                    <a:pt x="57027" y="30760"/>
                    <a:pt x="52675" y="31369"/>
                    <a:pt x="48454" y="31740"/>
                  </a:cubicBezTo>
                  <a:cubicBezTo>
                    <a:pt x="43892" y="32141"/>
                    <a:pt x="39422" y="32342"/>
                    <a:pt x="35069" y="32342"/>
                  </a:cubicBezTo>
                  <a:cubicBezTo>
                    <a:pt x="29883" y="32342"/>
                    <a:pt x="24864" y="32057"/>
                    <a:pt x="20053" y="31489"/>
                  </a:cubicBezTo>
                  <a:cubicBezTo>
                    <a:pt x="13535" y="30716"/>
                    <a:pt x="6875" y="29326"/>
                    <a:pt x="259" y="27354"/>
                  </a:cubicBezTo>
                  <a:lnTo>
                    <a:pt x="1" y="27277"/>
                  </a:lnTo>
                  <a:lnTo>
                    <a:pt x="1" y="45491"/>
                  </a:lnTo>
                  <a:cubicBezTo>
                    <a:pt x="1" y="47809"/>
                    <a:pt x="1508" y="49694"/>
                    <a:pt x="3363" y="49694"/>
                  </a:cubicBezTo>
                  <a:lnTo>
                    <a:pt x="54879" y="49694"/>
                  </a:lnTo>
                  <a:lnTo>
                    <a:pt x="54936" y="49585"/>
                  </a:lnTo>
                  <a:cubicBezTo>
                    <a:pt x="57983" y="43837"/>
                    <a:pt x="61975" y="39163"/>
                    <a:pt x="66481" y="36064"/>
                  </a:cubicBezTo>
                  <a:cubicBezTo>
                    <a:pt x="72751" y="31752"/>
                    <a:pt x="79791" y="30597"/>
                    <a:pt x="86599" y="29479"/>
                  </a:cubicBezTo>
                  <a:cubicBezTo>
                    <a:pt x="88267" y="29206"/>
                    <a:pt x="89993" y="28921"/>
                    <a:pt x="91683" y="28597"/>
                  </a:cubicBezTo>
                  <a:cubicBezTo>
                    <a:pt x="95554" y="27852"/>
                    <a:pt x="98882" y="26914"/>
                    <a:pt x="101852" y="25732"/>
                  </a:cubicBezTo>
                  <a:cubicBezTo>
                    <a:pt x="104477" y="24689"/>
                    <a:pt x="107747" y="23089"/>
                    <a:pt x="109769" y="19968"/>
                  </a:cubicBezTo>
                  <a:cubicBezTo>
                    <a:pt x="111389" y="17466"/>
                    <a:pt x="111791" y="14724"/>
                    <a:pt x="110961" y="11820"/>
                  </a:cubicBezTo>
                  <a:cubicBezTo>
                    <a:pt x="109585" y="7016"/>
                    <a:pt x="105018" y="2695"/>
                    <a:pt x="101216" y="909"/>
                  </a:cubicBezTo>
                  <a:cubicBezTo>
                    <a:pt x="99874" y="279"/>
                    <a:pt x="98573" y="1"/>
                    <a:pt x="9732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 name="Google Shape;1041;p32"/>
            <p:cNvSpPr/>
            <p:nvPr/>
          </p:nvSpPr>
          <p:spPr>
            <a:xfrm flipH="1">
              <a:off x="2067336" y="4519654"/>
              <a:ext cx="4335456" cy="728679"/>
            </a:xfrm>
            <a:custGeom>
              <a:avLst/>
              <a:gdLst/>
              <a:ahLst/>
              <a:cxnLst/>
              <a:rect l="l" t="t" r="r" b="b"/>
              <a:pathLst>
                <a:path w="108339" h="18209" extrusionOk="0">
                  <a:moveTo>
                    <a:pt x="27698" y="402"/>
                  </a:moveTo>
                  <a:cubicBezTo>
                    <a:pt x="32888" y="402"/>
                    <a:pt x="38022" y="2124"/>
                    <a:pt x="42576" y="3656"/>
                  </a:cubicBezTo>
                  <a:cubicBezTo>
                    <a:pt x="47416" y="5283"/>
                    <a:pt x="52582" y="6948"/>
                    <a:pt x="57857" y="7844"/>
                  </a:cubicBezTo>
                  <a:cubicBezTo>
                    <a:pt x="62292" y="8597"/>
                    <a:pt x="66755" y="8977"/>
                    <a:pt x="71177" y="8977"/>
                  </a:cubicBezTo>
                  <a:cubicBezTo>
                    <a:pt x="72693" y="8977"/>
                    <a:pt x="74204" y="8932"/>
                    <a:pt x="75707" y="8843"/>
                  </a:cubicBezTo>
                  <a:cubicBezTo>
                    <a:pt x="78578" y="8671"/>
                    <a:pt x="81363" y="8335"/>
                    <a:pt x="83983" y="7841"/>
                  </a:cubicBezTo>
                  <a:cubicBezTo>
                    <a:pt x="84740" y="7698"/>
                    <a:pt x="85506" y="7531"/>
                    <a:pt x="86246" y="7371"/>
                  </a:cubicBezTo>
                  <a:cubicBezTo>
                    <a:pt x="87567" y="7085"/>
                    <a:pt x="88932" y="6788"/>
                    <a:pt x="90288" y="6616"/>
                  </a:cubicBezTo>
                  <a:cubicBezTo>
                    <a:pt x="91569" y="6455"/>
                    <a:pt x="92767" y="6374"/>
                    <a:pt x="93889" y="6374"/>
                  </a:cubicBezTo>
                  <a:cubicBezTo>
                    <a:pt x="97369" y="6374"/>
                    <a:pt x="100126" y="7157"/>
                    <a:pt x="102405" y="8765"/>
                  </a:cubicBezTo>
                  <a:cubicBezTo>
                    <a:pt x="104715" y="10399"/>
                    <a:pt x="107752" y="14521"/>
                    <a:pt x="107336" y="17804"/>
                  </a:cubicBezTo>
                  <a:lnTo>
                    <a:pt x="2840" y="17804"/>
                  </a:lnTo>
                  <a:cubicBezTo>
                    <a:pt x="2038" y="16930"/>
                    <a:pt x="1495" y="16015"/>
                    <a:pt x="1180" y="15011"/>
                  </a:cubicBezTo>
                  <a:cubicBezTo>
                    <a:pt x="328" y="12292"/>
                    <a:pt x="1140" y="8835"/>
                    <a:pt x="2950" y="7464"/>
                  </a:cubicBezTo>
                  <a:cubicBezTo>
                    <a:pt x="4188" y="6527"/>
                    <a:pt x="5746" y="6255"/>
                    <a:pt x="7263" y="6255"/>
                  </a:cubicBezTo>
                  <a:cubicBezTo>
                    <a:pt x="8508" y="6255"/>
                    <a:pt x="9724" y="6438"/>
                    <a:pt x="10713" y="6586"/>
                  </a:cubicBezTo>
                  <a:cubicBezTo>
                    <a:pt x="13555" y="7015"/>
                    <a:pt x="16398" y="7815"/>
                    <a:pt x="19148" y="8591"/>
                  </a:cubicBezTo>
                  <a:cubicBezTo>
                    <a:pt x="20420" y="8950"/>
                    <a:pt x="21733" y="9320"/>
                    <a:pt x="23031" y="9648"/>
                  </a:cubicBezTo>
                  <a:cubicBezTo>
                    <a:pt x="23892" y="9867"/>
                    <a:pt x="24772" y="10044"/>
                    <a:pt x="25624" y="10217"/>
                  </a:cubicBezTo>
                  <a:cubicBezTo>
                    <a:pt x="26578" y="10410"/>
                    <a:pt x="27561" y="10610"/>
                    <a:pt x="28520" y="10866"/>
                  </a:cubicBezTo>
                  <a:cubicBezTo>
                    <a:pt x="29266" y="11066"/>
                    <a:pt x="30023" y="11287"/>
                    <a:pt x="30753" y="11502"/>
                  </a:cubicBezTo>
                  <a:cubicBezTo>
                    <a:pt x="31592" y="11746"/>
                    <a:pt x="32458" y="12000"/>
                    <a:pt x="33317" y="12223"/>
                  </a:cubicBezTo>
                  <a:lnTo>
                    <a:pt x="33467" y="12263"/>
                  </a:lnTo>
                  <a:cubicBezTo>
                    <a:pt x="34991" y="12659"/>
                    <a:pt x="36728" y="13111"/>
                    <a:pt x="38421" y="13111"/>
                  </a:cubicBezTo>
                  <a:cubicBezTo>
                    <a:pt x="39680" y="13111"/>
                    <a:pt x="40914" y="12861"/>
                    <a:pt x="42017" y="12152"/>
                  </a:cubicBezTo>
                  <a:cubicBezTo>
                    <a:pt x="42247" y="12003"/>
                    <a:pt x="42254" y="11687"/>
                    <a:pt x="42130" y="11480"/>
                  </a:cubicBezTo>
                  <a:cubicBezTo>
                    <a:pt x="39927" y="7838"/>
                    <a:pt x="35420" y="7355"/>
                    <a:pt x="32131" y="7002"/>
                  </a:cubicBezTo>
                  <a:cubicBezTo>
                    <a:pt x="30552" y="6834"/>
                    <a:pt x="28936" y="6794"/>
                    <a:pt x="27373" y="6755"/>
                  </a:cubicBezTo>
                  <a:cubicBezTo>
                    <a:pt x="24971" y="6694"/>
                    <a:pt x="22485" y="6634"/>
                    <a:pt x="20094" y="6098"/>
                  </a:cubicBezTo>
                  <a:lnTo>
                    <a:pt x="19861" y="6045"/>
                  </a:lnTo>
                  <a:cubicBezTo>
                    <a:pt x="19174" y="5899"/>
                    <a:pt x="18323" y="5715"/>
                    <a:pt x="17845" y="5185"/>
                  </a:cubicBezTo>
                  <a:cubicBezTo>
                    <a:pt x="17683" y="5000"/>
                    <a:pt x="17613" y="4809"/>
                    <a:pt x="17637" y="4599"/>
                  </a:cubicBezTo>
                  <a:cubicBezTo>
                    <a:pt x="17720" y="3886"/>
                    <a:pt x="18816" y="3119"/>
                    <a:pt x="19284" y="2791"/>
                  </a:cubicBezTo>
                  <a:lnTo>
                    <a:pt x="19370" y="2730"/>
                  </a:lnTo>
                  <a:cubicBezTo>
                    <a:pt x="21382" y="1313"/>
                    <a:pt x="23882" y="535"/>
                    <a:pt x="26803" y="420"/>
                  </a:cubicBezTo>
                  <a:cubicBezTo>
                    <a:pt x="27101" y="408"/>
                    <a:pt x="27399" y="402"/>
                    <a:pt x="27698" y="402"/>
                  </a:cubicBezTo>
                  <a:close/>
                  <a:moveTo>
                    <a:pt x="27716" y="0"/>
                  </a:moveTo>
                  <a:cubicBezTo>
                    <a:pt x="27408" y="0"/>
                    <a:pt x="27101" y="6"/>
                    <a:pt x="26793" y="18"/>
                  </a:cubicBezTo>
                  <a:cubicBezTo>
                    <a:pt x="23792" y="137"/>
                    <a:pt x="21220" y="940"/>
                    <a:pt x="19143" y="2401"/>
                  </a:cubicBezTo>
                  <a:lnTo>
                    <a:pt x="19057" y="2461"/>
                  </a:lnTo>
                  <a:cubicBezTo>
                    <a:pt x="18500" y="2850"/>
                    <a:pt x="17342" y="3659"/>
                    <a:pt x="17241" y="4552"/>
                  </a:cubicBezTo>
                  <a:cubicBezTo>
                    <a:pt x="17204" y="4879"/>
                    <a:pt x="17307" y="5183"/>
                    <a:pt x="17550" y="5452"/>
                  </a:cubicBezTo>
                  <a:cubicBezTo>
                    <a:pt x="18114" y="6081"/>
                    <a:pt x="19037" y="6279"/>
                    <a:pt x="19779" y="6438"/>
                  </a:cubicBezTo>
                  <a:lnTo>
                    <a:pt x="20009" y="6488"/>
                  </a:lnTo>
                  <a:cubicBezTo>
                    <a:pt x="22436" y="7034"/>
                    <a:pt x="24942" y="7095"/>
                    <a:pt x="27366" y="7155"/>
                  </a:cubicBezTo>
                  <a:cubicBezTo>
                    <a:pt x="28920" y="7194"/>
                    <a:pt x="30528" y="7234"/>
                    <a:pt x="32089" y="7401"/>
                  </a:cubicBezTo>
                  <a:cubicBezTo>
                    <a:pt x="35297" y="7744"/>
                    <a:pt x="39689" y="8215"/>
                    <a:pt x="41788" y="11686"/>
                  </a:cubicBezTo>
                  <a:cubicBezTo>
                    <a:pt x="41818" y="11736"/>
                    <a:pt x="41813" y="11800"/>
                    <a:pt x="41803" y="11810"/>
                  </a:cubicBezTo>
                  <a:cubicBezTo>
                    <a:pt x="40777" y="12469"/>
                    <a:pt x="39614" y="12703"/>
                    <a:pt x="38419" y="12703"/>
                  </a:cubicBezTo>
                  <a:cubicBezTo>
                    <a:pt x="36773" y="12703"/>
                    <a:pt x="35066" y="12260"/>
                    <a:pt x="33571" y="11872"/>
                  </a:cubicBezTo>
                  <a:lnTo>
                    <a:pt x="33421" y="11832"/>
                  </a:lnTo>
                  <a:cubicBezTo>
                    <a:pt x="32568" y="11613"/>
                    <a:pt x="31706" y="11359"/>
                    <a:pt x="30871" y="11114"/>
                  </a:cubicBezTo>
                  <a:cubicBezTo>
                    <a:pt x="30136" y="10900"/>
                    <a:pt x="29377" y="10677"/>
                    <a:pt x="28627" y="10477"/>
                  </a:cubicBezTo>
                  <a:cubicBezTo>
                    <a:pt x="27659" y="10217"/>
                    <a:pt x="26667" y="10017"/>
                    <a:pt x="25708" y="9823"/>
                  </a:cubicBezTo>
                  <a:cubicBezTo>
                    <a:pt x="24862" y="9650"/>
                    <a:pt x="23985" y="9473"/>
                    <a:pt x="23133" y="9257"/>
                  </a:cubicBezTo>
                  <a:cubicBezTo>
                    <a:pt x="21840" y="8930"/>
                    <a:pt x="20529" y="8560"/>
                    <a:pt x="19261" y="8202"/>
                  </a:cubicBezTo>
                  <a:cubicBezTo>
                    <a:pt x="16498" y="7424"/>
                    <a:pt x="13642" y="6619"/>
                    <a:pt x="10776" y="6188"/>
                  </a:cubicBezTo>
                  <a:cubicBezTo>
                    <a:pt x="9769" y="6036"/>
                    <a:pt x="8534" y="5850"/>
                    <a:pt x="7263" y="5850"/>
                  </a:cubicBezTo>
                  <a:cubicBezTo>
                    <a:pt x="5677" y="5850"/>
                    <a:pt x="4036" y="6139"/>
                    <a:pt x="2711" y="7142"/>
                  </a:cubicBezTo>
                  <a:cubicBezTo>
                    <a:pt x="579" y="8757"/>
                    <a:pt x="1" y="12576"/>
                    <a:pt x="798" y="15131"/>
                  </a:cubicBezTo>
                  <a:cubicBezTo>
                    <a:pt x="1138" y="16218"/>
                    <a:pt x="1730" y="17203"/>
                    <a:pt x="2606" y="18144"/>
                  </a:cubicBezTo>
                  <a:lnTo>
                    <a:pt x="2666" y="18209"/>
                  </a:lnTo>
                  <a:lnTo>
                    <a:pt x="107680" y="18209"/>
                  </a:lnTo>
                  <a:lnTo>
                    <a:pt x="107713" y="18040"/>
                  </a:lnTo>
                  <a:cubicBezTo>
                    <a:pt x="108339" y="14231"/>
                    <a:pt x="104720" y="9907"/>
                    <a:pt x="102642" y="8438"/>
                  </a:cubicBezTo>
                  <a:cubicBezTo>
                    <a:pt x="100295" y="6780"/>
                    <a:pt x="97465" y="5972"/>
                    <a:pt x="93901" y="5972"/>
                  </a:cubicBezTo>
                  <a:cubicBezTo>
                    <a:pt x="92759" y="5972"/>
                    <a:pt x="91543" y="6055"/>
                    <a:pt x="90243" y="6219"/>
                  </a:cubicBezTo>
                  <a:cubicBezTo>
                    <a:pt x="88870" y="6392"/>
                    <a:pt x="87495" y="6691"/>
                    <a:pt x="86166" y="6979"/>
                  </a:cubicBezTo>
                  <a:cubicBezTo>
                    <a:pt x="85428" y="7141"/>
                    <a:pt x="84666" y="7307"/>
                    <a:pt x="83913" y="7448"/>
                  </a:cubicBezTo>
                  <a:cubicBezTo>
                    <a:pt x="81310" y="7937"/>
                    <a:pt x="78543" y="8272"/>
                    <a:pt x="75687" y="8443"/>
                  </a:cubicBezTo>
                  <a:cubicBezTo>
                    <a:pt x="74193" y="8531"/>
                    <a:pt x="72692" y="8575"/>
                    <a:pt x="71186" y="8575"/>
                  </a:cubicBezTo>
                  <a:cubicBezTo>
                    <a:pt x="66784" y="8575"/>
                    <a:pt x="62342" y="8199"/>
                    <a:pt x="57928" y="7448"/>
                  </a:cubicBezTo>
                  <a:cubicBezTo>
                    <a:pt x="52682" y="6556"/>
                    <a:pt x="47532" y="4898"/>
                    <a:pt x="42708" y="3276"/>
                  </a:cubicBezTo>
                  <a:cubicBezTo>
                    <a:pt x="38128" y="1734"/>
                    <a:pt x="32975" y="0"/>
                    <a:pt x="277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 name="Google Shape;1042;p32"/>
            <p:cNvSpPr/>
            <p:nvPr/>
          </p:nvSpPr>
          <p:spPr>
            <a:xfrm flipH="1">
              <a:off x="-109641" y="3684918"/>
              <a:ext cx="4348422" cy="1563444"/>
            </a:xfrm>
            <a:custGeom>
              <a:avLst/>
              <a:gdLst/>
              <a:ahLst/>
              <a:cxnLst/>
              <a:rect l="l" t="t" r="r" b="b"/>
              <a:pathLst>
                <a:path w="108663" h="39069" extrusionOk="0">
                  <a:moveTo>
                    <a:pt x="46151" y="403"/>
                  </a:moveTo>
                  <a:cubicBezTo>
                    <a:pt x="46500" y="403"/>
                    <a:pt x="46847" y="405"/>
                    <a:pt x="47194" y="409"/>
                  </a:cubicBezTo>
                  <a:cubicBezTo>
                    <a:pt x="60555" y="576"/>
                    <a:pt x="71907" y="4288"/>
                    <a:pt x="80932" y="11441"/>
                  </a:cubicBezTo>
                  <a:cubicBezTo>
                    <a:pt x="84958" y="14633"/>
                    <a:pt x="88903" y="18201"/>
                    <a:pt x="92718" y="21653"/>
                  </a:cubicBezTo>
                  <a:cubicBezTo>
                    <a:pt x="94523" y="23286"/>
                    <a:pt x="96389" y="24974"/>
                    <a:pt x="98238" y="26600"/>
                  </a:cubicBezTo>
                  <a:cubicBezTo>
                    <a:pt x="101177" y="29181"/>
                    <a:pt x="104663" y="32202"/>
                    <a:pt x="108257" y="35034"/>
                  </a:cubicBezTo>
                  <a:cubicBezTo>
                    <a:pt x="108185" y="37046"/>
                    <a:pt x="106877" y="38663"/>
                    <a:pt x="105303" y="38663"/>
                  </a:cubicBezTo>
                  <a:lnTo>
                    <a:pt x="95006" y="38663"/>
                  </a:lnTo>
                  <a:cubicBezTo>
                    <a:pt x="94337" y="37862"/>
                    <a:pt x="93741" y="37110"/>
                    <a:pt x="93190" y="36368"/>
                  </a:cubicBezTo>
                  <a:cubicBezTo>
                    <a:pt x="91738" y="34415"/>
                    <a:pt x="90482" y="32209"/>
                    <a:pt x="89268" y="30076"/>
                  </a:cubicBezTo>
                  <a:cubicBezTo>
                    <a:pt x="88255" y="28296"/>
                    <a:pt x="87207" y="26455"/>
                    <a:pt x="86046" y="24761"/>
                  </a:cubicBezTo>
                  <a:cubicBezTo>
                    <a:pt x="84901" y="23090"/>
                    <a:pt x="83654" y="21394"/>
                    <a:pt x="82109" y="20589"/>
                  </a:cubicBezTo>
                  <a:cubicBezTo>
                    <a:pt x="81766" y="20411"/>
                    <a:pt x="81285" y="20282"/>
                    <a:pt x="80790" y="20282"/>
                  </a:cubicBezTo>
                  <a:cubicBezTo>
                    <a:pt x="80446" y="20282"/>
                    <a:pt x="80095" y="20344"/>
                    <a:pt x="79779" y="20494"/>
                  </a:cubicBezTo>
                  <a:cubicBezTo>
                    <a:pt x="79253" y="20744"/>
                    <a:pt x="78909" y="21200"/>
                    <a:pt x="78784" y="21809"/>
                  </a:cubicBezTo>
                  <a:cubicBezTo>
                    <a:pt x="78479" y="23295"/>
                    <a:pt x="79725" y="24879"/>
                    <a:pt x="80550" y="25925"/>
                  </a:cubicBezTo>
                  <a:cubicBezTo>
                    <a:pt x="80666" y="26074"/>
                    <a:pt x="80775" y="26210"/>
                    <a:pt x="80868" y="26335"/>
                  </a:cubicBezTo>
                  <a:cubicBezTo>
                    <a:pt x="81946" y="27764"/>
                    <a:pt x="82835" y="29354"/>
                    <a:pt x="83661" y="31345"/>
                  </a:cubicBezTo>
                  <a:cubicBezTo>
                    <a:pt x="84287" y="32848"/>
                    <a:pt x="85364" y="35767"/>
                    <a:pt x="85660" y="38663"/>
                  </a:cubicBezTo>
                  <a:lnTo>
                    <a:pt x="76327" y="38663"/>
                  </a:lnTo>
                  <a:cubicBezTo>
                    <a:pt x="76685" y="34328"/>
                    <a:pt x="75134" y="29497"/>
                    <a:pt x="72336" y="26295"/>
                  </a:cubicBezTo>
                  <a:cubicBezTo>
                    <a:pt x="70016" y="23636"/>
                    <a:pt x="66829" y="21619"/>
                    <a:pt x="62597" y="20130"/>
                  </a:cubicBezTo>
                  <a:cubicBezTo>
                    <a:pt x="58968" y="18853"/>
                    <a:pt x="54987" y="18071"/>
                    <a:pt x="50066" y="17668"/>
                  </a:cubicBezTo>
                  <a:cubicBezTo>
                    <a:pt x="47919" y="17494"/>
                    <a:pt x="45723" y="17407"/>
                    <a:pt x="43437" y="17407"/>
                  </a:cubicBezTo>
                  <a:cubicBezTo>
                    <a:pt x="41731" y="17407"/>
                    <a:pt x="39974" y="17455"/>
                    <a:pt x="38150" y="17552"/>
                  </a:cubicBezTo>
                  <a:cubicBezTo>
                    <a:pt x="34341" y="17757"/>
                    <a:pt x="31394" y="18197"/>
                    <a:pt x="28604" y="18985"/>
                  </a:cubicBezTo>
                  <a:cubicBezTo>
                    <a:pt x="27525" y="19288"/>
                    <a:pt x="26448" y="19608"/>
                    <a:pt x="25369" y="19927"/>
                  </a:cubicBezTo>
                  <a:cubicBezTo>
                    <a:pt x="21997" y="20924"/>
                    <a:pt x="18511" y="21956"/>
                    <a:pt x="15020" y="22506"/>
                  </a:cubicBezTo>
                  <a:cubicBezTo>
                    <a:pt x="13538" y="22740"/>
                    <a:pt x="11993" y="22922"/>
                    <a:pt x="10477" y="22922"/>
                  </a:cubicBezTo>
                  <a:cubicBezTo>
                    <a:pt x="7660" y="22922"/>
                    <a:pt x="4942" y="22294"/>
                    <a:pt x="2908" y="20201"/>
                  </a:cubicBezTo>
                  <a:cubicBezTo>
                    <a:pt x="2318" y="19594"/>
                    <a:pt x="445" y="17417"/>
                    <a:pt x="1110" y="14892"/>
                  </a:cubicBezTo>
                  <a:cubicBezTo>
                    <a:pt x="1609" y="13004"/>
                    <a:pt x="3139" y="11676"/>
                    <a:pt x="4417" y="10728"/>
                  </a:cubicBezTo>
                  <a:cubicBezTo>
                    <a:pt x="7502" y="8442"/>
                    <a:pt x="11094" y="7120"/>
                    <a:pt x="14506" y="5962"/>
                  </a:cubicBezTo>
                  <a:cubicBezTo>
                    <a:pt x="25380" y="2272"/>
                    <a:pt x="36012" y="403"/>
                    <a:pt x="46151" y="403"/>
                  </a:cubicBezTo>
                  <a:close/>
                  <a:moveTo>
                    <a:pt x="46184" y="0"/>
                  </a:moveTo>
                  <a:cubicBezTo>
                    <a:pt x="35995" y="0"/>
                    <a:pt x="25302" y="1873"/>
                    <a:pt x="14376" y="5582"/>
                  </a:cubicBezTo>
                  <a:cubicBezTo>
                    <a:pt x="10932" y="6749"/>
                    <a:pt x="7309" y="8083"/>
                    <a:pt x="4175" y="10405"/>
                  </a:cubicBezTo>
                  <a:cubicBezTo>
                    <a:pt x="2845" y="11391"/>
                    <a:pt x="1250" y="12780"/>
                    <a:pt x="720" y="14790"/>
                  </a:cubicBezTo>
                  <a:cubicBezTo>
                    <a:pt x="0" y="17521"/>
                    <a:pt x="1992" y="19837"/>
                    <a:pt x="2618" y="20484"/>
                  </a:cubicBezTo>
                  <a:cubicBezTo>
                    <a:pt x="4745" y="22672"/>
                    <a:pt x="7559" y="23326"/>
                    <a:pt x="10464" y="23326"/>
                  </a:cubicBezTo>
                  <a:cubicBezTo>
                    <a:pt x="12008" y="23326"/>
                    <a:pt x="13578" y="23141"/>
                    <a:pt x="15083" y="22903"/>
                  </a:cubicBezTo>
                  <a:cubicBezTo>
                    <a:pt x="18599" y="22350"/>
                    <a:pt x="22098" y="21314"/>
                    <a:pt x="25483" y="20314"/>
                  </a:cubicBezTo>
                  <a:cubicBezTo>
                    <a:pt x="26558" y="19996"/>
                    <a:pt x="27635" y="19678"/>
                    <a:pt x="28713" y="19374"/>
                  </a:cubicBezTo>
                  <a:cubicBezTo>
                    <a:pt x="31476" y="18595"/>
                    <a:pt x="34392" y="18158"/>
                    <a:pt x="38171" y="17957"/>
                  </a:cubicBezTo>
                  <a:cubicBezTo>
                    <a:pt x="39992" y="17859"/>
                    <a:pt x="41744" y="17811"/>
                    <a:pt x="43446" y="17811"/>
                  </a:cubicBezTo>
                  <a:cubicBezTo>
                    <a:pt x="45718" y="17811"/>
                    <a:pt x="47900" y="17898"/>
                    <a:pt x="50034" y="18072"/>
                  </a:cubicBezTo>
                  <a:cubicBezTo>
                    <a:pt x="54919" y="18471"/>
                    <a:pt x="58869" y="19245"/>
                    <a:pt x="62464" y="20513"/>
                  </a:cubicBezTo>
                  <a:cubicBezTo>
                    <a:pt x="66629" y="21980"/>
                    <a:pt x="69761" y="23959"/>
                    <a:pt x="72035" y="26564"/>
                  </a:cubicBezTo>
                  <a:cubicBezTo>
                    <a:pt x="74808" y="29740"/>
                    <a:pt x="76328" y="34562"/>
                    <a:pt x="75907" y="38847"/>
                  </a:cubicBezTo>
                  <a:lnTo>
                    <a:pt x="75885" y="39069"/>
                  </a:lnTo>
                  <a:lnTo>
                    <a:pt x="86103" y="39069"/>
                  </a:lnTo>
                  <a:lnTo>
                    <a:pt x="86083" y="38849"/>
                  </a:lnTo>
                  <a:cubicBezTo>
                    <a:pt x="85816" y="35827"/>
                    <a:pt x="84685" y="32755"/>
                    <a:pt x="84035" y="31193"/>
                  </a:cubicBezTo>
                  <a:cubicBezTo>
                    <a:pt x="83194" y="29170"/>
                    <a:pt x="82289" y="27550"/>
                    <a:pt x="81192" y="26094"/>
                  </a:cubicBezTo>
                  <a:cubicBezTo>
                    <a:pt x="81095" y="25968"/>
                    <a:pt x="80986" y="25829"/>
                    <a:pt x="80868" y="25679"/>
                  </a:cubicBezTo>
                  <a:cubicBezTo>
                    <a:pt x="80089" y="24692"/>
                    <a:pt x="78913" y="23196"/>
                    <a:pt x="79180" y="21893"/>
                  </a:cubicBezTo>
                  <a:cubicBezTo>
                    <a:pt x="79280" y="21406"/>
                    <a:pt x="79542" y="21057"/>
                    <a:pt x="79953" y="20860"/>
                  </a:cubicBezTo>
                  <a:cubicBezTo>
                    <a:pt x="80215" y="20736"/>
                    <a:pt x="80506" y="20684"/>
                    <a:pt x="80793" y="20684"/>
                  </a:cubicBezTo>
                  <a:cubicBezTo>
                    <a:pt x="81216" y="20684"/>
                    <a:pt x="81630" y="20796"/>
                    <a:pt x="81925" y="20950"/>
                  </a:cubicBezTo>
                  <a:cubicBezTo>
                    <a:pt x="83388" y="21710"/>
                    <a:pt x="84600" y="23365"/>
                    <a:pt x="85716" y="24991"/>
                  </a:cubicBezTo>
                  <a:cubicBezTo>
                    <a:pt x="86867" y="26672"/>
                    <a:pt x="87910" y="28506"/>
                    <a:pt x="88919" y="30277"/>
                  </a:cubicBezTo>
                  <a:cubicBezTo>
                    <a:pt x="90139" y="32421"/>
                    <a:pt x="91401" y="34638"/>
                    <a:pt x="92868" y="36611"/>
                  </a:cubicBezTo>
                  <a:cubicBezTo>
                    <a:pt x="93440" y="37380"/>
                    <a:pt x="94059" y="38160"/>
                    <a:pt x="94759" y="38996"/>
                  </a:cubicBezTo>
                  <a:lnTo>
                    <a:pt x="94819" y="39068"/>
                  </a:lnTo>
                  <a:lnTo>
                    <a:pt x="105303" y="39068"/>
                  </a:lnTo>
                  <a:cubicBezTo>
                    <a:pt x="107121" y="39068"/>
                    <a:pt x="108627" y="37217"/>
                    <a:pt x="108661" y="34947"/>
                  </a:cubicBezTo>
                  <a:lnTo>
                    <a:pt x="108663" y="34847"/>
                  </a:lnTo>
                  <a:lnTo>
                    <a:pt x="108584" y="34784"/>
                  </a:lnTo>
                  <a:cubicBezTo>
                    <a:pt x="104971" y="31939"/>
                    <a:pt x="101460" y="28897"/>
                    <a:pt x="98502" y="26300"/>
                  </a:cubicBezTo>
                  <a:cubicBezTo>
                    <a:pt x="96655" y="24675"/>
                    <a:pt x="94790" y="22989"/>
                    <a:pt x="92987" y="21357"/>
                  </a:cubicBezTo>
                  <a:cubicBezTo>
                    <a:pt x="89168" y="17899"/>
                    <a:pt x="85217" y="14326"/>
                    <a:pt x="81181" y="11127"/>
                  </a:cubicBezTo>
                  <a:cubicBezTo>
                    <a:pt x="72085" y="3918"/>
                    <a:pt x="60650" y="176"/>
                    <a:pt x="47197" y="6"/>
                  </a:cubicBezTo>
                  <a:cubicBezTo>
                    <a:pt x="46860" y="2"/>
                    <a:pt x="46522" y="0"/>
                    <a:pt x="4618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 name="Google Shape;1043;p32"/>
            <p:cNvSpPr/>
            <p:nvPr/>
          </p:nvSpPr>
          <p:spPr>
            <a:xfrm flipH="1">
              <a:off x="-249664" y="-2330514"/>
              <a:ext cx="4355665" cy="807744"/>
            </a:xfrm>
            <a:custGeom>
              <a:avLst/>
              <a:gdLst/>
              <a:ahLst/>
              <a:cxnLst/>
              <a:rect l="l" t="t" r="r" b="b"/>
              <a:pathLst>
                <a:path w="108844" h="28164" extrusionOk="0">
                  <a:moveTo>
                    <a:pt x="105484" y="409"/>
                  </a:moveTo>
                  <a:cubicBezTo>
                    <a:pt x="107116" y="409"/>
                    <a:pt x="108443" y="2114"/>
                    <a:pt x="108443" y="4208"/>
                  </a:cubicBezTo>
                  <a:lnTo>
                    <a:pt x="108443" y="9441"/>
                  </a:lnTo>
                  <a:cubicBezTo>
                    <a:pt x="107791" y="9431"/>
                    <a:pt x="107138" y="9426"/>
                    <a:pt x="106485" y="9426"/>
                  </a:cubicBezTo>
                  <a:cubicBezTo>
                    <a:pt x="96929" y="9426"/>
                    <a:pt x="87281" y="10461"/>
                    <a:pt x="77432" y="11618"/>
                  </a:cubicBezTo>
                  <a:lnTo>
                    <a:pt x="74438" y="11967"/>
                  </a:lnTo>
                  <a:cubicBezTo>
                    <a:pt x="68077" y="12707"/>
                    <a:pt x="61497" y="13471"/>
                    <a:pt x="55052" y="14524"/>
                  </a:cubicBezTo>
                  <a:cubicBezTo>
                    <a:pt x="50937" y="15196"/>
                    <a:pt x="47239" y="15919"/>
                    <a:pt x="43750" y="16739"/>
                  </a:cubicBezTo>
                  <a:cubicBezTo>
                    <a:pt x="39671" y="17698"/>
                    <a:pt x="36280" y="18535"/>
                    <a:pt x="32894" y="19868"/>
                  </a:cubicBezTo>
                  <a:cubicBezTo>
                    <a:pt x="30642" y="20754"/>
                    <a:pt x="28443" y="21986"/>
                    <a:pt x="26315" y="23179"/>
                  </a:cubicBezTo>
                  <a:cubicBezTo>
                    <a:pt x="22603" y="25262"/>
                    <a:pt x="18761" y="27414"/>
                    <a:pt x="14582" y="27728"/>
                  </a:cubicBezTo>
                  <a:cubicBezTo>
                    <a:pt x="14284" y="27750"/>
                    <a:pt x="13983" y="27761"/>
                    <a:pt x="13680" y="27761"/>
                  </a:cubicBezTo>
                  <a:cubicBezTo>
                    <a:pt x="8600" y="27761"/>
                    <a:pt x="3011" y="24606"/>
                    <a:pt x="1265" y="17265"/>
                  </a:cubicBezTo>
                  <a:cubicBezTo>
                    <a:pt x="424" y="13728"/>
                    <a:pt x="774" y="10998"/>
                    <a:pt x="2304" y="9148"/>
                  </a:cubicBezTo>
                  <a:cubicBezTo>
                    <a:pt x="3847" y="7282"/>
                    <a:pt x="6123" y="6467"/>
                    <a:pt x="8144" y="5916"/>
                  </a:cubicBezTo>
                  <a:cubicBezTo>
                    <a:pt x="14663" y="4135"/>
                    <a:pt x="21503" y="4060"/>
                    <a:pt x="27536" y="3991"/>
                  </a:cubicBezTo>
                  <a:lnTo>
                    <a:pt x="28284" y="3982"/>
                  </a:lnTo>
                  <a:cubicBezTo>
                    <a:pt x="35338" y="3908"/>
                    <a:pt x="42635" y="3830"/>
                    <a:pt x="49562" y="1411"/>
                  </a:cubicBezTo>
                  <a:cubicBezTo>
                    <a:pt x="50530" y="1072"/>
                    <a:pt x="51303" y="753"/>
                    <a:pt x="51989" y="409"/>
                  </a:cubicBezTo>
                  <a:lnTo>
                    <a:pt x="51989" y="410"/>
                  </a:lnTo>
                  <a:lnTo>
                    <a:pt x="77472" y="410"/>
                  </a:lnTo>
                  <a:cubicBezTo>
                    <a:pt x="75657" y="1022"/>
                    <a:pt x="73845" y="1526"/>
                    <a:pt x="72138" y="1986"/>
                  </a:cubicBezTo>
                  <a:cubicBezTo>
                    <a:pt x="71479" y="2162"/>
                    <a:pt x="70816" y="2334"/>
                    <a:pt x="70156" y="2505"/>
                  </a:cubicBezTo>
                  <a:cubicBezTo>
                    <a:pt x="68329" y="2977"/>
                    <a:pt x="66440" y="3467"/>
                    <a:pt x="64605" y="4082"/>
                  </a:cubicBezTo>
                  <a:cubicBezTo>
                    <a:pt x="61004" y="5291"/>
                    <a:pt x="57124" y="6040"/>
                    <a:pt x="52740" y="6369"/>
                  </a:cubicBezTo>
                  <a:cubicBezTo>
                    <a:pt x="49638" y="6602"/>
                    <a:pt x="46418" y="6602"/>
                    <a:pt x="43304" y="6603"/>
                  </a:cubicBezTo>
                  <a:cubicBezTo>
                    <a:pt x="34965" y="6606"/>
                    <a:pt x="26344" y="6609"/>
                    <a:pt x="18528" y="10955"/>
                  </a:cubicBezTo>
                  <a:cubicBezTo>
                    <a:pt x="14223" y="13350"/>
                    <a:pt x="12644" y="15910"/>
                    <a:pt x="13835" y="18561"/>
                  </a:cubicBezTo>
                  <a:cubicBezTo>
                    <a:pt x="14838" y="20791"/>
                    <a:pt x="17057" y="22107"/>
                    <a:pt x="18813" y="22421"/>
                  </a:cubicBezTo>
                  <a:cubicBezTo>
                    <a:pt x="19239" y="22498"/>
                    <a:pt x="19668" y="22533"/>
                    <a:pt x="20097" y="22533"/>
                  </a:cubicBezTo>
                  <a:cubicBezTo>
                    <a:pt x="22307" y="22533"/>
                    <a:pt x="24513" y="21604"/>
                    <a:pt x="26433" y="20647"/>
                  </a:cubicBezTo>
                  <a:cubicBezTo>
                    <a:pt x="27444" y="20142"/>
                    <a:pt x="28451" y="19561"/>
                    <a:pt x="29427" y="18998"/>
                  </a:cubicBezTo>
                  <a:cubicBezTo>
                    <a:pt x="30955" y="18116"/>
                    <a:pt x="32534" y="17203"/>
                    <a:pt x="34157" y="16576"/>
                  </a:cubicBezTo>
                  <a:cubicBezTo>
                    <a:pt x="37956" y="15106"/>
                    <a:pt x="41874" y="14247"/>
                    <a:pt x="44864" y="13661"/>
                  </a:cubicBezTo>
                  <a:cubicBezTo>
                    <a:pt x="49244" y="12804"/>
                    <a:pt x="53720" y="12190"/>
                    <a:pt x="58050" y="11597"/>
                  </a:cubicBezTo>
                  <a:cubicBezTo>
                    <a:pt x="61146" y="11172"/>
                    <a:pt x="64344" y="10734"/>
                    <a:pt x="67486" y="10209"/>
                  </a:cubicBezTo>
                  <a:cubicBezTo>
                    <a:pt x="71305" y="9572"/>
                    <a:pt x="74827" y="8898"/>
                    <a:pt x="78252" y="8150"/>
                  </a:cubicBezTo>
                  <a:cubicBezTo>
                    <a:pt x="80759" y="7602"/>
                    <a:pt x="84017" y="6743"/>
                    <a:pt x="86995" y="4937"/>
                  </a:cubicBezTo>
                  <a:cubicBezTo>
                    <a:pt x="88677" y="3915"/>
                    <a:pt x="90044" y="2435"/>
                    <a:pt x="91173" y="409"/>
                  </a:cubicBezTo>
                  <a:close/>
                  <a:moveTo>
                    <a:pt x="90934" y="0"/>
                  </a:moveTo>
                  <a:lnTo>
                    <a:pt x="90877" y="105"/>
                  </a:lnTo>
                  <a:cubicBezTo>
                    <a:pt x="89755" y="2148"/>
                    <a:pt x="88458" y="3572"/>
                    <a:pt x="86786" y="4587"/>
                  </a:cubicBezTo>
                  <a:cubicBezTo>
                    <a:pt x="83860" y="6361"/>
                    <a:pt x="80642" y="7209"/>
                    <a:pt x="78166" y="7749"/>
                  </a:cubicBezTo>
                  <a:cubicBezTo>
                    <a:pt x="74747" y="8496"/>
                    <a:pt x="71232" y="9168"/>
                    <a:pt x="67420" y="9804"/>
                  </a:cubicBezTo>
                  <a:cubicBezTo>
                    <a:pt x="64284" y="10326"/>
                    <a:pt x="61086" y="10767"/>
                    <a:pt x="57994" y="11189"/>
                  </a:cubicBezTo>
                  <a:cubicBezTo>
                    <a:pt x="53660" y="11784"/>
                    <a:pt x="49177" y="12398"/>
                    <a:pt x="44787" y="13257"/>
                  </a:cubicBezTo>
                  <a:cubicBezTo>
                    <a:pt x="41781" y="13846"/>
                    <a:pt x="37840" y="14712"/>
                    <a:pt x="34011" y="16192"/>
                  </a:cubicBezTo>
                  <a:cubicBezTo>
                    <a:pt x="32361" y="16832"/>
                    <a:pt x="30768" y="17751"/>
                    <a:pt x="29227" y="18641"/>
                  </a:cubicBezTo>
                  <a:cubicBezTo>
                    <a:pt x="28257" y="19199"/>
                    <a:pt x="27256" y="19778"/>
                    <a:pt x="26252" y="20278"/>
                  </a:cubicBezTo>
                  <a:cubicBezTo>
                    <a:pt x="24377" y="21213"/>
                    <a:pt x="22228" y="22123"/>
                    <a:pt x="20096" y="22123"/>
                  </a:cubicBezTo>
                  <a:cubicBezTo>
                    <a:pt x="19691" y="22123"/>
                    <a:pt x="19286" y="22090"/>
                    <a:pt x="18884" y="22019"/>
                  </a:cubicBezTo>
                  <a:cubicBezTo>
                    <a:pt x="17234" y="21723"/>
                    <a:pt x="15146" y="20485"/>
                    <a:pt x="14203" y="18389"/>
                  </a:cubicBezTo>
                  <a:cubicBezTo>
                    <a:pt x="13112" y="15962"/>
                    <a:pt x="14633" y="13577"/>
                    <a:pt x="18725" y="11302"/>
                  </a:cubicBezTo>
                  <a:cubicBezTo>
                    <a:pt x="26450" y="7006"/>
                    <a:pt x="35017" y="7004"/>
                    <a:pt x="43304" y="7002"/>
                  </a:cubicBezTo>
                  <a:cubicBezTo>
                    <a:pt x="46426" y="7002"/>
                    <a:pt x="49654" y="6999"/>
                    <a:pt x="52770" y="6766"/>
                  </a:cubicBezTo>
                  <a:cubicBezTo>
                    <a:pt x="57188" y="6433"/>
                    <a:pt x="61100" y="5680"/>
                    <a:pt x="64734" y="4460"/>
                  </a:cubicBezTo>
                  <a:cubicBezTo>
                    <a:pt x="66555" y="3847"/>
                    <a:pt x="68437" y="3359"/>
                    <a:pt x="70258" y="2889"/>
                  </a:cubicBezTo>
                  <a:cubicBezTo>
                    <a:pt x="70921" y="2718"/>
                    <a:pt x="71583" y="2546"/>
                    <a:pt x="72244" y="2369"/>
                  </a:cubicBezTo>
                  <a:cubicBezTo>
                    <a:pt x="74310" y="1815"/>
                    <a:pt x="76526" y="1191"/>
                    <a:pt x="78725" y="393"/>
                  </a:cubicBezTo>
                  <a:lnTo>
                    <a:pt x="79801" y="3"/>
                  </a:lnTo>
                  <a:lnTo>
                    <a:pt x="51891" y="3"/>
                  </a:lnTo>
                  <a:lnTo>
                    <a:pt x="51849" y="25"/>
                  </a:lnTo>
                  <a:cubicBezTo>
                    <a:pt x="51168" y="369"/>
                    <a:pt x="50398" y="688"/>
                    <a:pt x="49430" y="1026"/>
                  </a:cubicBezTo>
                  <a:cubicBezTo>
                    <a:pt x="42565" y="3424"/>
                    <a:pt x="35301" y="3502"/>
                    <a:pt x="28279" y="3577"/>
                  </a:cubicBezTo>
                  <a:lnTo>
                    <a:pt x="27530" y="3587"/>
                  </a:lnTo>
                  <a:cubicBezTo>
                    <a:pt x="21472" y="3654"/>
                    <a:pt x="14606" y="3731"/>
                    <a:pt x="8035" y="5524"/>
                  </a:cubicBezTo>
                  <a:cubicBezTo>
                    <a:pt x="5955" y="6091"/>
                    <a:pt x="3608" y="6937"/>
                    <a:pt x="1994" y="8889"/>
                  </a:cubicBezTo>
                  <a:cubicBezTo>
                    <a:pt x="378" y="10842"/>
                    <a:pt x="1" y="13691"/>
                    <a:pt x="872" y="17356"/>
                  </a:cubicBezTo>
                  <a:cubicBezTo>
                    <a:pt x="2415" y="23842"/>
                    <a:pt x="7591" y="28164"/>
                    <a:pt x="13647" y="28164"/>
                  </a:cubicBezTo>
                  <a:cubicBezTo>
                    <a:pt x="13966" y="28164"/>
                    <a:pt x="14287" y="28154"/>
                    <a:pt x="14609" y="28121"/>
                  </a:cubicBezTo>
                  <a:cubicBezTo>
                    <a:pt x="18878" y="27800"/>
                    <a:pt x="22758" y="25623"/>
                    <a:pt x="26511" y="23520"/>
                  </a:cubicBezTo>
                  <a:cubicBezTo>
                    <a:pt x="28626" y="22334"/>
                    <a:pt x="30812" y="21108"/>
                    <a:pt x="33038" y="20233"/>
                  </a:cubicBezTo>
                  <a:cubicBezTo>
                    <a:pt x="36400" y="18911"/>
                    <a:pt x="39775" y="18075"/>
                    <a:pt x="43838" y="17121"/>
                  </a:cubicBezTo>
                  <a:cubicBezTo>
                    <a:pt x="47319" y="16305"/>
                    <a:pt x="51008" y="15582"/>
                    <a:pt x="55113" y="14912"/>
                  </a:cubicBezTo>
                  <a:cubicBezTo>
                    <a:pt x="61550" y="13861"/>
                    <a:pt x="68126" y="13097"/>
                    <a:pt x="74484" y="12357"/>
                  </a:cubicBezTo>
                  <a:lnTo>
                    <a:pt x="77477" y="12010"/>
                  </a:lnTo>
                  <a:cubicBezTo>
                    <a:pt x="87323" y="10854"/>
                    <a:pt x="96973" y="9822"/>
                    <a:pt x="106514" y="9822"/>
                  </a:cubicBezTo>
                  <a:cubicBezTo>
                    <a:pt x="107222" y="9822"/>
                    <a:pt x="107930" y="9827"/>
                    <a:pt x="108637" y="9839"/>
                  </a:cubicBezTo>
                  <a:lnTo>
                    <a:pt x="108843" y="9842"/>
                  </a:lnTo>
                  <a:lnTo>
                    <a:pt x="108843" y="4203"/>
                  </a:lnTo>
                  <a:cubicBezTo>
                    <a:pt x="108843" y="1884"/>
                    <a:pt x="107336" y="0"/>
                    <a:pt x="10548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Background 3">
  <p:cSld name="BLANK_1_1_1_1_1_1_1_1_1">
    <p:bg>
      <p:bgPr>
        <a:solidFill>
          <a:schemeClr val="accent4"/>
        </a:solidFill>
        <a:effectLst/>
      </p:bgPr>
    </p:bg>
    <p:spTree>
      <p:nvGrpSpPr>
        <p:cNvPr id="1" name="Shape 1044"/>
        <p:cNvGrpSpPr/>
        <p:nvPr/>
      </p:nvGrpSpPr>
      <p:grpSpPr>
        <a:xfrm>
          <a:off x="0" y="0"/>
          <a:ext cx="0" cy="0"/>
          <a:chOff x="0" y="0"/>
          <a:chExt cx="0" cy="0"/>
        </a:xfrm>
      </p:grpSpPr>
      <p:grpSp>
        <p:nvGrpSpPr>
          <p:cNvPr id="1045" name="Google Shape;1045;p33"/>
          <p:cNvGrpSpPr/>
          <p:nvPr/>
        </p:nvGrpSpPr>
        <p:grpSpPr>
          <a:xfrm>
            <a:off x="-97264" y="-2356200"/>
            <a:ext cx="9517944" cy="7737118"/>
            <a:chOff x="-97264" y="-2356200"/>
            <a:chExt cx="9517944" cy="7737118"/>
          </a:xfrm>
        </p:grpSpPr>
        <p:sp>
          <p:nvSpPr>
            <p:cNvPr id="1046" name="Google Shape;1046;p33"/>
            <p:cNvSpPr/>
            <p:nvPr/>
          </p:nvSpPr>
          <p:spPr>
            <a:xfrm rot="10800000" flipH="1">
              <a:off x="-89101" y="3917310"/>
              <a:ext cx="3985503" cy="848251"/>
            </a:xfrm>
            <a:custGeom>
              <a:avLst/>
              <a:gdLst/>
              <a:ahLst/>
              <a:cxnLst/>
              <a:rect l="l" t="t" r="r" b="b"/>
              <a:pathLst>
                <a:path w="99594" h="21197" extrusionOk="0">
                  <a:moveTo>
                    <a:pt x="65021" y="0"/>
                  </a:moveTo>
                  <a:cubicBezTo>
                    <a:pt x="64434" y="0"/>
                    <a:pt x="63848" y="10"/>
                    <a:pt x="63260" y="29"/>
                  </a:cubicBezTo>
                  <a:cubicBezTo>
                    <a:pt x="57732" y="207"/>
                    <a:pt x="52245" y="1096"/>
                    <a:pt x="46816" y="2389"/>
                  </a:cubicBezTo>
                  <a:cubicBezTo>
                    <a:pt x="41611" y="3631"/>
                    <a:pt x="36750" y="6060"/>
                    <a:pt x="31830" y="8475"/>
                  </a:cubicBezTo>
                  <a:cubicBezTo>
                    <a:pt x="27244" y="10725"/>
                    <a:pt x="22624" y="12692"/>
                    <a:pt x="17724" y="13463"/>
                  </a:cubicBezTo>
                  <a:cubicBezTo>
                    <a:pt x="15802" y="13765"/>
                    <a:pt x="13860" y="13942"/>
                    <a:pt x="11920" y="13942"/>
                  </a:cubicBezTo>
                  <a:cubicBezTo>
                    <a:pt x="10234" y="13942"/>
                    <a:pt x="8549" y="13808"/>
                    <a:pt x="6879" y="13505"/>
                  </a:cubicBezTo>
                  <a:cubicBezTo>
                    <a:pt x="4515" y="13077"/>
                    <a:pt x="2162" y="12285"/>
                    <a:pt x="0" y="10984"/>
                  </a:cubicBezTo>
                  <a:lnTo>
                    <a:pt x="0" y="18944"/>
                  </a:lnTo>
                  <a:cubicBezTo>
                    <a:pt x="1762" y="19024"/>
                    <a:pt x="3523" y="19075"/>
                    <a:pt x="5283" y="19075"/>
                  </a:cubicBezTo>
                  <a:cubicBezTo>
                    <a:pt x="9227" y="19075"/>
                    <a:pt x="13162" y="18820"/>
                    <a:pt x="17071" y="18072"/>
                  </a:cubicBezTo>
                  <a:cubicBezTo>
                    <a:pt x="21981" y="17133"/>
                    <a:pt x="26589" y="15270"/>
                    <a:pt x="30996" y="12374"/>
                  </a:cubicBezTo>
                  <a:cubicBezTo>
                    <a:pt x="33739" y="10570"/>
                    <a:pt x="36781" y="9886"/>
                    <a:pt x="39837" y="9886"/>
                  </a:cubicBezTo>
                  <a:cubicBezTo>
                    <a:pt x="40660" y="9886"/>
                    <a:pt x="41484" y="9936"/>
                    <a:pt x="42304" y="10026"/>
                  </a:cubicBezTo>
                  <a:cubicBezTo>
                    <a:pt x="50992" y="10985"/>
                    <a:pt x="59004" y="15789"/>
                    <a:pt x="67420" y="18291"/>
                  </a:cubicBezTo>
                  <a:cubicBezTo>
                    <a:pt x="72853" y="19907"/>
                    <a:pt x="78486" y="20812"/>
                    <a:pt x="84058" y="21107"/>
                  </a:cubicBezTo>
                  <a:cubicBezTo>
                    <a:pt x="85055" y="21160"/>
                    <a:pt x="86060" y="21196"/>
                    <a:pt x="87066" y="21196"/>
                  </a:cubicBezTo>
                  <a:cubicBezTo>
                    <a:pt x="89207" y="21196"/>
                    <a:pt x="91355" y="21031"/>
                    <a:pt x="93446" y="20508"/>
                  </a:cubicBezTo>
                  <a:cubicBezTo>
                    <a:pt x="95522" y="19989"/>
                    <a:pt x="98275" y="18989"/>
                    <a:pt x="98894" y="16049"/>
                  </a:cubicBezTo>
                  <a:cubicBezTo>
                    <a:pt x="99594" y="12721"/>
                    <a:pt x="97265" y="10188"/>
                    <a:pt x="95270" y="8623"/>
                  </a:cubicBezTo>
                  <a:cubicBezTo>
                    <a:pt x="92667" y="6581"/>
                    <a:pt x="89709" y="5268"/>
                    <a:pt x="86790" y="4165"/>
                  </a:cubicBezTo>
                  <a:cubicBezTo>
                    <a:pt x="79711" y="1489"/>
                    <a:pt x="72404" y="0"/>
                    <a:pt x="65021"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 name="Google Shape;1047;p33"/>
            <p:cNvSpPr/>
            <p:nvPr/>
          </p:nvSpPr>
          <p:spPr>
            <a:xfrm rot="10800000" flipH="1">
              <a:off x="-89221" y="1998098"/>
              <a:ext cx="8386467" cy="1819876"/>
            </a:xfrm>
            <a:custGeom>
              <a:avLst/>
              <a:gdLst/>
              <a:ahLst/>
              <a:cxnLst/>
              <a:rect l="l" t="t" r="r" b="b"/>
              <a:pathLst>
                <a:path w="209570" h="45477" extrusionOk="0">
                  <a:moveTo>
                    <a:pt x="173399" y="0"/>
                  </a:moveTo>
                  <a:cubicBezTo>
                    <a:pt x="171819" y="0"/>
                    <a:pt x="170239" y="33"/>
                    <a:pt x="168661" y="80"/>
                  </a:cubicBezTo>
                  <a:cubicBezTo>
                    <a:pt x="164324" y="208"/>
                    <a:pt x="160018" y="528"/>
                    <a:pt x="155729" y="1390"/>
                  </a:cubicBezTo>
                  <a:cubicBezTo>
                    <a:pt x="151776" y="2184"/>
                    <a:pt x="147874" y="3386"/>
                    <a:pt x="144099" y="5071"/>
                  </a:cubicBezTo>
                  <a:cubicBezTo>
                    <a:pt x="140139" y="6838"/>
                    <a:pt x="136425" y="9227"/>
                    <a:pt x="132734" y="11745"/>
                  </a:cubicBezTo>
                  <a:cubicBezTo>
                    <a:pt x="125453" y="16714"/>
                    <a:pt x="118372" y="22168"/>
                    <a:pt x="110478" y="25489"/>
                  </a:cubicBezTo>
                  <a:cubicBezTo>
                    <a:pt x="104010" y="28211"/>
                    <a:pt x="97197" y="29287"/>
                    <a:pt x="90399" y="29287"/>
                  </a:cubicBezTo>
                  <a:cubicBezTo>
                    <a:pt x="89168" y="29287"/>
                    <a:pt x="87937" y="29252"/>
                    <a:pt x="86709" y="29185"/>
                  </a:cubicBezTo>
                  <a:cubicBezTo>
                    <a:pt x="70235" y="28285"/>
                    <a:pt x="53959" y="22404"/>
                    <a:pt x="38422" y="15780"/>
                  </a:cubicBezTo>
                  <a:cubicBezTo>
                    <a:pt x="34245" y="13999"/>
                    <a:pt x="30113" y="12729"/>
                    <a:pt x="25697" y="12479"/>
                  </a:cubicBezTo>
                  <a:cubicBezTo>
                    <a:pt x="24449" y="12409"/>
                    <a:pt x="23202" y="12379"/>
                    <a:pt x="21954" y="12379"/>
                  </a:cubicBezTo>
                  <a:cubicBezTo>
                    <a:pt x="18881" y="12379"/>
                    <a:pt x="15809" y="12558"/>
                    <a:pt x="12741" y="12746"/>
                  </a:cubicBezTo>
                  <a:cubicBezTo>
                    <a:pt x="9315" y="12958"/>
                    <a:pt x="5883" y="13109"/>
                    <a:pt x="2471" y="13588"/>
                  </a:cubicBezTo>
                  <a:cubicBezTo>
                    <a:pt x="1651" y="13702"/>
                    <a:pt x="825" y="13831"/>
                    <a:pt x="0" y="13986"/>
                  </a:cubicBezTo>
                  <a:lnTo>
                    <a:pt x="0" y="21931"/>
                  </a:lnTo>
                  <a:cubicBezTo>
                    <a:pt x="3093" y="20622"/>
                    <a:pt x="6277" y="19799"/>
                    <a:pt x="9551" y="19799"/>
                  </a:cubicBezTo>
                  <a:cubicBezTo>
                    <a:pt x="10632" y="19799"/>
                    <a:pt x="11722" y="19889"/>
                    <a:pt x="12823" y="20080"/>
                  </a:cubicBezTo>
                  <a:cubicBezTo>
                    <a:pt x="20488" y="21419"/>
                    <a:pt x="27144" y="26632"/>
                    <a:pt x="33499" y="31891"/>
                  </a:cubicBezTo>
                  <a:cubicBezTo>
                    <a:pt x="45486" y="41811"/>
                    <a:pt x="59912" y="45476"/>
                    <a:pt x="74081" y="45476"/>
                  </a:cubicBezTo>
                  <a:cubicBezTo>
                    <a:pt x="74665" y="45476"/>
                    <a:pt x="75248" y="45470"/>
                    <a:pt x="75831" y="45458"/>
                  </a:cubicBezTo>
                  <a:cubicBezTo>
                    <a:pt x="90804" y="45142"/>
                    <a:pt x="106177" y="41401"/>
                    <a:pt x="119282" y="31968"/>
                  </a:cubicBezTo>
                  <a:cubicBezTo>
                    <a:pt x="125990" y="27139"/>
                    <a:pt x="132221" y="21338"/>
                    <a:pt x="138817" y="16271"/>
                  </a:cubicBezTo>
                  <a:cubicBezTo>
                    <a:pt x="142143" y="13714"/>
                    <a:pt x="145448" y="11379"/>
                    <a:pt x="149316" y="10440"/>
                  </a:cubicBezTo>
                  <a:cubicBezTo>
                    <a:pt x="150812" y="10078"/>
                    <a:pt x="152323" y="9917"/>
                    <a:pt x="153836" y="9917"/>
                  </a:cubicBezTo>
                  <a:cubicBezTo>
                    <a:pt x="155625" y="9917"/>
                    <a:pt x="157416" y="10142"/>
                    <a:pt x="159185" y="10527"/>
                  </a:cubicBezTo>
                  <a:cubicBezTo>
                    <a:pt x="162983" y="11352"/>
                    <a:pt x="166672" y="12839"/>
                    <a:pt x="170334" y="14321"/>
                  </a:cubicBezTo>
                  <a:cubicBezTo>
                    <a:pt x="174482" y="15997"/>
                    <a:pt x="178713" y="17383"/>
                    <a:pt x="182992" y="18407"/>
                  </a:cubicBezTo>
                  <a:cubicBezTo>
                    <a:pt x="186653" y="19282"/>
                    <a:pt x="190426" y="19787"/>
                    <a:pt x="194193" y="19787"/>
                  </a:cubicBezTo>
                  <a:cubicBezTo>
                    <a:pt x="197694" y="19787"/>
                    <a:pt x="201190" y="19351"/>
                    <a:pt x="204587" y="18369"/>
                  </a:cubicBezTo>
                  <a:cubicBezTo>
                    <a:pt x="206831" y="17721"/>
                    <a:pt x="209570" y="16218"/>
                    <a:pt x="208195" y="12736"/>
                  </a:cubicBezTo>
                  <a:cubicBezTo>
                    <a:pt x="207019" y="9759"/>
                    <a:pt x="203809" y="8201"/>
                    <a:pt x="201535" y="7001"/>
                  </a:cubicBezTo>
                  <a:cubicBezTo>
                    <a:pt x="195238" y="3676"/>
                    <a:pt x="188684" y="1200"/>
                    <a:pt x="181872" y="426"/>
                  </a:cubicBezTo>
                  <a:cubicBezTo>
                    <a:pt x="179055" y="106"/>
                    <a:pt x="176227" y="0"/>
                    <a:pt x="173399"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8" name="Google Shape;1048;p33"/>
            <p:cNvSpPr/>
            <p:nvPr/>
          </p:nvSpPr>
          <p:spPr>
            <a:xfrm rot="10800000" flipH="1">
              <a:off x="-89101" y="2398138"/>
              <a:ext cx="819678" cy="314658"/>
            </a:xfrm>
            <a:custGeom>
              <a:avLst/>
              <a:gdLst/>
              <a:ahLst/>
              <a:cxnLst/>
              <a:rect l="l" t="t" r="r" b="b"/>
              <a:pathLst>
                <a:path w="20483" h="7863" extrusionOk="0">
                  <a:moveTo>
                    <a:pt x="10679" y="1"/>
                  </a:moveTo>
                  <a:cubicBezTo>
                    <a:pt x="7200" y="1"/>
                    <a:pt x="3530" y="930"/>
                    <a:pt x="0" y="1036"/>
                  </a:cubicBezTo>
                  <a:lnTo>
                    <a:pt x="0" y="7210"/>
                  </a:lnTo>
                  <a:cubicBezTo>
                    <a:pt x="73" y="7210"/>
                    <a:pt x="146" y="7210"/>
                    <a:pt x="218" y="7210"/>
                  </a:cubicBezTo>
                  <a:cubicBezTo>
                    <a:pt x="2966" y="7210"/>
                    <a:pt x="5723" y="7366"/>
                    <a:pt x="8473" y="7532"/>
                  </a:cubicBezTo>
                  <a:cubicBezTo>
                    <a:pt x="10471" y="7652"/>
                    <a:pt x="12481" y="7858"/>
                    <a:pt x="14482" y="7862"/>
                  </a:cubicBezTo>
                  <a:cubicBezTo>
                    <a:pt x="14579" y="7862"/>
                    <a:pt x="14677" y="7863"/>
                    <a:pt x="14776" y="7863"/>
                  </a:cubicBezTo>
                  <a:cubicBezTo>
                    <a:pt x="16107" y="7863"/>
                    <a:pt x="17589" y="7805"/>
                    <a:pt x="18794" y="7093"/>
                  </a:cubicBezTo>
                  <a:cubicBezTo>
                    <a:pt x="20483" y="6096"/>
                    <a:pt x="19330" y="4228"/>
                    <a:pt x="18366" y="3075"/>
                  </a:cubicBezTo>
                  <a:cubicBezTo>
                    <a:pt x="16959" y="1395"/>
                    <a:pt x="15150" y="529"/>
                    <a:pt x="13253" y="203"/>
                  </a:cubicBezTo>
                  <a:cubicBezTo>
                    <a:pt x="12410" y="59"/>
                    <a:pt x="11551" y="1"/>
                    <a:pt x="10679" y="1"/>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9" name="Google Shape;1049;p33"/>
            <p:cNvSpPr/>
            <p:nvPr/>
          </p:nvSpPr>
          <p:spPr>
            <a:xfrm rot="10800000" flipH="1">
              <a:off x="-89101" y="1041269"/>
              <a:ext cx="9361694" cy="2012360"/>
            </a:xfrm>
            <a:custGeom>
              <a:avLst/>
              <a:gdLst/>
              <a:ahLst/>
              <a:cxnLst/>
              <a:rect l="l" t="t" r="r" b="b"/>
              <a:pathLst>
                <a:path w="233940" h="50287" extrusionOk="0">
                  <a:moveTo>
                    <a:pt x="233940" y="0"/>
                  </a:moveTo>
                  <a:cubicBezTo>
                    <a:pt x="230479" y="1532"/>
                    <a:pt x="227264" y="3838"/>
                    <a:pt x="224035" y="6016"/>
                  </a:cubicBezTo>
                  <a:cubicBezTo>
                    <a:pt x="219999" y="8735"/>
                    <a:pt x="215918" y="11195"/>
                    <a:pt x="211510" y="12795"/>
                  </a:cubicBezTo>
                  <a:cubicBezTo>
                    <a:pt x="205977" y="14804"/>
                    <a:pt x="200252" y="15619"/>
                    <a:pt x="194517" y="15619"/>
                  </a:cubicBezTo>
                  <a:cubicBezTo>
                    <a:pt x="191019" y="15619"/>
                    <a:pt x="187518" y="15316"/>
                    <a:pt x="184053" y="14796"/>
                  </a:cubicBezTo>
                  <a:cubicBezTo>
                    <a:pt x="174879" y="13417"/>
                    <a:pt x="165892" y="10575"/>
                    <a:pt x="156983" y="7553"/>
                  </a:cubicBezTo>
                  <a:cubicBezTo>
                    <a:pt x="154186" y="6603"/>
                    <a:pt x="151295" y="5923"/>
                    <a:pt x="148402" y="5923"/>
                  </a:cubicBezTo>
                  <a:cubicBezTo>
                    <a:pt x="147105" y="5923"/>
                    <a:pt x="145807" y="6060"/>
                    <a:pt x="144518" y="6370"/>
                  </a:cubicBezTo>
                  <a:cubicBezTo>
                    <a:pt x="141010" y="7213"/>
                    <a:pt x="137841" y="9316"/>
                    <a:pt x="134862" y="11732"/>
                  </a:cubicBezTo>
                  <a:cubicBezTo>
                    <a:pt x="131415" y="14529"/>
                    <a:pt x="128149" y="17665"/>
                    <a:pt x="124700" y="20457"/>
                  </a:cubicBezTo>
                  <a:cubicBezTo>
                    <a:pt x="120681" y="23709"/>
                    <a:pt x="116461" y="26565"/>
                    <a:pt x="112085" y="28971"/>
                  </a:cubicBezTo>
                  <a:cubicBezTo>
                    <a:pt x="103869" y="33488"/>
                    <a:pt x="95132" y="36387"/>
                    <a:pt x="86236" y="37674"/>
                  </a:cubicBezTo>
                  <a:cubicBezTo>
                    <a:pt x="82434" y="38224"/>
                    <a:pt x="78620" y="38471"/>
                    <a:pt x="74803" y="38471"/>
                  </a:cubicBezTo>
                  <a:cubicBezTo>
                    <a:pt x="58405" y="38471"/>
                    <a:pt x="41951" y="33908"/>
                    <a:pt x="26125" y="29171"/>
                  </a:cubicBezTo>
                  <a:cubicBezTo>
                    <a:pt x="17408" y="26561"/>
                    <a:pt x="8732" y="23693"/>
                    <a:pt x="0" y="21148"/>
                  </a:cubicBezTo>
                  <a:lnTo>
                    <a:pt x="0" y="30371"/>
                  </a:lnTo>
                  <a:cubicBezTo>
                    <a:pt x="3472" y="33108"/>
                    <a:pt x="7489" y="35009"/>
                    <a:pt x="11115" y="36595"/>
                  </a:cubicBezTo>
                  <a:cubicBezTo>
                    <a:pt x="17532" y="39404"/>
                    <a:pt x="24220" y="41608"/>
                    <a:pt x="30929" y="42938"/>
                  </a:cubicBezTo>
                  <a:cubicBezTo>
                    <a:pt x="38228" y="44386"/>
                    <a:pt x="45630" y="44923"/>
                    <a:pt x="53022" y="44923"/>
                  </a:cubicBezTo>
                  <a:cubicBezTo>
                    <a:pt x="55748" y="44923"/>
                    <a:pt x="58473" y="44850"/>
                    <a:pt x="61191" y="44723"/>
                  </a:cubicBezTo>
                  <a:cubicBezTo>
                    <a:pt x="71533" y="44237"/>
                    <a:pt x="81978" y="43258"/>
                    <a:pt x="92233" y="41498"/>
                  </a:cubicBezTo>
                  <a:cubicBezTo>
                    <a:pt x="102742" y="39694"/>
                    <a:pt x="112661" y="35767"/>
                    <a:pt x="122701" y="31597"/>
                  </a:cubicBezTo>
                  <a:cubicBezTo>
                    <a:pt x="132437" y="27557"/>
                    <a:pt x="142206" y="24207"/>
                    <a:pt x="152521" y="24092"/>
                  </a:cubicBezTo>
                  <a:cubicBezTo>
                    <a:pt x="152754" y="24089"/>
                    <a:pt x="152988" y="24088"/>
                    <a:pt x="153222" y="24088"/>
                  </a:cubicBezTo>
                  <a:cubicBezTo>
                    <a:pt x="163194" y="24088"/>
                    <a:pt x="173100" y="26520"/>
                    <a:pt x="182555" y="30450"/>
                  </a:cubicBezTo>
                  <a:cubicBezTo>
                    <a:pt x="187610" y="32550"/>
                    <a:pt x="192565" y="35025"/>
                    <a:pt x="197604" y="37193"/>
                  </a:cubicBezTo>
                  <a:cubicBezTo>
                    <a:pt x="202625" y="39352"/>
                    <a:pt x="207681" y="41382"/>
                    <a:pt x="212770" y="43265"/>
                  </a:cubicBezTo>
                  <a:cubicBezTo>
                    <a:pt x="219747" y="45846"/>
                    <a:pt x="226825" y="48256"/>
                    <a:pt x="233940" y="50286"/>
                  </a:cubicBezTo>
                  <a:lnTo>
                    <a:pt x="233940" y="34729"/>
                  </a:lnTo>
                  <a:cubicBezTo>
                    <a:pt x="233339" y="34539"/>
                    <a:pt x="232731" y="34368"/>
                    <a:pt x="232112" y="34224"/>
                  </a:cubicBezTo>
                  <a:cubicBezTo>
                    <a:pt x="229270" y="33551"/>
                    <a:pt x="226381" y="33250"/>
                    <a:pt x="223499" y="32996"/>
                  </a:cubicBezTo>
                  <a:cubicBezTo>
                    <a:pt x="219753" y="32668"/>
                    <a:pt x="216005" y="32333"/>
                    <a:pt x="212261" y="31960"/>
                  </a:cubicBezTo>
                  <a:cubicBezTo>
                    <a:pt x="208072" y="31543"/>
                    <a:pt x="203886" y="31089"/>
                    <a:pt x="199705" y="30539"/>
                  </a:cubicBezTo>
                  <a:cubicBezTo>
                    <a:pt x="195713" y="30014"/>
                    <a:pt x="191661" y="29550"/>
                    <a:pt x="187710" y="28635"/>
                  </a:cubicBezTo>
                  <a:cubicBezTo>
                    <a:pt x="184185" y="27821"/>
                    <a:pt x="180587" y="27222"/>
                    <a:pt x="177204" y="25665"/>
                  </a:cubicBezTo>
                  <a:cubicBezTo>
                    <a:pt x="175719" y="24980"/>
                    <a:pt x="173996" y="24080"/>
                    <a:pt x="173054" y="22380"/>
                  </a:cubicBezTo>
                  <a:cubicBezTo>
                    <a:pt x="172381" y="21164"/>
                    <a:pt x="172300" y="19467"/>
                    <a:pt x="173266" y="18466"/>
                  </a:cubicBezTo>
                  <a:cubicBezTo>
                    <a:pt x="174400" y="17293"/>
                    <a:pt x="176205" y="17248"/>
                    <a:pt x="177591" y="17230"/>
                  </a:cubicBezTo>
                  <a:cubicBezTo>
                    <a:pt x="177667" y="17230"/>
                    <a:pt x="177743" y="17229"/>
                    <a:pt x="177820" y="17229"/>
                  </a:cubicBezTo>
                  <a:cubicBezTo>
                    <a:pt x="179957" y="17229"/>
                    <a:pt x="182098" y="17572"/>
                    <a:pt x="184206" y="17983"/>
                  </a:cubicBezTo>
                  <a:cubicBezTo>
                    <a:pt x="186167" y="18365"/>
                    <a:pt x="188113" y="18845"/>
                    <a:pt x="190056" y="19342"/>
                  </a:cubicBezTo>
                  <a:cubicBezTo>
                    <a:pt x="192155" y="19880"/>
                    <a:pt x="194290" y="20178"/>
                    <a:pt x="196416" y="20482"/>
                  </a:cubicBezTo>
                  <a:cubicBezTo>
                    <a:pt x="200378" y="21047"/>
                    <a:pt x="204372" y="21430"/>
                    <a:pt x="208364" y="21430"/>
                  </a:cubicBezTo>
                  <a:cubicBezTo>
                    <a:pt x="209889" y="21430"/>
                    <a:pt x="211413" y="21374"/>
                    <a:pt x="212936" y="21251"/>
                  </a:cubicBezTo>
                  <a:cubicBezTo>
                    <a:pt x="218320" y="20818"/>
                    <a:pt x="223791" y="19532"/>
                    <a:pt x="228641" y="16425"/>
                  </a:cubicBezTo>
                  <a:cubicBezTo>
                    <a:pt x="230586" y="15179"/>
                    <a:pt x="232358" y="13636"/>
                    <a:pt x="233940" y="11842"/>
                  </a:cubicBezTo>
                  <a:lnTo>
                    <a:pt x="233940" y="0"/>
                  </a:ln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0" name="Google Shape;1050;p33"/>
            <p:cNvSpPr/>
            <p:nvPr/>
          </p:nvSpPr>
          <p:spPr>
            <a:xfrm rot="10800000" flipH="1">
              <a:off x="-88861" y="622227"/>
              <a:ext cx="5153814" cy="1015564"/>
            </a:xfrm>
            <a:custGeom>
              <a:avLst/>
              <a:gdLst/>
              <a:ahLst/>
              <a:cxnLst/>
              <a:rect l="l" t="t" r="r" b="b"/>
              <a:pathLst>
                <a:path w="128789" h="25378" extrusionOk="0">
                  <a:moveTo>
                    <a:pt x="125460" y="1"/>
                  </a:moveTo>
                  <a:cubicBezTo>
                    <a:pt x="124112" y="1"/>
                    <a:pt x="122755" y="233"/>
                    <a:pt x="121432" y="495"/>
                  </a:cubicBezTo>
                  <a:cubicBezTo>
                    <a:pt x="117708" y="1235"/>
                    <a:pt x="114038" y="2428"/>
                    <a:pt x="110408" y="3702"/>
                  </a:cubicBezTo>
                  <a:cubicBezTo>
                    <a:pt x="101528" y="6816"/>
                    <a:pt x="92732" y="10293"/>
                    <a:pt x="83787" y="13112"/>
                  </a:cubicBezTo>
                  <a:cubicBezTo>
                    <a:pt x="72182" y="16772"/>
                    <a:pt x="60329" y="19483"/>
                    <a:pt x="48340" y="19746"/>
                  </a:cubicBezTo>
                  <a:cubicBezTo>
                    <a:pt x="47589" y="19762"/>
                    <a:pt x="46838" y="19771"/>
                    <a:pt x="46087" y="19771"/>
                  </a:cubicBezTo>
                  <a:cubicBezTo>
                    <a:pt x="36277" y="19771"/>
                    <a:pt x="26528" y="18319"/>
                    <a:pt x="17277" y="13958"/>
                  </a:cubicBezTo>
                  <a:cubicBezTo>
                    <a:pt x="14817" y="12796"/>
                    <a:pt x="12434" y="11433"/>
                    <a:pt x="10052" y="10038"/>
                  </a:cubicBezTo>
                  <a:cubicBezTo>
                    <a:pt x="7467" y="8528"/>
                    <a:pt x="4765" y="7378"/>
                    <a:pt x="2106" y="6103"/>
                  </a:cubicBezTo>
                  <a:cubicBezTo>
                    <a:pt x="1402" y="5766"/>
                    <a:pt x="699" y="5418"/>
                    <a:pt x="0" y="5056"/>
                  </a:cubicBezTo>
                  <a:lnTo>
                    <a:pt x="0" y="11211"/>
                  </a:lnTo>
                  <a:cubicBezTo>
                    <a:pt x="4701" y="13100"/>
                    <a:pt x="9362" y="15161"/>
                    <a:pt x="14041" y="17090"/>
                  </a:cubicBezTo>
                  <a:cubicBezTo>
                    <a:pt x="16400" y="18063"/>
                    <a:pt x="18775" y="19117"/>
                    <a:pt x="21195" y="19846"/>
                  </a:cubicBezTo>
                  <a:cubicBezTo>
                    <a:pt x="23656" y="20587"/>
                    <a:pt x="26170" y="20896"/>
                    <a:pt x="28695" y="21030"/>
                  </a:cubicBezTo>
                  <a:cubicBezTo>
                    <a:pt x="33506" y="21285"/>
                    <a:pt x="38258" y="21488"/>
                    <a:pt x="43036" y="22348"/>
                  </a:cubicBezTo>
                  <a:cubicBezTo>
                    <a:pt x="47992" y="23241"/>
                    <a:pt x="52914" y="24461"/>
                    <a:pt x="57900" y="25055"/>
                  </a:cubicBezTo>
                  <a:cubicBezTo>
                    <a:pt x="59669" y="25266"/>
                    <a:pt x="61430" y="25377"/>
                    <a:pt x="63185" y="25377"/>
                  </a:cubicBezTo>
                  <a:cubicBezTo>
                    <a:pt x="66528" y="25377"/>
                    <a:pt x="69851" y="24974"/>
                    <a:pt x="73168" y="24091"/>
                  </a:cubicBezTo>
                  <a:cubicBezTo>
                    <a:pt x="82572" y="21585"/>
                    <a:pt x="91311" y="16379"/>
                    <a:pt x="100290" y="12209"/>
                  </a:cubicBezTo>
                  <a:cubicBezTo>
                    <a:pt x="102551" y="11159"/>
                    <a:pt x="104832" y="10174"/>
                    <a:pt x="107142" y="9317"/>
                  </a:cubicBezTo>
                  <a:cubicBezTo>
                    <a:pt x="109515" y="8437"/>
                    <a:pt x="111919" y="7831"/>
                    <a:pt x="114326" y="7132"/>
                  </a:cubicBezTo>
                  <a:cubicBezTo>
                    <a:pt x="119263" y="5699"/>
                    <a:pt x="123997" y="3389"/>
                    <a:pt x="128789" y="1350"/>
                  </a:cubicBezTo>
                  <a:cubicBezTo>
                    <a:pt x="128436" y="255"/>
                    <a:pt x="127130" y="101"/>
                    <a:pt x="126329" y="35"/>
                  </a:cubicBezTo>
                  <a:cubicBezTo>
                    <a:pt x="126040" y="12"/>
                    <a:pt x="125750" y="1"/>
                    <a:pt x="125460" y="1"/>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1" name="Google Shape;1051;p33"/>
            <p:cNvSpPr/>
            <p:nvPr/>
          </p:nvSpPr>
          <p:spPr>
            <a:xfrm rot="10800000" flipH="1">
              <a:off x="-89101" y="-787656"/>
              <a:ext cx="949935" cy="459281"/>
            </a:xfrm>
            <a:custGeom>
              <a:avLst/>
              <a:gdLst/>
              <a:ahLst/>
              <a:cxnLst/>
              <a:rect l="l" t="t" r="r" b="b"/>
              <a:pathLst>
                <a:path w="23738" h="11477" extrusionOk="0">
                  <a:moveTo>
                    <a:pt x="0" y="0"/>
                  </a:moveTo>
                  <a:lnTo>
                    <a:pt x="0" y="7277"/>
                  </a:lnTo>
                  <a:cubicBezTo>
                    <a:pt x="3475" y="8436"/>
                    <a:pt x="6937" y="9675"/>
                    <a:pt x="10474" y="10467"/>
                  </a:cubicBezTo>
                  <a:cubicBezTo>
                    <a:pt x="12599" y="10942"/>
                    <a:pt x="14945" y="11477"/>
                    <a:pt x="17230" y="11477"/>
                  </a:cubicBezTo>
                  <a:cubicBezTo>
                    <a:pt x="18607" y="11477"/>
                    <a:pt x="19963" y="11282"/>
                    <a:pt x="21233" y="10762"/>
                  </a:cubicBezTo>
                  <a:cubicBezTo>
                    <a:pt x="22964" y="10052"/>
                    <a:pt x="23737" y="8373"/>
                    <a:pt x="22783" y="6233"/>
                  </a:cubicBezTo>
                  <a:cubicBezTo>
                    <a:pt x="21854" y="4148"/>
                    <a:pt x="19780" y="3350"/>
                    <a:pt x="18049" y="2892"/>
                  </a:cubicBezTo>
                  <a:cubicBezTo>
                    <a:pt x="14044" y="1834"/>
                    <a:pt x="9964" y="2398"/>
                    <a:pt x="5923" y="1958"/>
                  </a:cubicBezTo>
                  <a:cubicBezTo>
                    <a:pt x="3848" y="1734"/>
                    <a:pt x="1868" y="1036"/>
                    <a:pt x="0"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2" name="Google Shape;1052;p33"/>
            <p:cNvSpPr/>
            <p:nvPr/>
          </p:nvSpPr>
          <p:spPr>
            <a:xfrm rot="10800000" flipH="1">
              <a:off x="-89101" y="-905085"/>
              <a:ext cx="9361814" cy="2217890"/>
            </a:xfrm>
            <a:custGeom>
              <a:avLst/>
              <a:gdLst/>
              <a:ahLst/>
              <a:cxnLst/>
              <a:rect l="l" t="t" r="r" b="b"/>
              <a:pathLst>
                <a:path w="233943" h="55423" extrusionOk="0">
                  <a:moveTo>
                    <a:pt x="144772" y="1"/>
                  </a:moveTo>
                  <a:cubicBezTo>
                    <a:pt x="142102" y="1"/>
                    <a:pt x="139431" y="96"/>
                    <a:pt x="136766" y="286"/>
                  </a:cubicBezTo>
                  <a:cubicBezTo>
                    <a:pt x="128012" y="909"/>
                    <a:pt x="119276" y="2552"/>
                    <a:pt x="110812" y="5489"/>
                  </a:cubicBezTo>
                  <a:cubicBezTo>
                    <a:pt x="106624" y="6944"/>
                    <a:pt x="102575" y="8874"/>
                    <a:pt x="98468" y="10653"/>
                  </a:cubicBezTo>
                  <a:cubicBezTo>
                    <a:pt x="93953" y="12609"/>
                    <a:pt x="89399" y="14424"/>
                    <a:pt x="84794" y="16010"/>
                  </a:cubicBezTo>
                  <a:cubicBezTo>
                    <a:pt x="74251" y="19642"/>
                    <a:pt x="63428" y="21981"/>
                    <a:pt x="52620" y="21981"/>
                  </a:cubicBezTo>
                  <a:cubicBezTo>
                    <a:pt x="45059" y="21981"/>
                    <a:pt x="37505" y="20836"/>
                    <a:pt x="30059" y="18189"/>
                  </a:cubicBezTo>
                  <a:cubicBezTo>
                    <a:pt x="25579" y="16596"/>
                    <a:pt x="21178" y="14667"/>
                    <a:pt x="16828" y="12578"/>
                  </a:cubicBezTo>
                  <a:cubicBezTo>
                    <a:pt x="12514" y="10509"/>
                    <a:pt x="8272" y="8266"/>
                    <a:pt x="3815" y="6712"/>
                  </a:cubicBezTo>
                  <a:cubicBezTo>
                    <a:pt x="2549" y="6272"/>
                    <a:pt x="1276" y="5888"/>
                    <a:pt x="0" y="5548"/>
                  </a:cubicBezTo>
                  <a:lnTo>
                    <a:pt x="0" y="23614"/>
                  </a:lnTo>
                  <a:cubicBezTo>
                    <a:pt x="12657" y="29572"/>
                    <a:pt x="26166" y="33013"/>
                    <a:pt x="39600" y="33024"/>
                  </a:cubicBezTo>
                  <a:cubicBezTo>
                    <a:pt x="39625" y="33024"/>
                    <a:pt x="39649" y="33024"/>
                    <a:pt x="39674" y="33024"/>
                  </a:cubicBezTo>
                  <a:cubicBezTo>
                    <a:pt x="43920" y="33024"/>
                    <a:pt x="48167" y="32654"/>
                    <a:pt x="52367" y="31843"/>
                  </a:cubicBezTo>
                  <a:cubicBezTo>
                    <a:pt x="54553" y="31420"/>
                    <a:pt x="56709" y="30737"/>
                    <a:pt x="58881" y="30217"/>
                  </a:cubicBezTo>
                  <a:cubicBezTo>
                    <a:pt x="61539" y="29579"/>
                    <a:pt x="64252" y="29008"/>
                    <a:pt x="66965" y="29005"/>
                  </a:cubicBezTo>
                  <a:cubicBezTo>
                    <a:pt x="66982" y="29005"/>
                    <a:pt x="66999" y="29005"/>
                    <a:pt x="67017" y="29005"/>
                  </a:cubicBezTo>
                  <a:cubicBezTo>
                    <a:pt x="68762" y="29005"/>
                    <a:pt x="71102" y="29156"/>
                    <a:pt x="72309" y="31005"/>
                  </a:cubicBezTo>
                  <a:cubicBezTo>
                    <a:pt x="73261" y="32464"/>
                    <a:pt x="73035" y="34779"/>
                    <a:pt x="72433" y="36381"/>
                  </a:cubicBezTo>
                  <a:cubicBezTo>
                    <a:pt x="71760" y="38175"/>
                    <a:pt x="70452" y="39418"/>
                    <a:pt x="69067" y="40261"/>
                  </a:cubicBezTo>
                  <a:cubicBezTo>
                    <a:pt x="65139" y="42655"/>
                    <a:pt x="60371" y="42850"/>
                    <a:pt x="56096" y="42852"/>
                  </a:cubicBezTo>
                  <a:cubicBezTo>
                    <a:pt x="56089" y="42852"/>
                    <a:pt x="56082" y="42852"/>
                    <a:pt x="56075" y="42852"/>
                  </a:cubicBezTo>
                  <a:cubicBezTo>
                    <a:pt x="46902" y="42852"/>
                    <a:pt x="37792" y="41022"/>
                    <a:pt x="28834" y="38660"/>
                  </a:cubicBezTo>
                  <a:cubicBezTo>
                    <a:pt x="19225" y="36125"/>
                    <a:pt x="9684" y="33151"/>
                    <a:pt x="0" y="31087"/>
                  </a:cubicBezTo>
                  <a:lnTo>
                    <a:pt x="0" y="40459"/>
                  </a:lnTo>
                  <a:cubicBezTo>
                    <a:pt x="415" y="40687"/>
                    <a:pt x="838" y="40900"/>
                    <a:pt x="1269" y="41094"/>
                  </a:cubicBezTo>
                  <a:cubicBezTo>
                    <a:pt x="3834" y="42246"/>
                    <a:pt x="6360" y="42550"/>
                    <a:pt x="9049" y="42595"/>
                  </a:cubicBezTo>
                  <a:cubicBezTo>
                    <a:pt x="11321" y="42632"/>
                    <a:pt x="13601" y="42650"/>
                    <a:pt x="15862" y="42966"/>
                  </a:cubicBezTo>
                  <a:cubicBezTo>
                    <a:pt x="17766" y="43232"/>
                    <a:pt x="19811" y="43645"/>
                    <a:pt x="21476" y="44925"/>
                  </a:cubicBezTo>
                  <a:cubicBezTo>
                    <a:pt x="22689" y="45858"/>
                    <a:pt x="23822" y="47631"/>
                    <a:pt x="23620" y="49546"/>
                  </a:cubicBezTo>
                  <a:cubicBezTo>
                    <a:pt x="23450" y="51198"/>
                    <a:pt x="22153" y="51995"/>
                    <a:pt x="21013" y="52388"/>
                  </a:cubicBezTo>
                  <a:cubicBezTo>
                    <a:pt x="19769" y="52816"/>
                    <a:pt x="18468" y="52983"/>
                    <a:pt x="17149" y="52983"/>
                  </a:cubicBezTo>
                  <a:cubicBezTo>
                    <a:pt x="14678" y="52983"/>
                    <a:pt x="12147" y="52396"/>
                    <a:pt x="9822" y="51845"/>
                  </a:cubicBezTo>
                  <a:cubicBezTo>
                    <a:pt x="6510" y="51059"/>
                    <a:pt x="3259" y="49899"/>
                    <a:pt x="0" y="48810"/>
                  </a:cubicBezTo>
                  <a:lnTo>
                    <a:pt x="0" y="54602"/>
                  </a:lnTo>
                  <a:cubicBezTo>
                    <a:pt x="5036" y="55007"/>
                    <a:pt x="10079" y="55225"/>
                    <a:pt x="15119" y="55348"/>
                  </a:cubicBezTo>
                  <a:cubicBezTo>
                    <a:pt x="17082" y="55396"/>
                    <a:pt x="19048" y="55423"/>
                    <a:pt x="21015" y="55423"/>
                  </a:cubicBezTo>
                  <a:cubicBezTo>
                    <a:pt x="29997" y="55423"/>
                    <a:pt x="38994" y="54866"/>
                    <a:pt x="47880" y="53219"/>
                  </a:cubicBezTo>
                  <a:cubicBezTo>
                    <a:pt x="52943" y="52282"/>
                    <a:pt x="58028" y="51048"/>
                    <a:pt x="62912" y="49101"/>
                  </a:cubicBezTo>
                  <a:cubicBezTo>
                    <a:pt x="67581" y="47240"/>
                    <a:pt x="72025" y="44594"/>
                    <a:pt x="76326" y="41657"/>
                  </a:cubicBezTo>
                  <a:cubicBezTo>
                    <a:pt x="84683" y="35949"/>
                    <a:pt x="92557" y="29085"/>
                    <a:pt x="101261" y="24207"/>
                  </a:cubicBezTo>
                  <a:cubicBezTo>
                    <a:pt x="110109" y="19249"/>
                    <a:pt x="119692" y="17446"/>
                    <a:pt x="129288" y="16670"/>
                  </a:cubicBezTo>
                  <a:cubicBezTo>
                    <a:pt x="132649" y="16399"/>
                    <a:pt x="136013" y="16271"/>
                    <a:pt x="139377" y="16271"/>
                  </a:cubicBezTo>
                  <a:cubicBezTo>
                    <a:pt x="157478" y="16271"/>
                    <a:pt x="175585" y="19963"/>
                    <a:pt x="193212" y="24804"/>
                  </a:cubicBezTo>
                  <a:cubicBezTo>
                    <a:pt x="203630" y="27665"/>
                    <a:pt x="214279" y="30372"/>
                    <a:pt x="224304" y="35040"/>
                  </a:cubicBezTo>
                  <a:cubicBezTo>
                    <a:pt x="227597" y="36575"/>
                    <a:pt x="230795" y="38437"/>
                    <a:pt x="233942" y="40411"/>
                  </a:cubicBezTo>
                  <a:lnTo>
                    <a:pt x="233942" y="31703"/>
                  </a:lnTo>
                  <a:cubicBezTo>
                    <a:pt x="228231" y="27859"/>
                    <a:pt x="222155" y="24807"/>
                    <a:pt x="216214" y="21705"/>
                  </a:cubicBezTo>
                  <a:cubicBezTo>
                    <a:pt x="207456" y="17134"/>
                    <a:pt x="198525" y="13002"/>
                    <a:pt x="189487" y="9410"/>
                  </a:cubicBezTo>
                  <a:cubicBezTo>
                    <a:pt x="180687" y="5912"/>
                    <a:pt x="171778" y="2926"/>
                    <a:pt x="162615" y="1437"/>
                  </a:cubicBezTo>
                  <a:cubicBezTo>
                    <a:pt x="156702" y="476"/>
                    <a:pt x="150736" y="1"/>
                    <a:pt x="144772" y="1"/>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3" name="Google Shape;1053;p33"/>
            <p:cNvSpPr/>
            <p:nvPr/>
          </p:nvSpPr>
          <p:spPr>
            <a:xfrm rot="10800000" flipH="1">
              <a:off x="4312517" y="-1778160"/>
              <a:ext cx="4960169" cy="2176352"/>
            </a:xfrm>
            <a:custGeom>
              <a:avLst/>
              <a:gdLst/>
              <a:ahLst/>
              <a:cxnLst/>
              <a:rect l="l" t="t" r="r" b="b"/>
              <a:pathLst>
                <a:path w="123950" h="54385" extrusionOk="0">
                  <a:moveTo>
                    <a:pt x="25687" y="0"/>
                  </a:moveTo>
                  <a:cubicBezTo>
                    <a:pt x="25613" y="0"/>
                    <a:pt x="25540" y="0"/>
                    <a:pt x="25467" y="0"/>
                  </a:cubicBezTo>
                  <a:cubicBezTo>
                    <a:pt x="22189" y="8"/>
                    <a:pt x="18895" y="286"/>
                    <a:pt x="15653" y="893"/>
                  </a:cubicBezTo>
                  <a:cubicBezTo>
                    <a:pt x="12106" y="1558"/>
                    <a:pt x="8455" y="2579"/>
                    <a:pt x="5276" y="4757"/>
                  </a:cubicBezTo>
                  <a:cubicBezTo>
                    <a:pt x="2358" y="6754"/>
                    <a:pt x="1" y="10011"/>
                    <a:pt x="133" y="14446"/>
                  </a:cubicBezTo>
                  <a:cubicBezTo>
                    <a:pt x="289" y="19675"/>
                    <a:pt x="3866" y="23250"/>
                    <a:pt x="7286" y="25363"/>
                  </a:cubicBezTo>
                  <a:cubicBezTo>
                    <a:pt x="11223" y="27796"/>
                    <a:pt x="15408" y="28684"/>
                    <a:pt x="19651" y="28684"/>
                  </a:cubicBezTo>
                  <a:cubicBezTo>
                    <a:pt x="25154" y="28684"/>
                    <a:pt x="30756" y="27191"/>
                    <a:pt x="36046" y="25632"/>
                  </a:cubicBezTo>
                  <a:cubicBezTo>
                    <a:pt x="41465" y="24035"/>
                    <a:pt x="46862" y="22167"/>
                    <a:pt x="52380" y="21177"/>
                  </a:cubicBezTo>
                  <a:cubicBezTo>
                    <a:pt x="56587" y="20424"/>
                    <a:pt x="60828" y="20023"/>
                    <a:pt x="65073" y="20023"/>
                  </a:cubicBezTo>
                  <a:cubicBezTo>
                    <a:pt x="66363" y="20023"/>
                    <a:pt x="67654" y="20060"/>
                    <a:pt x="68944" y="20135"/>
                  </a:cubicBezTo>
                  <a:cubicBezTo>
                    <a:pt x="79965" y="20783"/>
                    <a:pt x="90870" y="24103"/>
                    <a:pt x="100937" y="29809"/>
                  </a:cubicBezTo>
                  <a:cubicBezTo>
                    <a:pt x="105755" y="32540"/>
                    <a:pt x="110519" y="35684"/>
                    <a:pt x="114557" y="40038"/>
                  </a:cubicBezTo>
                  <a:cubicBezTo>
                    <a:pt x="118056" y="43811"/>
                    <a:pt x="120978" y="48359"/>
                    <a:pt x="123419" y="53277"/>
                  </a:cubicBezTo>
                  <a:cubicBezTo>
                    <a:pt x="123600" y="53644"/>
                    <a:pt x="123773" y="54016"/>
                    <a:pt x="123950" y="54384"/>
                  </a:cubicBezTo>
                  <a:lnTo>
                    <a:pt x="123950" y="30590"/>
                  </a:lnTo>
                  <a:cubicBezTo>
                    <a:pt x="115011" y="23740"/>
                    <a:pt x="104675" y="20070"/>
                    <a:pt x="94699" y="16430"/>
                  </a:cubicBezTo>
                  <a:cubicBezTo>
                    <a:pt x="83278" y="12265"/>
                    <a:pt x="71945" y="7950"/>
                    <a:pt x="60279" y="4996"/>
                  </a:cubicBezTo>
                  <a:cubicBezTo>
                    <a:pt x="48938" y="2125"/>
                    <a:pt x="37275" y="0"/>
                    <a:pt x="25687"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4" name="Google Shape;1054;p33"/>
            <p:cNvSpPr/>
            <p:nvPr/>
          </p:nvSpPr>
          <p:spPr>
            <a:xfrm rot="10800000" flipH="1">
              <a:off x="-89101" y="-2355943"/>
              <a:ext cx="4579363" cy="1972262"/>
            </a:xfrm>
            <a:custGeom>
              <a:avLst/>
              <a:gdLst/>
              <a:ahLst/>
              <a:cxnLst/>
              <a:rect l="l" t="t" r="r" b="b"/>
              <a:pathLst>
                <a:path w="114434" h="49285" extrusionOk="0">
                  <a:moveTo>
                    <a:pt x="97111" y="0"/>
                  </a:moveTo>
                  <a:cubicBezTo>
                    <a:pt x="92375" y="0"/>
                    <a:pt x="88229" y="4066"/>
                    <a:pt x="85079" y="8725"/>
                  </a:cubicBezTo>
                  <a:cubicBezTo>
                    <a:pt x="81036" y="14698"/>
                    <a:pt x="78056" y="22263"/>
                    <a:pt x="72346" y="26006"/>
                  </a:cubicBezTo>
                  <a:cubicBezTo>
                    <a:pt x="69011" y="28192"/>
                    <a:pt x="65286" y="29191"/>
                    <a:pt x="61597" y="29874"/>
                  </a:cubicBezTo>
                  <a:cubicBezTo>
                    <a:pt x="57172" y="30696"/>
                    <a:pt x="52733" y="31343"/>
                    <a:pt x="48270" y="31736"/>
                  </a:cubicBezTo>
                  <a:cubicBezTo>
                    <a:pt x="43819" y="32127"/>
                    <a:pt x="39334" y="32342"/>
                    <a:pt x="34849" y="32342"/>
                  </a:cubicBezTo>
                  <a:cubicBezTo>
                    <a:pt x="29827" y="32342"/>
                    <a:pt x="24804" y="32073"/>
                    <a:pt x="19828" y="31484"/>
                  </a:cubicBezTo>
                  <a:cubicBezTo>
                    <a:pt x="13156" y="30694"/>
                    <a:pt x="6527" y="29288"/>
                    <a:pt x="0" y="27342"/>
                  </a:cubicBezTo>
                  <a:lnTo>
                    <a:pt x="0" y="45284"/>
                  </a:lnTo>
                  <a:cubicBezTo>
                    <a:pt x="0" y="47494"/>
                    <a:pt x="1415" y="49285"/>
                    <a:pt x="3161" y="49285"/>
                  </a:cubicBezTo>
                  <a:lnTo>
                    <a:pt x="54554" y="49285"/>
                  </a:lnTo>
                  <a:cubicBezTo>
                    <a:pt x="57524" y="43691"/>
                    <a:pt x="61460" y="38933"/>
                    <a:pt x="66165" y="35699"/>
                  </a:cubicBezTo>
                  <a:cubicBezTo>
                    <a:pt x="74007" y="30307"/>
                    <a:pt x="82814" y="29860"/>
                    <a:pt x="91444" y="28199"/>
                  </a:cubicBezTo>
                  <a:cubicBezTo>
                    <a:pt x="94850" y="27544"/>
                    <a:pt x="98284" y="26656"/>
                    <a:pt x="101576" y="25345"/>
                  </a:cubicBezTo>
                  <a:cubicBezTo>
                    <a:pt x="104402" y="24220"/>
                    <a:pt x="107468" y="22637"/>
                    <a:pt x="109397" y="19658"/>
                  </a:cubicBezTo>
                  <a:cubicBezTo>
                    <a:pt x="114434" y="11884"/>
                    <a:pt x="106261" y="3395"/>
                    <a:pt x="100927" y="890"/>
                  </a:cubicBezTo>
                  <a:cubicBezTo>
                    <a:pt x="99620" y="276"/>
                    <a:pt x="98345" y="0"/>
                    <a:pt x="97111"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5" name="Google Shape;1055;p33"/>
            <p:cNvSpPr/>
            <p:nvPr/>
          </p:nvSpPr>
          <p:spPr>
            <a:xfrm rot="10800000" flipH="1">
              <a:off x="2774626" y="-2355960"/>
              <a:ext cx="4319449" cy="712432"/>
            </a:xfrm>
            <a:custGeom>
              <a:avLst/>
              <a:gdLst/>
              <a:ahLst/>
              <a:cxnLst/>
              <a:rect l="l" t="t" r="r" b="b"/>
              <a:pathLst>
                <a:path w="107939" h="17803" extrusionOk="0">
                  <a:moveTo>
                    <a:pt x="27543" y="0"/>
                  </a:moveTo>
                  <a:cubicBezTo>
                    <a:pt x="27240" y="0"/>
                    <a:pt x="26937" y="6"/>
                    <a:pt x="26634" y="18"/>
                  </a:cubicBezTo>
                  <a:cubicBezTo>
                    <a:pt x="24027" y="121"/>
                    <a:pt x="21392" y="745"/>
                    <a:pt x="19094" y="2364"/>
                  </a:cubicBezTo>
                  <a:cubicBezTo>
                    <a:pt x="18481" y="2797"/>
                    <a:pt x="16577" y="4050"/>
                    <a:pt x="17537" y="5118"/>
                  </a:cubicBezTo>
                  <a:cubicBezTo>
                    <a:pt x="18117" y="5762"/>
                    <a:pt x="19161" y="5928"/>
                    <a:pt x="19890" y="6091"/>
                  </a:cubicBezTo>
                  <a:cubicBezTo>
                    <a:pt x="23855" y="6979"/>
                    <a:pt x="27949" y="6569"/>
                    <a:pt x="31949" y="6998"/>
                  </a:cubicBezTo>
                  <a:cubicBezTo>
                    <a:pt x="35180" y="7344"/>
                    <a:pt x="39652" y="7834"/>
                    <a:pt x="41798" y="11379"/>
                  </a:cubicBezTo>
                  <a:cubicBezTo>
                    <a:pt x="41873" y="11504"/>
                    <a:pt x="41874" y="11697"/>
                    <a:pt x="41748" y="11777"/>
                  </a:cubicBezTo>
                  <a:cubicBezTo>
                    <a:pt x="40684" y="12461"/>
                    <a:pt x="39488" y="12703"/>
                    <a:pt x="38262" y="12703"/>
                  </a:cubicBezTo>
                  <a:cubicBezTo>
                    <a:pt x="36542" y="12703"/>
                    <a:pt x="34763" y="12227"/>
                    <a:pt x="33207" y="11823"/>
                  </a:cubicBezTo>
                  <a:cubicBezTo>
                    <a:pt x="31601" y="11407"/>
                    <a:pt x="30013" y="10894"/>
                    <a:pt x="28412" y="10466"/>
                  </a:cubicBezTo>
                  <a:cubicBezTo>
                    <a:pt x="26593" y="9980"/>
                    <a:pt x="24742" y="9711"/>
                    <a:pt x="22919" y="9248"/>
                  </a:cubicBezTo>
                  <a:cubicBezTo>
                    <a:pt x="18811" y="8207"/>
                    <a:pt x="14751" y="6811"/>
                    <a:pt x="10581" y="6185"/>
                  </a:cubicBezTo>
                  <a:cubicBezTo>
                    <a:pt x="9499" y="6023"/>
                    <a:pt x="8286" y="5852"/>
                    <a:pt x="7075" y="5852"/>
                  </a:cubicBezTo>
                  <a:cubicBezTo>
                    <a:pt x="5505" y="5852"/>
                    <a:pt x="3938" y="6139"/>
                    <a:pt x="2667" y="7101"/>
                  </a:cubicBezTo>
                  <a:cubicBezTo>
                    <a:pt x="702" y="8588"/>
                    <a:pt x="1" y="12230"/>
                    <a:pt x="827" y="14868"/>
                  </a:cubicBezTo>
                  <a:cubicBezTo>
                    <a:pt x="1191" y="16035"/>
                    <a:pt x="1835" y="16995"/>
                    <a:pt x="2588" y="17803"/>
                  </a:cubicBezTo>
                  <a:lnTo>
                    <a:pt x="107349" y="17803"/>
                  </a:lnTo>
                  <a:cubicBezTo>
                    <a:pt x="107939" y="14229"/>
                    <a:pt x="104542" y="9947"/>
                    <a:pt x="102361" y="8404"/>
                  </a:cubicBezTo>
                  <a:cubicBezTo>
                    <a:pt x="99751" y="6560"/>
                    <a:pt x="96718" y="5974"/>
                    <a:pt x="93716" y="5974"/>
                  </a:cubicBezTo>
                  <a:cubicBezTo>
                    <a:pt x="92496" y="5974"/>
                    <a:pt x="91282" y="6070"/>
                    <a:pt x="90103" y="6219"/>
                  </a:cubicBezTo>
                  <a:cubicBezTo>
                    <a:pt x="87978" y="6486"/>
                    <a:pt x="85895" y="7048"/>
                    <a:pt x="83786" y="7444"/>
                  </a:cubicBezTo>
                  <a:cubicBezTo>
                    <a:pt x="81051" y="7961"/>
                    <a:pt x="78295" y="8278"/>
                    <a:pt x="75534" y="8442"/>
                  </a:cubicBezTo>
                  <a:cubicBezTo>
                    <a:pt x="74026" y="8532"/>
                    <a:pt x="72516" y="8576"/>
                    <a:pt x="71005" y="8576"/>
                  </a:cubicBezTo>
                  <a:cubicBezTo>
                    <a:pt x="66567" y="8576"/>
                    <a:pt x="62125" y="8194"/>
                    <a:pt x="57730" y="7447"/>
                  </a:cubicBezTo>
                  <a:cubicBezTo>
                    <a:pt x="52546" y="6565"/>
                    <a:pt x="47524" y="4962"/>
                    <a:pt x="42478" y="3264"/>
                  </a:cubicBezTo>
                  <a:cubicBezTo>
                    <a:pt x="37619" y="1632"/>
                    <a:pt x="32605" y="0"/>
                    <a:pt x="27543"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6" name="Google Shape;1056;p33"/>
            <p:cNvSpPr/>
            <p:nvPr/>
          </p:nvSpPr>
          <p:spPr>
            <a:xfrm rot="10800000" flipH="1">
              <a:off x="8048796" y="-2356200"/>
              <a:ext cx="658408" cy="716833"/>
            </a:xfrm>
            <a:custGeom>
              <a:avLst/>
              <a:gdLst/>
              <a:ahLst/>
              <a:cxnLst/>
              <a:rect l="l" t="t" r="r" b="b"/>
              <a:pathLst>
                <a:path w="16453" h="17913" extrusionOk="0">
                  <a:moveTo>
                    <a:pt x="3031" y="0"/>
                  </a:moveTo>
                  <a:cubicBezTo>
                    <a:pt x="3004" y="0"/>
                    <a:pt x="2977" y="1"/>
                    <a:pt x="2950" y="2"/>
                  </a:cubicBezTo>
                  <a:cubicBezTo>
                    <a:pt x="1" y="132"/>
                    <a:pt x="2474" y="3624"/>
                    <a:pt x="3374" y="4819"/>
                  </a:cubicBezTo>
                  <a:cubicBezTo>
                    <a:pt x="5353" y="7446"/>
                    <a:pt x="8065" y="13097"/>
                    <a:pt x="8485" y="17912"/>
                  </a:cubicBezTo>
                  <a:lnTo>
                    <a:pt x="16452" y="17912"/>
                  </a:lnTo>
                  <a:cubicBezTo>
                    <a:pt x="15488" y="16742"/>
                    <a:pt x="14559" y="15523"/>
                    <a:pt x="13682" y="14232"/>
                  </a:cubicBezTo>
                  <a:cubicBezTo>
                    <a:pt x="11356" y="10805"/>
                    <a:pt x="9597" y="6836"/>
                    <a:pt x="7171" y="3507"/>
                  </a:cubicBezTo>
                  <a:cubicBezTo>
                    <a:pt x="6176" y="2144"/>
                    <a:pt x="4651" y="0"/>
                    <a:pt x="3031"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7" name="Google Shape;1057;p33"/>
            <p:cNvSpPr/>
            <p:nvPr/>
          </p:nvSpPr>
          <p:spPr>
            <a:xfrm rot="10800000" flipH="1">
              <a:off x="4946282" y="-2356029"/>
              <a:ext cx="4326332" cy="1547277"/>
            </a:xfrm>
            <a:custGeom>
              <a:avLst/>
              <a:gdLst/>
              <a:ahLst/>
              <a:cxnLst/>
              <a:rect l="l" t="t" r="r" b="b"/>
              <a:pathLst>
                <a:path w="108111" h="38665" extrusionOk="0">
                  <a:moveTo>
                    <a:pt x="45814" y="1"/>
                  </a:moveTo>
                  <a:cubicBezTo>
                    <a:pt x="35137" y="1"/>
                    <a:pt x="24388" y="2076"/>
                    <a:pt x="14090" y="5571"/>
                  </a:cubicBezTo>
                  <a:cubicBezTo>
                    <a:pt x="10624" y="6748"/>
                    <a:pt x="7061" y="8059"/>
                    <a:pt x="3946" y="10366"/>
                  </a:cubicBezTo>
                  <a:cubicBezTo>
                    <a:pt x="2615" y="11352"/>
                    <a:pt x="1078" y="12695"/>
                    <a:pt x="565" y="14641"/>
                  </a:cubicBezTo>
                  <a:cubicBezTo>
                    <a:pt x="1" y="16782"/>
                    <a:pt x="1151" y="18845"/>
                    <a:pt x="2414" y="20142"/>
                  </a:cubicBezTo>
                  <a:cubicBezTo>
                    <a:pt x="4524" y="22313"/>
                    <a:pt x="7328" y="22930"/>
                    <a:pt x="10110" y="22930"/>
                  </a:cubicBezTo>
                  <a:cubicBezTo>
                    <a:pt x="11691" y="22930"/>
                    <a:pt x="13266" y="22730"/>
                    <a:pt x="14702" y="22504"/>
                  </a:cubicBezTo>
                  <a:cubicBezTo>
                    <a:pt x="19304" y="21780"/>
                    <a:pt x="23791" y="20252"/>
                    <a:pt x="28307" y="18979"/>
                  </a:cubicBezTo>
                  <a:cubicBezTo>
                    <a:pt x="31469" y="18088"/>
                    <a:pt x="34583" y="17727"/>
                    <a:pt x="37812" y="17553"/>
                  </a:cubicBezTo>
                  <a:cubicBezTo>
                    <a:pt x="39567" y="17460"/>
                    <a:pt x="41324" y="17409"/>
                    <a:pt x="43081" y="17409"/>
                  </a:cubicBezTo>
                  <a:cubicBezTo>
                    <a:pt x="45289" y="17409"/>
                    <a:pt x="47497" y="17490"/>
                    <a:pt x="49701" y="17670"/>
                  </a:cubicBezTo>
                  <a:cubicBezTo>
                    <a:pt x="53900" y="18013"/>
                    <a:pt x="58120" y="18692"/>
                    <a:pt x="62182" y="20121"/>
                  </a:cubicBezTo>
                  <a:cubicBezTo>
                    <a:pt x="65643" y="21338"/>
                    <a:pt x="69140" y="23140"/>
                    <a:pt x="71836" y="26229"/>
                  </a:cubicBezTo>
                  <a:cubicBezTo>
                    <a:pt x="74556" y="29344"/>
                    <a:pt x="76197" y="34210"/>
                    <a:pt x="75759" y="38664"/>
                  </a:cubicBezTo>
                  <a:lnTo>
                    <a:pt x="85535" y="38664"/>
                  </a:lnTo>
                  <a:cubicBezTo>
                    <a:pt x="85296" y="35981"/>
                    <a:pt x="84353" y="33119"/>
                    <a:pt x="83500" y="31067"/>
                  </a:cubicBezTo>
                  <a:cubicBezTo>
                    <a:pt x="82723" y="29197"/>
                    <a:pt x="81831" y="27538"/>
                    <a:pt x="80681" y="26012"/>
                  </a:cubicBezTo>
                  <a:cubicBezTo>
                    <a:pt x="79935" y="25023"/>
                    <a:pt x="78306" y="23246"/>
                    <a:pt x="78633" y="21650"/>
                  </a:cubicBezTo>
                  <a:cubicBezTo>
                    <a:pt x="78840" y="20643"/>
                    <a:pt x="79649" y="20281"/>
                    <a:pt x="80449" y="20281"/>
                  </a:cubicBezTo>
                  <a:cubicBezTo>
                    <a:pt x="80893" y="20281"/>
                    <a:pt x="81334" y="20392"/>
                    <a:pt x="81670" y="20567"/>
                  </a:cubicBezTo>
                  <a:cubicBezTo>
                    <a:pt x="83214" y="21372"/>
                    <a:pt x="84460" y="23111"/>
                    <a:pt x="85532" y="24674"/>
                  </a:cubicBezTo>
                  <a:cubicBezTo>
                    <a:pt x="88081" y="28395"/>
                    <a:pt x="90008" y="32694"/>
                    <a:pt x="92680" y="36288"/>
                  </a:cubicBezTo>
                  <a:cubicBezTo>
                    <a:pt x="93289" y="37105"/>
                    <a:pt x="93919" y="37895"/>
                    <a:pt x="94562" y="38663"/>
                  </a:cubicBezTo>
                  <a:lnTo>
                    <a:pt x="104952" y="38663"/>
                  </a:lnTo>
                  <a:cubicBezTo>
                    <a:pt x="106677" y="38663"/>
                    <a:pt x="108077" y="36912"/>
                    <a:pt x="108110" y="34738"/>
                  </a:cubicBezTo>
                  <a:cubicBezTo>
                    <a:pt x="104684" y="32047"/>
                    <a:pt x="101346" y="29175"/>
                    <a:pt x="98018" y="26250"/>
                  </a:cubicBezTo>
                  <a:cubicBezTo>
                    <a:pt x="92264" y="21194"/>
                    <a:pt x="86645" y="15791"/>
                    <a:pt x="80705" y="11085"/>
                  </a:cubicBezTo>
                  <a:cubicBezTo>
                    <a:pt x="70628" y="3099"/>
                    <a:pt x="58598" y="156"/>
                    <a:pt x="46845" y="7"/>
                  </a:cubicBezTo>
                  <a:cubicBezTo>
                    <a:pt x="46501" y="3"/>
                    <a:pt x="46158" y="1"/>
                    <a:pt x="45814" y="1"/>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8" name="Google Shape;1058;p33"/>
            <p:cNvSpPr/>
            <p:nvPr/>
          </p:nvSpPr>
          <p:spPr>
            <a:xfrm rot="10800000" flipH="1">
              <a:off x="5076700" y="4430817"/>
              <a:ext cx="4335896" cy="796099"/>
            </a:xfrm>
            <a:custGeom>
              <a:avLst/>
              <a:gdLst/>
              <a:ahLst/>
              <a:cxnLst/>
              <a:rect l="l" t="t" r="r" b="b"/>
              <a:pathLst>
                <a:path w="108350" h="27758" extrusionOk="0">
                  <a:moveTo>
                    <a:pt x="51648" y="1"/>
                  </a:moveTo>
                  <a:cubicBezTo>
                    <a:pt x="50846" y="407"/>
                    <a:pt x="50018" y="729"/>
                    <a:pt x="49203" y="1014"/>
                  </a:cubicBezTo>
                  <a:cubicBezTo>
                    <a:pt x="42065" y="3506"/>
                    <a:pt x="34586" y="3501"/>
                    <a:pt x="27241" y="3584"/>
                  </a:cubicBezTo>
                  <a:cubicBezTo>
                    <a:pt x="20757" y="3656"/>
                    <a:pt x="14163" y="3777"/>
                    <a:pt x="7797" y="5515"/>
                  </a:cubicBezTo>
                  <a:cubicBezTo>
                    <a:pt x="5715" y="6083"/>
                    <a:pt x="3438" y="6902"/>
                    <a:pt x="1858" y="8814"/>
                  </a:cubicBezTo>
                  <a:cubicBezTo>
                    <a:pt x="0" y="11058"/>
                    <a:pt x="83" y="14195"/>
                    <a:pt x="776" y="17107"/>
                  </a:cubicBezTo>
                  <a:cubicBezTo>
                    <a:pt x="2438" y="24097"/>
                    <a:pt x="7861" y="27758"/>
                    <a:pt x="13371" y="27758"/>
                  </a:cubicBezTo>
                  <a:cubicBezTo>
                    <a:pt x="13681" y="27758"/>
                    <a:pt x="13992" y="27746"/>
                    <a:pt x="14303" y="27723"/>
                  </a:cubicBezTo>
                  <a:cubicBezTo>
                    <a:pt x="20922" y="27226"/>
                    <a:pt x="26485" y="22282"/>
                    <a:pt x="32673" y="19847"/>
                  </a:cubicBezTo>
                  <a:cubicBezTo>
                    <a:pt x="36195" y="18461"/>
                    <a:pt x="39879" y="17578"/>
                    <a:pt x="43501" y="16728"/>
                  </a:cubicBezTo>
                  <a:cubicBezTo>
                    <a:pt x="47244" y="15849"/>
                    <a:pt x="51012" y="15131"/>
                    <a:pt x="54789" y="14515"/>
                  </a:cubicBezTo>
                  <a:cubicBezTo>
                    <a:pt x="62223" y="13302"/>
                    <a:pt x="69695" y="12486"/>
                    <a:pt x="77160" y="11610"/>
                  </a:cubicBezTo>
                  <a:cubicBezTo>
                    <a:pt x="86796" y="10479"/>
                    <a:pt x="96503" y="9420"/>
                    <a:pt x="106195" y="9420"/>
                  </a:cubicBezTo>
                  <a:cubicBezTo>
                    <a:pt x="106913" y="9420"/>
                    <a:pt x="107630" y="9426"/>
                    <a:pt x="108348" y="9438"/>
                  </a:cubicBezTo>
                  <a:lnTo>
                    <a:pt x="108348" y="4002"/>
                  </a:lnTo>
                  <a:cubicBezTo>
                    <a:pt x="108350" y="1793"/>
                    <a:pt x="106935" y="1"/>
                    <a:pt x="105190" y="1"/>
                  </a:cubicBezTo>
                  <a:lnTo>
                    <a:pt x="90762" y="1"/>
                  </a:lnTo>
                  <a:cubicBezTo>
                    <a:pt x="89703" y="1934"/>
                    <a:pt x="88395" y="3470"/>
                    <a:pt x="86599" y="4557"/>
                  </a:cubicBezTo>
                  <a:cubicBezTo>
                    <a:pt x="83877" y="6208"/>
                    <a:pt x="80880" y="7099"/>
                    <a:pt x="77918" y="7745"/>
                  </a:cubicBezTo>
                  <a:cubicBezTo>
                    <a:pt x="74349" y="8524"/>
                    <a:pt x="70756" y="9202"/>
                    <a:pt x="67162" y="9801"/>
                  </a:cubicBezTo>
                  <a:cubicBezTo>
                    <a:pt x="59627" y="11058"/>
                    <a:pt x="52047" y="11784"/>
                    <a:pt x="44534" y="13253"/>
                  </a:cubicBezTo>
                  <a:cubicBezTo>
                    <a:pt x="40916" y="13963"/>
                    <a:pt x="37300" y="14822"/>
                    <a:pt x="33793" y="16179"/>
                  </a:cubicBezTo>
                  <a:cubicBezTo>
                    <a:pt x="31120" y="17214"/>
                    <a:pt x="28648" y="18964"/>
                    <a:pt x="26050" y="20259"/>
                  </a:cubicBezTo>
                  <a:cubicBezTo>
                    <a:pt x="24092" y="21236"/>
                    <a:pt x="21957" y="22126"/>
                    <a:pt x="19819" y="22126"/>
                  </a:cubicBezTo>
                  <a:cubicBezTo>
                    <a:pt x="19398" y="22126"/>
                    <a:pt x="18976" y="22091"/>
                    <a:pt x="18556" y="22016"/>
                  </a:cubicBezTo>
                  <a:cubicBezTo>
                    <a:pt x="16742" y="21690"/>
                    <a:pt x="14667" y="20360"/>
                    <a:pt x="13727" y="18271"/>
                  </a:cubicBezTo>
                  <a:cubicBezTo>
                    <a:pt x="12111" y="14673"/>
                    <a:pt x="16343" y="12032"/>
                    <a:pt x="18335" y="10924"/>
                  </a:cubicBezTo>
                  <a:cubicBezTo>
                    <a:pt x="29038" y="4972"/>
                    <a:pt x="41116" y="7214"/>
                    <a:pt x="52462" y="6363"/>
                  </a:cubicBezTo>
                  <a:cubicBezTo>
                    <a:pt x="56489" y="6062"/>
                    <a:pt x="60477" y="5377"/>
                    <a:pt x="64377" y="4066"/>
                  </a:cubicBezTo>
                  <a:cubicBezTo>
                    <a:pt x="66858" y="3233"/>
                    <a:pt x="69388" y="2647"/>
                    <a:pt x="71900" y="1973"/>
                  </a:cubicBezTo>
                  <a:cubicBezTo>
                    <a:pt x="74066" y="1391"/>
                    <a:pt x="76235" y="775"/>
                    <a:pt x="78366" y="1"/>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9" name="Google Shape;1059;p33"/>
            <p:cNvSpPr/>
            <p:nvPr/>
          </p:nvSpPr>
          <p:spPr>
            <a:xfrm rot="10800000" flipH="1">
              <a:off x="-97224" y="3973736"/>
              <a:ext cx="3996027" cy="864218"/>
            </a:xfrm>
            <a:custGeom>
              <a:avLst/>
              <a:gdLst/>
              <a:ahLst/>
              <a:cxnLst/>
              <a:rect l="l" t="t" r="r" b="b"/>
              <a:pathLst>
                <a:path w="99857" h="21596" extrusionOk="0">
                  <a:moveTo>
                    <a:pt x="65198" y="399"/>
                  </a:moveTo>
                  <a:cubicBezTo>
                    <a:pt x="72321" y="399"/>
                    <a:pt x="79621" y="1791"/>
                    <a:pt x="86922" y="4550"/>
                  </a:cubicBezTo>
                  <a:cubicBezTo>
                    <a:pt x="89575" y="5554"/>
                    <a:pt x="92653" y="6864"/>
                    <a:pt x="95348" y="8979"/>
                  </a:cubicBezTo>
                  <a:cubicBezTo>
                    <a:pt x="98235" y="11247"/>
                    <a:pt x="99428" y="13677"/>
                    <a:pt x="98898" y="16206"/>
                  </a:cubicBezTo>
                  <a:cubicBezTo>
                    <a:pt x="98311" y="18994"/>
                    <a:pt x="95759" y="19972"/>
                    <a:pt x="93599" y="20511"/>
                  </a:cubicBezTo>
                  <a:cubicBezTo>
                    <a:pt x="91491" y="21039"/>
                    <a:pt x="89309" y="21193"/>
                    <a:pt x="87246" y="21193"/>
                  </a:cubicBezTo>
                  <a:cubicBezTo>
                    <a:pt x="86217" y="21193"/>
                    <a:pt x="85218" y="21155"/>
                    <a:pt x="84273" y="21106"/>
                  </a:cubicBezTo>
                  <a:cubicBezTo>
                    <a:pt x="78503" y="20800"/>
                    <a:pt x="72921" y="19852"/>
                    <a:pt x="67683" y="18295"/>
                  </a:cubicBezTo>
                  <a:cubicBezTo>
                    <a:pt x="64541" y="17362"/>
                    <a:pt x="61400" y="16083"/>
                    <a:pt x="58362" y="14847"/>
                  </a:cubicBezTo>
                  <a:cubicBezTo>
                    <a:pt x="53266" y="12773"/>
                    <a:pt x="47995" y="10628"/>
                    <a:pt x="42530" y="10025"/>
                  </a:cubicBezTo>
                  <a:cubicBezTo>
                    <a:pt x="41682" y="9932"/>
                    <a:pt x="40859" y="9885"/>
                    <a:pt x="40058" y="9885"/>
                  </a:cubicBezTo>
                  <a:cubicBezTo>
                    <a:pt x="36646" y="9885"/>
                    <a:pt x="33636" y="10728"/>
                    <a:pt x="31087" y="12400"/>
                  </a:cubicBezTo>
                  <a:cubicBezTo>
                    <a:pt x="26728" y="15269"/>
                    <a:pt x="22197" y="17122"/>
                    <a:pt x="17235" y="18071"/>
                  </a:cubicBezTo>
                  <a:cubicBezTo>
                    <a:pt x="13172" y="18848"/>
                    <a:pt x="9086" y="19070"/>
                    <a:pt x="5424" y="19070"/>
                  </a:cubicBezTo>
                  <a:cubicBezTo>
                    <a:pt x="3631" y="19070"/>
                    <a:pt x="1941" y="19017"/>
                    <a:pt x="403" y="18949"/>
                  </a:cubicBezTo>
                  <a:lnTo>
                    <a:pt x="403" y="11532"/>
                  </a:lnTo>
                  <a:cubicBezTo>
                    <a:pt x="2361" y="12661"/>
                    <a:pt x="4594" y="13456"/>
                    <a:pt x="7045" y="13900"/>
                  </a:cubicBezTo>
                  <a:cubicBezTo>
                    <a:pt x="8672" y="14195"/>
                    <a:pt x="10356" y="14343"/>
                    <a:pt x="12121" y="14343"/>
                  </a:cubicBezTo>
                  <a:cubicBezTo>
                    <a:pt x="13968" y="14343"/>
                    <a:pt x="15904" y="14181"/>
                    <a:pt x="17957" y="13858"/>
                  </a:cubicBezTo>
                  <a:cubicBezTo>
                    <a:pt x="23076" y="13055"/>
                    <a:pt x="27790" y="10978"/>
                    <a:pt x="32121" y="8853"/>
                  </a:cubicBezTo>
                  <a:lnTo>
                    <a:pt x="32595" y="8620"/>
                  </a:lnTo>
                  <a:cubicBezTo>
                    <a:pt x="37243" y="6337"/>
                    <a:pt x="42049" y="3980"/>
                    <a:pt x="47066" y="2784"/>
                  </a:cubicBezTo>
                  <a:cubicBezTo>
                    <a:pt x="53031" y="1361"/>
                    <a:pt x="58397" y="590"/>
                    <a:pt x="63469" y="426"/>
                  </a:cubicBezTo>
                  <a:cubicBezTo>
                    <a:pt x="64044" y="408"/>
                    <a:pt x="64620" y="399"/>
                    <a:pt x="65198" y="399"/>
                  </a:cubicBezTo>
                  <a:close/>
                  <a:moveTo>
                    <a:pt x="65203" y="1"/>
                  </a:moveTo>
                  <a:cubicBezTo>
                    <a:pt x="64619" y="1"/>
                    <a:pt x="64036" y="10"/>
                    <a:pt x="63455" y="29"/>
                  </a:cubicBezTo>
                  <a:cubicBezTo>
                    <a:pt x="58355" y="192"/>
                    <a:pt x="52963" y="968"/>
                    <a:pt x="46970" y="2396"/>
                  </a:cubicBezTo>
                  <a:cubicBezTo>
                    <a:pt x="41911" y="3604"/>
                    <a:pt x="37084" y="5971"/>
                    <a:pt x="32416" y="8263"/>
                  </a:cubicBezTo>
                  <a:lnTo>
                    <a:pt x="31942" y="8496"/>
                  </a:lnTo>
                  <a:cubicBezTo>
                    <a:pt x="27640" y="10606"/>
                    <a:pt x="22957" y="12670"/>
                    <a:pt x="17892" y="13466"/>
                  </a:cubicBezTo>
                  <a:cubicBezTo>
                    <a:pt x="15860" y="13785"/>
                    <a:pt x="13946" y="13945"/>
                    <a:pt x="12120" y="13945"/>
                  </a:cubicBezTo>
                  <a:cubicBezTo>
                    <a:pt x="10379" y="13945"/>
                    <a:pt x="8719" y="13799"/>
                    <a:pt x="7116" y="13508"/>
                  </a:cubicBezTo>
                  <a:cubicBezTo>
                    <a:pt x="4584" y="13050"/>
                    <a:pt x="2294" y="12211"/>
                    <a:pt x="305" y="11012"/>
                  </a:cubicBezTo>
                  <a:lnTo>
                    <a:pt x="0" y="10828"/>
                  </a:lnTo>
                  <a:lnTo>
                    <a:pt x="0" y="19337"/>
                  </a:lnTo>
                  <a:lnTo>
                    <a:pt x="193" y="19345"/>
                  </a:lnTo>
                  <a:cubicBezTo>
                    <a:pt x="1788" y="19417"/>
                    <a:pt x="3552" y="19474"/>
                    <a:pt x="5427" y="19474"/>
                  </a:cubicBezTo>
                  <a:cubicBezTo>
                    <a:pt x="9110" y="19474"/>
                    <a:pt x="13220" y="19251"/>
                    <a:pt x="17311" y="18469"/>
                  </a:cubicBezTo>
                  <a:cubicBezTo>
                    <a:pt x="22324" y="17509"/>
                    <a:pt x="26904" y="15636"/>
                    <a:pt x="31309" y="12740"/>
                  </a:cubicBezTo>
                  <a:cubicBezTo>
                    <a:pt x="33791" y="11110"/>
                    <a:pt x="36725" y="10287"/>
                    <a:pt x="40058" y="10287"/>
                  </a:cubicBezTo>
                  <a:cubicBezTo>
                    <a:pt x="40845" y="10287"/>
                    <a:pt x="41654" y="10333"/>
                    <a:pt x="42485" y="10425"/>
                  </a:cubicBezTo>
                  <a:cubicBezTo>
                    <a:pt x="47895" y="11021"/>
                    <a:pt x="53139" y="13156"/>
                    <a:pt x="58211" y="15220"/>
                  </a:cubicBezTo>
                  <a:cubicBezTo>
                    <a:pt x="61257" y="16459"/>
                    <a:pt x="64408" y="17742"/>
                    <a:pt x="67568" y="18681"/>
                  </a:cubicBezTo>
                  <a:cubicBezTo>
                    <a:pt x="72838" y="20248"/>
                    <a:pt x="78452" y="21200"/>
                    <a:pt x="84253" y="21507"/>
                  </a:cubicBezTo>
                  <a:cubicBezTo>
                    <a:pt x="85207" y="21557"/>
                    <a:pt x="86216" y="21596"/>
                    <a:pt x="87255" y="21596"/>
                  </a:cubicBezTo>
                  <a:cubicBezTo>
                    <a:pt x="89341" y="21596"/>
                    <a:pt x="91554" y="21438"/>
                    <a:pt x="93697" y="20904"/>
                  </a:cubicBezTo>
                  <a:cubicBezTo>
                    <a:pt x="95795" y="20381"/>
                    <a:pt x="98654" y="19332"/>
                    <a:pt x="99293" y="16292"/>
                  </a:cubicBezTo>
                  <a:cubicBezTo>
                    <a:pt x="99857" y="13600"/>
                    <a:pt x="98614" y="11035"/>
                    <a:pt x="95596" y="8666"/>
                  </a:cubicBezTo>
                  <a:cubicBezTo>
                    <a:pt x="92859" y="6520"/>
                    <a:pt x="89747" y="5193"/>
                    <a:pt x="87062" y="4178"/>
                  </a:cubicBezTo>
                  <a:cubicBezTo>
                    <a:pt x="79719" y="1402"/>
                    <a:pt x="72371" y="1"/>
                    <a:pt x="6520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060" name="Google Shape;1060;p33"/>
            <p:cNvGrpSpPr/>
            <p:nvPr/>
          </p:nvGrpSpPr>
          <p:grpSpPr>
            <a:xfrm>
              <a:off x="-97224" y="3233178"/>
              <a:ext cx="9377821" cy="2147740"/>
              <a:chOff x="-97224" y="3233178"/>
              <a:chExt cx="9377821" cy="2147740"/>
            </a:xfrm>
          </p:grpSpPr>
          <p:sp>
            <p:nvSpPr>
              <p:cNvPr id="1061" name="Google Shape;1061;p33"/>
              <p:cNvSpPr/>
              <p:nvPr/>
            </p:nvSpPr>
            <p:spPr>
              <a:xfrm rot="10800000" flipH="1">
                <a:off x="-89101" y="3233178"/>
                <a:ext cx="9361814" cy="2075187"/>
              </a:xfrm>
              <a:custGeom>
                <a:avLst/>
                <a:gdLst/>
                <a:ahLst/>
                <a:cxnLst/>
                <a:rect l="l" t="t" r="r" b="b"/>
                <a:pathLst>
                  <a:path w="233943" h="51857" extrusionOk="0">
                    <a:moveTo>
                      <a:pt x="114254" y="0"/>
                    </a:moveTo>
                    <a:cubicBezTo>
                      <a:pt x="113814" y="3337"/>
                      <a:pt x="107760" y="3970"/>
                      <a:pt x="105882" y="4185"/>
                    </a:cubicBezTo>
                    <a:cubicBezTo>
                      <a:pt x="103480" y="4463"/>
                      <a:pt x="101037" y="4580"/>
                      <a:pt x="98593" y="4580"/>
                    </a:cubicBezTo>
                    <a:cubicBezTo>
                      <a:pt x="96187" y="4580"/>
                      <a:pt x="93780" y="4466"/>
                      <a:pt x="91413" y="4277"/>
                    </a:cubicBezTo>
                    <a:cubicBezTo>
                      <a:pt x="83262" y="3622"/>
                      <a:pt x="75254" y="1586"/>
                      <a:pt x="67197" y="2"/>
                    </a:cubicBezTo>
                    <a:lnTo>
                      <a:pt x="3161" y="2"/>
                    </a:lnTo>
                    <a:cubicBezTo>
                      <a:pt x="1415" y="2"/>
                      <a:pt x="0" y="1794"/>
                      <a:pt x="0" y="4003"/>
                    </a:cubicBezTo>
                    <a:lnTo>
                      <a:pt x="0" y="12983"/>
                    </a:lnTo>
                    <a:cubicBezTo>
                      <a:pt x="752" y="13703"/>
                      <a:pt x="1532" y="14304"/>
                      <a:pt x="2202" y="14753"/>
                    </a:cubicBezTo>
                    <a:cubicBezTo>
                      <a:pt x="5867" y="17202"/>
                      <a:pt x="10108" y="17905"/>
                      <a:pt x="14266" y="17905"/>
                    </a:cubicBezTo>
                    <a:cubicBezTo>
                      <a:pt x="15542" y="17905"/>
                      <a:pt x="16811" y="17839"/>
                      <a:pt x="18052" y="17736"/>
                    </a:cubicBezTo>
                    <a:cubicBezTo>
                      <a:pt x="23329" y="17301"/>
                      <a:pt x="28524" y="16026"/>
                      <a:pt x="33704" y="14740"/>
                    </a:cubicBezTo>
                    <a:cubicBezTo>
                      <a:pt x="40948" y="12940"/>
                      <a:pt x="48135" y="10828"/>
                      <a:pt x="55442" y="9439"/>
                    </a:cubicBezTo>
                    <a:cubicBezTo>
                      <a:pt x="61321" y="8322"/>
                      <a:pt x="67233" y="7670"/>
                      <a:pt x="73167" y="7670"/>
                    </a:cubicBezTo>
                    <a:cubicBezTo>
                      <a:pt x="74688" y="7670"/>
                      <a:pt x="76210" y="7713"/>
                      <a:pt x="77734" y="7802"/>
                    </a:cubicBezTo>
                    <a:cubicBezTo>
                      <a:pt x="85106" y="8232"/>
                      <a:pt x="92423" y="9785"/>
                      <a:pt x="99530" y="12287"/>
                    </a:cubicBezTo>
                    <a:cubicBezTo>
                      <a:pt x="102317" y="13268"/>
                      <a:pt x="105115" y="14314"/>
                      <a:pt x="107858" y="15489"/>
                    </a:cubicBezTo>
                    <a:cubicBezTo>
                      <a:pt x="110332" y="16548"/>
                      <a:pt x="112809" y="17789"/>
                      <a:pt x="115004" y="19608"/>
                    </a:cubicBezTo>
                    <a:cubicBezTo>
                      <a:pt x="117824" y="21944"/>
                      <a:pt x="120303" y="25852"/>
                      <a:pt x="120226" y="30339"/>
                    </a:cubicBezTo>
                    <a:cubicBezTo>
                      <a:pt x="120101" y="37466"/>
                      <a:pt x="112935" y="40330"/>
                      <a:pt x="108516" y="41748"/>
                    </a:cubicBezTo>
                    <a:cubicBezTo>
                      <a:pt x="101630" y="43955"/>
                      <a:pt x="94414" y="44564"/>
                      <a:pt x="87337" y="44821"/>
                    </a:cubicBezTo>
                    <a:cubicBezTo>
                      <a:pt x="84855" y="44912"/>
                      <a:pt x="82371" y="44958"/>
                      <a:pt x="79887" y="44958"/>
                    </a:cubicBezTo>
                    <a:cubicBezTo>
                      <a:pt x="73140" y="44958"/>
                      <a:pt x="66393" y="44612"/>
                      <a:pt x="59673" y="43851"/>
                    </a:cubicBezTo>
                    <a:cubicBezTo>
                      <a:pt x="52128" y="42997"/>
                      <a:pt x="44620" y="41722"/>
                      <a:pt x="37128" y="40332"/>
                    </a:cubicBezTo>
                    <a:cubicBezTo>
                      <a:pt x="29596" y="38936"/>
                      <a:pt x="22076" y="37257"/>
                      <a:pt x="14513" y="36145"/>
                    </a:cubicBezTo>
                    <a:cubicBezTo>
                      <a:pt x="10469" y="35552"/>
                      <a:pt x="6279" y="35103"/>
                      <a:pt x="2100" y="35103"/>
                    </a:cubicBezTo>
                    <a:cubicBezTo>
                      <a:pt x="1400" y="35103"/>
                      <a:pt x="700" y="35116"/>
                      <a:pt x="0" y="35142"/>
                    </a:cubicBezTo>
                    <a:lnTo>
                      <a:pt x="0" y="41392"/>
                    </a:lnTo>
                    <a:cubicBezTo>
                      <a:pt x="3897" y="40406"/>
                      <a:pt x="7757" y="39113"/>
                      <a:pt x="11701" y="38520"/>
                    </a:cubicBezTo>
                    <a:cubicBezTo>
                      <a:pt x="12850" y="38347"/>
                      <a:pt x="14002" y="38268"/>
                      <a:pt x="15153" y="38268"/>
                    </a:cubicBezTo>
                    <a:cubicBezTo>
                      <a:pt x="18352" y="38268"/>
                      <a:pt x="21545" y="38880"/>
                      <a:pt x="24665" y="39789"/>
                    </a:cubicBezTo>
                    <a:cubicBezTo>
                      <a:pt x="29176" y="41103"/>
                      <a:pt x="33559" y="43015"/>
                      <a:pt x="37996" y="44675"/>
                    </a:cubicBezTo>
                    <a:cubicBezTo>
                      <a:pt x="42689" y="46433"/>
                      <a:pt x="47479" y="47692"/>
                      <a:pt x="52300" y="48740"/>
                    </a:cubicBezTo>
                    <a:cubicBezTo>
                      <a:pt x="61496" y="50745"/>
                      <a:pt x="70937" y="51857"/>
                      <a:pt x="80373" y="51857"/>
                    </a:cubicBezTo>
                    <a:cubicBezTo>
                      <a:pt x="91348" y="51857"/>
                      <a:pt x="102317" y="50352"/>
                      <a:pt x="112889" y="46997"/>
                    </a:cubicBezTo>
                    <a:cubicBezTo>
                      <a:pt x="122215" y="44038"/>
                      <a:pt x="130897" y="39216"/>
                      <a:pt x="139694" y="34414"/>
                    </a:cubicBezTo>
                    <a:cubicBezTo>
                      <a:pt x="143466" y="32352"/>
                      <a:pt x="147358" y="30634"/>
                      <a:pt x="151383" y="29556"/>
                    </a:cubicBezTo>
                    <a:cubicBezTo>
                      <a:pt x="155813" y="28370"/>
                      <a:pt x="160303" y="28105"/>
                      <a:pt x="164816" y="27914"/>
                    </a:cubicBezTo>
                    <a:cubicBezTo>
                      <a:pt x="167320" y="27807"/>
                      <a:pt x="169825" y="27756"/>
                      <a:pt x="172331" y="27756"/>
                    </a:cubicBezTo>
                    <a:cubicBezTo>
                      <a:pt x="189289" y="27756"/>
                      <a:pt x="206270" y="30094"/>
                      <a:pt x="222996" y="33398"/>
                    </a:cubicBezTo>
                    <a:cubicBezTo>
                      <a:pt x="226644" y="34116"/>
                      <a:pt x="230302" y="34924"/>
                      <a:pt x="233942" y="35864"/>
                    </a:cubicBezTo>
                    <a:lnTo>
                      <a:pt x="233942" y="9938"/>
                    </a:lnTo>
                    <a:cubicBezTo>
                      <a:pt x="233216" y="9925"/>
                      <a:pt x="232489" y="9919"/>
                      <a:pt x="231762" y="9919"/>
                    </a:cubicBezTo>
                    <a:cubicBezTo>
                      <a:pt x="219843" y="9919"/>
                      <a:pt x="207922" y="11530"/>
                      <a:pt x="196068" y="12904"/>
                    </a:cubicBezTo>
                    <a:cubicBezTo>
                      <a:pt x="188339" y="13801"/>
                      <a:pt x="180609" y="14806"/>
                      <a:pt x="172944" y="16393"/>
                    </a:cubicBezTo>
                    <a:cubicBezTo>
                      <a:pt x="169135" y="17181"/>
                      <a:pt x="165343" y="18112"/>
                      <a:pt x="161591" y="19260"/>
                    </a:cubicBezTo>
                    <a:cubicBezTo>
                      <a:pt x="158213" y="20291"/>
                      <a:pt x="155063" y="21813"/>
                      <a:pt x="151893" y="23606"/>
                    </a:cubicBezTo>
                    <a:cubicBezTo>
                      <a:pt x="147715" y="25970"/>
                      <a:pt x="143374" y="28204"/>
                      <a:pt x="138868" y="28204"/>
                    </a:cubicBezTo>
                    <a:cubicBezTo>
                      <a:pt x="137422" y="28204"/>
                      <a:pt x="135960" y="27974"/>
                      <a:pt x="134480" y="27445"/>
                    </a:cubicBezTo>
                    <a:cubicBezTo>
                      <a:pt x="129632" y="25711"/>
                      <a:pt x="125716" y="20547"/>
                      <a:pt x="125484" y="13951"/>
                    </a:cubicBezTo>
                    <a:cubicBezTo>
                      <a:pt x="125286" y="8300"/>
                      <a:pt x="129601" y="6027"/>
                      <a:pt x="133294" y="5020"/>
                    </a:cubicBezTo>
                    <a:cubicBezTo>
                      <a:pt x="139570" y="3307"/>
                      <a:pt x="146074" y="3151"/>
                      <a:pt x="152463" y="3078"/>
                    </a:cubicBezTo>
                    <a:cubicBezTo>
                      <a:pt x="160083" y="2991"/>
                      <a:pt x="167851" y="3042"/>
                      <a:pt x="175233" y="328"/>
                    </a:cubicBezTo>
                    <a:cubicBezTo>
                      <a:pt x="175511" y="226"/>
                      <a:pt x="175788" y="116"/>
                      <a:pt x="176066"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2" name="Google Shape;1062;p33"/>
              <p:cNvSpPr/>
              <p:nvPr/>
            </p:nvSpPr>
            <p:spPr>
              <a:xfrm rot="10800000" flipH="1">
                <a:off x="-97224" y="3290284"/>
                <a:ext cx="9377821" cy="2090634"/>
              </a:xfrm>
              <a:custGeom>
                <a:avLst/>
                <a:gdLst/>
                <a:ahLst/>
                <a:cxnLst/>
                <a:rect l="l" t="t" r="r" b="b"/>
                <a:pathLst>
                  <a:path w="234343" h="52243" extrusionOk="0">
                    <a:moveTo>
                      <a:pt x="67361" y="400"/>
                    </a:moveTo>
                    <a:cubicBezTo>
                      <a:pt x="69340" y="790"/>
                      <a:pt x="71349" y="1215"/>
                      <a:pt x="73292" y="1625"/>
                    </a:cubicBezTo>
                    <a:cubicBezTo>
                      <a:pt x="79265" y="2884"/>
                      <a:pt x="85439" y="4185"/>
                      <a:pt x="91598" y="4680"/>
                    </a:cubicBezTo>
                    <a:cubicBezTo>
                      <a:pt x="94144" y="4885"/>
                      <a:pt x="96537" y="4987"/>
                      <a:pt x="98805" y="4987"/>
                    </a:cubicBezTo>
                    <a:cubicBezTo>
                      <a:pt x="101387" y="4987"/>
                      <a:pt x="103808" y="4854"/>
                      <a:pt x="106108" y="4590"/>
                    </a:cubicBezTo>
                    <a:lnTo>
                      <a:pt x="106218" y="4577"/>
                    </a:lnTo>
                    <a:cubicBezTo>
                      <a:pt x="108158" y="4354"/>
                      <a:pt x="114000" y="3685"/>
                      <a:pt x="114628" y="406"/>
                    </a:cubicBezTo>
                    <a:lnTo>
                      <a:pt x="175193" y="406"/>
                    </a:lnTo>
                    <a:cubicBezTo>
                      <a:pt x="168249" y="2915"/>
                      <a:pt x="160889" y="2994"/>
                      <a:pt x="153768" y="3069"/>
                    </a:cubicBezTo>
                    <a:lnTo>
                      <a:pt x="152665" y="3082"/>
                    </a:lnTo>
                    <a:cubicBezTo>
                      <a:pt x="145764" y="3162"/>
                      <a:pt x="139551" y="3364"/>
                      <a:pt x="133446" y="5030"/>
                    </a:cubicBezTo>
                    <a:cubicBezTo>
                      <a:pt x="128003" y="6516"/>
                      <a:pt x="125326" y="9588"/>
                      <a:pt x="125487" y="14164"/>
                    </a:cubicBezTo>
                    <a:cubicBezTo>
                      <a:pt x="125709" y="20471"/>
                      <a:pt x="129379" y="25966"/>
                      <a:pt x="134618" y="27839"/>
                    </a:cubicBezTo>
                    <a:cubicBezTo>
                      <a:pt x="136131" y="28380"/>
                      <a:pt x="137619" y="28617"/>
                      <a:pt x="139091" y="28617"/>
                    </a:cubicBezTo>
                    <a:cubicBezTo>
                      <a:pt x="143547" y="28617"/>
                      <a:pt x="147847" y="26448"/>
                      <a:pt x="152196" y="23987"/>
                    </a:cubicBezTo>
                    <a:cubicBezTo>
                      <a:pt x="155813" y="21943"/>
                      <a:pt x="158880" y="20567"/>
                      <a:pt x="161854" y="19658"/>
                    </a:cubicBezTo>
                    <a:cubicBezTo>
                      <a:pt x="165379" y="18581"/>
                      <a:pt x="169085" y="17643"/>
                      <a:pt x="173189" y="16795"/>
                    </a:cubicBezTo>
                    <a:cubicBezTo>
                      <a:pt x="180974" y="15181"/>
                      <a:pt x="188894" y="14166"/>
                      <a:pt x="196294" y="13308"/>
                    </a:cubicBezTo>
                    <a:cubicBezTo>
                      <a:pt x="197767" y="13138"/>
                      <a:pt x="199245" y="12964"/>
                      <a:pt x="200722" y="12788"/>
                    </a:cubicBezTo>
                    <a:cubicBezTo>
                      <a:pt x="210970" y="11576"/>
                      <a:pt x="221543" y="10326"/>
                      <a:pt x="231999" y="10326"/>
                    </a:cubicBezTo>
                    <a:cubicBezTo>
                      <a:pt x="232648" y="10326"/>
                      <a:pt x="233296" y="10331"/>
                      <a:pt x="233944" y="10341"/>
                    </a:cubicBezTo>
                    <a:lnTo>
                      <a:pt x="233944" y="35809"/>
                    </a:lnTo>
                    <a:cubicBezTo>
                      <a:pt x="230629" y="34959"/>
                      <a:pt x="227123" y="34173"/>
                      <a:pt x="223236" y="33405"/>
                    </a:cubicBezTo>
                    <a:cubicBezTo>
                      <a:pt x="203906" y="29587"/>
                      <a:pt x="187591" y="27758"/>
                      <a:pt x="172597" y="27758"/>
                    </a:cubicBezTo>
                    <a:cubicBezTo>
                      <a:pt x="170032" y="27758"/>
                      <a:pt x="167505" y="27812"/>
                      <a:pt x="165009" y="27918"/>
                    </a:cubicBezTo>
                    <a:cubicBezTo>
                      <a:pt x="160422" y="28112"/>
                      <a:pt x="155941" y="28387"/>
                      <a:pt x="151533" y="29567"/>
                    </a:cubicBezTo>
                    <a:cubicBezTo>
                      <a:pt x="147826" y="30560"/>
                      <a:pt x="143986" y="32153"/>
                      <a:pt x="139798" y="34441"/>
                    </a:cubicBezTo>
                    <a:lnTo>
                      <a:pt x="138875" y="34945"/>
                    </a:lnTo>
                    <a:cubicBezTo>
                      <a:pt x="130584" y="39473"/>
                      <a:pt x="122011" y="44161"/>
                      <a:pt x="113029" y="47009"/>
                    </a:cubicBezTo>
                    <a:cubicBezTo>
                      <a:pt x="102889" y="50226"/>
                      <a:pt x="91919" y="51840"/>
                      <a:pt x="80509" y="51840"/>
                    </a:cubicBezTo>
                    <a:cubicBezTo>
                      <a:pt x="71401" y="51840"/>
                      <a:pt x="62013" y="50811"/>
                      <a:pt x="52541" y="48749"/>
                    </a:cubicBezTo>
                    <a:cubicBezTo>
                      <a:pt x="46930" y="47526"/>
                      <a:pt x="42394" y="46236"/>
                      <a:pt x="38264" y="44691"/>
                    </a:cubicBezTo>
                    <a:cubicBezTo>
                      <a:pt x="36953" y="44199"/>
                      <a:pt x="35624" y="43678"/>
                      <a:pt x="34338" y="43172"/>
                    </a:cubicBezTo>
                    <a:cubicBezTo>
                      <a:pt x="31276" y="41971"/>
                      <a:pt x="28107" y="40726"/>
                      <a:pt x="24921" y="39799"/>
                    </a:cubicBezTo>
                    <a:cubicBezTo>
                      <a:pt x="21414" y="38777"/>
                      <a:pt x="18247" y="38271"/>
                      <a:pt x="15326" y="38271"/>
                    </a:cubicBezTo>
                    <a:cubicBezTo>
                      <a:pt x="14137" y="38271"/>
                      <a:pt x="12987" y="38356"/>
                      <a:pt x="11874" y="38521"/>
                    </a:cubicBezTo>
                    <a:cubicBezTo>
                      <a:pt x="9119" y="38936"/>
                      <a:pt x="6366" y="39703"/>
                      <a:pt x="3703" y="40442"/>
                    </a:cubicBezTo>
                    <a:cubicBezTo>
                      <a:pt x="2622" y="40742"/>
                      <a:pt x="1508" y="41053"/>
                      <a:pt x="406" y="41335"/>
                    </a:cubicBezTo>
                    <a:lnTo>
                      <a:pt x="406" y="35538"/>
                    </a:lnTo>
                    <a:cubicBezTo>
                      <a:pt x="1027" y="35516"/>
                      <a:pt x="1658" y="35506"/>
                      <a:pt x="2301" y="35506"/>
                    </a:cubicBezTo>
                    <a:cubicBezTo>
                      <a:pt x="5902" y="35506"/>
                      <a:pt x="9901" y="35844"/>
                      <a:pt x="14687" y="36547"/>
                    </a:cubicBezTo>
                    <a:cubicBezTo>
                      <a:pt x="19745" y="37290"/>
                      <a:pt x="24868" y="38304"/>
                      <a:pt x="29822" y="39284"/>
                    </a:cubicBezTo>
                    <a:cubicBezTo>
                      <a:pt x="32271" y="39769"/>
                      <a:pt x="34802" y="40270"/>
                      <a:pt x="37296" y="40733"/>
                    </a:cubicBezTo>
                    <a:cubicBezTo>
                      <a:pt x="43914" y="41961"/>
                      <a:pt x="51770" y="43339"/>
                      <a:pt x="59854" y="44254"/>
                    </a:cubicBezTo>
                    <a:cubicBezTo>
                      <a:pt x="66359" y="44990"/>
                      <a:pt x="73165" y="45361"/>
                      <a:pt x="80163" y="45361"/>
                    </a:cubicBezTo>
                    <a:cubicBezTo>
                      <a:pt x="82603" y="45361"/>
                      <a:pt x="85067" y="45316"/>
                      <a:pt x="87550" y="45225"/>
                    </a:cubicBezTo>
                    <a:cubicBezTo>
                      <a:pt x="94026" y="44991"/>
                      <a:pt x="101613" y="44441"/>
                      <a:pt x="108780" y="42142"/>
                    </a:cubicBezTo>
                    <a:cubicBezTo>
                      <a:pt x="113810" y="40529"/>
                      <a:pt x="120508" y="37574"/>
                      <a:pt x="120629" y="30544"/>
                    </a:cubicBezTo>
                    <a:cubicBezTo>
                      <a:pt x="120696" y="26529"/>
                      <a:pt x="118718" y="22458"/>
                      <a:pt x="115334" y="19654"/>
                    </a:cubicBezTo>
                    <a:cubicBezTo>
                      <a:pt x="112985" y="17708"/>
                      <a:pt x="110379" y="16465"/>
                      <a:pt x="108140" y="15506"/>
                    </a:cubicBezTo>
                    <a:cubicBezTo>
                      <a:pt x="105719" y="14467"/>
                      <a:pt x="103070" y="13450"/>
                      <a:pt x="99798" y="12298"/>
                    </a:cubicBezTo>
                    <a:cubicBezTo>
                      <a:pt x="92520" y="9735"/>
                      <a:pt x="85169" y="8223"/>
                      <a:pt x="77949" y="7802"/>
                    </a:cubicBezTo>
                    <a:cubicBezTo>
                      <a:pt x="76425" y="7713"/>
                      <a:pt x="74890" y="7669"/>
                      <a:pt x="73339" y="7669"/>
                    </a:cubicBezTo>
                    <a:cubicBezTo>
                      <a:pt x="67706" y="7669"/>
                      <a:pt x="61863" y="8255"/>
                      <a:pt x="55605" y="9443"/>
                    </a:cubicBezTo>
                    <a:cubicBezTo>
                      <a:pt x="50502" y="10413"/>
                      <a:pt x="45374" y="11757"/>
                      <a:pt x="40416" y="13057"/>
                    </a:cubicBezTo>
                    <a:cubicBezTo>
                      <a:pt x="38267" y="13620"/>
                      <a:pt x="36046" y="14201"/>
                      <a:pt x="33857" y="14746"/>
                    </a:cubicBezTo>
                    <a:cubicBezTo>
                      <a:pt x="29050" y="15939"/>
                      <a:pt x="23603" y="17293"/>
                      <a:pt x="18238" y="17736"/>
                    </a:cubicBezTo>
                    <a:cubicBezTo>
                      <a:pt x="17038" y="17835"/>
                      <a:pt x="15751" y="17910"/>
                      <a:pt x="14415" y="17910"/>
                    </a:cubicBezTo>
                    <a:cubicBezTo>
                      <a:pt x="10534" y="17910"/>
                      <a:pt x="6246" y="17280"/>
                      <a:pt x="2517" y="14787"/>
                    </a:cubicBezTo>
                    <a:cubicBezTo>
                      <a:pt x="2004" y="14446"/>
                      <a:pt x="1229" y="13878"/>
                      <a:pt x="403" y="13098"/>
                    </a:cubicBezTo>
                    <a:lnTo>
                      <a:pt x="403" y="4204"/>
                    </a:lnTo>
                    <a:cubicBezTo>
                      <a:pt x="403" y="2108"/>
                      <a:pt x="1731" y="405"/>
                      <a:pt x="3364" y="405"/>
                    </a:cubicBezTo>
                    <a:lnTo>
                      <a:pt x="67361" y="400"/>
                    </a:lnTo>
                    <a:close/>
                    <a:moveTo>
                      <a:pt x="114278" y="0"/>
                    </a:moveTo>
                    <a:lnTo>
                      <a:pt x="114255" y="176"/>
                    </a:lnTo>
                    <a:cubicBezTo>
                      <a:pt x="113845" y="3294"/>
                      <a:pt x="108068" y="3957"/>
                      <a:pt x="106170" y="4175"/>
                    </a:cubicBezTo>
                    <a:lnTo>
                      <a:pt x="106061" y="4187"/>
                    </a:lnTo>
                    <a:cubicBezTo>
                      <a:pt x="103777" y="4451"/>
                      <a:pt x="101371" y="4582"/>
                      <a:pt x="98803" y="4582"/>
                    </a:cubicBezTo>
                    <a:cubicBezTo>
                      <a:pt x="96546" y="4582"/>
                      <a:pt x="94164" y="4481"/>
                      <a:pt x="91630" y="4277"/>
                    </a:cubicBezTo>
                    <a:cubicBezTo>
                      <a:pt x="85496" y="3785"/>
                      <a:pt x="79335" y="2485"/>
                      <a:pt x="73374" y="1229"/>
                    </a:cubicBezTo>
                    <a:cubicBezTo>
                      <a:pt x="71430" y="820"/>
                      <a:pt x="69420" y="395"/>
                      <a:pt x="67400" y="2"/>
                    </a:cubicBezTo>
                    <a:lnTo>
                      <a:pt x="3365" y="2"/>
                    </a:lnTo>
                    <a:cubicBezTo>
                      <a:pt x="1511" y="2"/>
                      <a:pt x="3" y="1889"/>
                      <a:pt x="3" y="4205"/>
                    </a:cubicBezTo>
                    <a:lnTo>
                      <a:pt x="3" y="13267"/>
                    </a:lnTo>
                    <a:lnTo>
                      <a:pt x="66" y="13327"/>
                    </a:lnTo>
                    <a:cubicBezTo>
                      <a:pt x="935" y="14157"/>
                      <a:pt x="1758" y="14760"/>
                      <a:pt x="2295" y="15120"/>
                    </a:cubicBezTo>
                    <a:cubicBezTo>
                      <a:pt x="6107" y="17668"/>
                      <a:pt x="10473" y="18312"/>
                      <a:pt x="14416" y="18312"/>
                    </a:cubicBezTo>
                    <a:cubicBezTo>
                      <a:pt x="15764" y="18312"/>
                      <a:pt x="17063" y="18236"/>
                      <a:pt x="18274" y="18136"/>
                    </a:cubicBezTo>
                    <a:cubicBezTo>
                      <a:pt x="23670" y="17692"/>
                      <a:pt x="29134" y="16335"/>
                      <a:pt x="33955" y="15136"/>
                    </a:cubicBezTo>
                    <a:cubicBezTo>
                      <a:pt x="36148" y="14591"/>
                      <a:pt x="38370" y="14008"/>
                      <a:pt x="40521" y="13444"/>
                    </a:cubicBezTo>
                    <a:cubicBezTo>
                      <a:pt x="45471" y="12145"/>
                      <a:pt x="50591" y="10802"/>
                      <a:pt x="55682" y="9836"/>
                    </a:cubicBezTo>
                    <a:cubicBezTo>
                      <a:pt x="61914" y="8652"/>
                      <a:pt x="67733" y="8068"/>
                      <a:pt x="73339" y="8068"/>
                    </a:cubicBezTo>
                    <a:cubicBezTo>
                      <a:pt x="74883" y="8068"/>
                      <a:pt x="76410" y="8112"/>
                      <a:pt x="77924" y="8200"/>
                    </a:cubicBezTo>
                    <a:cubicBezTo>
                      <a:pt x="85109" y="8620"/>
                      <a:pt x="92423" y="10126"/>
                      <a:pt x="99664" y="12674"/>
                    </a:cubicBezTo>
                    <a:cubicBezTo>
                      <a:pt x="102926" y="13823"/>
                      <a:pt x="105569" y="14839"/>
                      <a:pt x="107978" y="15872"/>
                    </a:cubicBezTo>
                    <a:cubicBezTo>
                      <a:pt x="110192" y="16820"/>
                      <a:pt x="112765" y="18046"/>
                      <a:pt x="115074" y="19959"/>
                    </a:cubicBezTo>
                    <a:cubicBezTo>
                      <a:pt x="118366" y="22686"/>
                      <a:pt x="120289" y="26638"/>
                      <a:pt x="120224" y="30531"/>
                    </a:cubicBezTo>
                    <a:cubicBezTo>
                      <a:pt x="120108" y="37304"/>
                      <a:pt x="113565" y="40179"/>
                      <a:pt x="108656" y="41753"/>
                    </a:cubicBezTo>
                    <a:cubicBezTo>
                      <a:pt x="101534" y="44037"/>
                      <a:pt x="93982" y="44584"/>
                      <a:pt x="87532" y="44818"/>
                    </a:cubicBezTo>
                    <a:cubicBezTo>
                      <a:pt x="85053" y="44908"/>
                      <a:pt x="82593" y="44953"/>
                      <a:pt x="80156" y="44953"/>
                    </a:cubicBezTo>
                    <a:cubicBezTo>
                      <a:pt x="73174" y="44953"/>
                      <a:pt x="66385" y="44584"/>
                      <a:pt x="59897" y="43849"/>
                    </a:cubicBezTo>
                    <a:cubicBezTo>
                      <a:pt x="51824" y="42936"/>
                      <a:pt x="43978" y="41560"/>
                      <a:pt x="37366" y="40335"/>
                    </a:cubicBezTo>
                    <a:cubicBezTo>
                      <a:pt x="34874" y="39874"/>
                      <a:pt x="32343" y="39371"/>
                      <a:pt x="29894" y="38889"/>
                    </a:cubicBezTo>
                    <a:cubicBezTo>
                      <a:pt x="24935" y="37906"/>
                      <a:pt x="19807" y="36891"/>
                      <a:pt x="14740" y="36147"/>
                    </a:cubicBezTo>
                    <a:cubicBezTo>
                      <a:pt x="9938" y="35440"/>
                      <a:pt x="5923" y="35101"/>
                      <a:pt x="2306" y="35101"/>
                    </a:cubicBezTo>
                    <a:cubicBezTo>
                      <a:pt x="1587" y="35101"/>
                      <a:pt x="884" y="35114"/>
                      <a:pt x="193" y="35141"/>
                    </a:cubicBezTo>
                    <a:lnTo>
                      <a:pt x="0" y="35148"/>
                    </a:lnTo>
                    <a:lnTo>
                      <a:pt x="0" y="41850"/>
                    </a:lnTo>
                    <a:lnTo>
                      <a:pt x="250" y="41789"/>
                    </a:lnTo>
                    <a:cubicBezTo>
                      <a:pt x="1438" y="41486"/>
                      <a:pt x="2642" y="41153"/>
                      <a:pt x="3807" y="40829"/>
                    </a:cubicBezTo>
                    <a:cubicBezTo>
                      <a:pt x="6459" y="40093"/>
                      <a:pt x="9201" y="39331"/>
                      <a:pt x="11931" y="38920"/>
                    </a:cubicBezTo>
                    <a:cubicBezTo>
                      <a:pt x="13025" y="38755"/>
                      <a:pt x="14155" y="38672"/>
                      <a:pt x="15326" y="38672"/>
                    </a:cubicBezTo>
                    <a:cubicBezTo>
                      <a:pt x="18207" y="38672"/>
                      <a:pt x="21339" y="39173"/>
                      <a:pt x="24808" y="40183"/>
                    </a:cubicBezTo>
                    <a:cubicBezTo>
                      <a:pt x="27977" y="41106"/>
                      <a:pt x="31136" y="42346"/>
                      <a:pt x="34192" y="43547"/>
                    </a:cubicBezTo>
                    <a:cubicBezTo>
                      <a:pt x="35480" y="44051"/>
                      <a:pt x="36810" y="44575"/>
                      <a:pt x="38124" y="45065"/>
                    </a:cubicBezTo>
                    <a:cubicBezTo>
                      <a:pt x="42272" y="46618"/>
                      <a:pt x="46826" y="47913"/>
                      <a:pt x="52458" y="49140"/>
                    </a:cubicBezTo>
                    <a:cubicBezTo>
                      <a:pt x="61960" y="51209"/>
                      <a:pt x="71376" y="52242"/>
                      <a:pt x="80515" y="52242"/>
                    </a:cubicBezTo>
                    <a:cubicBezTo>
                      <a:pt x="91963" y="52242"/>
                      <a:pt x="102972" y="50622"/>
                      <a:pt x="113151" y="47393"/>
                    </a:cubicBezTo>
                    <a:cubicBezTo>
                      <a:pt x="122171" y="44531"/>
                      <a:pt x="130760" y="39837"/>
                      <a:pt x="139068" y="35298"/>
                    </a:cubicBezTo>
                    <a:lnTo>
                      <a:pt x="139990" y="34794"/>
                    </a:lnTo>
                    <a:cubicBezTo>
                      <a:pt x="144149" y="32523"/>
                      <a:pt x="147959" y="30939"/>
                      <a:pt x="151635" y="29954"/>
                    </a:cubicBezTo>
                    <a:cubicBezTo>
                      <a:pt x="156001" y="28784"/>
                      <a:pt x="160459" y="28512"/>
                      <a:pt x="165023" y="28318"/>
                    </a:cubicBezTo>
                    <a:cubicBezTo>
                      <a:pt x="167510" y="28212"/>
                      <a:pt x="170027" y="28159"/>
                      <a:pt x="172583" y="28159"/>
                    </a:cubicBezTo>
                    <a:cubicBezTo>
                      <a:pt x="187551" y="28159"/>
                      <a:pt x="203846" y="29985"/>
                      <a:pt x="223155" y="33798"/>
                    </a:cubicBezTo>
                    <a:cubicBezTo>
                      <a:pt x="227133" y="34583"/>
                      <a:pt x="230708" y="35389"/>
                      <a:pt x="234091" y="36262"/>
                    </a:cubicBezTo>
                    <a:lnTo>
                      <a:pt x="234343" y="36327"/>
                    </a:lnTo>
                    <a:lnTo>
                      <a:pt x="234343" y="9942"/>
                    </a:lnTo>
                    <a:lnTo>
                      <a:pt x="234144" y="9938"/>
                    </a:lnTo>
                    <a:cubicBezTo>
                      <a:pt x="233436" y="9926"/>
                      <a:pt x="232728" y="9920"/>
                      <a:pt x="232019" y="9920"/>
                    </a:cubicBezTo>
                    <a:cubicBezTo>
                      <a:pt x="221533" y="9920"/>
                      <a:pt x="210937" y="11173"/>
                      <a:pt x="200668" y="12387"/>
                    </a:cubicBezTo>
                    <a:cubicBezTo>
                      <a:pt x="199192" y="12560"/>
                      <a:pt x="197716" y="12735"/>
                      <a:pt x="196241" y="12907"/>
                    </a:cubicBezTo>
                    <a:cubicBezTo>
                      <a:pt x="188833" y="13765"/>
                      <a:pt x="180900" y="14784"/>
                      <a:pt x="173099" y="16399"/>
                    </a:cubicBezTo>
                    <a:cubicBezTo>
                      <a:pt x="168984" y="17250"/>
                      <a:pt x="165266" y="18189"/>
                      <a:pt x="161730" y="19271"/>
                    </a:cubicBezTo>
                    <a:cubicBezTo>
                      <a:pt x="158729" y="20188"/>
                      <a:pt x="155634" y="21574"/>
                      <a:pt x="151992" y="23636"/>
                    </a:cubicBezTo>
                    <a:cubicBezTo>
                      <a:pt x="147694" y="26067"/>
                      <a:pt x="143448" y="28211"/>
                      <a:pt x="139076" y="28211"/>
                    </a:cubicBezTo>
                    <a:cubicBezTo>
                      <a:pt x="137648" y="28211"/>
                      <a:pt x="136206" y="27982"/>
                      <a:pt x="134745" y="27459"/>
                    </a:cubicBezTo>
                    <a:cubicBezTo>
                      <a:pt x="129659" y="25640"/>
                      <a:pt x="126097" y="20292"/>
                      <a:pt x="125882" y="14148"/>
                    </a:cubicBezTo>
                    <a:cubicBezTo>
                      <a:pt x="125729" y="9782"/>
                      <a:pt x="128305" y="6844"/>
                      <a:pt x="133544" y="5415"/>
                    </a:cubicBezTo>
                    <a:cubicBezTo>
                      <a:pt x="139606" y="3761"/>
                      <a:pt x="145790" y="3559"/>
                      <a:pt x="152664" y="3482"/>
                    </a:cubicBezTo>
                    <a:lnTo>
                      <a:pt x="153767" y="3469"/>
                    </a:lnTo>
                    <a:cubicBezTo>
                      <a:pt x="160981" y="3392"/>
                      <a:pt x="168439" y="3314"/>
                      <a:pt x="175499" y="719"/>
                    </a:cubicBezTo>
                    <a:cubicBezTo>
                      <a:pt x="175781" y="617"/>
                      <a:pt x="176061" y="506"/>
                      <a:pt x="176341" y="389"/>
                    </a:cubicBezTo>
                    <a:lnTo>
                      <a:pt x="177262"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63" name="Google Shape;1063;p33"/>
            <p:cNvSpPr/>
            <p:nvPr/>
          </p:nvSpPr>
          <p:spPr>
            <a:xfrm rot="10800000" flipH="1">
              <a:off x="-97224" y="2054444"/>
              <a:ext cx="8367499" cy="1836163"/>
            </a:xfrm>
            <a:custGeom>
              <a:avLst/>
              <a:gdLst/>
              <a:ahLst/>
              <a:cxnLst/>
              <a:rect l="l" t="t" r="r" b="b"/>
              <a:pathLst>
                <a:path w="209096" h="45884" extrusionOk="0">
                  <a:moveTo>
                    <a:pt x="173615" y="405"/>
                  </a:moveTo>
                  <a:cubicBezTo>
                    <a:pt x="176375" y="405"/>
                    <a:pt x="179213" y="507"/>
                    <a:pt x="182050" y="829"/>
                  </a:cubicBezTo>
                  <a:cubicBezTo>
                    <a:pt x="188207" y="1528"/>
                    <a:pt x="194615" y="3672"/>
                    <a:pt x="201642" y="7381"/>
                  </a:cubicBezTo>
                  <a:lnTo>
                    <a:pt x="202000" y="7570"/>
                  </a:lnTo>
                  <a:cubicBezTo>
                    <a:pt x="204160" y="8703"/>
                    <a:pt x="207122" y="10258"/>
                    <a:pt x="208209" y="13014"/>
                  </a:cubicBezTo>
                  <a:cubicBezTo>
                    <a:pt x="208659" y="14157"/>
                    <a:pt x="208681" y="15157"/>
                    <a:pt x="208272" y="15990"/>
                  </a:cubicBezTo>
                  <a:cubicBezTo>
                    <a:pt x="207624" y="17309"/>
                    <a:pt x="205989" y="18018"/>
                    <a:pt x="204732" y="18381"/>
                  </a:cubicBezTo>
                  <a:cubicBezTo>
                    <a:pt x="201461" y="19325"/>
                    <a:pt x="198006" y="19797"/>
                    <a:pt x="194392" y="19797"/>
                  </a:cubicBezTo>
                  <a:cubicBezTo>
                    <a:pt x="190821" y="19797"/>
                    <a:pt x="187096" y="19336"/>
                    <a:pt x="183241" y="18415"/>
                  </a:cubicBezTo>
                  <a:cubicBezTo>
                    <a:pt x="179114" y="17429"/>
                    <a:pt x="174866" y="16057"/>
                    <a:pt x="170611" y="14337"/>
                  </a:cubicBezTo>
                  <a:cubicBezTo>
                    <a:pt x="166998" y="12878"/>
                    <a:pt x="163261" y="11368"/>
                    <a:pt x="159428" y="10535"/>
                  </a:cubicBezTo>
                  <a:cubicBezTo>
                    <a:pt x="157531" y="10122"/>
                    <a:pt x="155742" y="9916"/>
                    <a:pt x="154034" y="9916"/>
                  </a:cubicBezTo>
                  <a:cubicBezTo>
                    <a:pt x="152450" y="9916"/>
                    <a:pt x="150935" y="10094"/>
                    <a:pt x="149470" y="10449"/>
                  </a:cubicBezTo>
                  <a:cubicBezTo>
                    <a:pt x="145504" y="11411"/>
                    <a:pt x="142070" y="13874"/>
                    <a:pt x="138895" y="16316"/>
                  </a:cubicBezTo>
                  <a:cubicBezTo>
                    <a:pt x="136054" y="18501"/>
                    <a:pt x="133233" y="20858"/>
                    <a:pt x="130505" y="23139"/>
                  </a:cubicBezTo>
                  <a:cubicBezTo>
                    <a:pt x="126905" y="26149"/>
                    <a:pt x="123181" y="29264"/>
                    <a:pt x="119366" y="32010"/>
                  </a:cubicBezTo>
                  <a:cubicBezTo>
                    <a:pt x="107458" y="40580"/>
                    <a:pt x="92880" y="45107"/>
                    <a:pt x="76028" y="45462"/>
                  </a:cubicBezTo>
                  <a:cubicBezTo>
                    <a:pt x="75424" y="45475"/>
                    <a:pt x="74822" y="45482"/>
                    <a:pt x="74224" y="45482"/>
                  </a:cubicBezTo>
                  <a:cubicBezTo>
                    <a:pt x="58269" y="45482"/>
                    <a:pt x="44689" y="40929"/>
                    <a:pt x="33828" y="31942"/>
                  </a:cubicBezTo>
                  <a:cubicBezTo>
                    <a:pt x="27187" y="26448"/>
                    <a:pt x="20603" y="21405"/>
                    <a:pt x="13056" y="20088"/>
                  </a:cubicBezTo>
                  <a:cubicBezTo>
                    <a:pt x="11967" y="19897"/>
                    <a:pt x="10865" y="19801"/>
                    <a:pt x="9746" y="19801"/>
                  </a:cubicBezTo>
                  <a:cubicBezTo>
                    <a:pt x="6781" y="19801"/>
                    <a:pt x="3696" y="20474"/>
                    <a:pt x="406" y="21833"/>
                  </a:cubicBezTo>
                  <a:lnTo>
                    <a:pt x="406" y="14358"/>
                  </a:lnTo>
                  <a:cubicBezTo>
                    <a:pt x="1109" y="14230"/>
                    <a:pt x="1864" y="14110"/>
                    <a:pt x="2702" y="13993"/>
                  </a:cubicBezTo>
                  <a:cubicBezTo>
                    <a:pt x="5594" y="13588"/>
                    <a:pt x="8552" y="13414"/>
                    <a:pt x="11411" y="13245"/>
                  </a:cubicBezTo>
                  <a:lnTo>
                    <a:pt x="12958" y="13152"/>
                  </a:lnTo>
                  <a:cubicBezTo>
                    <a:pt x="15818" y="12978"/>
                    <a:pt x="18953" y="12785"/>
                    <a:pt x="22145" y="12785"/>
                  </a:cubicBezTo>
                  <a:cubicBezTo>
                    <a:pt x="23389" y="12785"/>
                    <a:pt x="24641" y="12814"/>
                    <a:pt x="25889" y="12885"/>
                  </a:cubicBezTo>
                  <a:cubicBezTo>
                    <a:pt x="29786" y="13104"/>
                    <a:pt x="33808" y="14150"/>
                    <a:pt x="38546" y="16169"/>
                  </a:cubicBezTo>
                  <a:cubicBezTo>
                    <a:pt x="52883" y="22283"/>
                    <a:pt x="69842" y="28659"/>
                    <a:pt x="86902" y="29591"/>
                  </a:cubicBezTo>
                  <a:cubicBezTo>
                    <a:pt x="88135" y="29659"/>
                    <a:pt x="89353" y="29692"/>
                    <a:pt x="90554" y="29692"/>
                  </a:cubicBezTo>
                  <a:cubicBezTo>
                    <a:pt x="97955" y="29692"/>
                    <a:pt x="104738" y="28414"/>
                    <a:pt x="110758" y="25880"/>
                  </a:cubicBezTo>
                  <a:cubicBezTo>
                    <a:pt x="117187" y="23174"/>
                    <a:pt x="123174" y="18993"/>
                    <a:pt x="128962" y="14950"/>
                  </a:cubicBezTo>
                  <a:cubicBezTo>
                    <a:pt x="130301" y="14015"/>
                    <a:pt x="131684" y="13050"/>
                    <a:pt x="133052" y="12117"/>
                  </a:cubicBezTo>
                  <a:cubicBezTo>
                    <a:pt x="136569" y="9716"/>
                    <a:pt x="140379" y="7249"/>
                    <a:pt x="144384" y="5460"/>
                  </a:cubicBezTo>
                  <a:cubicBezTo>
                    <a:pt x="148006" y="3842"/>
                    <a:pt x="151905" y="2608"/>
                    <a:pt x="155970" y="1792"/>
                  </a:cubicBezTo>
                  <a:cubicBezTo>
                    <a:pt x="159701" y="1042"/>
                    <a:pt x="163680" y="640"/>
                    <a:pt x="168868" y="486"/>
                  </a:cubicBezTo>
                  <a:cubicBezTo>
                    <a:pt x="170413" y="440"/>
                    <a:pt x="172001" y="405"/>
                    <a:pt x="173615" y="405"/>
                  </a:cubicBezTo>
                  <a:close/>
                  <a:moveTo>
                    <a:pt x="173609" y="0"/>
                  </a:moveTo>
                  <a:cubicBezTo>
                    <a:pt x="171993" y="0"/>
                    <a:pt x="170405" y="35"/>
                    <a:pt x="168858" y="80"/>
                  </a:cubicBezTo>
                  <a:cubicBezTo>
                    <a:pt x="163644" y="234"/>
                    <a:pt x="159645" y="639"/>
                    <a:pt x="155891" y="1393"/>
                  </a:cubicBezTo>
                  <a:cubicBezTo>
                    <a:pt x="151795" y="2216"/>
                    <a:pt x="147870" y="3459"/>
                    <a:pt x="144219" y="5088"/>
                  </a:cubicBezTo>
                  <a:cubicBezTo>
                    <a:pt x="140186" y="6888"/>
                    <a:pt x="136359" y="9369"/>
                    <a:pt x="132824" y="11781"/>
                  </a:cubicBezTo>
                  <a:cubicBezTo>
                    <a:pt x="131454" y="12715"/>
                    <a:pt x="130070" y="13683"/>
                    <a:pt x="128732" y="14617"/>
                  </a:cubicBezTo>
                  <a:cubicBezTo>
                    <a:pt x="122961" y="18648"/>
                    <a:pt x="116993" y="22817"/>
                    <a:pt x="110602" y="25506"/>
                  </a:cubicBezTo>
                  <a:cubicBezTo>
                    <a:pt x="104631" y="28019"/>
                    <a:pt x="97899" y="29287"/>
                    <a:pt x="90554" y="29287"/>
                  </a:cubicBezTo>
                  <a:cubicBezTo>
                    <a:pt x="89360" y="29287"/>
                    <a:pt x="88149" y="29254"/>
                    <a:pt x="86923" y="29187"/>
                  </a:cubicBezTo>
                  <a:cubicBezTo>
                    <a:pt x="69926" y="28261"/>
                    <a:pt x="53010" y="21898"/>
                    <a:pt x="38703" y="15797"/>
                  </a:cubicBezTo>
                  <a:cubicBezTo>
                    <a:pt x="33922" y="13758"/>
                    <a:pt x="29857" y="12704"/>
                    <a:pt x="25911" y="12481"/>
                  </a:cubicBezTo>
                  <a:cubicBezTo>
                    <a:pt x="24653" y="12410"/>
                    <a:pt x="23392" y="12381"/>
                    <a:pt x="22140" y="12381"/>
                  </a:cubicBezTo>
                  <a:cubicBezTo>
                    <a:pt x="18938" y="12381"/>
                    <a:pt x="15797" y="12572"/>
                    <a:pt x="12931" y="12748"/>
                  </a:cubicBezTo>
                  <a:lnTo>
                    <a:pt x="11384" y="12841"/>
                  </a:lnTo>
                  <a:cubicBezTo>
                    <a:pt x="8518" y="13010"/>
                    <a:pt x="5551" y="13184"/>
                    <a:pt x="2644" y="13591"/>
                  </a:cubicBezTo>
                  <a:cubicBezTo>
                    <a:pt x="1731" y="13718"/>
                    <a:pt x="921" y="13848"/>
                    <a:pt x="165" y="13990"/>
                  </a:cubicBezTo>
                  <a:lnTo>
                    <a:pt x="0" y="14020"/>
                  </a:lnTo>
                  <a:lnTo>
                    <a:pt x="0" y="22434"/>
                  </a:lnTo>
                  <a:lnTo>
                    <a:pt x="280" y="22317"/>
                  </a:lnTo>
                  <a:cubicBezTo>
                    <a:pt x="3624" y="20902"/>
                    <a:pt x="6748" y="20202"/>
                    <a:pt x="9745" y="20202"/>
                  </a:cubicBezTo>
                  <a:cubicBezTo>
                    <a:pt x="10841" y="20202"/>
                    <a:pt x="11920" y="20296"/>
                    <a:pt x="12987" y="20482"/>
                  </a:cubicBezTo>
                  <a:cubicBezTo>
                    <a:pt x="20436" y="21784"/>
                    <a:pt x="26975" y="26792"/>
                    <a:pt x="33571" y="32250"/>
                  </a:cubicBezTo>
                  <a:cubicBezTo>
                    <a:pt x="44508" y="41302"/>
                    <a:pt x="58178" y="45884"/>
                    <a:pt x="74230" y="45884"/>
                  </a:cubicBezTo>
                  <a:cubicBezTo>
                    <a:pt x="74828" y="45884"/>
                    <a:pt x="75434" y="45878"/>
                    <a:pt x="76041" y="45864"/>
                  </a:cubicBezTo>
                  <a:cubicBezTo>
                    <a:pt x="92973" y="45507"/>
                    <a:pt x="107630" y="40953"/>
                    <a:pt x="119603" y="32334"/>
                  </a:cubicBezTo>
                  <a:cubicBezTo>
                    <a:pt x="123430" y="29580"/>
                    <a:pt x="127160" y="26462"/>
                    <a:pt x="130767" y="23446"/>
                  </a:cubicBezTo>
                  <a:cubicBezTo>
                    <a:pt x="133490" y="21168"/>
                    <a:pt x="136306" y="18812"/>
                    <a:pt x="139143" y="16633"/>
                  </a:cubicBezTo>
                  <a:cubicBezTo>
                    <a:pt x="142286" y="14218"/>
                    <a:pt x="145678" y="11782"/>
                    <a:pt x="149569" y="10839"/>
                  </a:cubicBezTo>
                  <a:cubicBezTo>
                    <a:pt x="151002" y="10492"/>
                    <a:pt x="152486" y="10318"/>
                    <a:pt x="154040" y="10318"/>
                  </a:cubicBezTo>
                  <a:cubicBezTo>
                    <a:pt x="155718" y="10318"/>
                    <a:pt x="157477" y="10521"/>
                    <a:pt x="159345" y="10926"/>
                  </a:cubicBezTo>
                  <a:cubicBezTo>
                    <a:pt x="163146" y="11754"/>
                    <a:pt x="166866" y="13255"/>
                    <a:pt x="170463" y="14710"/>
                  </a:cubicBezTo>
                  <a:cubicBezTo>
                    <a:pt x="174735" y="16434"/>
                    <a:pt x="179004" y="17813"/>
                    <a:pt x="183149" y="18805"/>
                  </a:cubicBezTo>
                  <a:cubicBezTo>
                    <a:pt x="187035" y="19734"/>
                    <a:pt x="190791" y="20198"/>
                    <a:pt x="194393" y="20198"/>
                  </a:cubicBezTo>
                  <a:cubicBezTo>
                    <a:pt x="198045" y="20198"/>
                    <a:pt x="201538" y="19721"/>
                    <a:pt x="204846" y="18766"/>
                  </a:cubicBezTo>
                  <a:cubicBezTo>
                    <a:pt x="206788" y="18205"/>
                    <a:pt x="208062" y="17332"/>
                    <a:pt x="208634" y="16167"/>
                  </a:cubicBezTo>
                  <a:cubicBezTo>
                    <a:pt x="209095" y="15229"/>
                    <a:pt x="209080" y="14117"/>
                    <a:pt x="208584" y="12865"/>
                  </a:cubicBezTo>
                  <a:cubicBezTo>
                    <a:pt x="207441" y="9969"/>
                    <a:pt x="204404" y="8376"/>
                    <a:pt x="202188" y="7211"/>
                  </a:cubicBezTo>
                  <a:lnTo>
                    <a:pt x="201831" y="7024"/>
                  </a:lnTo>
                  <a:cubicBezTo>
                    <a:pt x="194760" y="3289"/>
                    <a:pt x="188306" y="1132"/>
                    <a:pt x="182098" y="427"/>
                  </a:cubicBezTo>
                  <a:cubicBezTo>
                    <a:pt x="179239" y="102"/>
                    <a:pt x="176384" y="0"/>
                    <a:pt x="173609"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4" name="Google Shape;1064;p33"/>
            <p:cNvSpPr/>
            <p:nvPr/>
          </p:nvSpPr>
          <p:spPr>
            <a:xfrm rot="10800000" flipH="1">
              <a:off x="-97184" y="2454484"/>
              <a:ext cx="807313" cy="330705"/>
            </a:xfrm>
            <a:custGeom>
              <a:avLst/>
              <a:gdLst/>
              <a:ahLst/>
              <a:cxnLst/>
              <a:rect l="l" t="t" r="r" b="b"/>
              <a:pathLst>
                <a:path w="20174" h="8264" extrusionOk="0">
                  <a:moveTo>
                    <a:pt x="10888" y="404"/>
                  </a:moveTo>
                  <a:cubicBezTo>
                    <a:pt x="11749" y="404"/>
                    <a:pt x="12597" y="461"/>
                    <a:pt x="13422" y="602"/>
                  </a:cubicBezTo>
                  <a:cubicBezTo>
                    <a:pt x="15472" y="954"/>
                    <a:pt x="17153" y="1897"/>
                    <a:pt x="18413" y="3404"/>
                  </a:cubicBezTo>
                  <a:cubicBezTo>
                    <a:pt x="19054" y="4170"/>
                    <a:pt x="19787" y="5267"/>
                    <a:pt x="19634" y="6147"/>
                  </a:cubicBezTo>
                  <a:cubicBezTo>
                    <a:pt x="19567" y="6546"/>
                    <a:pt x="19324" y="6863"/>
                    <a:pt x="18894" y="7118"/>
                  </a:cubicBezTo>
                  <a:cubicBezTo>
                    <a:pt x="17704" y="7820"/>
                    <a:pt x="16206" y="7861"/>
                    <a:pt x="14950" y="7861"/>
                  </a:cubicBezTo>
                  <a:cubicBezTo>
                    <a:pt x="14860" y="7861"/>
                    <a:pt x="14771" y="7861"/>
                    <a:pt x="14684" y="7861"/>
                  </a:cubicBezTo>
                  <a:cubicBezTo>
                    <a:pt x="13289" y="7856"/>
                    <a:pt x="11866" y="7753"/>
                    <a:pt x="10488" y="7653"/>
                  </a:cubicBezTo>
                  <a:cubicBezTo>
                    <a:pt x="9887" y="7608"/>
                    <a:pt x="9287" y="7565"/>
                    <a:pt x="8687" y="7529"/>
                  </a:cubicBezTo>
                  <a:cubicBezTo>
                    <a:pt x="5827" y="7359"/>
                    <a:pt x="3245" y="7206"/>
                    <a:pt x="649" y="7206"/>
                  </a:cubicBezTo>
                  <a:cubicBezTo>
                    <a:pt x="568" y="7206"/>
                    <a:pt x="486" y="7206"/>
                    <a:pt x="405" y="7206"/>
                  </a:cubicBezTo>
                  <a:lnTo>
                    <a:pt x="405" y="1428"/>
                  </a:lnTo>
                  <a:cubicBezTo>
                    <a:pt x="2017" y="1368"/>
                    <a:pt x="3674" y="1139"/>
                    <a:pt x="5280" y="919"/>
                  </a:cubicBezTo>
                  <a:cubicBezTo>
                    <a:pt x="7141" y="665"/>
                    <a:pt x="9044" y="404"/>
                    <a:pt x="10888" y="404"/>
                  </a:cubicBezTo>
                  <a:close/>
                  <a:moveTo>
                    <a:pt x="10888" y="1"/>
                  </a:moveTo>
                  <a:cubicBezTo>
                    <a:pt x="9018" y="1"/>
                    <a:pt x="7099" y="265"/>
                    <a:pt x="5223" y="522"/>
                  </a:cubicBezTo>
                  <a:cubicBezTo>
                    <a:pt x="3564" y="751"/>
                    <a:pt x="1848" y="984"/>
                    <a:pt x="195" y="1034"/>
                  </a:cubicBezTo>
                  <a:lnTo>
                    <a:pt x="1" y="1039"/>
                  </a:lnTo>
                  <a:lnTo>
                    <a:pt x="1" y="7612"/>
                  </a:lnTo>
                  <a:lnTo>
                    <a:pt x="202" y="7612"/>
                  </a:lnTo>
                  <a:cubicBezTo>
                    <a:pt x="266" y="7612"/>
                    <a:pt x="330" y="7612"/>
                    <a:pt x="393" y="7612"/>
                  </a:cubicBezTo>
                  <a:cubicBezTo>
                    <a:pt x="3056" y="7612"/>
                    <a:pt x="5717" y="7756"/>
                    <a:pt x="8664" y="7932"/>
                  </a:cubicBezTo>
                  <a:cubicBezTo>
                    <a:pt x="9261" y="7968"/>
                    <a:pt x="9860" y="8012"/>
                    <a:pt x="10460" y="8055"/>
                  </a:cubicBezTo>
                  <a:cubicBezTo>
                    <a:pt x="11844" y="8155"/>
                    <a:pt x="13275" y="8259"/>
                    <a:pt x="14682" y="8264"/>
                  </a:cubicBezTo>
                  <a:lnTo>
                    <a:pt x="14998" y="8264"/>
                  </a:lnTo>
                  <a:cubicBezTo>
                    <a:pt x="16295" y="8264"/>
                    <a:pt x="17831" y="8211"/>
                    <a:pt x="19096" y="7463"/>
                  </a:cubicBezTo>
                  <a:cubicBezTo>
                    <a:pt x="19626" y="7152"/>
                    <a:pt x="19940" y="6730"/>
                    <a:pt x="20030" y="6216"/>
                  </a:cubicBezTo>
                  <a:cubicBezTo>
                    <a:pt x="20173" y="5387"/>
                    <a:pt x="19732" y="4354"/>
                    <a:pt x="18720" y="3145"/>
                  </a:cubicBezTo>
                  <a:cubicBezTo>
                    <a:pt x="17395" y="1562"/>
                    <a:pt x="15637" y="574"/>
                    <a:pt x="13488" y="205"/>
                  </a:cubicBezTo>
                  <a:cubicBezTo>
                    <a:pt x="12639" y="59"/>
                    <a:pt x="11769" y="1"/>
                    <a:pt x="1088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5" name="Google Shape;1065;p33"/>
            <p:cNvSpPr/>
            <p:nvPr/>
          </p:nvSpPr>
          <p:spPr>
            <a:xfrm rot="10800000" flipH="1">
              <a:off x="-97104" y="1094974"/>
              <a:ext cx="9377861" cy="2035410"/>
            </a:xfrm>
            <a:custGeom>
              <a:avLst/>
              <a:gdLst/>
              <a:ahLst/>
              <a:cxnLst/>
              <a:rect l="l" t="t" r="r" b="b"/>
              <a:pathLst>
                <a:path w="234344" h="50863" extrusionOk="0">
                  <a:moveTo>
                    <a:pt x="233940" y="621"/>
                  </a:moveTo>
                  <a:lnTo>
                    <a:pt x="233940" y="12077"/>
                  </a:lnTo>
                  <a:cubicBezTo>
                    <a:pt x="232371" y="13846"/>
                    <a:pt x="230619" y="15358"/>
                    <a:pt x="228734" y="16565"/>
                  </a:cubicBezTo>
                  <a:cubicBezTo>
                    <a:pt x="224484" y="19289"/>
                    <a:pt x="219376" y="20857"/>
                    <a:pt x="213122" y="21360"/>
                  </a:cubicBezTo>
                  <a:cubicBezTo>
                    <a:pt x="211653" y="21479"/>
                    <a:pt x="210146" y="21539"/>
                    <a:pt x="208580" y="21539"/>
                  </a:cubicBezTo>
                  <a:cubicBezTo>
                    <a:pt x="205000" y="21539"/>
                    <a:pt x="201109" y="21226"/>
                    <a:pt x="196647" y="20590"/>
                  </a:cubicBezTo>
                  <a:lnTo>
                    <a:pt x="196529" y="20574"/>
                  </a:lnTo>
                  <a:cubicBezTo>
                    <a:pt x="194477" y="20283"/>
                    <a:pt x="192356" y="19981"/>
                    <a:pt x="190306" y="19457"/>
                  </a:cubicBezTo>
                  <a:cubicBezTo>
                    <a:pt x="188131" y="18901"/>
                    <a:pt x="186302" y="18457"/>
                    <a:pt x="184446" y="18095"/>
                  </a:cubicBezTo>
                  <a:cubicBezTo>
                    <a:pt x="182413" y="17700"/>
                    <a:pt x="180221" y="17338"/>
                    <a:pt x="178016" y="17338"/>
                  </a:cubicBezTo>
                  <a:cubicBezTo>
                    <a:pt x="177942" y="17338"/>
                    <a:pt x="177867" y="17339"/>
                    <a:pt x="177792" y="17340"/>
                  </a:cubicBezTo>
                  <a:cubicBezTo>
                    <a:pt x="176496" y="17354"/>
                    <a:pt x="174542" y="17378"/>
                    <a:pt x="173323" y="18637"/>
                  </a:cubicBezTo>
                  <a:cubicBezTo>
                    <a:pt x="172261" y="19733"/>
                    <a:pt x="172397" y="21555"/>
                    <a:pt x="173080" y="22788"/>
                  </a:cubicBezTo>
                  <a:cubicBezTo>
                    <a:pt x="174004" y="24459"/>
                    <a:pt x="175665" y="25395"/>
                    <a:pt x="177319" y="26158"/>
                  </a:cubicBezTo>
                  <a:cubicBezTo>
                    <a:pt x="180088" y="27433"/>
                    <a:pt x="183032" y="28076"/>
                    <a:pt x="185878" y="28699"/>
                  </a:cubicBezTo>
                  <a:cubicBezTo>
                    <a:pt x="186544" y="28844"/>
                    <a:pt x="187205" y="28990"/>
                    <a:pt x="187866" y="29142"/>
                  </a:cubicBezTo>
                  <a:cubicBezTo>
                    <a:pt x="191326" y="29942"/>
                    <a:pt x="194903" y="30405"/>
                    <a:pt x="198362" y="30852"/>
                  </a:cubicBezTo>
                  <a:lnTo>
                    <a:pt x="199879" y="31048"/>
                  </a:lnTo>
                  <a:cubicBezTo>
                    <a:pt x="203501" y="31524"/>
                    <a:pt x="207493" y="31975"/>
                    <a:pt x="212443" y="32469"/>
                  </a:cubicBezTo>
                  <a:cubicBezTo>
                    <a:pt x="216296" y="32854"/>
                    <a:pt x="220110" y="33192"/>
                    <a:pt x="223683" y="33505"/>
                  </a:cubicBezTo>
                  <a:cubicBezTo>
                    <a:pt x="226437" y="33747"/>
                    <a:pt x="229366" y="34040"/>
                    <a:pt x="232268" y="34727"/>
                  </a:cubicBezTo>
                  <a:cubicBezTo>
                    <a:pt x="232812" y="34856"/>
                    <a:pt x="233374" y="35011"/>
                    <a:pt x="233940" y="35186"/>
                  </a:cubicBezTo>
                  <a:lnTo>
                    <a:pt x="233940" y="50330"/>
                  </a:lnTo>
                  <a:cubicBezTo>
                    <a:pt x="227593" y="48509"/>
                    <a:pt x="220754" y="46238"/>
                    <a:pt x="213042" y="43386"/>
                  </a:cubicBezTo>
                  <a:cubicBezTo>
                    <a:pt x="208088" y="41555"/>
                    <a:pt x="202988" y="39512"/>
                    <a:pt x="197884" y="37317"/>
                  </a:cubicBezTo>
                  <a:cubicBezTo>
                    <a:pt x="195613" y="36339"/>
                    <a:pt x="193318" y="35281"/>
                    <a:pt x="191099" y="34257"/>
                  </a:cubicBezTo>
                  <a:cubicBezTo>
                    <a:pt x="188401" y="33014"/>
                    <a:pt x="185611" y="31726"/>
                    <a:pt x="182833" y="30573"/>
                  </a:cubicBezTo>
                  <a:cubicBezTo>
                    <a:pt x="172649" y="26340"/>
                    <a:pt x="162754" y="24195"/>
                    <a:pt x="153409" y="24195"/>
                  </a:cubicBezTo>
                  <a:cubicBezTo>
                    <a:pt x="153178" y="24195"/>
                    <a:pt x="152948" y="24197"/>
                    <a:pt x="152719" y="24198"/>
                  </a:cubicBezTo>
                  <a:cubicBezTo>
                    <a:pt x="142080" y="24319"/>
                    <a:pt x="132064" y="27884"/>
                    <a:pt x="122824" y="31721"/>
                  </a:cubicBezTo>
                  <a:cubicBezTo>
                    <a:pt x="112729" y="35913"/>
                    <a:pt x="102805" y="39822"/>
                    <a:pt x="92400" y="41608"/>
                  </a:cubicBezTo>
                  <a:cubicBezTo>
                    <a:pt x="82867" y="43244"/>
                    <a:pt x="72721" y="44299"/>
                    <a:pt x="61383" y="44830"/>
                  </a:cubicBezTo>
                  <a:cubicBezTo>
                    <a:pt x="58519" y="44965"/>
                    <a:pt x="55783" y="45032"/>
                    <a:pt x="53152" y="45032"/>
                  </a:cubicBezTo>
                  <a:cubicBezTo>
                    <a:pt x="45012" y="45032"/>
                    <a:pt x="37887" y="44383"/>
                    <a:pt x="31169" y="43050"/>
                  </a:cubicBezTo>
                  <a:cubicBezTo>
                    <a:pt x="24718" y="41770"/>
                    <a:pt x="18066" y="39641"/>
                    <a:pt x="11397" y="36720"/>
                  </a:cubicBezTo>
                  <a:cubicBezTo>
                    <a:pt x="7680" y="35093"/>
                    <a:pt x="3780" y="33224"/>
                    <a:pt x="405" y="30582"/>
                  </a:cubicBezTo>
                  <a:lnTo>
                    <a:pt x="405" y="21725"/>
                  </a:lnTo>
                  <a:cubicBezTo>
                    <a:pt x="5173" y="23118"/>
                    <a:pt x="10001" y="24631"/>
                    <a:pt x="14673" y="26094"/>
                  </a:cubicBezTo>
                  <a:cubicBezTo>
                    <a:pt x="18472" y="27283"/>
                    <a:pt x="22397" y="28512"/>
                    <a:pt x="26269" y="29670"/>
                  </a:cubicBezTo>
                  <a:cubicBezTo>
                    <a:pt x="42759" y="34607"/>
                    <a:pt x="58954" y="38982"/>
                    <a:pt x="74991" y="38982"/>
                  </a:cubicBezTo>
                  <a:cubicBezTo>
                    <a:pt x="78823" y="38982"/>
                    <a:pt x="82649" y="38732"/>
                    <a:pt x="86466" y="38179"/>
                  </a:cubicBezTo>
                  <a:cubicBezTo>
                    <a:pt x="95509" y="36872"/>
                    <a:pt x="104228" y="33938"/>
                    <a:pt x="112383" y="29455"/>
                  </a:cubicBezTo>
                  <a:cubicBezTo>
                    <a:pt x="116730" y="27066"/>
                    <a:pt x="120985" y="24195"/>
                    <a:pt x="125029" y="20922"/>
                  </a:cubicBezTo>
                  <a:cubicBezTo>
                    <a:pt x="126767" y="19511"/>
                    <a:pt x="128488" y="17994"/>
                    <a:pt x="130152" y="16524"/>
                  </a:cubicBezTo>
                  <a:cubicBezTo>
                    <a:pt x="131788" y="15078"/>
                    <a:pt x="133483" y="13582"/>
                    <a:pt x="135190" y="12196"/>
                  </a:cubicBezTo>
                  <a:cubicBezTo>
                    <a:pt x="137654" y="10200"/>
                    <a:pt x="140969" y="7788"/>
                    <a:pt x="144768" y="6873"/>
                  </a:cubicBezTo>
                  <a:cubicBezTo>
                    <a:pt x="145990" y="6580"/>
                    <a:pt x="147258" y="6432"/>
                    <a:pt x="148594" y="6432"/>
                  </a:cubicBezTo>
                  <a:cubicBezTo>
                    <a:pt x="151134" y="6432"/>
                    <a:pt x="153922" y="6966"/>
                    <a:pt x="157120" y="8052"/>
                  </a:cubicBezTo>
                  <a:cubicBezTo>
                    <a:pt x="165254" y="10813"/>
                    <a:pt x="174727" y="13878"/>
                    <a:pt x="184226" y="15304"/>
                  </a:cubicBezTo>
                  <a:cubicBezTo>
                    <a:pt x="187914" y="15858"/>
                    <a:pt x="191419" y="16136"/>
                    <a:pt x="194766" y="16136"/>
                  </a:cubicBezTo>
                  <a:cubicBezTo>
                    <a:pt x="200932" y="16136"/>
                    <a:pt x="206557" y="15192"/>
                    <a:pt x="211781" y="13295"/>
                  </a:cubicBezTo>
                  <a:cubicBezTo>
                    <a:pt x="216509" y="11579"/>
                    <a:pt x="220789" y="8892"/>
                    <a:pt x="224351" y="6492"/>
                  </a:cubicBezTo>
                  <a:cubicBezTo>
                    <a:pt x="224766" y="6212"/>
                    <a:pt x="225182" y="5928"/>
                    <a:pt x="225598" y="5645"/>
                  </a:cubicBezTo>
                  <a:cubicBezTo>
                    <a:pt x="228277" y="3826"/>
                    <a:pt x="231045" y="1944"/>
                    <a:pt x="233940" y="621"/>
                  </a:cubicBezTo>
                  <a:close/>
                  <a:moveTo>
                    <a:pt x="234344" y="1"/>
                  </a:moveTo>
                  <a:lnTo>
                    <a:pt x="234062" y="127"/>
                  </a:lnTo>
                  <a:cubicBezTo>
                    <a:pt x="231032" y="1470"/>
                    <a:pt x="228156" y="3423"/>
                    <a:pt x="225375" y="5313"/>
                  </a:cubicBezTo>
                  <a:cubicBezTo>
                    <a:pt x="224959" y="5595"/>
                    <a:pt x="224545" y="5878"/>
                    <a:pt x="224128" y="6158"/>
                  </a:cubicBezTo>
                  <a:cubicBezTo>
                    <a:pt x="220589" y="8544"/>
                    <a:pt x="216336" y="11214"/>
                    <a:pt x="211647" y="12916"/>
                  </a:cubicBezTo>
                  <a:cubicBezTo>
                    <a:pt x="206466" y="14796"/>
                    <a:pt x="200885" y="15732"/>
                    <a:pt x="194765" y="15732"/>
                  </a:cubicBezTo>
                  <a:cubicBezTo>
                    <a:pt x="191440" y="15732"/>
                    <a:pt x="187955" y="15456"/>
                    <a:pt x="184289" y="14905"/>
                  </a:cubicBezTo>
                  <a:cubicBezTo>
                    <a:pt x="174822" y="13485"/>
                    <a:pt x="165370" y="10424"/>
                    <a:pt x="157251" y="7671"/>
                  </a:cubicBezTo>
                  <a:cubicBezTo>
                    <a:pt x="154011" y="6571"/>
                    <a:pt x="151182" y="6028"/>
                    <a:pt x="148600" y="6028"/>
                  </a:cubicBezTo>
                  <a:cubicBezTo>
                    <a:pt x="147230" y="6028"/>
                    <a:pt x="145930" y="6181"/>
                    <a:pt x="144675" y="6483"/>
                  </a:cubicBezTo>
                  <a:cubicBezTo>
                    <a:pt x="140797" y="7416"/>
                    <a:pt x="137434" y="9860"/>
                    <a:pt x="134939" y="11886"/>
                  </a:cubicBezTo>
                  <a:cubicBezTo>
                    <a:pt x="133224" y="13277"/>
                    <a:pt x="131528" y="14775"/>
                    <a:pt x="129887" y="16224"/>
                  </a:cubicBezTo>
                  <a:cubicBezTo>
                    <a:pt x="128225" y="17690"/>
                    <a:pt x="126509" y="19207"/>
                    <a:pt x="124774" y="20610"/>
                  </a:cubicBezTo>
                  <a:cubicBezTo>
                    <a:pt x="120749" y="23869"/>
                    <a:pt x="116514" y="26727"/>
                    <a:pt x="112189" y="29105"/>
                  </a:cubicBezTo>
                  <a:cubicBezTo>
                    <a:pt x="104076" y="33564"/>
                    <a:pt x="95402" y="36484"/>
                    <a:pt x="86407" y="37785"/>
                  </a:cubicBezTo>
                  <a:cubicBezTo>
                    <a:pt x="82611" y="38334"/>
                    <a:pt x="78806" y="38583"/>
                    <a:pt x="74991" y="38583"/>
                  </a:cubicBezTo>
                  <a:cubicBezTo>
                    <a:pt x="59005" y="38583"/>
                    <a:pt x="42843" y="34216"/>
                    <a:pt x="26384" y="29289"/>
                  </a:cubicBezTo>
                  <a:cubicBezTo>
                    <a:pt x="22516" y="28130"/>
                    <a:pt x="18589" y="26901"/>
                    <a:pt x="14793" y="25711"/>
                  </a:cubicBezTo>
                  <a:cubicBezTo>
                    <a:pt x="10035" y="24222"/>
                    <a:pt x="5116" y="22681"/>
                    <a:pt x="257" y="21265"/>
                  </a:cubicBezTo>
                  <a:lnTo>
                    <a:pt x="0" y="21189"/>
                  </a:lnTo>
                  <a:lnTo>
                    <a:pt x="0" y="30778"/>
                  </a:lnTo>
                  <a:lnTo>
                    <a:pt x="77" y="30839"/>
                  </a:lnTo>
                  <a:cubicBezTo>
                    <a:pt x="3505" y="33541"/>
                    <a:pt x="7466" y="35440"/>
                    <a:pt x="11235" y="37090"/>
                  </a:cubicBezTo>
                  <a:cubicBezTo>
                    <a:pt x="17931" y="40022"/>
                    <a:pt x="24610" y="42161"/>
                    <a:pt x="31090" y="43447"/>
                  </a:cubicBezTo>
                  <a:cubicBezTo>
                    <a:pt x="37834" y="44786"/>
                    <a:pt x="44983" y="45437"/>
                    <a:pt x="53148" y="45437"/>
                  </a:cubicBezTo>
                  <a:cubicBezTo>
                    <a:pt x="55786" y="45437"/>
                    <a:pt x="58530" y="45369"/>
                    <a:pt x="61401" y="45235"/>
                  </a:cubicBezTo>
                  <a:cubicBezTo>
                    <a:pt x="72756" y="44700"/>
                    <a:pt x="82917" y="43644"/>
                    <a:pt x="92467" y="42007"/>
                  </a:cubicBezTo>
                  <a:cubicBezTo>
                    <a:pt x="102913" y="40214"/>
                    <a:pt x="112861" y="36296"/>
                    <a:pt x="122978" y="32095"/>
                  </a:cubicBezTo>
                  <a:cubicBezTo>
                    <a:pt x="132181" y="28274"/>
                    <a:pt x="142153" y="24722"/>
                    <a:pt x="152725" y="24602"/>
                  </a:cubicBezTo>
                  <a:cubicBezTo>
                    <a:pt x="152952" y="24600"/>
                    <a:pt x="153179" y="24598"/>
                    <a:pt x="153407" y="24598"/>
                  </a:cubicBezTo>
                  <a:cubicBezTo>
                    <a:pt x="162694" y="24598"/>
                    <a:pt x="172541" y="26730"/>
                    <a:pt x="182679" y="30945"/>
                  </a:cubicBezTo>
                  <a:cubicBezTo>
                    <a:pt x="185447" y="32095"/>
                    <a:pt x="188234" y="33381"/>
                    <a:pt x="190930" y="34624"/>
                  </a:cubicBezTo>
                  <a:cubicBezTo>
                    <a:pt x="193152" y="35649"/>
                    <a:pt x="195448" y="36707"/>
                    <a:pt x="197726" y="37686"/>
                  </a:cubicBezTo>
                  <a:cubicBezTo>
                    <a:pt x="202837" y="39885"/>
                    <a:pt x="207942" y="41928"/>
                    <a:pt x="212901" y="43763"/>
                  </a:cubicBezTo>
                  <a:cubicBezTo>
                    <a:pt x="220729" y="46656"/>
                    <a:pt x="227658" y="48955"/>
                    <a:pt x="234085" y="50788"/>
                  </a:cubicBezTo>
                  <a:lnTo>
                    <a:pt x="234341" y="50863"/>
                  </a:lnTo>
                  <a:lnTo>
                    <a:pt x="234344" y="50863"/>
                  </a:lnTo>
                  <a:lnTo>
                    <a:pt x="234344" y="34896"/>
                  </a:lnTo>
                  <a:lnTo>
                    <a:pt x="234204" y="34850"/>
                  </a:lnTo>
                  <a:cubicBezTo>
                    <a:pt x="233582" y="34654"/>
                    <a:pt x="232962" y="34481"/>
                    <a:pt x="232362" y="34340"/>
                  </a:cubicBezTo>
                  <a:cubicBezTo>
                    <a:pt x="229433" y="33647"/>
                    <a:pt x="226488" y="33352"/>
                    <a:pt x="223721" y="33110"/>
                  </a:cubicBezTo>
                  <a:cubicBezTo>
                    <a:pt x="220148" y="32797"/>
                    <a:pt x="216338" y="32457"/>
                    <a:pt x="212486" y="32074"/>
                  </a:cubicBezTo>
                  <a:cubicBezTo>
                    <a:pt x="207542" y="31581"/>
                    <a:pt x="203553" y="31128"/>
                    <a:pt x="199935" y="30653"/>
                  </a:cubicBezTo>
                  <a:lnTo>
                    <a:pt x="198416" y="30455"/>
                  </a:lnTo>
                  <a:cubicBezTo>
                    <a:pt x="194968" y="30009"/>
                    <a:pt x="191400" y="29547"/>
                    <a:pt x="187960" y="28753"/>
                  </a:cubicBezTo>
                  <a:cubicBezTo>
                    <a:pt x="187298" y="28602"/>
                    <a:pt x="186634" y="28454"/>
                    <a:pt x="185969" y="28310"/>
                  </a:cubicBezTo>
                  <a:cubicBezTo>
                    <a:pt x="183145" y="27690"/>
                    <a:pt x="180223" y="27051"/>
                    <a:pt x="177494" y="25795"/>
                  </a:cubicBezTo>
                  <a:cubicBezTo>
                    <a:pt x="176009" y="25111"/>
                    <a:pt x="174350" y="24245"/>
                    <a:pt x="173437" y="22596"/>
                  </a:cubicBezTo>
                  <a:cubicBezTo>
                    <a:pt x="172829" y="21493"/>
                    <a:pt x="172693" y="19876"/>
                    <a:pt x="173617" y="18921"/>
                  </a:cubicBezTo>
                  <a:cubicBezTo>
                    <a:pt x="174717" y="17783"/>
                    <a:pt x="176574" y="17760"/>
                    <a:pt x="177801" y="17745"/>
                  </a:cubicBezTo>
                  <a:cubicBezTo>
                    <a:pt x="177883" y="17744"/>
                    <a:pt x="177965" y="17744"/>
                    <a:pt x="178047" y="17744"/>
                  </a:cubicBezTo>
                  <a:cubicBezTo>
                    <a:pt x="180223" y="17744"/>
                    <a:pt x="182367" y="18103"/>
                    <a:pt x="184375" y="18494"/>
                  </a:cubicBezTo>
                  <a:cubicBezTo>
                    <a:pt x="186221" y="18853"/>
                    <a:pt x="188043" y="19296"/>
                    <a:pt x="190212" y="19850"/>
                  </a:cubicBezTo>
                  <a:cubicBezTo>
                    <a:pt x="192283" y="20380"/>
                    <a:pt x="194415" y="20683"/>
                    <a:pt x="196477" y="20976"/>
                  </a:cubicBezTo>
                  <a:lnTo>
                    <a:pt x="196594" y="20993"/>
                  </a:lnTo>
                  <a:cubicBezTo>
                    <a:pt x="201071" y="21630"/>
                    <a:pt x="204978" y="21943"/>
                    <a:pt x="208576" y="21943"/>
                  </a:cubicBezTo>
                  <a:cubicBezTo>
                    <a:pt x="210156" y="21943"/>
                    <a:pt x="211676" y="21883"/>
                    <a:pt x="213159" y="21763"/>
                  </a:cubicBezTo>
                  <a:cubicBezTo>
                    <a:pt x="219481" y="21255"/>
                    <a:pt x="224648" y="19666"/>
                    <a:pt x="228956" y="16905"/>
                  </a:cubicBezTo>
                  <a:cubicBezTo>
                    <a:pt x="230892" y="15665"/>
                    <a:pt x="232689" y="14110"/>
                    <a:pt x="234294" y="12287"/>
                  </a:cubicBezTo>
                  <a:lnTo>
                    <a:pt x="234344" y="12230"/>
                  </a:lnTo>
                  <a:lnTo>
                    <a:pt x="234344"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6" name="Google Shape;1066;p33"/>
            <p:cNvSpPr/>
            <p:nvPr/>
          </p:nvSpPr>
          <p:spPr>
            <a:xfrm rot="10800000" flipH="1">
              <a:off x="-97264" y="678532"/>
              <a:ext cx="5171942" cy="1031731"/>
            </a:xfrm>
            <a:custGeom>
              <a:avLst/>
              <a:gdLst/>
              <a:ahLst/>
              <a:cxnLst/>
              <a:rect l="l" t="t" r="r" b="b"/>
              <a:pathLst>
                <a:path w="129242" h="25782" extrusionOk="0">
                  <a:moveTo>
                    <a:pt x="125667" y="404"/>
                  </a:moveTo>
                  <a:cubicBezTo>
                    <a:pt x="125949" y="404"/>
                    <a:pt x="126232" y="415"/>
                    <a:pt x="126514" y="437"/>
                  </a:cubicBezTo>
                  <a:cubicBezTo>
                    <a:pt x="127419" y="510"/>
                    <a:pt x="128375" y="690"/>
                    <a:pt x="128733" y="1442"/>
                  </a:cubicBezTo>
                  <a:cubicBezTo>
                    <a:pt x="127667" y="1898"/>
                    <a:pt x="126604" y="2366"/>
                    <a:pt x="125540" y="2833"/>
                  </a:cubicBezTo>
                  <a:cubicBezTo>
                    <a:pt x="121951" y="4414"/>
                    <a:pt x="118237" y="6047"/>
                    <a:pt x="114473" y="7141"/>
                  </a:cubicBezTo>
                  <a:cubicBezTo>
                    <a:pt x="113881" y="7314"/>
                    <a:pt x="113286" y="7483"/>
                    <a:pt x="112693" y="7649"/>
                  </a:cubicBezTo>
                  <a:cubicBezTo>
                    <a:pt x="110914" y="8149"/>
                    <a:pt x="109073" y="8666"/>
                    <a:pt x="107278" y="9330"/>
                  </a:cubicBezTo>
                  <a:cubicBezTo>
                    <a:pt x="105183" y="10108"/>
                    <a:pt x="102936" y="11055"/>
                    <a:pt x="100411" y="12228"/>
                  </a:cubicBezTo>
                  <a:cubicBezTo>
                    <a:pt x="97928" y="13381"/>
                    <a:pt x="95424" y="14634"/>
                    <a:pt x="93002" y="15844"/>
                  </a:cubicBezTo>
                  <a:cubicBezTo>
                    <a:pt x="86663" y="19013"/>
                    <a:pt x="80109" y="22288"/>
                    <a:pt x="73322" y="24097"/>
                  </a:cubicBezTo>
                  <a:cubicBezTo>
                    <a:pt x="70106" y="24955"/>
                    <a:pt x="66829" y="25381"/>
                    <a:pt x="63411" y="25381"/>
                  </a:cubicBezTo>
                  <a:cubicBezTo>
                    <a:pt x="61691" y="25381"/>
                    <a:pt x="59935" y="25273"/>
                    <a:pt x="58132" y="25057"/>
                  </a:cubicBezTo>
                  <a:cubicBezTo>
                    <a:pt x="54870" y="24667"/>
                    <a:pt x="51578" y="24000"/>
                    <a:pt x="48394" y="23351"/>
                  </a:cubicBezTo>
                  <a:cubicBezTo>
                    <a:pt x="46720" y="23010"/>
                    <a:pt x="44988" y="22658"/>
                    <a:pt x="43281" y="22351"/>
                  </a:cubicBezTo>
                  <a:cubicBezTo>
                    <a:pt x="38827" y="21551"/>
                    <a:pt x="34306" y="21314"/>
                    <a:pt x="29931" y="21085"/>
                  </a:cubicBezTo>
                  <a:lnTo>
                    <a:pt x="28914" y="21031"/>
                  </a:lnTo>
                  <a:cubicBezTo>
                    <a:pt x="25978" y="20874"/>
                    <a:pt x="23609" y="20501"/>
                    <a:pt x="21462" y="19855"/>
                  </a:cubicBezTo>
                  <a:cubicBezTo>
                    <a:pt x="19489" y="19259"/>
                    <a:pt x="17512" y="18432"/>
                    <a:pt x="15599" y="17635"/>
                  </a:cubicBezTo>
                  <a:cubicBezTo>
                    <a:pt x="15171" y="17457"/>
                    <a:pt x="14747" y="17279"/>
                    <a:pt x="14321" y="17105"/>
                  </a:cubicBezTo>
                  <a:cubicBezTo>
                    <a:pt x="12341" y="16286"/>
                    <a:pt x="10328" y="15433"/>
                    <a:pt x="8383" y="14606"/>
                  </a:cubicBezTo>
                  <a:cubicBezTo>
                    <a:pt x="5772" y="13497"/>
                    <a:pt x="3075" y="12349"/>
                    <a:pt x="404" y="11276"/>
                  </a:cubicBezTo>
                  <a:lnTo>
                    <a:pt x="403" y="11276"/>
                  </a:lnTo>
                  <a:lnTo>
                    <a:pt x="403" y="5584"/>
                  </a:lnTo>
                  <a:cubicBezTo>
                    <a:pt x="967" y="5874"/>
                    <a:pt x="1566" y="6170"/>
                    <a:pt x="2220" y="6484"/>
                  </a:cubicBezTo>
                  <a:cubicBezTo>
                    <a:pt x="2905" y="6811"/>
                    <a:pt x="3592" y="7131"/>
                    <a:pt x="4281" y="7450"/>
                  </a:cubicBezTo>
                  <a:cubicBezTo>
                    <a:pt x="6227" y="8357"/>
                    <a:pt x="8240" y="9293"/>
                    <a:pt x="10153" y="10412"/>
                  </a:cubicBezTo>
                  <a:cubicBezTo>
                    <a:pt x="12434" y="11746"/>
                    <a:pt x="14871" y="13148"/>
                    <a:pt x="17395" y="14337"/>
                  </a:cubicBezTo>
                  <a:cubicBezTo>
                    <a:pt x="25707" y="18255"/>
                    <a:pt x="35202" y="20169"/>
                    <a:pt x="46355" y="20169"/>
                  </a:cubicBezTo>
                  <a:cubicBezTo>
                    <a:pt x="47079" y="20169"/>
                    <a:pt x="47811" y="20161"/>
                    <a:pt x="48549" y="20145"/>
                  </a:cubicBezTo>
                  <a:cubicBezTo>
                    <a:pt x="59131" y="19914"/>
                    <a:pt x="70411" y="17805"/>
                    <a:pt x="84049" y="13504"/>
                  </a:cubicBezTo>
                  <a:cubicBezTo>
                    <a:pt x="89815" y="11685"/>
                    <a:pt x="95612" y="9562"/>
                    <a:pt x="101217" y="7507"/>
                  </a:cubicBezTo>
                  <a:cubicBezTo>
                    <a:pt x="104315" y="6374"/>
                    <a:pt x="107517" y="5200"/>
                    <a:pt x="110679" y="4091"/>
                  </a:cubicBezTo>
                  <a:cubicBezTo>
                    <a:pt x="114143" y="2876"/>
                    <a:pt x="117874" y="1648"/>
                    <a:pt x="121675" y="895"/>
                  </a:cubicBezTo>
                  <a:cubicBezTo>
                    <a:pt x="122896" y="652"/>
                    <a:pt x="124279" y="404"/>
                    <a:pt x="125667" y="404"/>
                  </a:cubicBezTo>
                  <a:close/>
                  <a:moveTo>
                    <a:pt x="125672" y="1"/>
                  </a:moveTo>
                  <a:cubicBezTo>
                    <a:pt x="124248" y="1"/>
                    <a:pt x="122839" y="252"/>
                    <a:pt x="121598" y="497"/>
                  </a:cubicBezTo>
                  <a:cubicBezTo>
                    <a:pt x="117773" y="1256"/>
                    <a:pt x="114025" y="2491"/>
                    <a:pt x="110546" y="3711"/>
                  </a:cubicBezTo>
                  <a:cubicBezTo>
                    <a:pt x="107384" y="4820"/>
                    <a:pt x="104179" y="5993"/>
                    <a:pt x="101080" y="7129"/>
                  </a:cubicBezTo>
                  <a:cubicBezTo>
                    <a:pt x="95477" y="9180"/>
                    <a:pt x="89685" y="11305"/>
                    <a:pt x="83929" y="13120"/>
                  </a:cubicBezTo>
                  <a:cubicBezTo>
                    <a:pt x="70328" y="17407"/>
                    <a:pt x="59084" y="19512"/>
                    <a:pt x="48540" y="19742"/>
                  </a:cubicBezTo>
                  <a:cubicBezTo>
                    <a:pt x="47811" y="19758"/>
                    <a:pt x="47089" y="19766"/>
                    <a:pt x="46374" y="19766"/>
                  </a:cubicBezTo>
                  <a:cubicBezTo>
                    <a:pt x="35268" y="19766"/>
                    <a:pt x="25827" y="17865"/>
                    <a:pt x="17567" y="13971"/>
                  </a:cubicBezTo>
                  <a:cubicBezTo>
                    <a:pt x="15057" y="12788"/>
                    <a:pt x="12628" y="11391"/>
                    <a:pt x="10355" y="10062"/>
                  </a:cubicBezTo>
                  <a:cubicBezTo>
                    <a:pt x="8426" y="8935"/>
                    <a:pt x="6404" y="7993"/>
                    <a:pt x="4448" y="7084"/>
                  </a:cubicBezTo>
                  <a:cubicBezTo>
                    <a:pt x="3762" y="6767"/>
                    <a:pt x="3076" y="6447"/>
                    <a:pt x="2395" y="6120"/>
                  </a:cubicBezTo>
                  <a:cubicBezTo>
                    <a:pt x="1626" y="5754"/>
                    <a:pt x="940" y="5411"/>
                    <a:pt x="294" y="5075"/>
                  </a:cubicBezTo>
                  <a:lnTo>
                    <a:pt x="0" y="4921"/>
                  </a:lnTo>
                  <a:lnTo>
                    <a:pt x="0" y="11545"/>
                  </a:lnTo>
                  <a:lnTo>
                    <a:pt x="126" y="11595"/>
                  </a:lnTo>
                  <a:cubicBezTo>
                    <a:pt x="2833" y="12684"/>
                    <a:pt x="5574" y="13848"/>
                    <a:pt x="8224" y="14973"/>
                  </a:cubicBezTo>
                  <a:cubicBezTo>
                    <a:pt x="10170" y="15801"/>
                    <a:pt x="12184" y="16656"/>
                    <a:pt x="14167" y="17473"/>
                  </a:cubicBezTo>
                  <a:cubicBezTo>
                    <a:pt x="14591" y="17649"/>
                    <a:pt x="15016" y="17828"/>
                    <a:pt x="15441" y="18003"/>
                  </a:cubicBezTo>
                  <a:cubicBezTo>
                    <a:pt x="17363" y="18808"/>
                    <a:pt x="19349" y="19638"/>
                    <a:pt x="21344" y="20238"/>
                  </a:cubicBezTo>
                  <a:cubicBezTo>
                    <a:pt x="23523" y="20895"/>
                    <a:pt x="25922" y="21274"/>
                    <a:pt x="28892" y="21431"/>
                  </a:cubicBezTo>
                  <a:lnTo>
                    <a:pt x="29910" y="21485"/>
                  </a:lnTo>
                  <a:cubicBezTo>
                    <a:pt x="34272" y="21714"/>
                    <a:pt x="38783" y="21950"/>
                    <a:pt x="43209" y="22746"/>
                  </a:cubicBezTo>
                  <a:cubicBezTo>
                    <a:pt x="44912" y="23053"/>
                    <a:pt x="46641" y="23406"/>
                    <a:pt x="48313" y="23744"/>
                  </a:cubicBezTo>
                  <a:cubicBezTo>
                    <a:pt x="51505" y="24393"/>
                    <a:pt x="54806" y="25065"/>
                    <a:pt x="58085" y="25456"/>
                  </a:cubicBezTo>
                  <a:cubicBezTo>
                    <a:pt x="59905" y="25673"/>
                    <a:pt x="61677" y="25782"/>
                    <a:pt x="63414" y="25782"/>
                  </a:cubicBezTo>
                  <a:cubicBezTo>
                    <a:pt x="66866" y="25782"/>
                    <a:pt x="70177" y="25352"/>
                    <a:pt x="73425" y="24486"/>
                  </a:cubicBezTo>
                  <a:cubicBezTo>
                    <a:pt x="80253" y="22666"/>
                    <a:pt x="86826" y="19379"/>
                    <a:pt x="93183" y="16202"/>
                  </a:cubicBezTo>
                  <a:cubicBezTo>
                    <a:pt x="95603" y="14991"/>
                    <a:pt x="98105" y="13741"/>
                    <a:pt x="100582" y="12591"/>
                  </a:cubicBezTo>
                  <a:cubicBezTo>
                    <a:pt x="103097" y="11422"/>
                    <a:pt x="105333" y="10479"/>
                    <a:pt x="107419" y="9706"/>
                  </a:cubicBezTo>
                  <a:cubicBezTo>
                    <a:pt x="109198" y="9046"/>
                    <a:pt x="111031" y="8532"/>
                    <a:pt x="112803" y="8033"/>
                  </a:cubicBezTo>
                  <a:cubicBezTo>
                    <a:pt x="113399" y="7867"/>
                    <a:pt x="113993" y="7699"/>
                    <a:pt x="114588" y="7526"/>
                  </a:cubicBezTo>
                  <a:cubicBezTo>
                    <a:pt x="118376" y="6424"/>
                    <a:pt x="122102" y="4784"/>
                    <a:pt x="125704" y="3199"/>
                  </a:cubicBezTo>
                  <a:cubicBezTo>
                    <a:pt x="126826" y="2705"/>
                    <a:pt x="127947" y="2212"/>
                    <a:pt x="129073" y="1733"/>
                  </a:cubicBezTo>
                  <a:lnTo>
                    <a:pt x="129242" y="1662"/>
                  </a:lnTo>
                  <a:lnTo>
                    <a:pt x="129185" y="1488"/>
                  </a:lnTo>
                  <a:cubicBezTo>
                    <a:pt x="128775" y="216"/>
                    <a:pt x="127216" y="89"/>
                    <a:pt x="126549" y="34"/>
                  </a:cubicBezTo>
                  <a:cubicBezTo>
                    <a:pt x="126257" y="11"/>
                    <a:pt x="125964" y="1"/>
                    <a:pt x="12567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7" name="Google Shape;1067;p33"/>
            <p:cNvSpPr/>
            <p:nvPr/>
          </p:nvSpPr>
          <p:spPr>
            <a:xfrm rot="10800000" flipH="1">
              <a:off x="-97184" y="-848500"/>
              <a:ext cx="9378021" cy="2233737"/>
            </a:xfrm>
            <a:custGeom>
              <a:avLst/>
              <a:gdLst/>
              <a:ahLst/>
              <a:cxnLst/>
              <a:rect l="l" t="t" r="r" b="b"/>
              <a:pathLst>
                <a:path w="234348" h="55819" extrusionOk="0">
                  <a:moveTo>
                    <a:pt x="144981" y="403"/>
                  </a:moveTo>
                  <a:cubicBezTo>
                    <a:pt x="150962" y="403"/>
                    <a:pt x="156924" y="882"/>
                    <a:pt x="162787" y="1836"/>
                  </a:cubicBezTo>
                  <a:cubicBezTo>
                    <a:pt x="170740" y="3127"/>
                    <a:pt x="179016" y="5583"/>
                    <a:pt x="189615" y="9797"/>
                  </a:cubicBezTo>
                  <a:cubicBezTo>
                    <a:pt x="198427" y="13299"/>
                    <a:pt x="207411" y="17431"/>
                    <a:pt x="216323" y="22082"/>
                  </a:cubicBezTo>
                  <a:lnTo>
                    <a:pt x="218254" y="23088"/>
                  </a:lnTo>
                  <a:cubicBezTo>
                    <a:pt x="223483" y="25804"/>
                    <a:pt x="228885" y="28612"/>
                    <a:pt x="233942" y="32005"/>
                  </a:cubicBezTo>
                  <a:lnTo>
                    <a:pt x="233942" y="40242"/>
                  </a:lnTo>
                  <a:cubicBezTo>
                    <a:pt x="230357" y="38005"/>
                    <a:pt x="227378" y="36353"/>
                    <a:pt x="224590" y="35054"/>
                  </a:cubicBezTo>
                  <a:cubicBezTo>
                    <a:pt x="215470" y="30808"/>
                    <a:pt x="205746" y="28155"/>
                    <a:pt x="196343" y="25590"/>
                  </a:cubicBezTo>
                  <a:cubicBezTo>
                    <a:pt x="195383" y="25330"/>
                    <a:pt x="194423" y="25067"/>
                    <a:pt x="193466" y="24804"/>
                  </a:cubicBezTo>
                  <a:cubicBezTo>
                    <a:pt x="172307" y="18995"/>
                    <a:pt x="155262" y="16255"/>
                    <a:pt x="139723" y="16255"/>
                  </a:cubicBezTo>
                  <a:cubicBezTo>
                    <a:pt x="136241" y="16255"/>
                    <a:pt x="132834" y="16392"/>
                    <a:pt x="129473" y="16664"/>
                  </a:cubicBezTo>
                  <a:cubicBezTo>
                    <a:pt x="117659" y="17617"/>
                    <a:pt x="108992" y="19950"/>
                    <a:pt x="101363" y="24225"/>
                  </a:cubicBezTo>
                  <a:cubicBezTo>
                    <a:pt x="95848" y="27316"/>
                    <a:pt x="90586" y="31262"/>
                    <a:pt x="85495" y="35080"/>
                  </a:cubicBezTo>
                  <a:cubicBezTo>
                    <a:pt x="82539" y="37296"/>
                    <a:pt x="79484" y="39588"/>
                    <a:pt x="76413" y="41684"/>
                  </a:cubicBezTo>
                  <a:cubicBezTo>
                    <a:pt x="71394" y="45113"/>
                    <a:pt x="67146" y="47471"/>
                    <a:pt x="63039" y="49108"/>
                  </a:cubicBezTo>
                  <a:cubicBezTo>
                    <a:pt x="58787" y="50804"/>
                    <a:pt x="54022" y="52109"/>
                    <a:pt x="48045" y="53216"/>
                  </a:cubicBezTo>
                  <a:cubicBezTo>
                    <a:pt x="40031" y="54703"/>
                    <a:pt x="31384" y="55416"/>
                    <a:pt x="21189" y="55416"/>
                  </a:cubicBezTo>
                  <a:cubicBezTo>
                    <a:pt x="19290" y="55416"/>
                    <a:pt x="17337" y="55391"/>
                    <a:pt x="15325" y="55342"/>
                  </a:cubicBezTo>
                  <a:cubicBezTo>
                    <a:pt x="9761" y="55207"/>
                    <a:pt x="4879" y="54966"/>
                    <a:pt x="402" y="54612"/>
                  </a:cubicBezTo>
                  <a:lnTo>
                    <a:pt x="407" y="54612"/>
                  </a:lnTo>
                  <a:lnTo>
                    <a:pt x="407" y="49284"/>
                  </a:lnTo>
                  <a:cubicBezTo>
                    <a:pt x="817" y="49421"/>
                    <a:pt x="1230" y="49561"/>
                    <a:pt x="1643" y="49700"/>
                  </a:cubicBezTo>
                  <a:cubicBezTo>
                    <a:pt x="4359" y="50619"/>
                    <a:pt x="7168" y="51566"/>
                    <a:pt x="9980" y="52235"/>
                  </a:cubicBezTo>
                  <a:cubicBezTo>
                    <a:pt x="12206" y="52763"/>
                    <a:pt x="14788" y="53377"/>
                    <a:pt x="17344" y="53377"/>
                  </a:cubicBezTo>
                  <a:cubicBezTo>
                    <a:pt x="18683" y="53377"/>
                    <a:pt x="20014" y="53208"/>
                    <a:pt x="21283" y="52772"/>
                  </a:cubicBezTo>
                  <a:cubicBezTo>
                    <a:pt x="22931" y="52205"/>
                    <a:pt x="23878" y="51164"/>
                    <a:pt x="24025" y="49761"/>
                  </a:cubicBezTo>
                  <a:cubicBezTo>
                    <a:pt x="24231" y="47784"/>
                    <a:pt x="23055" y="45926"/>
                    <a:pt x="21802" y="44960"/>
                  </a:cubicBezTo>
                  <a:cubicBezTo>
                    <a:pt x="20124" y="43670"/>
                    <a:pt x="18067" y="43236"/>
                    <a:pt x="16094" y="42961"/>
                  </a:cubicBezTo>
                  <a:cubicBezTo>
                    <a:pt x="13968" y="42663"/>
                    <a:pt x="11797" y="42629"/>
                    <a:pt x="9701" y="42596"/>
                  </a:cubicBezTo>
                  <a:lnTo>
                    <a:pt x="9254" y="42589"/>
                  </a:lnTo>
                  <a:cubicBezTo>
                    <a:pt x="6994" y="42550"/>
                    <a:pt x="4310" y="42346"/>
                    <a:pt x="1553" y="41105"/>
                  </a:cubicBezTo>
                  <a:cubicBezTo>
                    <a:pt x="1170" y="40933"/>
                    <a:pt x="784" y="40741"/>
                    <a:pt x="402" y="40534"/>
                  </a:cubicBezTo>
                  <a:lnTo>
                    <a:pt x="402" y="31531"/>
                  </a:lnTo>
                  <a:cubicBezTo>
                    <a:pt x="6844" y="32915"/>
                    <a:pt x="13326" y="34726"/>
                    <a:pt x="19599" y="36477"/>
                  </a:cubicBezTo>
                  <a:cubicBezTo>
                    <a:pt x="22674" y="37335"/>
                    <a:pt x="25850" y="38224"/>
                    <a:pt x="28985" y="39049"/>
                  </a:cubicBezTo>
                  <a:cubicBezTo>
                    <a:pt x="36397" y="41005"/>
                    <a:pt x="46195" y="43249"/>
                    <a:pt x="56268" y="43249"/>
                  </a:cubicBezTo>
                  <a:lnTo>
                    <a:pt x="56298" y="43249"/>
                  </a:lnTo>
                  <a:cubicBezTo>
                    <a:pt x="60549" y="43247"/>
                    <a:pt x="65413" y="43043"/>
                    <a:pt x="69372" y="40633"/>
                  </a:cubicBezTo>
                  <a:cubicBezTo>
                    <a:pt x="71055" y="39609"/>
                    <a:pt x="72214" y="38269"/>
                    <a:pt x="72821" y="36652"/>
                  </a:cubicBezTo>
                  <a:cubicBezTo>
                    <a:pt x="73454" y="34967"/>
                    <a:pt x="73654" y="32595"/>
                    <a:pt x="72675" y="31095"/>
                  </a:cubicBezTo>
                  <a:cubicBezTo>
                    <a:pt x="71475" y="29255"/>
                    <a:pt x="69235" y="29002"/>
                    <a:pt x="67193" y="29002"/>
                  </a:cubicBezTo>
                  <a:lnTo>
                    <a:pt x="67163" y="29002"/>
                  </a:lnTo>
                  <a:cubicBezTo>
                    <a:pt x="64338" y="29005"/>
                    <a:pt x="61485" y="29632"/>
                    <a:pt x="59033" y="30219"/>
                  </a:cubicBezTo>
                  <a:cubicBezTo>
                    <a:pt x="58197" y="30419"/>
                    <a:pt x="57351" y="30648"/>
                    <a:pt x="56532" y="30868"/>
                  </a:cubicBezTo>
                  <a:cubicBezTo>
                    <a:pt x="55224" y="31222"/>
                    <a:pt x="53869" y="31587"/>
                    <a:pt x="52529" y="31845"/>
                  </a:cubicBezTo>
                  <a:cubicBezTo>
                    <a:pt x="48490" y="32626"/>
                    <a:pt x="44235" y="33024"/>
                    <a:pt x="39894" y="33024"/>
                  </a:cubicBezTo>
                  <a:cubicBezTo>
                    <a:pt x="39863" y="33024"/>
                    <a:pt x="39832" y="33024"/>
                    <a:pt x="39801" y="33024"/>
                  </a:cubicBezTo>
                  <a:cubicBezTo>
                    <a:pt x="26833" y="33011"/>
                    <a:pt x="13576" y="29869"/>
                    <a:pt x="402" y="23687"/>
                  </a:cubicBezTo>
                  <a:lnTo>
                    <a:pt x="402" y="6011"/>
                  </a:lnTo>
                  <a:cubicBezTo>
                    <a:pt x="1635" y="6344"/>
                    <a:pt x="2827" y="6712"/>
                    <a:pt x="3952" y="7104"/>
                  </a:cubicBezTo>
                  <a:cubicBezTo>
                    <a:pt x="7474" y="8330"/>
                    <a:pt x="10930" y="10023"/>
                    <a:pt x="14269" y="11659"/>
                  </a:cubicBezTo>
                  <a:cubicBezTo>
                    <a:pt x="15159" y="12095"/>
                    <a:pt x="16051" y="12530"/>
                    <a:pt x="16944" y="12959"/>
                  </a:cubicBezTo>
                  <a:cubicBezTo>
                    <a:pt x="21849" y="15315"/>
                    <a:pt x="26184" y="17153"/>
                    <a:pt x="30193" y="18579"/>
                  </a:cubicBezTo>
                  <a:cubicBezTo>
                    <a:pt x="37329" y="21116"/>
                    <a:pt x="44835" y="22386"/>
                    <a:pt x="52799" y="22386"/>
                  </a:cubicBezTo>
                  <a:cubicBezTo>
                    <a:pt x="62775" y="22386"/>
                    <a:pt x="73472" y="20393"/>
                    <a:pt x="85065" y="16400"/>
                  </a:cubicBezTo>
                  <a:cubicBezTo>
                    <a:pt x="89374" y="14915"/>
                    <a:pt x="93852" y="13162"/>
                    <a:pt x="98753" y="11037"/>
                  </a:cubicBezTo>
                  <a:cubicBezTo>
                    <a:pt x="99763" y="10600"/>
                    <a:pt x="100773" y="10151"/>
                    <a:pt x="101781" y="9706"/>
                  </a:cubicBezTo>
                  <a:cubicBezTo>
                    <a:pt x="104805" y="8364"/>
                    <a:pt x="107933" y="6975"/>
                    <a:pt x="111082" y="5882"/>
                  </a:cubicBezTo>
                  <a:cubicBezTo>
                    <a:pt x="119135" y="3086"/>
                    <a:pt x="127851" y="1338"/>
                    <a:pt x="136984" y="688"/>
                  </a:cubicBezTo>
                  <a:cubicBezTo>
                    <a:pt x="139649" y="498"/>
                    <a:pt x="142317" y="403"/>
                    <a:pt x="144981" y="403"/>
                  </a:cubicBezTo>
                  <a:close/>
                  <a:moveTo>
                    <a:pt x="144959" y="1"/>
                  </a:moveTo>
                  <a:cubicBezTo>
                    <a:pt x="142293" y="1"/>
                    <a:pt x="139623" y="96"/>
                    <a:pt x="136956" y="285"/>
                  </a:cubicBezTo>
                  <a:cubicBezTo>
                    <a:pt x="127785" y="938"/>
                    <a:pt x="119037" y="2693"/>
                    <a:pt x="110949" y="5501"/>
                  </a:cubicBezTo>
                  <a:cubicBezTo>
                    <a:pt x="107786" y="6599"/>
                    <a:pt x="104650" y="7991"/>
                    <a:pt x="101618" y="9337"/>
                  </a:cubicBezTo>
                  <a:cubicBezTo>
                    <a:pt x="100610" y="9784"/>
                    <a:pt x="99605" y="10230"/>
                    <a:pt x="98594" y="10669"/>
                  </a:cubicBezTo>
                  <a:cubicBezTo>
                    <a:pt x="93702" y="12788"/>
                    <a:pt x="89236" y="14538"/>
                    <a:pt x="84935" y="16020"/>
                  </a:cubicBezTo>
                  <a:cubicBezTo>
                    <a:pt x="73384" y="19997"/>
                    <a:pt x="62731" y="21983"/>
                    <a:pt x="52798" y="21983"/>
                  </a:cubicBezTo>
                  <a:cubicBezTo>
                    <a:pt x="44880" y="21983"/>
                    <a:pt x="37420" y="20721"/>
                    <a:pt x="30329" y="18200"/>
                  </a:cubicBezTo>
                  <a:cubicBezTo>
                    <a:pt x="26334" y="16780"/>
                    <a:pt x="22012" y="14948"/>
                    <a:pt x="17118" y="12599"/>
                  </a:cubicBezTo>
                  <a:cubicBezTo>
                    <a:pt x="16225" y="12172"/>
                    <a:pt x="15335" y="11736"/>
                    <a:pt x="14448" y="11300"/>
                  </a:cubicBezTo>
                  <a:cubicBezTo>
                    <a:pt x="11097" y="9658"/>
                    <a:pt x="7631" y="7961"/>
                    <a:pt x="4086" y="6726"/>
                  </a:cubicBezTo>
                  <a:cubicBezTo>
                    <a:pt x="2874" y="6305"/>
                    <a:pt x="1587" y="5911"/>
                    <a:pt x="257" y="5556"/>
                  </a:cubicBezTo>
                  <a:lnTo>
                    <a:pt x="2" y="5489"/>
                  </a:lnTo>
                  <a:lnTo>
                    <a:pt x="2" y="23947"/>
                  </a:lnTo>
                  <a:lnTo>
                    <a:pt x="118" y="24001"/>
                  </a:lnTo>
                  <a:cubicBezTo>
                    <a:pt x="13383" y="30245"/>
                    <a:pt x="26736" y="33418"/>
                    <a:pt x="39802" y="33430"/>
                  </a:cubicBezTo>
                  <a:cubicBezTo>
                    <a:pt x="39862" y="33430"/>
                    <a:pt x="39922" y="33430"/>
                    <a:pt x="39983" y="33430"/>
                  </a:cubicBezTo>
                  <a:cubicBezTo>
                    <a:pt x="44319" y="33430"/>
                    <a:pt x="48571" y="33023"/>
                    <a:pt x="52607" y="32244"/>
                  </a:cubicBezTo>
                  <a:cubicBezTo>
                    <a:pt x="53961" y="31982"/>
                    <a:pt x="55324" y="31615"/>
                    <a:pt x="56640" y="31261"/>
                  </a:cubicBezTo>
                  <a:cubicBezTo>
                    <a:pt x="57454" y="31041"/>
                    <a:pt x="58297" y="30815"/>
                    <a:pt x="59127" y="30616"/>
                  </a:cubicBezTo>
                  <a:cubicBezTo>
                    <a:pt x="61559" y="30033"/>
                    <a:pt x="64382" y="29412"/>
                    <a:pt x="67164" y="29409"/>
                  </a:cubicBezTo>
                  <a:cubicBezTo>
                    <a:pt x="67187" y="29409"/>
                    <a:pt x="67210" y="29409"/>
                    <a:pt x="67233" y="29409"/>
                  </a:cubicBezTo>
                  <a:cubicBezTo>
                    <a:pt x="69147" y="29409"/>
                    <a:pt x="71252" y="29651"/>
                    <a:pt x="72340" y="31318"/>
                  </a:cubicBezTo>
                  <a:cubicBezTo>
                    <a:pt x="73241" y="32701"/>
                    <a:pt x="73043" y="34924"/>
                    <a:pt x="72447" y="36513"/>
                  </a:cubicBezTo>
                  <a:cubicBezTo>
                    <a:pt x="71871" y="38046"/>
                    <a:pt x="70768" y="39317"/>
                    <a:pt x="69163" y="40292"/>
                  </a:cubicBezTo>
                  <a:cubicBezTo>
                    <a:pt x="65293" y="42649"/>
                    <a:pt x="60492" y="42849"/>
                    <a:pt x="56298" y="42850"/>
                  </a:cubicBezTo>
                  <a:lnTo>
                    <a:pt x="56268" y="42850"/>
                  </a:lnTo>
                  <a:cubicBezTo>
                    <a:pt x="46241" y="42850"/>
                    <a:pt x="36475" y="40614"/>
                    <a:pt x="29086" y="38666"/>
                  </a:cubicBezTo>
                  <a:cubicBezTo>
                    <a:pt x="25956" y="37839"/>
                    <a:pt x="22778" y="36952"/>
                    <a:pt x="19706" y="36095"/>
                  </a:cubicBezTo>
                  <a:cubicBezTo>
                    <a:pt x="13350" y="34319"/>
                    <a:pt x="6776" y="32482"/>
                    <a:pt x="244" y="31089"/>
                  </a:cubicBezTo>
                  <a:lnTo>
                    <a:pt x="1" y="31038"/>
                  </a:lnTo>
                  <a:lnTo>
                    <a:pt x="1" y="40777"/>
                  </a:lnTo>
                  <a:lnTo>
                    <a:pt x="105" y="40834"/>
                  </a:lnTo>
                  <a:cubicBezTo>
                    <a:pt x="528" y="41068"/>
                    <a:pt x="960" y="41284"/>
                    <a:pt x="1387" y="41477"/>
                  </a:cubicBezTo>
                  <a:cubicBezTo>
                    <a:pt x="4210" y="42747"/>
                    <a:pt x="6945" y="42957"/>
                    <a:pt x="9247" y="42996"/>
                  </a:cubicBezTo>
                  <a:lnTo>
                    <a:pt x="9694" y="43003"/>
                  </a:lnTo>
                  <a:cubicBezTo>
                    <a:pt x="11777" y="43036"/>
                    <a:pt x="13933" y="43072"/>
                    <a:pt x="16035" y="43364"/>
                  </a:cubicBezTo>
                  <a:cubicBezTo>
                    <a:pt x="17956" y="43633"/>
                    <a:pt x="19953" y="44050"/>
                    <a:pt x="21555" y="45283"/>
                  </a:cubicBezTo>
                  <a:cubicBezTo>
                    <a:pt x="22721" y="46179"/>
                    <a:pt x="23812" y="47901"/>
                    <a:pt x="23624" y="49723"/>
                  </a:cubicBezTo>
                  <a:cubicBezTo>
                    <a:pt x="23492" y="50977"/>
                    <a:pt x="22661" y="51876"/>
                    <a:pt x="21149" y="52395"/>
                  </a:cubicBezTo>
                  <a:cubicBezTo>
                    <a:pt x="19929" y="52815"/>
                    <a:pt x="18642" y="52977"/>
                    <a:pt x="17343" y="52977"/>
                  </a:cubicBezTo>
                  <a:cubicBezTo>
                    <a:pt x="14829" y="52977"/>
                    <a:pt x="12272" y="52369"/>
                    <a:pt x="10068" y="51847"/>
                  </a:cubicBezTo>
                  <a:cubicBezTo>
                    <a:pt x="7275" y="51184"/>
                    <a:pt x="4475" y="50237"/>
                    <a:pt x="1767" y="49323"/>
                  </a:cubicBezTo>
                  <a:cubicBezTo>
                    <a:pt x="1267" y="49155"/>
                    <a:pt x="767" y="48985"/>
                    <a:pt x="265" y="48818"/>
                  </a:cubicBezTo>
                  <a:lnTo>
                    <a:pt x="1" y="48728"/>
                  </a:lnTo>
                  <a:lnTo>
                    <a:pt x="1" y="54985"/>
                  </a:lnTo>
                  <a:lnTo>
                    <a:pt x="187" y="54999"/>
                  </a:lnTo>
                  <a:cubicBezTo>
                    <a:pt x="4720" y="55364"/>
                    <a:pt x="9668" y="55608"/>
                    <a:pt x="15316" y="55745"/>
                  </a:cubicBezTo>
                  <a:cubicBezTo>
                    <a:pt x="17327" y="55794"/>
                    <a:pt x="19280" y="55818"/>
                    <a:pt x="21180" y="55818"/>
                  </a:cubicBezTo>
                  <a:cubicBezTo>
                    <a:pt x="31405" y="55818"/>
                    <a:pt x="40078" y="55104"/>
                    <a:pt x="48122" y="53615"/>
                  </a:cubicBezTo>
                  <a:cubicBezTo>
                    <a:pt x="54125" y="52502"/>
                    <a:pt x="58913" y="51189"/>
                    <a:pt x="63191" y="49484"/>
                  </a:cubicBezTo>
                  <a:cubicBezTo>
                    <a:pt x="67326" y="47835"/>
                    <a:pt x="71599" y="45463"/>
                    <a:pt x="76643" y="42018"/>
                  </a:cubicBezTo>
                  <a:cubicBezTo>
                    <a:pt x="79721" y="39917"/>
                    <a:pt x="82780" y="37621"/>
                    <a:pt x="85739" y="35403"/>
                  </a:cubicBezTo>
                  <a:cubicBezTo>
                    <a:pt x="90819" y="31594"/>
                    <a:pt x="96072" y="27654"/>
                    <a:pt x="101563" y="24578"/>
                  </a:cubicBezTo>
                  <a:cubicBezTo>
                    <a:pt x="109139" y="20330"/>
                    <a:pt x="117758" y="18014"/>
                    <a:pt x="129508" y="17065"/>
                  </a:cubicBezTo>
                  <a:cubicBezTo>
                    <a:pt x="132858" y="16795"/>
                    <a:pt x="136254" y="16658"/>
                    <a:pt x="139725" y="16658"/>
                  </a:cubicBezTo>
                  <a:cubicBezTo>
                    <a:pt x="155229" y="16658"/>
                    <a:pt x="172239" y="19393"/>
                    <a:pt x="193363" y="25194"/>
                  </a:cubicBezTo>
                  <a:cubicBezTo>
                    <a:pt x="194320" y="25456"/>
                    <a:pt x="195279" y="25717"/>
                    <a:pt x="196240" y="25980"/>
                  </a:cubicBezTo>
                  <a:cubicBezTo>
                    <a:pt x="205628" y="28540"/>
                    <a:pt x="215334" y="31188"/>
                    <a:pt x="224421" y="35420"/>
                  </a:cubicBezTo>
                  <a:cubicBezTo>
                    <a:pt x="227275" y="36749"/>
                    <a:pt x="230329" y="38452"/>
                    <a:pt x="234037" y="40778"/>
                  </a:cubicBezTo>
                  <a:lnTo>
                    <a:pt x="234347" y="40971"/>
                  </a:lnTo>
                  <a:lnTo>
                    <a:pt x="234347" y="31794"/>
                  </a:lnTo>
                  <a:lnTo>
                    <a:pt x="234257" y="31734"/>
                  </a:lnTo>
                  <a:cubicBezTo>
                    <a:pt x="229156" y="28302"/>
                    <a:pt x="223710" y="25471"/>
                    <a:pt x="218442" y="22732"/>
                  </a:cubicBezTo>
                  <a:lnTo>
                    <a:pt x="216510" y="21728"/>
                  </a:lnTo>
                  <a:cubicBezTo>
                    <a:pt x="207587" y="17070"/>
                    <a:pt x="198587" y="12930"/>
                    <a:pt x="189764" y="9423"/>
                  </a:cubicBezTo>
                  <a:cubicBezTo>
                    <a:pt x="179135" y="5199"/>
                    <a:pt x="170836" y="2739"/>
                    <a:pt x="162852" y="1440"/>
                  </a:cubicBezTo>
                  <a:cubicBezTo>
                    <a:pt x="156959" y="482"/>
                    <a:pt x="150969" y="1"/>
                    <a:pt x="144959"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8" name="Google Shape;1068;p33"/>
            <p:cNvSpPr/>
            <p:nvPr/>
          </p:nvSpPr>
          <p:spPr>
            <a:xfrm rot="10800000" flipH="1">
              <a:off x="4303273" y="-1749146"/>
              <a:ext cx="4977457" cy="2219891"/>
            </a:xfrm>
            <a:custGeom>
              <a:avLst/>
              <a:gdLst/>
              <a:ahLst/>
              <a:cxnLst/>
              <a:rect l="l" t="t" r="r" b="b"/>
              <a:pathLst>
                <a:path w="124382" h="55473" extrusionOk="0">
                  <a:moveTo>
                    <a:pt x="25918" y="402"/>
                  </a:moveTo>
                  <a:cubicBezTo>
                    <a:pt x="36041" y="402"/>
                    <a:pt x="47026" y="1991"/>
                    <a:pt x="60462" y="5393"/>
                  </a:cubicBezTo>
                  <a:cubicBezTo>
                    <a:pt x="70856" y="8024"/>
                    <a:pt x="81175" y="11807"/>
                    <a:pt x="91155" y="15464"/>
                  </a:cubicBezTo>
                  <a:cubicBezTo>
                    <a:pt x="92391" y="15917"/>
                    <a:pt x="93627" y="16369"/>
                    <a:pt x="94863" y="16822"/>
                  </a:cubicBezTo>
                  <a:lnTo>
                    <a:pt x="95647" y="17108"/>
                  </a:lnTo>
                  <a:cubicBezTo>
                    <a:pt x="105319" y="20631"/>
                    <a:pt x="115319" y="24277"/>
                    <a:pt x="123981" y="30890"/>
                  </a:cubicBezTo>
                  <a:lnTo>
                    <a:pt x="123981" y="53695"/>
                  </a:lnTo>
                  <a:cubicBezTo>
                    <a:pt x="123931" y="53594"/>
                    <a:pt x="123881" y="53490"/>
                    <a:pt x="123831" y="53388"/>
                  </a:cubicBezTo>
                  <a:cubicBezTo>
                    <a:pt x="121216" y="48116"/>
                    <a:pt x="118223" y="43645"/>
                    <a:pt x="114937" y="40100"/>
                  </a:cubicBezTo>
                  <a:cubicBezTo>
                    <a:pt x="110571" y="35392"/>
                    <a:pt x="105339" y="32142"/>
                    <a:pt x="101268" y="29834"/>
                  </a:cubicBezTo>
                  <a:cubicBezTo>
                    <a:pt x="91058" y="24049"/>
                    <a:pt x="80265" y="20787"/>
                    <a:pt x="69187" y="20137"/>
                  </a:cubicBezTo>
                  <a:cubicBezTo>
                    <a:pt x="67907" y="20061"/>
                    <a:pt x="66618" y="20024"/>
                    <a:pt x="65319" y="20024"/>
                  </a:cubicBezTo>
                  <a:cubicBezTo>
                    <a:pt x="61141" y="20024"/>
                    <a:pt x="56870" y="20411"/>
                    <a:pt x="52577" y="21181"/>
                  </a:cubicBezTo>
                  <a:cubicBezTo>
                    <a:pt x="48332" y="21940"/>
                    <a:pt x="44099" y="23239"/>
                    <a:pt x="40004" y="24495"/>
                  </a:cubicBezTo>
                  <a:cubicBezTo>
                    <a:pt x="38744" y="24880"/>
                    <a:pt x="37484" y="25268"/>
                    <a:pt x="36221" y="25639"/>
                  </a:cubicBezTo>
                  <a:cubicBezTo>
                    <a:pt x="30814" y="27232"/>
                    <a:pt x="25249" y="28662"/>
                    <a:pt x="19858" y="28662"/>
                  </a:cubicBezTo>
                  <a:cubicBezTo>
                    <a:pt x="15618" y="28662"/>
                    <a:pt x="11486" y="27778"/>
                    <a:pt x="7624" y="25392"/>
                  </a:cubicBezTo>
                  <a:cubicBezTo>
                    <a:pt x="1653" y="21703"/>
                    <a:pt x="639" y="17073"/>
                    <a:pt x="567" y="14640"/>
                  </a:cubicBezTo>
                  <a:cubicBezTo>
                    <a:pt x="413" y="9480"/>
                    <a:pt x="3668" y="6464"/>
                    <a:pt x="5623" y="5124"/>
                  </a:cubicBezTo>
                  <a:cubicBezTo>
                    <a:pt x="9015" y="2801"/>
                    <a:pt x="12910" y="1856"/>
                    <a:pt x="15924" y="1292"/>
                  </a:cubicBezTo>
                  <a:cubicBezTo>
                    <a:pt x="19039" y="709"/>
                    <a:pt x="22328" y="409"/>
                    <a:pt x="25700" y="402"/>
                  </a:cubicBezTo>
                  <a:close/>
                  <a:moveTo>
                    <a:pt x="25696" y="0"/>
                  </a:moveTo>
                  <a:cubicBezTo>
                    <a:pt x="22298" y="9"/>
                    <a:pt x="18984" y="309"/>
                    <a:pt x="15846" y="896"/>
                  </a:cubicBezTo>
                  <a:cubicBezTo>
                    <a:pt x="12791" y="1468"/>
                    <a:pt x="8843" y="2428"/>
                    <a:pt x="5390" y="4792"/>
                  </a:cubicBezTo>
                  <a:cubicBezTo>
                    <a:pt x="3368" y="6176"/>
                    <a:pt x="0" y="9300"/>
                    <a:pt x="160" y="14653"/>
                  </a:cubicBezTo>
                  <a:cubicBezTo>
                    <a:pt x="236" y="17166"/>
                    <a:pt x="1277" y="21947"/>
                    <a:pt x="7409" y="25735"/>
                  </a:cubicBezTo>
                  <a:cubicBezTo>
                    <a:pt x="11344" y="28167"/>
                    <a:pt x="15543" y="29067"/>
                    <a:pt x="19845" y="29067"/>
                  </a:cubicBezTo>
                  <a:cubicBezTo>
                    <a:pt x="25284" y="29067"/>
                    <a:pt x="30887" y="27628"/>
                    <a:pt x="36329" y="26025"/>
                  </a:cubicBezTo>
                  <a:cubicBezTo>
                    <a:pt x="37594" y="25653"/>
                    <a:pt x="38857" y="25265"/>
                    <a:pt x="40120" y="24877"/>
                  </a:cubicBezTo>
                  <a:cubicBezTo>
                    <a:pt x="44202" y="23626"/>
                    <a:pt x="48423" y="22331"/>
                    <a:pt x="52645" y="21575"/>
                  </a:cubicBezTo>
                  <a:cubicBezTo>
                    <a:pt x="56919" y="20811"/>
                    <a:pt x="61167" y="20426"/>
                    <a:pt x="65320" y="20426"/>
                  </a:cubicBezTo>
                  <a:cubicBezTo>
                    <a:pt x="66611" y="20426"/>
                    <a:pt x="67892" y="20464"/>
                    <a:pt x="69163" y="20538"/>
                  </a:cubicBezTo>
                  <a:cubicBezTo>
                    <a:pt x="80177" y="21183"/>
                    <a:pt x="90911" y="24429"/>
                    <a:pt x="101068" y="30184"/>
                  </a:cubicBezTo>
                  <a:cubicBezTo>
                    <a:pt x="105113" y="32476"/>
                    <a:pt x="110313" y="35707"/>
                    <a:pt x="114641" y="40373"/>
                  </a:cubicBezTo>
                  <a:cubicBezTo>
                    <a:pt x="117901" y="43892"/>
                    <a:pt x="120872" y="48330"/>
                    <a:pt x="123468" y="53567"/>
                  </a:cubicBezTo>
                  <a:cubicBezTo>
                    <a:pt x="123595" y="53824"/>
                    <a:pt x="123718" y="54084"/>
                    <a:pt x="123842" y="54344"/>
                  </a:cubicBezTo>
                  <a:lnTo>
                    <a:pt x="124380" y="55470"/>
                  </a:lnTo>
                  <a:lnTo>
                    <a:pt x="124380" y="30691"/>
                  </a:lnTo>
                  <a:lnTo>
                    <a:pt x="124301" y="30630"/>
                  </a:lnTo>
                  <a:cubicBezTo>
                    <a:pt x="115571" y="23942"/>
                    <a:pt x="105512" y="20275"/>
                    <a:pt x="95782" y="16727"/>
                  </a:cubicBezTo>
                  <a:lnTo>
                    <a:pt x="94996" y="16442"/>
                  </a:lnTo>
                  <a:cubicBezTo>
                    <a:pt x="93760" y="15992"/>
                    <a:pt x="92525" y="15539"/>
                    <a:pt x="91289" y="15087"/>
                  </a:cubicBezTo>
                  <a:cubicBezTo>
                    <a:pt x="81300" y="11425"/>
                    <a:pt x="70971" y="7640"/>
                    <a:pt x="60557" y="5003"/>
                  </a:cubicBezTo>
                  <a:cubicBezTo>
                    <a:pt x="47087" y="1592"/>
                    <a:pt x="36071" y="0"/>
                    <a:pt x="25913" y="0"/>
                  </a:cubicBezTo>
                  <a:close/>
                  <a:moveTo>
                    <a:pt x="124380" y="55470"/>
                  </a:moveTo>
                  <a:lnTo>
                    <a:pt x="124380" y="55473"/>
                  </a:lnTo>
                  <a:lnTo>
                    <a:pt x="124381" y="55473"/>
                  </a:lnTo>
                  <a:lnTo>
                    <a:pt x="124380" y="5547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9" name="Google Shape;1069;p33"/>
            <p:cNvSpPr/>
            <p:nvPr/>
          </p:nvSpPr>
          <p:spPr>
            <a:xfrm rot="10800000" flipH="1">
              <a:off x="-97184" y="-2299797"/>
              <a:ext cx="4473596" cy="1988630"/>
            </a:xfrm>
            <a:custGeom>
              <a:avLst/>
              <a:gdLst/>
              <a:ahLst/>
              <a:cxnLst/>
              <a:rect l="l" t="t" r="r" b="b"/>
              <a:pathLst>
                <a:path w="111791" h="49694" extrusionOk="0">
                  <a:moveTo>
                    <a:pt x="97341" y="420"/>
                  </a:moveTo>
                  <a:cubicBezTo>
                    <a:pt x="98733" y="420"/>
                    <a:pt x="99979" y="773"/>
                    <a:pt x="101045" y="1273"/>
                  </a:cubicBezTo>
                  <a:cubicBezTo>
                    <a:pt x="104764" y="3021"/>
                    <a:pt x="109232" y="7243"/>
                    <a:pt x="110572" y="11931"/>
                  </a:cubicBezTo>
                  <a:cubicBezTo>
                    <a:pt x="111369" y="14719"/>
                    <a:pt x="110985" y="17351"/>
                    <a:pt x="109429" y="19750"/>
                  </a:cubicBezTo>
                  <a:cubicBezTo>
                    <a:pt x="107469" y="22776"/>
                    <a:pt x="104270" y="24339"/>
                    <a:pt x="101702" y="25361"/>
                  </a:cubicBezTo>
                  <a:cubicBezTo>
                    <a:pt x="98754" y="26534"/>
                    <a:pt x="95452" y="27464"/>
                    <a:pt x="91607" y="28204"/>
                  </a:cubicBezTo>
                  <a:cubicBezTo>
                    <a:pt x="89921" y="28528"/>
                    <a:pt x="88200" y="28811"/>
                    <a:pt x="86532" y="29084"/>
                  </a:cubicBezTo>
                  <a:cubicBezTo>
                    <a:pt x="79681" y="30207"/>
                    <a:pt x="72597" y="31372"/>
                    <a:pt x="66253" y="35734"/>
                  </a:cubicBezTo>
                  <a:cubicBezTo>
                    <a:pt x="61721" y="38849"/>
                    <a:pt x="57707" y="43535"/>
                    <a:pt x="54638" y="49289"/>
                  </a:cubicBezTo>
                  <a:lnTo>
                    <a:pt x="3363" y="49289"/>
                  </a:lnTo>
                  <a:cubicBezTo>
                    <a:pt x="1730" y="49289"/>
                    <a:pt x="402" y="47585"/>
                    <a:pt x="402" y="45488"/>
                  </a:cubicBezTo>
                  <a:lnTo>
                    <a:pt x="402" y="27817"/>
                  </a:lnTo>
                  <a:cubicBezTo>
                    <a:pt x="6956" y="29756"/>
                    <a:pt x="13549" y="31125"/>
                    <a:pt x="20006" y="31888"/>
                  </a:cubicBezTo>
                  <a:cubicBezTo>
                    <a:pt x="24832" y="32458"/>
                    <a:pt x="29867" y="32744"/>
                    <a:pt x="35067" y="32744"/>
                  </a:cubicBezTo>
                  <a:cubicBezTo>
                    <a:pt x="39433" y="32744"/>
                    <a:pt x="43915" y="32543"/>
                    <a:pt x="48490" y="32140"/>
                  </a:cubicBezTo>
                  <a:cubicBezTo>
                    <a:pt x="52725" y="31766"/>
                    <a:pt x="57090" y="31156"/>
                    <a:pt x="61838" y="30276"/>
                  </a:cubicBezTo>
                  <a:cubicBezTo>
                    <a:pt x="65200" y="29650"/>
                    <a:pt x="69115" y="28700"/>
                    <a:pt x="72658" y="26377"/>
                  </a:cubicBezTo>
                  <a:cubicBezTo>
                    <a:pt x="76773" y="23677"/>
                    <a:pt x="79509" y="18971"/>
                    <a:pt x="82157" y="14419"/>
                  </a:cubicBezTo>
                  <a:cubicBezTo>
                    <a:pt x="83207" y="12610"/>
                    <a:pt x="84295" y="10742"/>
                    <a:pt x="85446" y="9038"/>
                  </a:cubicBezTo>
                  <a:cubicBezTo>
                    <a:pt x="89943" y="2389"/>
                    <a:pt x="94052" y="420"/>
                    <a:pt x="97341" y="420"/>
                  </a:cubicBezTo>
                  <a:close/>
                  <a:moveTo>
                    <a:pt x="97320" y="1"/>
                  </a:moveTo>
                  <a:cubicBezTo>
                    <a:pt x="92272" y="1"/>
                    <a:pt x="88015" y="4523"/>
                    <a:pt x="85113" y="8813"/>
                  </a:cubicBezTo>
                  <a:cubicBezTo>
                    <a:pt x="83953" y="10529"/>
                    <a:pt x="82863" y="12404"/>
                    <a:pt x="81808" y="14217"/>
                  </a:cubicBezTo>
                  <a:cubicBezTo>
                    <a:pt x="79187" y="18729"/>
                    <a:pt x="76473" y="23393"/>
                    <a:pt x="72437" y="26041"/>
                  </a:cubicBezTo>
                  <a:cubicBezTo>
                    <a:pt x="68955" y="28325"/>
                    <a:pt x="65088" y="29264"/>
                    <a:pt x="61763" y="29881"/>
                  </a:cubicBezTo>
                  <a:cubicBezTo>
                    <a:pt x="57027" y="30760"/>
                    <a:pt x="52675" y="31369"/>
                    <a:pt x="48454" y="31740"/>
                  </a:cubicBezTo>
                  <a:cubicBezTo>
                    <a:pt x="43892" y="32141"/>
                    <a:pt x="39422" y="32342"/>
                    <a:pt x="35069" y="32342"/>
                  </a:cubicBezTo>
                  <a:cubicBezTo>
                    <a:pt x="29883" y="32342"/>
                    <a:pt x="24864" y="32057"/>
                    <a:pt x="20053" y="31489"/>
                  </a:cubicBezTo>
                  <a:cubicBezTo>
                    <a:pt x="13535" y="30716"/>
                    <a:pt x="6875" y="29326"/>
                    <a:pt x="259" y="27354"/>
                  </a:cubicBezTo>
                  <a:lnTo>
                    <a:pt x="1" y="27277"/>
                  </a:lnTo>
                  <a:lnTo>
                    <a:pt x="1" y="45491"/>
                  </a:lnTo>
                  <a:cubicBezTo>
                    <a:pt x="1" y="47809"/>
                    <a:pt x="1508" y="49694"/>
                    <a:pt x="3363" y="49694"/>
                  </a:cubicBezTo>
                  <a:lnTo>
                    <a:pt x="54879" y="49694"/>
                  </a:lnTo>
                  <a:lnTo>
                    <a:pt x="54936" y="49585"/>
                  </a:lnTo>
                  <a:cubicBezTo>
                    <a:pt x="57983" y="43837"/>
                    <a:pt x="61975" y="39163"/>
                    <a:pt x="66481" y="36064"/>
                  </a:cubicBezTo>
                  <a:cubicBezTo>
                    <a:pt x="72751" y="31752"/>
                    <a:pt x="79791" y="30597"/>
                    <a:pt x="86599" y="29479"/>
                  </a:cubicBezTo>
                  <a:cubicBezTo>
                    <a:pt x="88267" y="29206"/>
                    <a:pt x="89993" y="28921"/>
                    <a:pt x="91683" y="28597"/>
                  </a:cubicBezTo>
                  <a:cubicBezTo>
                    <a:pt x="95554" y="27852"/>
                    <a:pt x="98882" y="26914"/>
                    <a:pt x="101852" y="25732"/>
                  </a:cubicBezTo>
                  <a:cubicBezTo>
                    <a:pt x="104477" y="24689"/>
                    <a:pt x="107747" y="23089"/>
                    <a:pt x="109769" y="19968"/>
                  </a:cubicBezTo>
                  <a:cubicBezTo>
                    <a:pt x="111389" y="17466"/>
                    <a:pt x="111791" y="14724"/>
                    <a:pt x="110961" y="11820"/>
                  </a:cubicBezTo>
                  <a:cubicBezTo>
                    <a:pt x="109585" y="7016"/>
                    <a:pt x="105018" y="2695"/>
                    <a:pt x="101216" y="909"/>
                  </a:cubicBezTo>
                  <a:cubicBezTo>
                    <a:pt x="99874" y="279"/>
                    <a:pt x="98573" y="1"/>
                    <a:pt x="9732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0" name="Google Shape;1070;p33"/>
            <p:cNvSpPr/>
            <p:nvPr/>
          </p:nvSpPr>
          <p:spPr>
            <a:xfrm rot="10800000" flipH="1">
              <a:off x="2768223" y="-2299814"/>
              <a:ext cx="4335456" cy="728679"/>
            </a:xfrm>
            <a:custGeom>
              <a:avLst/>
              <a:gdLst/>
              <a:ahLst/>
              <a:cxnLst/>
              <a:rect l="l" t="t" r="r" b="b"/>
              <a:pathLst>
                <a:path w="108339" h="18209" extrusionOk="0">
                  <a:moveTo>
                    <a:pt x="27698" y="402"/>
                  </a:moveTo>
                  <a:cubicBezTo>
                    <a:pt x="32888" y="402"/>
                    <a:pt x="38022" y="2124"/>
                    <a:pt x="42576" y="3656"/>
                  </a:cubicBezTo>
                  <a:cubicBezTo>
                    <a:pt x="47416" y="5283"/>
                    <a:pt x="52582" y="6948"/>
                    <a:pt x="57857" y="7844"/>
                  </a:cubicBezTo>
                  <a:cubicBezTo>
                    <a:pt x="62292" y="8597"/>
                    <a:pt x="66755" y="8977"/>
                    <a:pt x="71177" y="8977"/>
                  </a:cubicBezTo>
                  <a:cubicBezTo>
                    <a:pt x="72693" y="8977"/>
                    <a:pt x="74204" y="8932"/>
                    <a:pt x="75707" y="8843"/>
                  </a:cubicBezTo>
                  <a:cubicBezTo>
                    <a:pt x="78578" y="8671"/>
                    <a:pt x="81363" y="8335"/>
                    <a:pt x="83983" y="7841"/>
                  </a:cubicBezTo>
                  <a:cubicBezTo>
                    <a:pt x="84740" y="7698"/>
                    <a:pt x="85506" y="7531"/>
                    <a:pt x="86246" y="7371"/>
                  </a:cubicBezTo>
                  <a:cubicBezTo>
                    <a:pt x="87567" y="7085"/>
                    <a:pt x="88932" y="6788"/>
                    <a:pt x="90288" y="6616"/>
                  </a:cubicBezTo>
                  <a:cubicBezTo>
                    <a:pt x="91569" y="6455"/>
                    <a:pt x="92767" y="6374"/>
                    <a:pt x="93889" y="6374"/>
                  </a:cubicBezTo>
                  <a:cubicBezTo>
                    <a:pt x="97369" y="6374"/>
                    <a:pt x="100126" y="7157"/>
                    <a:pt x="102405" y="8765"/>
                  </a:cubicBezTo>
                  <a:cubicBezTo>
                    <a:pt x="104715" y="10399"/>
                    <a:pt x="107752" y="14521"/>
                    <a:pt x="107336" y="17804"/>
                  </a:cubicBezTo>
                  <a:lnTo>
                    <a:pt x="2840" y="17804"/>
                  </a:lnTo>
                  <a:cubicBezTo>
                    <a:pt x="2038" y="16930"/>
                    <a:pt x="1495" y="16015"/>
                    <a:pt x="1180" y="15011"/>
                  </a:cubicBezTo>
                  <a:cubicBezTo>
                    <a:pt x="328" y="12292"/>
                    <a:pt x="1140" y="8835"/>
                    <a:pt x="2950" y="7464"/>
                  </a:cubicBezTo>
                  <a:cubicBezTo>
                    <a:pt x="4188" y="6527"/>
                    <a:pt x="5746" y="6255"/>
                    <a:pt x="7263" y="6255"/>
                  </a:cubicBezTo>
                  <a:cubicBezTo>
                    <a:pt x="8508" y="6255"/>
                    <a:pt x="9724" y="6438"/>
                    <a:pt x="10713" y="6586"/>
                  </a:cubicBezTo>
                  <a:cubicBezTo>
                    <a:pt x="13555" y="7015"/>
                    <a:pt x="16398" y="7815"/>
                    <a:pt x="19148" y="8591"/>
                  </a:cubicBezTo>
                  <a:cubicBezTo>
                    <a:pt x="20420" y="8950"/>
                    <a:pt x="21733" y="9320"/>
                    <a:pt x="23031" y="9648"/>
                  </a:cubicBezTo>
                  <a:cubicBezTo>
                    <a:pt x="23892" y="9867"/>
                    <a:pt x="24772" y="10044"/>
                    <a:pt x="25624" y="10217"/>
                  </a:cubicBezTo>
                  <a:cubicBezTo>
                    <a:pt x="26578" y="10410"/>
                    <a:pt x="27561" y="10610"/>
                    <a:pt x="28520" y="10866"/>
                  </a:cubicBezTo>
                  <a:cubicBezTo>
                    <a:pt x="29266" y="11066"/>
                    <a:pt x="30023" y="11287"/>
                    <a:pt x="30753" y="11502"/>
                  </a:cubicBezTo>
                  <a:cubicBezTo>
                    <a:pt x="31592" y="11746"/>
                    <a:pt x="32458" y="12000"/>
                    <a:pt x="33317" y="12223"/>
                  </a:cubicBezTo>
                  <a:lnTo>
                    <a:pt x="33467" y="12263"/>
                  </a:lnTo>
                  <a:cubicBezTo>
                    <a:pt x="34991" y="12659"/>
                    <a:pt x="36728" y="13111"/>
                    <a:pt x="38421" y="13111"/>
                  </a:cubicBezTo>
                  <a:cubicBezTo>
                    <a:pt x="39680" y="13111"/>
                    <a:pt x="40914" y="12861"/>
                    <a:pt x="42017" y="12152"/>
                  </a:cubicBezTo>
                  <a:cubicBezTo>
                    <a:pt x="42247" y="12003"/>
                    <a:pt x="42254" y="11687"/>
                    <a:pt x="42130" y="11480"/>
                  </a:cubicBezTo>
                  <a:cubicBezTo>
                    <a:pt x="39927" y="7838"/>
                    <a:pt x="35420" y="7355"/>
                    <a:pt x="32131" y="7002"/>
                  </a:cubicBezTo>
                  <a:cubicBezTo>
                    <a:pt x="30552" y="6834"/>
                    <a:pt x="28936" y="6794"/>
                    <a:pt x="27373" y="6755"/>
                  </a:cubicBezTo>
                  <a:cubicBezTo>
                    <a:pt x="24971" y="6694"/>
                    <a:pt x="22485" y="6634"/>
                    <a:pt x="20094" y="6098"/>
                  </a:cubicBezTo>
                  <a:lnTo>
                    <a:pt x="19861" y="6045"/>
                  </a:lnTo>
                  <a:cubicBezTo>
                    <a:pt x="19174" y="5899"/>
                    <a:pt x="18323" y="5715"/>
                    <a:pt x="17845" y="5185"/>
                  </a:cubicBezTo>
                  <a:cubicBezTo>
                    <a:pt x="17683" y="5000"/>
                    <a:pt x="17613" y="4809"/>
                    <a:pt x="17637" y="4599"/>
                  </a:cubicBezTo>
                  <a:cubicBezTo>
                    <a:pt x="17720" y="3886"/>
                    <a:pt x="18816" y="3119"/>
                    <a:pt x="19284" y="2791"/>
                  </a:cubicBezTo>
                  <a:lnTo>
                    <a:pt x="19370" y="2730"/>
                  </a:lnTo>
                  <a:cubicBezTo>
                    <a:pt x="21382" y="1313"/>
                    <a:pt x="23882" y="535"/>
                    <a:pt x="26803" y="420"/>
                  </a:cubicBezTo>
                  <a:cubicBezTo>
                    <a:pt x="27101" y="408"/>
                    <a:pt x="27399" y="402"/>
                    <a:pt x="27698" y="402"/>
                  </a:cubicBezTo>
                  <a:close/>
                  <a:moveTo>
                    <a:pt x="27716" y="0"/>
                  </a:moveTo>
                  <a:cubicBezTo>
                    <a:pt x="27408" y="0"/>
                    <a:pt x="27101" y="6"/>
                    <a:pt x="26793" y="18"/>
                  </a:cubicBezTo>
                  <a:cubicBezTo>
                    <a:pt x="23792" y="137"/>
                    <a:pt x="21220" y="940"/>
                    <a:pt x="19143" y="2401"/>
                  </a:cubicBezTo>
                  <a:lnTo>
                    <a:pt x="19057" y="2461"/>
                  </a:lnTo>
                  <a:cubicBezTo>
                    <a:pt x="18500" y="2850"/>
                    <a:pt x="17342" y="3659"/>
                    <a:pt x="17241" y="4552"/>
                  </a:cubicBezTo>
                  <a:cubicBezTo>
                    <a:pt x="17204" y="4879"/>
                    <a:pt x="17307" y="5183"/>
                    <a:pt x="17550" y="5452"/>
                  </a:cubicBezTo>
                  <a:cubicBezTo>
                    <a:pt x="18114" y="6081"/>
                    <a:pt x="19037" y="6279"/>
                    <a:pt x="19779" y="6438"/>
                  </a:cubicBezTo>
                  <a:lnTo>
                    <a:pt x="20009" y="6488"/>
                  </a:lnTo>
                  <a:cubicBezTo>
                    <a:pt x="22436" y="7034"/>
                    <a:pt x="24942" y="7095"/>
                    <a:pt x="27366" y="7155"/>
                  </a:cubicBezTo>
                  <a:cubicBezTo>
                    <a:pt x="28920" y="7194"/>
                    <a:pt x="30528" y="7234"/>
                    <a:pt x="32089" y="7401"/>
                  </a:cubicBezTo>
                  <a:cubicBezTo>
                    <a:pt x="35297" y="7744"/>
                    <a:pt x="39689" y="8215"/>
                    <a:pt x="41788" y="11686"/>
                  </a:cubicBezTo>
                  <a:cubicBezTo>
                    <a:pt x="41818" y="11736"/>
                    <a:pt x="41813" y="11800"/>
                    <a:pt x="41803" y="11810"/>
                  </a:cubicBezTo>
                  <a:cubicBezTo>
                    <a:pt x="40777" y="12469"/>
                    <a:pt x="39614" y="12703"/>
                    <a:pt x="38419" y="12703"/>
                  </a:cubicBezTo>
                  <a:cubicBezTo>
                    <a:pt x="36773" y="12703"/>
                    <a:pt x="35066" y="12260"/>
                    <a:pt x="33571" y="11872"/>
                  </a:cubicBezTo>
                  <a:lnTo>
                    <a:pt x="33421" y="11832"/>
                  </a:lnTo>
                  <a:cubicBezTo>
                    <a:pt x="32568" y="11613"/>
                    <a:pt x="31706" y="11359"/>
                    <a:pt x="30871" y="11114"/>
                  </a:cubicBezTo>
                  <a:cubicBezTo>
                    <a:pt x="30136" y="10900"/>
                    <a:pt x="29377" y="10677"/>
                    <a:pt x="28627" y="10477"/>
                  </a:cubicBezTo>
                  <a:cubicBezTo>
                    <a:pt x="27659" y="10217"/>
                    <a:pt x="26667" y="10017"/>
                    <a:pt x="25708" y="9823"/>
                  </a:cubicBezTo>
                  <a:cubicBezTo>
                    <a:pt x="24862" y="9650"/>
                    <a:pt x="23985" y="9473"/>
                    <a:pt x="23133" y="9257"/>
                  </a:cubicBezTo>
                  <a:cubicBezTo>
                    <a:pt x="21840" y="8930"/>
                    <a:pt x="20529" y="8560"/>
                    <a:pt x="19261" y="8202"/>
                  </a:cubicBezTo>
                  <a:cubicBezTo>
                    <a:pt x="16498" y="7424"/>
                    <a:pt x="13642" y="6619"/>
                    <a:pt x="10776" y="6188"/>
                  </a:cubicBezTo>
                  <a:cubicBezTo>
                    <a:pt x="9769" y="6036"/>
                    <a:pt x="8534" y="5850"/>
                    <a:pt x="7263" y="5850"/>
                  </a:cubicBezTo>
                  <a:cubicBezTo>
                    <a:pt x="5677" y="5850"/>
                    <a:pt x="4036" y="6139"/>
                    <a:pt x="2711" y="7142"/>
                  </a:cubicBezTo>
                  <a:cubicBezTo>
                    <a:pt x="579" y="8757"/>
                    <a:pt x="1" y="12576"/>
                    <a:pt x="798" y="15131"/>
                  </a:cubicBezTo>
                  <a:cubicBezTo>
                    <a:pt x="1138" y="16218"/>
                    <a:pt x="1730" y="17203"/>
                    <a:pt x="2606" y="18144"/>
                  </a:cubicBezTo>
                  <a:lnTo>
                    <a:pt x="2666" y="18209"/>
                  </a:lnTo>
                  <a:lnTo>
                    <a:pt x="107680" y="18209"/>
                  </a:lnTo>
                  <a:lnTo>
                    <a:pt x="107713" y="18040"/>
                  </a:lnTo>
                  <a:cubicBezTo>
                    <a:pt x="108339" y="14231"/>
                    <a:pt x="104720" y="9907"/>
                    <a:pt x="102642" y="8438"/>
                  </a:cubicBezTo>
                  <a:cubicBezTo>
                    <a:pt x="100295" y="6780"/>
                    <a:pt x="97465" y="5972"/>
                    <a:pt x="93901" y="5972"/>
                  </a:cubicBezTo>
                  <a:cubicBezTo>
                    <a:pt x="92759" y="5972"/>
                    <a:pt x="91543" y="6055"/>
                    <a:pt x="90243" y="6219"/>
                  </a:cubicBezTo>
                  <a:cubicBezTo>
                    <a:pt x="88870" y="6392"/>
                    <a:pt x="87495" y="6691"/>
                    <a:pt x="86166" y="6979"/>
                  </a:cubicBezTo>
                  <a:cubicBezTo>
                    <a:pt x="85428" y="7141"/>
                    <a:pt x="84666" y="7307"/>
                    <a:pt x="83913" y="7448"/>
                  </a:cubicBezTo>
                  <a:cubicBezTo>
                    <a:pt x="81310" y="7937"/>
                    <a:pt x="78543" y="8272"/>
                    <a:pt x="75687" y="8443"/>
                  </a:cubicBezTo>
                  <a:cubicBezTo>
                    <a:pt x="74193" y="8531"/>
                    <a:pt x="72692" y="8575"/>
                    <a:pt x="71186" y="8575"/>
                  </a:cubicBezTo>
                  <a:cubicBezTo>
                    <a:pt x="66784" y="8575"/>
                    <a:pt x="62342" y="8199"/>
                    <a:pt x="57928" y="7448"/>
                  </a:cubicBezTo>
                  <a:cubicBezTo>
                    <a:pt x="52682" y="6556"/>
                    <a:pt x="47532" y="4898"/>
                    <a:pt x="42708" y="3276"/>
                  </a:cubicBezTo>
                  <a:cubicBezTo>
                    <a:pt x="38128" y="1734"/>
                    <a:pt x="32975" y="0"/>
                    <a:pt x="27716"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1" name="Google Shape;1071;p33"/>
            <p:cNvSpPr/>
            <p:nvPr/>
          </p:nvSpPr>
          <p:spPr>
            <a:xfrm rot="10800000" flipH="1">
              <a:off x="4932235" y="-2299843"/>
              <a:ext cx="4348422" cy="1563444"/>
            </a:xfrm>
            <a:custGeom>
              <a:avLst/>
              <a:gdLst/>
              <a:ahLst/>
              <a:cxnLst/>
              <a:rect l="l" t="t" r="r" b="b"/>
              <a:pathLst>
                <a:path w="108663" h="39069" extrusionOk="0">
                  <a:moveTo>
                    <a:pt x="46151" y="403"/>
                  </a:moveTo>
                  <a:cubicBezTo>
                    <a:pt x="46500" y="403"/>
                    <a:pt x="46847" y="405"/>
                    <a:pt x="47194" y="409"/>
                  </a:cubicBezTo>
                  <a:cubicBezTo>
                    <a:pt x="60555" y="576"/>
                    <a:pt x="71907" y="4288"/>
                    <a:pt x="80932" y="11441"/>
                  </a:cubicBezTo>
                  <a:cubicBezTo>
                    <a:pt x="84958" y="14633"/>
                    <a:pt x="88903" y="18201"/>
                    <a:pt x="92718" y="21653"/>
                  </a:cubicBezTo>
                  <a:cubicBezTo>
                    <a:pt x="94523" y="23286"/>
                    <a:pt x="96389" y="24974"/>
                    <a:pt x="98238" y="26600"/>
                  </a:cubicBezTo>
                  <a:cubicBezTo>
                    <a:pt x="101177" y="29181"/>
                    <a:pt x="104663" y="32202"/>
                    <a:pt x="108257" y="35034"/>
                  </a:cubicBezTo>
                  <a:cubicBezTo>
                    <a:pt x="108185" y="37046"/>
                    <a:pt x="106877" y="38663"/>
                    <a:pt x="105303" y="38663"/>
                  </a:cubicBezTo>
                  <a:lnTo>
                    <a:pt x="95006" y="38663"/>
                  </a:lnTo>
                  <a:cubicBezTo>
                    <a:pt x="94337" y="37862"/>
                    <a:pt x="93741" y="37110"/>
                    <a:pt x="93190" y="36368"/>
                  </a:cubicBezTo>
                  <a:cubicBezTo>
                    <a:pt x="91738" y="34415"/>
                    <a:pt x="90482" y="32209"/>
                    <a:pt x="89268" y="30076"/>
                  </a:cubicBezTo>
                  <a:cubicBezTo>
                    <a:pt x="88255" y="28296"/>
                    <a:pt x="87207" y="26455"/>
                    <a:pt x="86046" y="24761"/>
                  </a:cubicBezTo>
                  <a:cubicBezTo>
                    <a:pt x="84901" y="23090"/>
                    <a:pt x="83654" y="21394"/>
                    <a:pt x="82109" y="20589"/>
                  </a:cubicBezTo>
                  <a:cubicBezTo>
                    <a:pt x="81766" y="20411"/>
                    <a:pt x="81285" y="20282"/>
                    <a:pt x="80790" y="20282"/>
                  </a:cubicBezTo>
                  <a:cubicBezTo>
                    <a:pt x="80446" y="20282"/>
                    <a:pt x="80095" y="20344"/>
                    <a:pt x="79779" y="20494"/>
                  </a:cubicBezTo>
                  <a:cubicBezTo>
                    <a:pt x="79253" y="20744"/>
                    <a:pt x="78909" y="21200"/>
                    <a:pt x="78784" y="21809"/>
                  </a:cubicBezTo>
                  <a:cubicBezTo>
                    <a:pt x="78479" y="23295"/>
                    <a:pt x="79725" y="24879"/>
                    <a:pt x="80550" y="25925"/>
                  </a:cubicBezTo>
                  <a:cubicBezTo>
                    <a:pt x="80666" y="26074"/>
                    <a:pt x="80775" y="26210"/>
                    <a:pt x="80868" y="26335"/>
                  </a:cubicBezTo>
                  <a:cubicBezTo>
                    <a:pt x="81946" y="27764"/>
                    <a:pt x="82835" y="29354"/>
                    <a:pt x="83661" y="31345"/>
                  </a:cubicBezTo>
                  <a:cubicBezTo>
                    <a:pt x="84287" y="32848"/>
                    <a:pt x="85364" y="35767"/>
                    <a:pt x="85660" y="38663"/>
                  </a:cubicBezTo>
                  <a:lnTo>
                    <a:pt x="76327" y="38663"/>
                  </a:lnTo>
                  <a:cubicBezTo>
                    <a:pt x="76685" y="34328"/>
                    <a:pt x="75134" y="29497"/>
                    <a:pt x="72336" y="26295"/>
                  </a:cubicBezTo>
                  <a:cubicBezTo>
                    <a:pt x="70016" y="23636"/>
                    <a:pt x="66829" y="21619"/>
                    <a:pt x="62597" y="20130"/>
                  </a:cubicBezTo>
                  <a:cubicBezTo>
                    <a:pt x="58968" y="18853"/>
                    <a:pt x="54987" y="18071"/>
                    <a:pt x="50066" y="17668"/>
                  </a:cubicBezTo>
                  <a:cubicBezTo>
                    <a:pt x="47919" y="17494"/>
                    <a:pt x="45723" y="17407"/>
                    <a:pt x="43437" y="17407"/>
                  </a:cubicBezTo>
                  <a:cubicBezTo>
                    <a:pt x="41731" y="17407"/>
                    <a:pt x="39974" y="17455"/>
                    <a:pt x="38150" y="17552"/>
                  </a:cubicBezTo>
                  <a:cubicBezTo>
                    <a:pt x="34341" y="17757"/>
                    <a:pt x="31394" y="18197"/>
                    <a:pt x="28604" y="18985"/>
                  </a:cubicBezTo>
                  <a:cubicBezTo>
                    <a:pt x="27525" y="19288"/>
                    <a:pt x="26448" y="19608"/>
                    <a:pt x="25369" y="19927"/>
                  </a:cubicBezTo>
                  <a:cubicBezTo>
                    <a:pt x="21997" y="20924"/>
                    <a:pt x="18511" y="21956"/>
                    <a:pt x="15020" y="22506"/>
                  </a:cubicBezTo>
                  <a:cubicBezTo>
                    <a:pt x="13538" y="22740"/>
                    <a:pt x="11993" y="22922"/>
                    <a:pt x="10477" y="22922"/>
                  </a:cubicBezTo>
                  <a:cubicBezTo>
                    <a:pt x="7660" y="22922"/>
                    <a:pt x="4942" y="22294"/>
                    <a:pt x="2908" y="20201"/>
                  </a:cubicBezTo>
                  <a:cubicBezTo>
                    <a:pt x="2318" y="19594"/>
                    <a:pt x="445" y="17417"/>
                    <a:pt x="1110" y="14892"/>
                  </a:cubicBezTo>
                  <a:cubicBezTo>
                    <a:pt x="1609" y="13004"/>
                    <a:pt x="3139" y="11676"/>
                    <a:pt x="4417" y="10728"/>
                  </a:cubicBezTo>
                  <a:cubicBezTo>
                    <a:pt x="7502" y="8442"/>
                    <a:pt x="11094" y="7120"/>
                    <a:pt x="14506" y="5962"/>
                  </a:cubicBezTo>
                  <a:cubicBezTo>
                    <a:pt x="25380" y="2272"/>
                    <a:pt x="36012" y="403"/>
                    <a:pt x="46151" y="403"/>
                  </a:cubicBezTo>
                  <a:close/>
                  <a:moveTo>
                    <a:pt x="46184" y="0"/>
                  </a:moveTo>
                  <a:cubicBezTo>
                    <a:pt x="35995" y="0"/>
                    <a:pt x="25302" y="1873"/>
                    <a:pt x="14376" y="5582"/>
                  </a:cubicBezTo>
                  <a:cubicBezTo>
                    <a:pt x="10932" y="6749"/>
                    <a:pt x="7309" y="8083"/>
                    <a:pt x="4175" y="10405"/>
                  </a:cubicBezTo>
                  <a:cubicBezTo>
                    <a:pt x="2845" y="11391"/>
                    <a:pt x="1250" y="12780"/>
                    <a:pt x="720" y="14790"/>
                  </a:cubicBezTo>
                  <a:cubicBezTo>
                    <a:pt x="0" y="17521"/>
                    <a:pt x="1992" y="19837"/>
                    <a:pt x="2618" y="20484"/>
                  </a:cubicBezTo>
                  <a:cubicBezTo>
                    <a:pt x="4745" y="22672"/>
                    <a:pt x="7559" y="23326"/>
                    <a:pt x="10464" y="23326"/>
                  </a:cubicBezTo>
                  <a:cubicBezTo>
                    <a:pt x="12008" y="23326"/>
                    <a:pt x="13578" y="23141"/>
                    <a:pt x="15083" y="22903"/>
                  </a:cubicBezTo>
                  <a:cubicBezTo>
                    <a:pt x="18599" y="22350"/>
                    <a:pt x="22098" y="21314"/>
                    <a:pt x="25483" y="20314"/>
                  </a:cubicBezTo>
                  <a:cubicBezTo>
                    <a:pt x="26558" y="19996"/>
                    <a:pt x="27635" y="19678"/>
                    <a:pt x="28713" y="19374"/>
                  </a:cubicBezTo>
                  <a:cubicBezTo>
                    <a:pt x="31476" y="18595"/>
                    <a:pt x="34392" y="18158"/>
                    <a:pt x="38171" y="17957"/>
                  </a:cubicBezTo>
                  <a:cubicBezTo>
                    <a:pt x="39992" y="17859"/>
                    <a:pt x="41744" y="17811"/>
                    <a:pt x="43446" y="17811"/>
                  </a:cubicBezTo>
                  <a:cubicBezTo>
                    <a:pt x="45718" y="17811"/>
                    <a:pt x="47900" y="17898"/>
                    <a:pt x="50034" y="18072"/>
                  </a:cubicBezTo>
                  <a:cubicBezTo>
                    <a:pt x="54919" y="18471"/>
                    <a:pt x="58869" y="19245"/>
                    <a:pt x="62464" y="20513"/>
                  </a:cubicBezTo>
                  <a:cubicBezTo>
                    <a:pt x="66629" y="21980"/>
                    <a:pt x="69761" y="23959"/>
                    <a:pt x="72035" y="26564"/>
                  </a:cubicBezTo>
                  <a:cubicBezTo>
                    <a:pt x="74808" y="29740"/>
                    <a:pt x="76328" y="34562"/>
                    <a:pt x="75907" y="38847"/>
                  </a:cubicBezTo>
                  <a:lnTo>
                    <a:pt x="75885" y="39069"/>
                  </a:lnTo>
                  <a:lnTo>
                    <a:pt x="86103" y="39069"/>
                  </a:lnTo>
                  <a:lnTo>
                    <a:pt x="86083" y="38849"/>
                  </a:lnTo>
                  <a:cubicBezTo>
                    <a:pt x="85816" y="35827"/>
                    <a:pt x="84685" y="32755"/>
                    <a:pt x="84035" y="31193"/>
                  </a:cubicBezTo>
                  <a:cubicBezTo>
                    <a:pt x="83194" y="29170"/>
                    <a:pt x="82289" y="27550"/>
                    <a:pt x="81192" y="26094"/>
                  </a:cubicBezTo>
                  <a:cubicBezTo>
                    <a:pt x="81095" y="25968"/>
                    <a:pt x="80986" y="25829"/>
                    <a:pt x="80868" y="25679"/>
                  </a:cubicBezTo>
                  <a:cubicBezTo>
                    <a:pt x="80089" y="24692"/>
                    <a:pt x="78913" y="23196"/>
                    <a:pt x="79180" y="21893"/>
                  </a:cubicBezTo>
                  <a:cubicBezTo>
                    <a:pt x="79280" y="21406"/>
                    <a:pt x="79542" y="21057"/>
                    <a:pt x="79953" y="20860"/>
                  </a:cubicBezTo>
                  <a:cubicBezTo>
                    <a:pt x="80215" y="20736"/>
                    <a:pt x="80506" y="20684"/>
                    <a:pt x="80793" y="20684"/>
                  </a:cubicBezTo>
                  <a:cubicBezTo>
                    <a:pt x="81216" y="20684"/>
                    <a:pt x="81630" y="20796"/>
                    <a:pt x="81925" y="20950"/>
                  </a:cubicBezTo>
                  <a:cubicBezTo>
                    <a:pt x="83388" y="21710"/>
                    <a:pt x="84600" y="23365"/>
                    <a:pt x="85716" y="24991"/>
                  </a:cubicBezTo>
                  <a:cubicBezTo>
                    <a:pt x="86867" y="26672"/>
                    <a:pt x="87910" y="28506"/>
                    <a:pt x="88919" y="30277"/>
                  </a:cubicBezTo>
                  <a:cubicBezTo>
                    <a:pt x="90139" y="32421"/>
                    <a:pt x="91401" y="34638"/>
                    <a:pt x="92868" y="36611"/>
                  </a:cubicBezTo>
                  <a:cubicBezTo>
                    <a:pt x="93440" y="37380"/>
                    <a:pt x="94059" y="38160"/>
                    <a:pt x="94759" y="38996"/>
                  </a:cubicBezTo>
                  <a:lnTo>
                    <a:pt x="94819" y="39068"/>
                  </a:lnTo>
                  <a:lnTo>
                    <a:pt x="105303" y="39068"/>
                  </a:lnTo>
                  <a:cubicBezTo>
                    <a:pt x="107121" y="39068"/>
                    <a:pt x="108627" y="37217"/>
                    <a:pt x="108661" y="34947"/>
                  </a:cubicBezTo>
                  <a:lnTo>
                    <a:pt x="108663" y="34847"/>
                  </a:lnTo>
                  <a:lnTo>
                    <a:pt x="108584" y="34784"/>
                  </a:lnTo>
                  <a:cubicBezTo>
                    <a:pt x="104971" y="31939"/>
                    <a:pt x="101460" y="28897"/>
                    <a:pt x="98502" y="26300"/>
                  </a:cubicBezTo>
                  <a:cubicBezTo>
                    <a:pt x="96655" y="24675"/>
                    <a:pt x="94790" y="22989"/>
                    <a:pt x="92987" y="21357"/>
                  </a:cubicBezTo>
                  <a:cubicBezTo>
                    <a:pt x="89168" y="17899"/>
                    <a:pt x="85217" y="14326"/>
                    <a:pt x="81181" y="11127"/>
                  </a:cubicBezTo>
                  <a:cubicBezTo>
                    <a:pt x="72085" y="3918"/>
                    <a:pt x="60650" y="176"/>
                    <a:pt x="47197" y="6"/>
                  </a:cubicBezTo>
                  <a:cubicBezTo>
                    <a:pt x="46860" y="2"/>
                    <a:pt x="46522" y="0"/>
                    <a:pt x="4618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2" name="Google Shape;1072;p33"/>
            <p:cNvSpPr/>
            <p:nvPr/>
          </p:nvSpPr>
          <p:spPr>
            <a:xfrm rot="10800000" flipH="1">
              <a:off x="5065015" y="4471289"/>
              <a:ext cx="4355665" cy="807744"/>
            </a:xfrm>
            <a:custGeom>
              <a:avLst/>
              <a:gdLst/>
              <a:ahLst/>
              <a:cxnLst/>
              <a:rect l="l" t="t" r="r" b="b"/>
              <a:pathLst>
                <a:path w="108844" h="28164" extrusionOk="0">
                  <a:moveTo>
                    <a:pt x="105484" y="409"/>
                  </a:moveTo>
                  <a:cubicBezTo>
                    <a:pt x="107116" y="409"/>
                    <a:pt x="108443" y="2114"/>
                    <a:pt x="108443" y="4208"/>
                  </a:cubicBezTo>
                  <a:lnTo>
                    <a:pt x="108443" y="9441"/>
                  </a:lnTo>
                  <a:cubicBezTo>
                    <a:pt x="107791" y="9431"/>
                    <a:pt x="107138" y="9426"/>
                    <a:pt x="106485" y="9426"/>
                  </a:cubicBezTo>
                  <a:cubicBezTo>
                    <a:pt x="96929" y="9426"/>
                    <a:pt x="87281" y="10461"/>
                    <a:pt x="77432" y="11618"/>
                  </a:cubicBezTo>
                  <a:lnTo>
                    <a:pt x="74438" y="11967"/>
                  </a:lnTo>
                  <a:cubicBezTo>
                    <a:pt x="68077" y="12707"/>
                    <a:pt x="61497" y="13471"/>
                    <a:pt x="55052" y="14524"/>
                  </a:cubicBezTo>
                  <a:cubicBezTo>
                    <a:pt x="50937" y="15196"/>
                    <a:pt x="47239" y="15919"/>
                    <a:pt x="43750" y="16739"/>
                  </a:cubicBezTo>
                  <a:cubicBezTo>
                    <a:pt x="39671" y="17698"/>
                    <a:pt x="36280" y="18535"/>
                    <a:pt x="32894" y="19868"/>
                  </a:cubicBezTo>
                  <a:cubicBezTo>
                    <a:pt x="30642" y="20754"/>
                    <a:pt x="28443" y="21986"/>
                    <a:pt x="26315" y="23179"/>
                  </a:cubicBezTo>
                  <a:cubicBezTo>
                    <a:pt x="22603" y="25262"/>
                    <a:pt x="18761" y="27414"/>
                    <a:pt x="14582" y="27728"/>
                  </a:cubicBezTo>
                  <a:cubicBezTo>
                    <a:pt x="14284" y="27750"/>
                    <a:pt x="13983" y="27761"/>
                    <a:pt x="13680" y="27761"/>
                  </a:cubicBezTo>
                  <a:cubicBezTo>
                    <a:pt x="8600" y="27761"/>
                    <a:pt x="3011" y="24606"/>
                    <a:pt x="1265" y="17265"/>
                  </a:cubicBezTo>
                  <a:cubicBezTo>
                    <a:pt x="424" y="13728"/>
                    <a:pt x="774" y="10998"/>
                    <a:pt x="2304" y="9148"/>
                  </a:cubicBezTo>
                  <a:cubicBezTo>
                    <a:pt x="3847" y="7282"/>
                    <a:pt x="6123" y="6467"/>
                    <a:pt x="8144" y="5916"/>
                  </a:cubicBezTo>
                  <a:cubicBezTo>
                    <a:pt x="14663" y="4135"/>
                    <a:pt x="21503" y="4060"/>
                    <a:pt x="27536" y="3991"/>
                  </a:cubicBezTo>
                  <a:lnTo>
                    <a:pt x="28284" y="3982"/>
                  </a:lnTo>
                  <a:cubicBezTo>
                    <a:pt x="35338" y="3908"/>
                    <a:pt x="42635" y="3830"/>
                    <a:pt x="49562" y="1411"/>
                  </a:cubicBezTo>
                  <a:cubicBezTo>
                    <a:pt x="50530" y="1072"/>
                    <a:pt x="51303" y="753"/>
                    <a:pt x="51989" y="409"/>
                  </a:cubicBezTo>
                  <a:lnTo>
                    <a:pt x="51989" y="410"/>
                  </a:lnTo>
                  <a:lnTo>
                    <a:pt x="77472" y="410"/>
                  </a:lnTo>
                  <a:cubicBezTo>
                    <a:pt x="75657" y="1022"/>
                    <a:pt x="73845" y="1526"/>
                    <a:pt x="72138" y="1986"/>
                  </a:cubicBezTo>
                  <a:cubicBezTo>
                    <a:pt x="71479" y="2162"/>
                    <a:pt x="70816" y="2334"/>
                    <a:pt x="70156" y="2505"/>
                  </a:cubicBezTo>
                  <a:cubicBezTo>
                    <a:pt x="68329" y="2977"/>
                    <a:pt x="66440" y="3467"/>
                    <a:pt x="64605" y="4082"/>
                  </a:cubicBezTo>
                  <a:cubicBezTo>
                    <a:pt x="61004" y="5291"/>
                    <a:pt x="57124" y="6040"/>
                    <a:pt x="52740" y="6369"/>
                  </a:cubicBezTo>
                  <a:cubicBezTo>
                    <a:pt x="49638" y="6602"/>
                    <a:pt x="46418" y="6602"/>
                    <a:pt x="43304" y="6603"/>
                  </a:cubicBezTo>
                  <a:cubicBezTo>
                    <a:pt x="34965" y="6606"/>
                    <a:pt x="26344" y="6609"/>
                    <a:pt x="18528" y="10955"/>
                  </a:cubicBezTo>
                  <a:cubicBezTo>
                    <a:pt x="14223" y="13350"/>
                    <a:pt x="12644" y="15910"/>
                    <a:pt x="13835" y="18561"/>
                  </a:cubicBezTo>
                  <a:cubicBezTo>
                    <a:pt x="14838" y="20791"/>
                    <a:pt x="17057" y="22107"/>
                    <a:pt x="18813" y="22421"/>
                  </a:cubicBezTo>
                  <a:cubicBezTo>
                    <a:pt x="19239" y="22498"/>
                    <a:pt x="19668" y="22533"/>
                    <a:pt x="20097" y="22533"/>
                  </a:cubicBezTo>
                  <a:cubicBezTo>
                    <a:pt x="22307" y="22533"/>
                    <a:pt x="24513" y="21604"/>
                    <a:pt x="26433" y="20647"/>
                  </a:cubicBezTo>
                  <a:cubicBezTo>
                    <a:pt x="27444" y="20142"/>
                    <a:pt x="28451" y="19561"/>
                    <a:pt x="29427" y="18998"/>
                  </a:cubicBezTo>
                  <a:cubicBezTo>
                    <a:pt x="30955" y="18116"/>
                    <a:pt x="32534" y="17203"/>
                    <a:pt x="34157" y="16576"/>
                  </a:cubicBezTo>
                  <a:cubicBezTo>
                    <a:pt x="37956" y="15106"/>
                    <a:pt x="41874" y="14247"/>
                    <a:pt x="44864" y="13661"/>
                  </a:cubicBezTo>
                  <a:cubicBezTo>
                    <a:pt x="49244" y="12804"/>
                    <a:pt x="53720" y="12190"/>
                    <a:pt x="58050" y="11597"/>
                  </a:cubicBezTo>
                  <a:cubicBezTo>
                    <a:pt x="61146" y="11172"/>
                    <a:pt x="64344" y="10734"/>
                    <a:pt x="67486" y="10209"/>
                  </a:cubicBezTo>
                  <a:cubicBezTo>
                    <a:pt x="71305" y="9572"/>
                    <a:pt x="74827" y="8898"/>
                    <a:pt x="78252" y="8150"/>
                  </a:cubicBezTo>
                  <a:cubicBezTo>
                    <a:pt x="80759" y="7602"/>
                    <a:pt x="84017" y="6743"/>
                    <a:pt x="86995" y="4937"/>
                  </a:cubicBezTo>
                  <a:cubicBezTo>
                    <a:pt x="88677" y="3915"/>
                    <a:pt x="90044" y="2435"/>
                    <a:pt x="91173" y="409"/>
                  </a:cubicBezTo>
                  <a:close/>
                  <a:moveTo>
                    <a:pt x="90934" y="0"/>
                  </a:moveTo>
                  <a:lnTo>
                    <a:pt x="90877" y="105"/>
                  </a:lnTo>
                  <a:cubicBezTo>
                    <a:pt x="89755" y="2148"/>
                    <a:pt x="88458" y="3572"/>
                    <a:pt x="86786" y="4587"/>
                  </a:cubicBezTo>
                  <a:cubicBezTo>
                    <a:pt x="83860" y="6361"/>
                    <a:pt x="80642" y="7209"/>
                    <a:pt x="78166" y="7749"/>
                  </a:cubicBezTo>
                  <a:cubicBezTo>
                    <a:pt x="74747" y="8496"/>
                    <a:pt x="71232" y="9168"/>
                    <a:pt x="67420" y="9804"/>
                  </a:cubicBezTo>
                  <a:cubicBezTo>
                    <a:pt x="64284" y="10326"/>
                    <a:pt x="61086" y="10767"/>
                    <a:pt x="57994" y="11189"/>
                  </a:cubicBezTo>
                  <a:cubicBezTo>
                    <a:pt x="53660" y="11784"/>
                    <a:pt x="49177" y="12398"/>
                    <a:pt x="44787" y="13257"/>
                  </a:cubicBezTo>
                  <a:cubicBezTo>
                    <a:pt x="41781" y="13846"/>
                    <a:pt x="37840" y="14712"/>
                    <a:pt x="34011" y="16192"/>
                  </a:cubicBezTo>
                  <a:cubicBezTo>
                    <a:pt x="32361" y="16832"/>
                    <a:pt x="30768" y="17751"/>
                    <a:pt x="29227" y="18641"/>
                  </a:cubicBezTo>
                  <a:cubicBezTo>
                    <a:pt x="28257" y="19199"/>
                    <a:pt x="27256" y="19778"/>
                    <a:pt x="26252" y="20278"/>
                  </a:cubicBezTo>
                  <a:cubicBezTo>
                    <a:pt x="24377" y="21213"/>
                    <a:pt x="22228" y="22123"/>
                    <a:pt x="20096" y="22123"/>
                  </a:cubicBezTo>
                  <a:cubicBezTo>
                    <a:pt x="19691" y="22123"/>
                    <a:pt x="19286" y="22090"/>
                    <a:pt x="18884" y="22019"/>
                  </a:cubicBezTo>
                  <a:cubicBezTo>
                    <a:pt x="17234" y="21723"/>
                    <a:pt x="15146" y="20485"/>
                    <a:pt x="14203" y="18389"/>
                  </a:cubicBezTo>
                  <a:cubicBezTo>
                    <a:pt x="13112" y="15962"/>
                    <a:pt x="14633" y="13577"/>
                    <a:pt x="18725" y="11302"/>
                  </a:cubicBezTo>
                  <a:cubicBezTo>
                    <a:pt x="26450" y="7006"/>
                    <a:pt x="35017" y="7004"/>
                    <a:pt x="43304" y="7002"/>
                  </a:cubicBezTo>
                  <a:cubicBezTo>
                    <a:pt x="46426" y="7002"/>
                    <a:pt x="49654" y="6999"/>
                    <a:pt x="52770" y="6766"/>
                  </a:cubicBezTo>
                  <a:cubicBezTo>
                    <a:pt x="57188" y="6433"/>
                    <a:pt x="61100" y="5680"/>
                    <a:pt x="64734" y="4460"/>
                  </a:cubicBezTo>
                  <a:cubicBezTo>
                    <a:pt x="66555" y="3847"/>
                    <a:pt x="68437" y="3359"/>
                    <a:pt x="70258" y="2889"/>
                  </a:cubicBezTo>
                  <a:cubicBezTo>
                    <a:pt x="70921" y="2718"/>
                    <a:pt x="71583" y="2546"/>
                    <a:pt x="72244" y="2369"/>
                  </a:cubicBezTo>
                  <a:cubicBezTo>
                    <a:pt x="74310" y="1815"/>
                    <a:pt x="76526" y="1191"/>
                    <a:pt x="78725" y="393"/>
                  </a:cubicBezTo>
                  <a:lnTo>
                    <a:pt x="79801" y="3"/>
                  </a:lnTo>
                  <a:lnTo>
                    <a:pt x="51891" y="3"/>
                  </a:lnTo>
                  <a:lnTo>
                    <a:pt x="51849" y="25"/>
                  </a:lnTo>
                  <a:cubicBezTo>
                    <a:pt x="51168" y="369"/>
                    <a:pt x="50398" y="688"/>
                    <a:pt x="49430" y="1026"/>
                  </a:cubicBezTo>
                  <a:cubicBezTo>
                    <a:pt x="42565" y="3424"/>
                    <a:pt x="35301" y="3502"/>
                    <a:pt x="28279" y="3577"/>
                  </a:cubicBezTo>
                  <a:lnTo>
                    <a:pt x="27530" y="3587"/>
                  </a:lnTo>
                  <a:cubicBezTo>
                    <a:pt x="21472" y="3654"/>
                    <a:pt x="14606" y="3731"/>
                    <a:pt x="8035" y="5524"/>
                  </a:cubicBezTo>
                  <a:cubicBezTo>
                    <a:pt x="5955" y="6091"/>
                    <a:pt x="3608" y="6937"/>
                    <a:pt x="1994" y="8889"/>
                  </a:cubicBezTo>
                  <a:cubicBezTo>
                    <a:pt x="378" y="10842"/>
                    <a:pt x="1" y="13691"/>
                    <a:pt x="872" y="17356"/>
                  </a:cubicBezTo>
                  <a:cubicBezTo>
                    <a:pt x="2415" y="23842"/>
                    <a:pt x="7591" y="28164"/>
                    <a:pt x="13647" y="28164"/>
                  </a:cubicBezTo>
                  <a:cubicBezTo>
                    <a:pt x="13966" y="28164"/>
                    <a:pt x="14287" y="28154"/>
                    <a:pt x="14609" y="28121"/>
                  </a:cubicBezTo>
                  <a:cubicBezTo>
                    <a:pt x="18878" y="27800"/>
                    <a:pt x="22758" y="25623"/>
                    <a:pt x="26511" y="23520"/>
                  </a:cubicBezTo>
                  <a:cubicBezTo>
                    <a:pt x="28626" y="22334"/>
                    <a:pt x="30812" y="21108"/>
                    <a:pt x="33038" y="20233"/>
                  </a:cubicBezTo>
                  <a:cubicBezTo>
                    <a:pt x="36400" y="18911"/>
                    <a:pt x="39775" y="18075"/>
                    <a:pt x="43838" y="17121"/>
                  </a:cubicBezTo>
                  <a:cubicBezTo>
                    <a:pt x="47319" y="16305"/>
                    <a:pt x="51008" y="15582"/>
                    <a:pt x="55113" y="14912"/>
                  </a:cubicBezTo>
                  <a:cubicBezTo>
                    <a:pt x="61550" y="13861"/>
                    <a:pt x="68126" y="13097"/>
                    <a:pt x="74484" y="12357"/>
                  </a:cubicBezTo>
                  <a:lnTo>
                    <a:pt x="77477" y="12010"/>
                  </a:lnTo>
                  <a:cubicBezTo>
                    <a:pt x="87323" y="10854"/>
                    <a:pt x="96973" y="9822"/>
                    <a:pt x="106514" y="9822"/>
                  </a:cubicBezTo>
                  <a:cubicBezTo>
                    <a:pt x="107222" y="9822"/>
                    <a:pt x="107930" y="9827"/>
                    <a:pt x="108637" y="9839"/>
                  </a:cubicBezTo>
                  <a:lnTo>
                    <a:pt x="108843" y="9842"/>
                  </a:lnTo>
                  <a:lnTo>
                    <a:pt x="108843" y="4203"/>
                  </a:lnTo>
                  <a:cubicBezTo>
                    <a:pt x="108843" y="1884"/>
                    <a:pt x="107336" y="0"/>
                    <a:pt x="10548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Background 4">
  <p:cSld name="BLANK_1_1_1_1_1_1_1_1_1_1">
    <p:bg>
      <p:bgPr>
        <a:solidFill>
          <a:schemeClr val="accent1"/>
        </a:solidFill>
        <a:effectLst/>
      </p:bgPr>
    </p:bg>
    <p:spTree>
      <p:nvGrpSpPr>
        <p:cNvPr id="1" name="Shape 1073"/>
        <p:cNvGrpSpPr/>
        <p:nvPr/>
      </p:nvGrpSpPr>
      <p:grpSpPr>
        <a:xfrm>
          <a:off x="0" y="0"/>
          <a:ext cx="0" cy="0"/>
          <a:chOff x="0" y="0"/>
          <a:chExt cx="0" cy="0"/>
        </a:xfrm>
      </p:grpSpPr>
      <p:grpSp>
        <p:nvGrpSpPr>
          <p:cNvPr id="1074" name="Google Shape;1074;p34"/>
          <p:cNvGrpSpPr/>
          <p:nvPr/>
        </p:nvGrpSpPr>
        <p:grpSpPr>
          <a:xfrm>
            <a:off x="-97264" y="-2508600"/>
            <a:ext cx="9517944" cy="7737118"/>
            <a:chOff x="-97264" y="-2508600"/>
            <a:chExt cx="9517944" cy="7737118"/>
          </a:xfrm>
        </p:grpSpPr>
        <p:sp>
          <p:nvSpPr>
            <p:cNvPr id="1075" name="Google Shape;1075;p34"/>
            <p:cNvSpPr/>
            <p:nvPr/>
          </p:nvSpPr>
          <p:spPr>
            <a:xfrm>
              <a:off x="-89101" y="-1893243"/>
              <a:ext cx="3985503" cy="848251"/>
            </a:xfrm>
            <a:custGeom>
              <a:avLst/>
              <a:gdLst/>
              <a:ahLst/>
              <a:cxnLst/>
              <a:rect l="l" t="t" r="r" b="b"/>
              <a:pathLst>
                <a:path w="99594" h="21197" extrusionOk="0">
                  <a:moveTo>
                    <a:pt x="65021" y="0"/>
                  </a:moveTo>
                  <a:cubicBezTo>
                    <a:pt x="64434" y="0"/>
                    <a:pt x="63848" y="10"/>
                    <a:pt x="63260" y="29"/>
                  </a:cubicBezTo>
                  <a:cubicBezTo>
                    <a:pt x="57732" y="207"/>
                    <a:pt x="52245" y="1096"/>
                    <a:pt x="46816" y="2389"/>
                  </a:cubicBezTo>
                  <a:cubicBezTo>
                    <a:pt x="41611" y="3631"/>
                    <a:pt x="36750" y="6060"/>
                    <a:pt x="31830" y="8475"/>
                  </a:cubicBezTo>
                  <a:cubicBezTo>
                    <a:pt x="27244" y="10725"/>
                    <a:pt x="22624" y="12692"/>
                    <a:pt x="17724" y="13463"/>
                  </a:cubicBezTo>
                  <a:cubicBezTo>
                    <a:pt x="15802" y="13765"/>
                    <a:pt x="13860" y="13942"/>
                    <a:pt x="11920" y="13942"/>
                  </a:cubicBezTo>
                  <a:cubicBezTo>
                    <a:pt x="10234" y="13942"/>
                    <a:pt x="8549" y="13808"/>
                    <a:pt x="6879" y="13505"/>
                  </a:cubicBezTo>
                  <a:cubicBezTo>
                    <a:pt x="4515" y="13077"/>
                    <a:pt x="2162" y="12285"/>
                    <a:pt x="0" y="10984"/>
                  </a:cubicBezTo>
                  <a:lnTo>
                    <a:pt x="0" y="18944"/>
                  </a:lnTo>
                  <a:cubicBezTo>
                    <a:pt x="1762" y="19024"/>
                    <a:pt x="3523" y="19075"/>
                    <a:pt x="5283" y="19075"/>
                  </a:cubicBezTo>
                  <a:cubicBezTo>
                    <a:pt x="9227" y="19075"/>
                    <a:pt x="13162" y="18820"/>
                    <a:pt x="17071" y="18072"/>
                  </a:cubicBezTo>
                  <a:cubicBezTo>
                    <a:pt x="21981" y="17133"/>
                    <a:pt x="26589" y="15270"/>
                    <a:pt x="30996" y="12374"/>
                  </a:cubicBezTo>
                  <a:cubicBezTo>
                    <a:pt x="33739" y="10570"/>
                    <a:pt x="36781" y="9886"/>
                    <a:pt x="39837" y="9886"/>
                  </a:cubicBezTo>
                  <a:cubicBezTo>
                    <a:pt x="40660" y="9886"/>
                    <a:pt x="41484" y="9936"/>
                    <a:pt x="42304" y="10026"/>
                  </a:cubicBezTo>
                  <a:cubicBezTo>
                    <a:pt x="50992" y="10985"/>
                    <a:pt x="59004" y="15789"/>
                    <a:pt x="67420" y="18291"/>
                  </a:cubicBezTo>
                  <a:cubicBezTo>
                    <a:pt x="72853" y="19907"/>
                    <a:pt x="78486" y="20812"/>
                    <a:pt x="84058" y="21107"/>
                  </a:cubicBezTo>
                  <a:cubicBezTo>
                    <a:pt x="85055" y="21160"/>
                    <a:pt x="86060" y="21196"/>
                    <a:pt x="87066" y="21196"/>
                  </a:cubicBezTo>
                  <a:cubicBezTo>
                    <a:pt x="89207" y="21196"/>
                    <a:pt x="91355" y="21031"/>
                    <a:pt x="93446" y="20508"/>
                  </a:cubicBezTo>
                  <a:cubicBezTo>
                    <a:pt x="95522" y="19989"/>
                    <a:pt x="98275" y="18989"/>
                    <a:pt x="98894" y="16049"/>
                  </a:cubicBezTo>
                  <a:cubicBezTo>
                    <a:pt x="99594" y="12721"/>
                    <a:pt x="97265" y="10188"/>
                    <a:pt x="95270" y="8623"/>
                  </a:cubicBezTo>
                  <a:cubicBezTo>
                    <a:pt x="92667" y="6581"/>
                    <a:pt x="89709" y="5268"/>
                    <a:pt x="86790" y="4165"/>
                  </a:cubicBezTo>
                  <a:cubicBezTo>
                    <a:pt x="79711" y="1489"/>
                    <a:pt x="72404" y="0"/>
                    <a:pt x="65021" y="0"/>
                  </a:cubicBez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 name="Google Shape;1076;p34"/>
            <p:cNvSpPr/>
            <p:nvPr/>
          </p:nvSpPr>
          <p:spPr>
            <a:xfrm>
              <a:off x="-89221" y="-945655"/>
              <a:ext cx="8386467" cy="1819876"/>
            </a:xfrm>
            <a:custGeom>
              <a:avLst/>
              <a:gdLst/>
              <a:ahLst/>
              <a:cxnLst/>
              <a:rect l="l" t="t" r="r" b="b"/>
              <a:pathLst>
                <a:path w="209570" h="45477" extrusionOk="0">
                  <a:moveTo>
                    <a:pt x="173399" y="0"/>
                  </a:moveTo>
                  <a:cubicBezTo>
                    <a:pt x="171819" y="0"/>
                    <a:pt x="170239" y="33"/>
                    <a:pt x="168661" y="80"/>
                  </a:cubicBezTo>
                  <a:cubicBezTo>
                    <a:pt x="164324" y="208"/>
                    <a:pt x="160018" y="528"/>
                    <a:pt x="155729" y="1390"/>
                  </a:cubicBezTo>
                  <a:cubicBezTo>
                    <a:pt x="151776" y="2184"/>
                    <a:pt x="147874" y="3386"/>
                    <a:pt x="144099" y="5071"/>
                  </a:cubicBezTo>
                  <a:cubicBezTo>
                    <a:pt x="140139" y="6838"/>
                    <a:pt x="136425" y="9227"/>
                    <a:pt x="132734" y="11745"/>
                  </a:cubicBezTo>
                  <a:cubicBezTo>
                    <a:pt x="125453" y="16714"/>
                    <a:pt x="118372" y="22168"/>
                    <a:pt x="110478" y="25489"/>
                  </a:cubicBezTo>
                  <a:cubicBezTo>
                    <a:pt x="104010" y="28211"/>
                    <a:pt x="97197" y="29287"/>
                    <a:pt x="90399" y="29287"/>
                  </a:cubicBezTo>
                  <a:cubicBezTo>
                    <a:pt x="89168" y="29287"/>
                    <a:pt x="87937" y="29252"/>
                    <a:pt x="86709" y="29185"/>
                  </a:cubicBezTo>
                  <a:cubicBezTo>
                    <a:pt x="70235" y="28285"/>
                    <a:pt x="53959" y="22404"/>
                    <a:pt x="38422" y="15780"/>
                  </a:cubicBezTo>
                  <a:cubicBezTo>
                    <a:pt x="34245" y="13999"/>
                    <a:pt x="30113" y="12729"/>
                    <a:pt x="25697" y="12479"/>
                  </a:cubicBezTo>
                  <a:cubicBezTo>
                    <a:pt x="24449" y="12409"/>
                    <a:pt x="23202" y="12379"/>
                    <a:pt x="21954" y="12379"/>
                  </a:cubicBezTo>
                  <a:cubicBezTo>
                    <a:pt x="18881" y="12379"/>
                    <a:pt x="15809" y="12558"/>
                    <a:pt x="12741" y="12746"/>
                  </a:cubicBezTo>
                  <a:cubicBezTo>
                    <a:pt x="9315" y="12958"/>
                    <a:pt x="5883" y="13109"/>
                    <a:pt x="2471" y="13588"/>
                  </a:cubicBezTo>
                  <a:cubicBezTo>
                    <a:pt x="1651" y="13702"/>
                    <a:pt x="825" y="13831"/>
                    <a:pt x="0" y="13986"/>
                  </a:cubicBezTo>
                  <a:lnTo>
                    <a:pt x="0" y="21931"/>
                  </a:lnTo>
                  <a:cubicBezTo>
                    <a:pt x="3093" y="20622"/>
                    <a:pt x="6277" y="19799"/>
                    <a:pt x="9551" y="19799"/>
                  </a:cubicBezTo>
                  <a:cubicBezTo>
                    <a:pt x="10632" y="19799"/>
                    <a:pt x="11722" y="19889"/>
                    <a:pt x="12823" y="20080"/>
                  </a:cubicBezTo>
                  <a:cubicBezTo>
                    <a:pt x="20488" y="21419"/>
                    <a:pt x="27144" y="26632"/>
                    <a:pt x="33499" y="31891"/>
                  </a:cubicBezTo>
                  <a:cubicBezTo>
                    <a:pt x="45486" y="41811"/>
                    <a:pt x="59912" y="45476"/>
                    <a:pt x="74081" y="45476"/>
                  </a:cubicBezTo>
                  <a:cubicBezTo>
                    <a:pt x="74665" y="45476"/>
                    <a:pt x="75248" y="45470"/>
                    <a:pt x="75831" y="45458"/>
                  </a:cubicBezTo>
                  <a:cubicBezTo>
                    <a:pt x="90804" y="45142"/>
                    <a:pt x="106177" y="41401"/>
                    <a:pt x="119282" y="31968"/>
                  </a:cubicBezTo>
                  <a:cubicBezTo>
                    <a:pt x="125990" y="27139"/>
                    <a:pt x="132221" y="21338"/>
                    <a:pt x="138817" y="16271"/>
                  </a:cubicBezTo>
                  <a:cubicBezTo>
                    <a:pt x="142143" y="13714"/>
                    <a:pt x="145448" y="11379"/>
                    <a:pt x="149316" y="10440"/>
                  </a:cubicBezTo>
                  <a:cubicBezTo>
                    <a:pt x="150812" y="10078"/>
                    <a:pt x="152323" y="9917"/>
                    <a:pt x="153836" y="9917"/>
                  </a:cubicBezTo>
                  <a:cubicBezTo>
                    <a:pt x="155625" y="9917"/>
                    <a:pt x="157416" y="10142"/>
                    <a:pt x="159185" y="10527"/>
                  </a:cubicBezTo>
                  <a:cubicBezTo>
                    <a:pt x="162983" y="11352"/>
                    <a:pt x="166672" y="12839"/>
                    <a:pt x="170334" y="14321"/>
                  </a:cubicBezTo>
                  <a:cubicBezTo>
                    <a:pt x="174482" y="15997"/>
                    <a:pt x="178713" y="17383"/>
                    <a:pt x="182992" y="18407"/>
                  </a:cubicBezTo>
                  <a:cubicBezTo>
                    <a:pt x="186653" y="19282"/>
                    <a:pt x="190426" y="19787"/>
                    <a:pt x="194193" y="19787"/>
                  </a:cubicBezTo>
                  <a:cubicBezTo>
                    <a:pt x="197694" y="19787"/>
                    <a:pt x="201190" y="19351"/>
                    <a:pt x="204587" y="18369"/>
                  </a:cubicBezTo>
                  <a:cubicBezTo>
                    <a:pt x="206831" y="17721"/>
                    <a:pt x="209570" y="16218"/>
                    <a:pt x="208195" y="12736"/>
                  </a:cubicBezTo>
                  <a:cubicBezTo>
                    <a:pt x="207019" y="9759"/>
                    <a:pt x="203809" y="8201"/>
                    <a:pt x="201535" y="7001"/>
                  </a:cubicBezTo>
                  <a:cubicBezTo>
                    <a:pt x="195238" y="3676"/>
                    <a:pt x="188684" y="1200"/>
                    <a:pt x="181872" y="426"/>
                  </a:cubicBezTo>
                  <a:cubicBezTo>
                    <a:pt x="179055" y="106"/>
                    <a:pt x="176227" y="0"/>
                    <a:pt x="173399" y="0"/>
                  </a:cubicBez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 name="Google Shape;1077;p34"/>
            <p:cNvSpPr/>
            <p:nvPr/>
          </p:nvSpPr>
          <p:spPr>
            <a:xfrm>
              <a:off x="-89101" y="159523"/>
              <a:ext cx="819678" cy="314658"/>
            </a:xfrm>
            <a:custGeom>
              <a:avLst/>
              <a:gdLst/>
              <a:ahLst/>
              <a:cxnLst/>
              <a:rect l="l" t="t" r="r" b="b"/>
              <a:pathLst>
                <a:path w="20483" h="7863" extrusionOk="0">
                  <a:moveTo>
                    <a:pt x="10679" y="1"/>
                  </a:moveTo>
                  <a:cubicBezTo>
                    <a:pt x="7200" y="1"/>
                    <a:pt x="3530" y="930"/>
                    <a:pt x="0" y="1036"/>
                  </a:cubicBezTo>
                  <a:lnTo>
                    <a:pt x="0" y="7210"/>
                  </a:lnTo>
                  <a:cubicBezTo>
                    <a:pt x="73" y="7210"/>
                    <a:pt x="146" y="7210"/>
                    <a:pt x="218" y="7210"/>
                  </a:cubicBezTo>
                  <a:cubicBezTo>
                    <a:pt x="2966" y="7210"/>
                    <a:pt x="5723" y="7366"/>
                    <a:pt x="8473" y="7532"/>
                  </a:cubicBezTo>
                  <a:cubicBezTo>
                    <a:pt x="10471" y="7652"/>
                    <a:pt x="12481" y="7858"/>
                    <a:pt x="14482" y="7862"/>
                  </a:cubicBezTo>
                  <a:cubicBezTo>
                    <a:pt x="14579" y="7862"/>
                    <a:pt x="14677" y="7863"/>
                    <a:pt x="14776" y="7863"/>
                  </a:cubicBezTo>
                  <a:cubicBezTo>
                    <a:pt x="16107" y="7863"/>
                    <a:pt x="17589" y="7805"/>
                    <a:pt x="18794" y="7093"/>
                  </a:cubicBezTo>
                  <a:cubicBezTo>
                    <a:pt x="20483" y="6096"/>
                    <a:pt x="19330" y="4228"/>
                    <a:pt x="18366" y="3075"/>
                  </a:cubicBezTo>
                  <a:cubicBezTo>
                    <a:pt x="16959" y="1395"/>
                    <a:pt x="15150" y="529"/>
                    <a:pt x="13253" y="203"/>
                  </a:cubicBezTo>
                  <a:cubicBezTo>
                    <a:pt x="12410" y="59"/>
                    <a:pt x="11551" y="1"/>
                    <a:pt x="10679" y="1"/>
                  </a:cubicBez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 name="Google Shape;1078;p34"/>
            <p:cNvSpPr/>
            <p:nvPr/>
          </p:nvSpPr>
          <p:spPr>
            <a:xfrm>
              <a:off x="-89101" y="-181311"/>
              <a:ext cx="9361694" cy="2012360"/>
            </a:xfrm>
            <a:custGeom>
              <a:avLst/>
              <a:gdLst/>
              <a:ahLst/>
              <a:cxnLst/>
              <a:rect l="l" t="t" r="r" b="b"/>
              <a:pathLst>
                <a:path w="233940" h="50287" extrusionOk="0">
                  <a:moveTo>
                    <a:pt x="233940" y="0"/>
                  </a:moveTo>
                  <a:cubicBezTo>
                    <a:pt x="230479" y="1532"/>
                    <a:pt x="227264" y="3838"/>
                    <a:pt x="224035" y="6016"/>
                  </a:cubicBezTo>
                  <a:cubicBezTo>
                    <a:pt x="219999" y="8735"/>
                    <a:pt x="215918" y="11195"/>
                    <a:pt x="211510" y="12795"/>
                  </a:cubicBezTo>
                  <a:cubicBezTo>
                    <a:pt x="205977" y="14804"/>
                    <a:pt x="200252" y="15619"/>
                    <a:pt x="194517" y="15619"/>
                  </a:cubicBezTo>
                  <a:cubicBezTo>
                    <a:pt x="191019" y="15619"/>
                    <a:pt x="187518" y="15316"/>
                    <a:pt x="184053" y="14796"/>
                  </a:cubicBezTo>
                  <a:cubicBezTo>
                    <a:pt x="174879" y="13417"/>
                    <a:pt x="165892" y="10575"/>
                    <a:pt x="156983" y="7553"/>
                  </a:cubicBezTo>
                  <a:cubicBezTo>
                    <a:pt x="154186" y="6603"/>
                    <a:pt x="151295" y="5923"/>
                    <a:pt x="148402" y="5923"/>
                  </a:cubicBezTo>
                  <a:cubicBezTo>
                    <a:pt x="147105" y="5923"/>
                    <a:pt x="145807" y="6060"/>
                    <a:pt x="144518" y="6370"/>
                  </a:cubicBezTo>
                  <a:cubicBezTo>
                    <a:pt x="141010" y="7213"/>
                    <a:pt x="137841" y="9316"/>
                    <a:pt x="134862" y="11732"/>
                  </a:cubicBezTo>
                  <a:cubicBezTo>
                    <a:pt x="131415" y="14529"/>
                    <a:pt x="128149" y="17665"/>
                    <a:pt x="124700" y="20457"/>
                  </a:cubicBezTo>
                  <a:cubicBezTo>
                    <a:pt x="120681" y="23709"/>
                    <a:pt x="116461" y="26565"/>
                    <a:pt x="112085" y="28971"/>
                  </a:cubicBezTo>
                  <a:cubicBezTo>
                    <a:pt x="103869" y="33488"/>
                    <a:pt x="95132" y="36387"/>
                    <a:pt x="86236" y="37674"/>
                  </a:cubicBezTo>
                  <a:cubicBezTo>
                    <a:pt x="82434" y="38224"/>
                    <a:pt x="78620" y="38471"/>
                    <a:pt x="74803" y="38471"/>
                  </a:cubicBezTo>
                  <a:cubicBezTo>
                    <a:pt x="58405" y="38471"/>
                    <a:pt x="41951" y="33908"/>
                    <a:pt x="26125" y="29171"/>
                  </a:cubicBezTo>
                  <a:cubicBezTo>
                    <a:pt x="17408" y="26561"/>
                    <a:pt x="8732" y="23693"/>
                    <a:pt x="0" y="21148"/>
                  </a:cubicBezTo>
                  <a:lnTo>
                    <a:pt x="0" y="30371"/>
                  </a:lnTo>
                  <a:cubicBezTo>
                    <a:pt x="3472" y="33108"/>
                    <a:pt x="7489" y="35009"/>
                    <a:pt x="11115" y="36595"/>
                  </a:cubicBezTo>
                  <a:cubicBezTo>
                    <a:pt x="17532" y="39404"/>
                    <a:pt x="24220" y="41608"/>
                    <a:pt x="30929" y="42938"/>
                  </a:cubicBezTo>
                  <a:cubicBezTo>
                    <a:pt x="38228" y="44386"/>
                    <a:pt x="45630" y="44923"/>
                    <a:pt x="53022" y="44923"/>
                  </a:cubicBezTo>
                  <a:cubicBezTo>
                    <a:pt x="55748" y="44923"/>
                    <a:pt x="58473" y="44850"/>
                    <a:pt x="61191" y="44723"/>
                  </a:cubicBezTo>
                  <a:cubicBezTo>
                    <a:pt x="71533" y="44237"/>
                    <a:pt x="81978" y="43258"/>
                    <a:pt x="92233" y="41498"/>
                  </a:cubicBezTo>
                  <a:cubicBezTo>
                    <a:pt x="102742" y="39694"/>
                    <a:pt x="112661" y="35767"/>
                    <a:pt x="122701" y="31597"/>
                  </a:cubicBezTo>
                  <a:cubicBezTo>
                    <a:pt x="132437" y="27557"/>
                    <a:pt x="142206" y="24207"/>
                    <a:pt x="152521" y="24092"/>
                  </a:cubicBezTo>
                  <a:cubicBezTo>
                    <a:pt x="152754" y="24089"/>
                    <a:pt x="152988" y="24088"/>
                    <a:pt x="153222" y="24088"/>
                  </a:cubicBezTo>
                  <a:cubicBezTo>
                    <a:pt x="163194" y="24088"/>
                    <a:pt x="173100" y="26520"/>
                    <a:pt x="182555" y="30450"/>
                  </a:cubicBezTo>
                  <a:cubicBezTo>
                    <a:pt x="187610" y="32550"/>
                    <a:pt x="192565" y="35025"/>
                    <a:pt x="197604" y="37193"/>
                  </a:cubicBezTo>
                  <a:cubicBezTo>
                    <a:pt x="202625" y="39352"/>
                    <a:pt x="207681" y="41382"/>
                    <a:pt x="212770" y="43265"/>
                  </a:cubicBezTo>
                  <a:cubicBezTo>
                    <a:pt x="219747" y="45846"/>
                    <a:pt x="226825" y="48256"/>
                    <a:pt x="233940" y="50286"/>
                  </a:cubicBezTo>
                  <a:lnTo>
                    <a:pt x="233940" y="34729"/>
                  </a:lnTo>
                  <a:cubicBezTo>
                    <a:pt x="233339" y="34539"/>
                    <a:pt x="232731" y="34368"/>
                    <a:pt x="232112" y="34224"/>
                  </a:cubicBezTo>
                  <a:cubicBezTo>
                    <a:pt x="229270" y="33551"/>
                    <a:pt x="226381" y="33250"/>
                    <a:pt x="223499" y="32996"/>
                  </a:cubicBezTo>
                  <a:cubicBezTo>
                    <a:pt x="219753" y="32668"/>
                    <a:pt x="216005" y="32333"/>
                    <a:pt x="212261" y="31960"/>
                  </a:cubicBezTo>
                  <a:cubicBezTo>
                    <a:pt x="208072" y="31543"/>
                    <a:pt x="203886" y="31089"/>
                    <a:pt x="199705" y="30539"/>
                  </a:cubicBezTo>
                  <a:cubicBezTo>
                    <a:pt x="195713" y="30014"/>
                    <a:pt x="191661" y="29550"/>
                    <a:pt x="187710" y="28635"/>
                  </a:cubicBezTo>
                  <a:cubicBezTo>
                    <a:pt x="184185" y="27821"/>
                    <a:pt x="180587" y="27222"/>
                    <a:pt x="177204" y="25665"/>
                  </a:cubicBezTo>
                  <a:cubicBezTo>
                    <a:pt x="175719" y="24980"/>
                    <a:pt x="173996" y="24080"/>
                    <a:pt x="173054" y="22380"/>
                  </a:cubicBezTo>
                  <a:cubicBezTo>
                    <a:pt x="172381" y="21164"/>
                    <a:pt x="172300" y="19467"/>
                    <a:pt x="173266" y="18466"/>
                  </a:cubicBezTo>
                  <a:cubicBezTo>
                    <a:pt x="174400" y="17293"/>
                    <a:pt x="176205" y="17248"/>
                    <a:pt x="177591" y="17230"/>
                  </a:cubicBezTo>
                  <a:cubicBezTo>
                    <a:pt x="177667" y="17230"/>
                    <a:pt x="177743" y="17229"/>
                    <a:pt x="177820" y="17229"/>
                  </a:cubicBezTo>
                  <a:cubicBezTo>
                    <a:pt x="179957" y="17229"/>
                    <a:pt x="182098" y="17572"/>
                    <a:pt x="184206" y="17983"/>
                  </a:cubicBezTo>
                  <a:cubicBezTo>
                    <a:pt x="186167" y="18365"/>
                    <a:pt x="188113" y="18845"/>
                    <a:pt x="190056" y="19342"/>
                  </a:cubicBezTo>
                  <a:cubicBezTo>
                    <a:pt x="192155" y="19880"/>
                    <a:pt x="194290" y="20178"/>
                    <a:pt x="196416" y="20482"/>
                  </a:cubicBezTo>
                  <a:cubicBezTo>
                    <a:pt x="200378" y="21047"/>
                    <a:pt x="204372" y="21430"/>
                    <a:pt x="208364" y="21430"/>
                  </a:cubicBezTo>
                  <a:cubicBezTo>
                    <a:pt x="209889" y="21430"/>
                    <a:pt x="211413" y="21374"/>
                    <a:pt x="212936" y="21251"/>
                  </a:cubicBezTo>
                  <a:cubicBezTo>
                    <a:pt x="218320" y="20818"/>
                    <a:pt x="223791" y="19532"/>
                    <a:pt x="228641" y="16425"/>
                  </a:cubicBezTo>
                  <a:cubicBezTo>
                    <a:pt x="230586" y="15179"/>
                    <a:pt x="232358" y="13636"/>
                    <a:pt x="233940" y="11842"/>
                  </a:cubicBezTo>
                  <a:lnTo>
                    <a:pt x="233940" y="0"/>
                  </a:ln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 name="Google Shape;1079;p34"/>
            <p:cNvSpPr/>
            <p:nvPr/>
          </p:nvSpPr>
          <p:spPr>
            <a:xfrm>
              <a:off x="-88861" y="1234528"/>
              <a:ext cx="5153814" cy="1015564"/>
            </a:xfrm>
            <a:custGeom>
              <a:avLst/>
              <a:gdLst/>
              <a:ahLst/>
              <a:cxnLst/>
              <a:rect l="l" t="t" r="r" b="b"/>
              <a:pathLst>
                <a:path w="128789" h="25378" extrusionOk="0">
                  <a:moveTo>
                    <a:pt x="125460" y="1"/>
                  </a:moveTo>
                  <a:cubicBezTo>
                    <a:pt x="124112" y="1"/>
                    <a:pt x="122755" y="233"/>
                    <a:pt x="121432" y="495"/>
                  </a:cubicBezTo>
                  <a:cubicBezTo>
                    <a:pt x="117708" y="1235"/>
                    <a:pt x="114038" y="2428"/>
                    <a:pt x="110408" y="3702"/>
                  </a:cubicBezTo>
                  <a:cubicBezTo>
                    <a:pt x="101528" y="6816"/>
                    <a:pt x="92732" y="10293"/>
                    <a:pt x="83787" y="13112"/>
                  </a:cubicBezTo>
                  <a:cubicBezTo>
                    <a:pt x="72182" y="16772"/>
                    <a:pt x="60329" y="19483"/>
                    <a:pt x="48340" y="19746"/>
                  </a:cubicBezTo>
                  <a:cubicBezTo>
                    <a:pt x="47589" y="19762"/>
                    <a:pt x="46838" y="19771"/>
                    <a:pt x="46087" y="19771"/>
                  </a:cubicBezTo>
                  <a:cubicBezTo>
                    <a:pt x="36277" y="19771"/>
                    <a:pt x="26528" y="18319"/>
                    <a:pt x="17277" y="13958"/>
                  </a:cubicBezTo>
                  <a:cubicBezTo>
                    <a:pt x="14817" y="12796"/>
                    <a:pt x="12434" y="11433"/>
                    <a:pt x="10052" y="10038"/>
                  </a:cubicBezTo>
                  <a:cubicBezTo>
                    <a:pt x="7467" y="8528"/>
                    <a:pt x="4765" y="7378"/>
                    <a:pt x="2106" y="6103"/>
                  </a:cubicBezTo>
                  <a:cubicBezTo>
                    <a:pt x="1402" y="5766"/>
                    <a:pt x="699" y="5418"/>
                    <a:pt x="0" y="5056"/>
                  </a:cubicBezTo>
                  <a:lnTo>
                    <a:pt x="0" y="11211"/>
                  </a:lnTo>
                  <a:cubicBezTo>
                    <a:pt x="4701" y="13100"/>
                    <a:pt x="9362" y="15161"/>
                    <a:pt x="14041" y="17090"/>
                  </a:cubicBezTo>
                  <a:cubicBezTo>
                    <a:pt x="16400" y="18063"/>
                    <a:pt x="18775" y="19117"/>
                    <a:pt x="21195" y="19846"/>
                  </a:cubicBezTo>
                  <a:cubicBezTo>
                    <a:pt x="23656" y="20587"/>
                    <a:pt x="26170" y="20896"/>
                    <a:pt x="28695" y="21030"/>
                  </a:cubicBezTo>
                  <a:cubicBezTo>
                    <a:pt x="33506" y="21285"/>
                    <a:pt x="38258" y="21488"/>
                    <a:pt x="43036" y="22348"/>
                  </a:cubicBezTo>
                  <a:cubicBezTo>
                    <a:pt x="47992" y="23241"/>
                    <a:pt x="52914" y="24461"/>
                    <a:pt x="57900" y="25055"/>
                  </a:cubicBezTo>
                  <a:cubicBezTo>
                    <a:pt x="59669" y="25266"/>
                    <a:pt x="61430" y="25377"/>
                    <a:pt x="63185" y="25377"/>
                  </a:cubicBezTo>
                  <a:cubicBezTo>
                    <a:pt x="66528" y="25377"/>
                    <a:pt x="69851" y="24974"/>
                    <a:pt x="73168" y="24091"/>
                  </a:cubicBezTo>
                  <a:cubicBezTo>
                    <a:pt x="82572" y="21585"/>
                    <a:pt x="91311" y="16379"/>
                    <a:pt x="100290" y="12209"/>
                  </a:cubicBezTo>
                  <a:cubicBezTo>
                    <a:pt x="102551" y="11159"/>
                    <a:pt x="104832" y="10174"/>
                    <a:pt x="107142" y="9317"/>
                  </a:cubicBezTo>
                  <a:cubicBezTo>
                    <a:pt x="109515" y="8437"/>
                    <a:pt x="111919" y="7831"/>
                    <a:pt x="114326" y="7132"/>
                  </a:cubicBezTo>
                  <a:cubicBezTo>
                    <a:pt x="119263" y="5699"/>
                    <a:pt x="123997" y="3389"/>
                    <a:pt x="128789" y="1350"/>
                  </a:cubicBezTo>
                  <a:cubicBezTo>
                    <a:pt x="128436" y="255"/>
                    <a:pt x="127130" y="101"/>
                    <a:pt x="126329" y="35"/>
                  </a:cubicBezTo>
                  <a:cubicBezTo>
                    <a:pt x="126040" y="12"/>
                    <a:pt x="125750" y="1"/>
                    <a:pt x="125460" y="1"/>
                  </a:cubicBez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 name="Google Shape;1080;p34"/>
            <p:cNvSpPr/>
            <p:nvPr/>
          </p:nvSpPr>
          <p:spPr>
            <a:xfrm>
              <a:off x="-89101" y="3200694"/>
              <a:ext cx="949935" cy="459281"/>
            </a:xfrm>
            <a:custGeom>
              <a:avLst/>
              <a:gdLst/>
              <a:ahLst/>
              <a:cxnLst/>
              <a:rect l="l" t="t" r="r" b="b"/>
              <a:pathLst>
                <a:path w="23738" h="11477" extrusionOk="0">
                  <a:moveTo>
                    <a:pt x="0" y="0"/>
                  </a:moveTo>
                  <a:lnTo>
                    <a:pt x="0" y="7277"/>
                  </a:lnTo>
                  <a:cubicBezTo>
                    <a:pt x="3475" y="8436"/>
                    <a:pt x="6937" y="9675"/>
                    <a:pt x="10474" y="10467"/>
                  </a:cubicBezTo>
                  <a:cubicBezTo>
                    <a:pt x="12599" y="10942"/>
                    <a:pt x="14945" y="11477"/>
                    <a:pt x="17230" y="11477"/>
                  </a:cubicBezTo>
                  <a:cubicBezTo>
                    <a:pt x="18607" y="11477"/>
                    <a:pt x="19963" y="11282"/>
                    <a:pt x="21233" y="10762"/>
                  </a:cubicBezTo>
                  <a:cubicBezTo>
                    <a:pt x="22964" y="10052"/>
                    <a:pt x="23737" y="8373"/>
                    <a:pt x="22783" y="6233"/>
                  </a:cubicBezTo>
                  <a:cubicBezTo>
                    <a:pt x="21854" y="4148"/>
                    <a:pt x="19780" y="3350"/>
                    <a:pt x="18049" y="2892"/>
                  </a:cubicBezTo>
                  <a:cubicBezTo>
                    <a:pt x="14044" y="1834"/>
                    <a:pt x="9964" y="2398"/>
                    <a:pt x="5923" y="1958"/>
                  </a:cubicBezTo>
                  <a:cubicBezTo>
                    <a:pt x="3848" y="1734"/>
                    <a:pt x="1868" y="1036"/>
                    <a:pt x="0" y="0"/>
                  </a:cubicBez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 name="Google Shape;1081;p34"/>
            <p:cNvSpPr/>
            <p:nvPr/>
          </p:nvSpPr>
          <p:spPr>
            <a:xfrm>
              <a:off x="-89101" y="1559514"/>
              <a:ext cx="9361814" cy="2217890"/>
            </a:xfrm>
            <a:custGeom>
              <a:avLst/>
              <a:gdLst/>
              <a:ahLst/>
              <a:cxnLst/>
              <a:rect l="l" t="t" r="r" b="b"/>
              <a:pathLst>
                <a:path w="233943" h="55423" extrusionOk="0">
                  <a:moveTo>
                    <a:pt x="144772" y="1"/>
                  </a:moveTo>
                  <a:cubicBezTo>
                    <a:pt x="142102" y="1"/>
                    <a:pt x="139431" y="96"/>
                    <a:pt x="136766" y="286"/>
                  </a:cubicBezTo>
                  <a:cubicBezTo>
                    <a:pt x="128012" y="909"/>
                    <a:pt x="119276" y="2552"/>
                    <a:pt x="110812" y="5489"/>
                  </a:cubicBezTo>
                  <a:cubicBezTo>
                    <a:pt x="106624" y="6944"/>
                    <a:pt x="102575" y="8874"/>
                    <a:pt x="98468" y="10653"/>
                  </a:cubicBezTo>
                  <a:cubicBezTo>
                    <a:pt x="93953" y="12609"/>
                    <a:pt x="89399" y="14424"/>
                    <a:pt x="84794" y="16010"/>
                  </a:cubicBezTo>
                  <a:cubicBezTo>
                    <a:pt x="74251" y="19642"/>
                    <a:pt x="63428" y="21981"/>
                    <a:pt x="52620" y="21981"/>
                  </a:cubicBezTo>
                  <a:cubicBezTo>
                    <a:pt x="45059" y="21981"/>
                    <a:pt x="37505" y="20836"/>
                    <a:pt x="30059" y="18189"/>
                  </a:cubicBezTo>
                  <a:cubicBezTo>
                    <a:pt x="25579" y="16596"/>
                    <a:pt x="21178" y="14667"/>
                    <a:pt x="16828" y="12578"/>
                  </a:cubicBezTo>
                  <a:cubicBezTo>
                    <a:pt x="12514" y="10509"/>
                    <a:pt x="8272" y="8266"/>
                    <a:pt x="3815" y="6712"/>
                  </a:cubicBezTo>
                  <a:cubicBezTo>
                    <a:pt x="2549" y="6272"/>
                    <a:pt x="1276" y="5888"/>
                    <a:pt x="0" y="5548"/>
                  </a:cubicBezTo>
                  <a:lnTo>
                    <a:pt x="0" y="23614"/>
                  </a:lnTo>
                  <a:cubicBezTo>
                    <a:pt x="12657" y="29572"/>
                    <a:pt x="26166" y="33013"/>
                    <a:pt x="39600" y="33024"/>
                  </a:cubicBezTo>
                  <a:cubicBezTo>
                    <a:pt x="39625" y="33024"/>
                    <a:pt x="39649" y="33024"/>
                    <a:pt x="39674" y="33024"/>
                  </a:cubicBezTo>
                  <a:cubicBezTo>
                    <a:pt x="43920" y="33024"/>
                    <a:pt x="48167" y="32654"/>
                    <a:pt x="52367" y="31843"/>
                  </a:cubicBezTo>
                  <a:cubicBezTo>
                    <a:pt x="54553" y="31420"/>
                    <a:pt x="56709" y="30737"/>
                    <a:pt x="58881" y="30217"/>
                  </a:cubicBezTo>
                  <a:cubicBezTo>
                    <a:pt x="61539" y="29579"/>
                    <a:pt x="64252" y="29008"/>
                    <a:pt x="66965" y="29005"/>
                  </a:cubicBezTo>
                  <a:cubicBezTo>
                    <a:pt x="66982" y="29005"/>
                    <a:pt x="66999" y="29005"/>
                    <a:pt x="67017" y="29005"/>
                  </a:cubicBezTo>
                  <a:cubicBezTo>
                    <a:pt x="68762" y="29005"/>
                    <a:pt x="71102" y="29156"/>
                    <a:pt x="72309" y="31005"/>
                  </a:cubicBezTo>
                  <a:cubicBezTo>
                    <a:pt x="73261" y="32464"/>
                    <a:pt x="73035" y="34779"/>
                    <a:pt x="72433" y="36381"/>
                  </a:cubicBezTo>
                  <a:cubicBezTo>
                    <a:pt x="71760" y="38175"/>
                    <a:pt x="70452" y="39418"/>
                    <a:pt x="69067" y="40261"/>
                  </a:cubicBezTo>
                  <a:cubicBezTo>
                    <a:pt x="65139" y="42655"/>
                    <a:pt x="60371" y="42850"/>
                    <a:pt x="56096" y="42852"/>
                  </a:cubicBezTo>
                  <a:cubicBezTo>
                    <a:pt x="56089" y="42852"/>
                    <a:pt x="56082" y="42852"/>
                    <a:pt x="56075" y="42852"/>
                  </a:cubicBezTo>
                  <a:cubicBezTo>
                    <a:pt x="46902" y="42852"/>
                    <a:pt x="37792" y="41022"/>
                    <a:pt x="28834" y="38660"/>
                  </a:cubicBezTo>
                  <a:cubicBezTo>
                    <a:pt x="19225" y="36125"/>
                    <a:pt x="9684" y="33151"/>
                    <a:pt x="0" y="31087"/>
                  </a:cubicBezTo>
                  <a:lnTo>
                    <a:pt x="0" y="40459"/>
                  </a:lnTo>
                  <a:cubicBezTo>
                    <a:pt x="415" y="40687"/>
                    <a:pt x="838" y="40900"/>
                    <a:pt x="1269" y="41094"/>
                  </a:cubicBezTo>
                  <a:cubicBezTo>
                    <a:pt x="3834" y="42246"/>
                    <a:pt x="6360" y="42550"/>
                    <a:pt x="9049" y="42595"/>
                  </a:cubicBezTo>
                  <a:cubicBezTo>
                    <a:pt x="11321" y="42632"/>
                    <a:pt x="13601" y="42650"/>
                    <a:pt x="15862" y="42966"/>
                  </a:cubicBezTo>
                  <a:cubicBezTo>
                    <a:pt x="17766" y="43232"/>
                    <a:pt x="19811" y="43645"/>
                    <a:pt x="21476" y="44925"/>
                  </a:cubicBezTo>
                  <a:cubicBezTo>
                    <a:pt x="22689" y="45858"/>
                    <a:pt x="23822" y="47631"/>
                    <a:pt x="23620" y="49546"/>
                  </a:cubicBezTo>
                  <a:cubicBezTo>
                    <a:pt x="23450" y="51198"/>
                    <a:pt x="22153" y="51995"/>
                    <a:pt x="21013" y="52388"/>
                  </a:cubicBezTo>
                  <a:cubicBezTo>
                    <a:pt x="19769" y="52816"/>
                    <a:pt x="18468" y="52983"/>
                    <a:pt x="17149" y="52983"/>
                  </a:cubicBezTo>
                  <a:cubicBezTo>
                    <a:pt x="14678" y="52983"/>
                    <a:pt x="12147" y="52396"/>
                    <a:pt x="9822" y="51845"/>
                  </a:cubicBezTo>
                  <a:cubicBezTo>
                    <a:pt x="6510" y="51059"/>
                    <a:pt x="3259" y="49899"/>
                    <a:pt x="0" y="48810"/>
                  </a:cubicBezTo>
                  <a:lnTo>
                    <a:pt x="0" y="54602"/>
                  </a:lnTo>
                  <a:cubicBezTo>
                    <a:pt x="5036" y="55007"/>
                    <a:pt x="10079" y="55225"/>
                    <a:pt x="15119" y="55348"/>
                  </a:cubicBezTo>
                  <a:cubicBezTo>
                    <a:pt x="17082" y="55396"/>
                    <a:pt x="19048" y="55423"/>
                    <a:pt x="21015" y="55423"/>
                  </a:cubicBezTo>
                  <a:cubicBezTo>
                    <a:pt x="29997" y="55423"/>
                    <a:pt x="38994" y="54866"/>
                    <a:pt x="47880" y="53219"/>
                  </a:cubicBezTo>
                  <a:cubicBezTo>
                    <a:pt x="52943" y="52282"/>
                    <a:pt x="58028" y="51048"/>
                    <a:pt x="62912" y="49101"/>
                  </a:cubicBezTo>
                  <a:cubicBezTo>
                    <a:pt x="67581" y="47240"/>
                    <a:pt x="72025" y="44594"/>
                    <a:pt x="76326" y="41657"/>
                  </a:cubicBezTo>
                  <a:cubicBezTo>
                    <a:pt x="84683" y="35949"/>
                    <a:pt x="92557" y="29085"/>
                    <a:pt x="101261" y="24207"/>
                  </a:cubicBezTo>
                  <a:cubicBezTo>
                    <a:pt x="110109" y="19249"/>
                    <a:pt x="119692" y="17446"/>
                    <a:pt x="129288" y="16670"/>
                  </a:cubicBezTo>
                  <a:cubicBezTo>
                    <a:pt x="132649" y="16399"/>
                    <a:pt x="136013" y="16271"/>
                    <a:pt x="139377" y="16271"/>
                  </a:cubicBezTo>
                  <a:cubicBezTo>
                    <a:pt x="157478" y="16271"/>
                    <a:pt x="175585" y="19963"/>
                    <a:pt x="193212" y="24804"/>
                  </a:cubicBezTo>
                  <a:cubicBezTo>
                    <a:pt x="203630" y="27665"/>
                    <a:pt x="214279" y="30372"/>
                    <a:pt x="224304" y="35040"/>
                  </a:cubicBezTo>
                  <a:cubicBezTo>
                    <a:pt x="227597" y="36575"/>
                    <a:pt x="230795" y="38437"/>
                    <a:pt x="233942" y="40411"/>
                  </a:cubicBezTo>
                  <a:lnTo>
                    <a:pt x="233942" y="31703"/>
                  </a:lnTo>
                  <a:cubicBezTo>
                    <a:pt x="228231" y="27859"/>
                    <a:pt x="222155" y="24807"/>
                    <a:pt x="216214" y="21705"/>
                  </a:cubicBezTo>
                  <a:cubicBezTo>
                    <a:pt x="207456" y="17134"/>
                    <a:pt x="198525" y="13002"/>
                    <a:pt x="189487" y="9410"/>
                  </a:cubicBezTo>
                  <a:cubicBezTo>
                    <a:pt x="180687" y="5912"/>
                    <a:pt x="171778" y="2926"/>
                    <a:pt x="162615" y="1437"/>
                  </a:cubicBezTo>
                  <a:cubicBezTo>
                    <a:pt x="156702" y="476"/>
                    <a:pt x="150736" y="1"/>
                    <a:pt x="144772" y="1"/>
                  </a:cubicBez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 name="Google Shape;1082;p34"/>
            <p:cNvSpPr/>
            <p:nvPr/>
          </p:nvSpPr>
          <p:spPr>
            <a:xfrm>
              <a:off x="4312517" y="2474126"/>
              <a:ext cx="4960169" cy="2176352"/>
            </a:xfrm>
            <a:custGeom>
              <a:avLst/>
              <a:gdLst/>
              <a:ahLst/>
              <a:cxnLst/>
              <a:rect l="l" t="t" r="r" b="b"/>
              <a:pathLst>
                <a:path w="123950" h="54385" extrusionOk="0">
                  <a:moveTo>
                    <a:pt x="25687" y="0"/>
                  </a:moveTo>
                  <a:cubicBezTo>
                    <a:pt x="25613" y="0"/>
                    <a:pt x="25540" y="0"/>
                    <a:pt x="25467" y="0"/>
                  </a:cubicBezTo>
                  <a:cubicBezTo>
                    <a:pt x="22189" y="8"/>
                    <a:pt x="18895" y="286"/>
                    <a:pt x="15653" y="893"/>
                  </a:cubicBezTo>
                  <a:cubicBezTo>
                    <a:pt x="12106" y="1558"/>
                    <a:pt x="8455" y="2579"/>
                    <a:pt x="5276" y="4757"/>
                  </a:cubicBezTo>
                  <a:cubicBezTo>
                    <a:pt x="2358" y="6754"/>
                    <a:pt x="1" y="10011"/>
                    <a:pt x="133" y="14446"/>
                  </a:cubicBezTo>
                  <a:cubicBezTo>
                    <a:pt x="289" y="19675"/>
                    <a:pt x="3866" y="23250"/>
                    <a:pt x="7286" y="25363"/>
                  </a:cubicBezTo>
                  <a:cubicBezTo>
                    <a:pt x="11223" y="27796"/>
                    <a:pt x="15408" y="28684"/>
                    <a:pt x="19651" y="28684"/>
                  </a:cubicBezTo>
                  <a:cubicBezTo>
                    <a:pt x="25154" y="28684"/>
                    <a:pt x="30756" y="27191"/>
                    <a:pt x="36046" y="25632"/>
                  </a:cubicBezTo>
                  <a:cubicBezTo>
                    <a:pt x="41465" y="24035"/>
                    <a:pt x="46862" y="22167"/>
                    <a:pt x="52380" y="21177"/>
                  </a:cubicBezTo>
                  <a:cubicBezTo>
                    <a:pt x="56587" y="20424"/>
                    <a:pt x="60828" y="20023"/>
                    <a:pt x="65073" y="20023"/>
                  </a:cubicBezTo>
                  <a:cubicBezTo>
                    <a:pt x="66363" y="20023"/>
                    <a:pt x="67654" y="20060"/>
                    <a:pt x="68944" y="20135"/>
                  </a:cubicBezTo>
                  <a:cubicBezTo>
                    <a:pt x="79965" y="20783"/>
                    <a:pt x="90870" y="24103"/>
                    <a:pt x="100937" y="29809"/>
                  </a:cubicBezTo>
                  <a:cubicBezTo>
                    <a:pt x="105755" y="32540"/>
                    <a:pt x="110519" y="35684"/>
                    <a:pt x="114557" y="40038"/>
                  </a:cubicBezTo>
                  <a:cubicBezTo>
                    <a:pt x="118056" y="43811"/>
                    <a:pt x="120978" y="48359"/>
                    <a:pt x="123419" y="53277"/>
                  </a:cubicBezTo>
                  <a:cubicBezTo>
                    <a:pt x="123600" y="53644"/>
                    <a:pt x="123773" y="54016"/>
                    <a:pt x="123950" y="54384"/>
                  </a:cubicBezTo>
                  <a:lnTo>
                    <a:pt x="123950" y="30590"/>
                  </a:lnTo>
                  <a:cubicBezTo>
                    <a:pt x="115011" y="23740"/>
                    <a:pt x="104675" y="20070"/>
                    <a:pt x="94699" y="16430"/>
                  </a:cubicBezTo>
                  <a:cubicBezTo>
                    <a:pt x="83278" y="12265"/>
                    <a:pt x="71945" y="7950"/>
                    <a:pt x="60279" y="4996"/>
                  </a:cubicBezTo>
                  <a:cubicBezTo>
                    <a:pt x="48938" y="2125"/>
                    <a:pt x="37275" y="0"/>
                    <a:pt x="25687" y="0"/>
                  </a:cubicBez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 name="Google Shape;1083;p34"/>
            <p:cNvSpPr/>
            <p:nvPr/>
          </p:nvSpPr>
          <p:spPr>
            <a:xfrm>
              <a:off x="-89101" y="3255999"/>
              <a:ext cx="4579363" cy="1972262"/>
            </a:xfrm>
            <a:custGeom>
              <a:avLst/>
              <a:gdLst/>
              <a:ahLst/>
              <a:cxnLst/>
              <a:rect l="l" t="t" r="r" b="b"/>
              <a:pathLst>
                <a:path w="114434" h="49285" extrusionOk="0">
                  <a:moveTo>
                    <a:pt x="97111" y="0"/>
                  </a:moveTo>
                  <a:cubicBezTo>
                    <a:pt x="92375" y="0"/>
                    <a:pt x="88229" y="4066"/>
                    <a:pt x="85079" y="8725"/>
                  </a:cubicBezTo>
                  <a:cubicBezTo>
                    <a:pt x="81036" y="14698"/>
                    <a:pt x="78056" y="22263"/>
                    <a:pt x="72346" y="26006"/>
                  </a:cubicBezTo>
                  <a:cubicBezTo>
                    <a:pt x="69011" y="28192"/>
                    <a:pt x="65286" y="29191"/>
                    <a:pt x="61597" y="29874"/>
                  </a:cubicBezTo>
                  <a:cubicBezTo>
                    <a:pt x="57172" y="30696"/>
                    <a:pt x="52733" y="31343"/>
                    <a:pt x="48270" y="31736"/>
                  </a:cubicBezTo>
                  <a:cubicBezTo>
                    <a:pt x="43819" y="32127"/>
                    <a:pt x="39334" y="32342"/>
                    <a:pt x="34849" y="32342"/>
                  </a:cubicBezTo>
                  <a:cubicBezTo>
                    <a:pt x="29827" y="32342"/>
                    <a:pt x="24804" y="32073"/>
                    <a:pt x="19828" y="31484"/>
                  </a:cubicBezTo>
                  <a:cubicBezTo>
                    <a:pt x="13156" y="30694"/>
                    <a:pt x="6527" y="29288"/>
                    <a:pt x="0" y="27342"/>
                  </a:cubicBezTo>
                  <a:lnTo>
                    <a:pt x="0" y="45284"/>
                  </a:lnTo>
                  <a:cubicBezTo>
                    <a:pt x="0" y="47494"/>
                    <a:pt x="1415" y="49285"/>
                    <a:pt x="3161" y="49285"/>
                  </a:cubicBezTo>
                  <a:lnTo>
                    <a:pt x="54554" y="49285"/>
                  </a:lnTo>
                  <a:cubicBezTo>
                    <a:pt x="57524" y="43691"/>
                    <a:pt x="61460" y="38933"/>
                    <a:pt x="66165" y="35699"/>
                  </a:cubicBezTo>
                  <a:cubicBezTo>
                    <a:pt x="74007" y="30307"/>
                    <a:pt x="82814" y="29860"/>
                    <a:pt x="91444" y="28199"/>
                  </a:cubicBezTo>
                  <a:cubicBezTo>
                    <a:pt x="94850" y="27544"/>
                    <a:pt x="98284" y="26656"/>
                    <a:pt x="101576" y="25345"/>
                  </a:cubicBezTo>
                  <a:cubicBezTo>
                    <a:pt x="104402" y="24220"/>
                    <a:pt x="107468" y="22637"/>
                    <a:pt x="109397" y="19658"/>
                  </a:cubicBezTo>
                  <a:cubicBezTo>
                    <a:pt x="114434" y="11884"/>
                    <a:pt x="106261" y="3395"/>
                    <a:pt x="100927" y="890"/>
                  </a:cubicBezTo>
                  <a:cubicBezTo>
                    <a:pt x="99620" y="276"/>
                    <a:pt x="98345" y="0"/>
                    <a:pt x="97111" y="0"/>
                  </a:cubicBez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 name="Google Shape;1084;p34"/>
            <p:cNvSpPr/>
            <p:nvPr/>
          </p:nvSpPr>
          <p:spPr>
            <a:xfrm>
              <a:off x="2774626" y="4515847"/>
              <a:ext cx="4319449" cy="712432"/>
            </a:xfrm>
            <a:custGeom>
              <a:avLst/>
              <a:gdLst/>
              <a:ahLst/>
              <a:cxnLst/>
              <a:rect l="l" t="t" r="r" b="b"/>
              <a:pathLst>
                <a:path w="107939" h="17803" extrusionOk="0">
                  <a:moveTo>
                    <a:pt x="27543" y="0"/>
                  </a:moveTo>
                  <a:cubicBezTo>
                    <a:pt x="27240" y="0"/>
                    <a:pt x="26937" y="6"/>
                    <a:pt x="26634" y="18"/>
                  </a:cubicBezTo>
                  <a:cubicBezTo>
                    <a:pt x="24027" y="121"/>
                    <a:pt x="21392" y="745"/>
                    <a:pt x="19094" y="2364"/>
                  </a:cubicBezTo>
                  <a:cubicBezTo>
                    <a:pt x="18481" y="2797"/>
                    <a:pt x="16577" y="4050"/>
                    <a:pt x="17537" y="5118"/>
                  </a:cubicBezTo>
                  <a:cubicBezTo>
                    <a:pt x="18117" y="5762"/>
                    <a:pt x="19161" y="5928"/>
                    <a:pt x="19890" y="6091"/>
                  </a:cubicBezTo>
                  <a:cubicBezTo>
                    <a:pt x="23855" y="6979"/>
                    <a:pt x="27949" y="6569"/>
                    <a:pt x="31949" y="6998"/>
                  </a:cubicBezTo>
                  <a:cubicBezTo>
                    <a:pt x="35180" y="7344"/>
                    <a:pt x="39652" y="7834"/>
                    <a:pt x="41798" y="11379"/>
                  </a:cubicBezTo>
                  <a:cubicBezTo>
                    <a:pt x="41873" y="11504"/>
                    <a:pt x="41874" y="11697"/>
                    <a:pt x="41748" y="11777"/>
                  </a:cubicBezTo>
                  <a:cubicBezTo>
                    <a:pt x="40684" y="12461"/>
                    <a:pt x="39488" y="12703"/>
                    <a:pt x="38262" y="12703"/>
                  </a:cubicBezTo>
                  <a:cubicBezTo>
                    <a:pt x="36542" y="12703"/>
                    <a:pt x="34763" y="12227"/>
                    <a:pt x="33207" y="11823"/>
                  </a:cubicBezTo>
                  <a:cubicBezTo>
                    <a:pt x="31601" y="11407"/>
                    <a:pt x="30013" y="10894"/>
                    <a:pt x="28412" y="10466"/>
                  </a:cubicBezTo>
                  <a:cubicBezTo>
                    <a:pt x="26593" y="9980"/>
                    <a:pt x="24742" y="9711"/>
                    <a:pt x="22919" y="9248"/>
                  </a:cubicBezTo>
                  <a:cubicBezTo>
                    <a:pt x="18811" y="8207"/>
                    <a:pt x="14751" y="6811"/>
                    <a:pt x="10581" y="6185"/>
                  </a:cubicBezTo>
                  <a:cubicBezTo>
                    <a:pt x="9499" y="6023"/>
                    <a:pt x="8286" y="5852"/>
                    <a:pt x="7075" y="5852"/>
                  </a:cubicBezTo>
                  <a:cubicBezTo>
                    <a:pt x="5505" y="5852"/>
                    <a:pt x="3938" y="6139"/>
                    <a:pt x="2667" y="7101"/>
                  </a:cubicBezTo>
                  <a:cubicBezTo>
                    <a:pt x="702" y="8588"/>
                    <a:pt x="1" y="12230"/>
                    <a:pt x="827" y="14868"/>
                  </a:cubicBezTo>
                  <a:cubicBezTo>
                    <a:pt x="1191" y="16035"/>
                    <a:pt x="1835" y="16995"/>
                    <a:pt x="2588" y="17803"/>
                  </a:cubicBezTo>
                  <a:lnTo>
                    <a:pt x="107349" y="17803"/>
                  </a:lnTo>
                  <a:cubicBezTo>
                    <a:pt x="107939" y="14229"/>
                    <a:pt x="104542" y="9947"/>
                    <a:pt x="102361" y="8404"/>
                  </a:cubicBezTo>
                  <a:cubicBezTo>
                    <a:pt x="99751" y="6560"/>
                    <a:pt x="96718" y="5974"/>
                    <a:pt x="93716" y="5974"/>
                  </a:cubicBezTo>
                  <a:cubicBezTo>
                    <a:pt x="92496" y="5974"/>
                    <a:pt x="91282" y="6070"/>
                    <a:pt x="90103" y="6219"/>
                  </a:cubicBezTo>
                  <a:cubicBezTo>
                    <a:pt x="87978" y="6486"/>
                    <a:pt x="85895" y="7048"/>
                    <a:pt x="83786" y="7444"/>
                  </a:cubicBezTo>
                  <a:cubicBezTo>
                    <a:pt x="81051" y="7961"/>
                    <a:pt x="78295" y="8278"/>
                    <a:pt x="75534" y="8442"/>
                  </a:cubicBezTo>
                  <a:cubicBezTo>
                    <a:pt x="74026" y="8532"/>
                    <a:pt x="72516" y="8576"/>
                    <a:pt x="71005" y="8576"/>
                  </a:cubicBezTo>
                  <a:cubicBezTo>
                    <a:pt x="66567" y="8576"/>
                    <a:pt x="62125" y="8194"/>
                    <a:pt x="57730" y="7447"/>
                  </a:cubicBezTo>
                  <a:cubicBezTo>
                    <a:pt x="52546" y="6565"/>
                    <a:pt x="47524" y="4962"/>
                    <a:pt x="42478" y="3264"/>
                  </a:cubicBezTo>
                  <a:cubicBezTo>
                    <a:pt x="37619" y="1632"/>
                    <a:pt x="32605" y="0"/>
                    <a:pt x="27543" y="0"/>
                  </a:cubicBez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 name="Google Shape;1085;p34"/>
            <p:cNvSpPr/>
            <p:nvPr/>
          </p:nvSpPr>
          <p:spPr>
            <a:xfrm>
              <a:off x="8048796" y="4511685"/>
              <a:ext cx="658408" cy="716833"/>
            </a:xfrm>
            <a:custGeom>
              <a:avLst/>
              <a:gdLst/>
              <a:ahLst/>
              <a:cxnLst/>
              <a:rect l="l" t="t" r="r" b="b"/>
              <a:pathLst>
                <a:path w="16453" h="17913" extrusionOk="0">
                  <a:moveTo>
                    <a:pt x="3031" y="0"/>
                  </a:moveTo>
                  <a:cubicBezTo>
                    <a:pt x="3004" y="0"/>
                    <a:pt x="2977" y="1"/>
                    <a:pt x="2950" y="2"/>
                  </a:cubicBezTo>
                  <a:cubicBezTo>
                    <a:pt x="1" y="132"/>
                    <a:pt x="2474" y="3624"/>
                    <a:pt x="3374" y="4819"/>
                  </a:cubicBezTo>
                  <a:cubicBezTo>
                    <a:pt x="5353" y="7446"/>
                    <a:pt x="8065" y="13097"/>
                    <a:pt x="8485" y="17912"/>
                  </a:cubicBezTo>
                  <a:lnTo>
                    <a:pt x="16452" y="17912"/>
                  </a:lnTo>
                  <a:cubicBezTo>
                    <a:pt x="15488" y="16742"/>
                    <a:pt x="14559" y="15523"/>
                    <a:pt x="13682" y="14232"/>
                  </a:cubicBezTo>
                  <a:cubicBezTo>
                    <a:pt x="11356" y="10805"/>
                    <a:pt x="9597" y="6836"/>
                    <a:pt x="7171" y="3507"/>
                  </a:cubicBezTo>
                  <a:cubicBezTo>
                    <a:pt x="6176" y="2144"/>
                    <a:pt x="4651" y="0"/>
                    <a:pt x="3031" y="0"/>
                  </a:cubicBez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 name="Google Shape;1086;p34"/>
            <p:cNvSpPr/>
            <p:nvPr/>
          </p:nvSpPr>
          <p:spPr>
            <a:xfrm>
              <a:off x="4946282" y="3681071"/>
              <a:ext cx="4326332" cy="1547277"/>
            </a:xfrm>
            <a:custGeom>
              <a:avLst/>
              <a:gdLst/>
              <a:ahLst/>
              <a:cxnLst/>
              <a:rect l="l" t="t" r="r" b="b"/>
              <a:pathLst>
                <a:path w="108111" h="38665" extrusionOk="0">
                  <a:moveTo>
                    <a:pt x="45814" y="1"/>
                  </a:moveTo>
                  <a:cubicBezTo>
                    <a:pt x="35137" y="1"/>
                    <a:pt x="24388" y="2076"/>
                    <a:pt x="14090" y="5571"/>
                  </a:cubicBezTo>
                  <a:cubicBezTo>
                    <a:pt x="10624" y="6748"/>
                    <a:pt x="7061" y="8059"/>
                    <a:pt x="3946" y="10366"/>
                  </a:cubicBezTo>
                  <a:cubicBezTo>
                    <a:pt x="2615" y="11352"/>
                    <a:pt x="1078" y="12695"/>
                    <a:pt x="565" y="14641"/>
                  </a:cubicBezTo>
                  <a:cubicBezTo>
                    <a:pt x="1" y="16782"/>
                    <a:pt x="1151" y="18845"/>
                    <a:pt x="2414" y="20142"/>
                  </a:cubicBezTo>
                  <a:cubicBezTo>
                    <a:pt x="4524" y="22313"/>
                    <a:pt x="7328" y="22930"/>
                    <a:pt x="10110" y="22930"/>
                  </a:cubicBezTo>
                  <a:cubicBezTo>
                    <a:pt x="11691" y="22930"/>
                    <a:pt x="13266" y="22730"/>
                    <a:pt x="14702" y="22504"/>
                  </a:cubicBezTo>
                  <a:cubicBezTo>
                    <a:pt x="19304" y="21780"/>
                    <a:pt x="23791" y="20252"/>
                    <a:pt x="28307" y="18979"/>
                  </a:cubicBezTo>
                  <a:cubicBezTo>
                    <a:pt x="31469" y="18088"/>
                    <a:pt x="34583" y="17727"/>
                    <a:pt x="37812" y="17553"/>
                  </a:cubicBezTo>
                  <a:cubicBezTo>
                    <a:pt x="39567" y="17460"/>
                    <a:pt x="41324" y="17409"/>
                    <a:pt x="43081" y="17409"/>
                  </a:cubicBezTo>
                  <a:cubicBezTo>
                    <a:pt x="45289" y="17409"/>
                    <a:pt x="47497" y="17490"/>
                    <a:pt x="49701" y="17670"/>
                  </a:cubicBezTo>
                  <a:cubicBezTo>
                    <a:pt x="53900" y="18013"/>
                    <a:pt x="58120" y="18692"/>
                    <a:pt x="62182" y="20121"/>
                  </a:cubicBezTo>
                  <a:cubicBezTo>
                    <a:pt x="65643" y="21338"/>
                    <a:pt x="69140" y="23140"/>
                    <a:pt x="71836" y="26229"/>
                  </a:cubicBezTo>
                  <a:cubicBezTo>
                    <a:pt x="74556" y="29344"/>
                    <a:pt x="76197" y="34210"/>
                    <a:pt x="75759" y="38664"/>
                  </a:cubicBezTo>
                  <a:lnTo>
                    <a:pt x="85535" y="38664"/>
                  </a:lnTo>
                  <a:cubicBezTo>
                    <a:pt x="85296" y="35981"/>
                    <a:pt x="84353" y="33119"/>
                    <a:pt x="83500" y="31067"/>
                  </a:cubicBezTo>
                  <a:cubicBezTo>
                    <a:pt x="82723" y="29197"/>
                    <a:pt x="81831" y="27538"/>
                    <a:pt x="80681" y="26012"/>
                  </a:cubicBezTo>
                  <a:cubicBezTo>
                    <a:pt x="79935" y="25023"/>
                    <a:pt x="78306" y="23246"/>
                    <a:pt x="78633" y="21650"/>
                  </a:cubicBezTo>
                  <a:cubicBezTo>
                    <a:pt x="78840" y="20643"/>
                    <a:pt x="79649" y="20281"/>
                    <a:pt x="80449" y="20281"/>
                  </a:cubicBezTo>
                  <a:cubicBezTo>
                    <a:pt x="80893" y="20281"/>
                    <a:pt x="81334" y="20392"/>
                    <a:pt x="81670" y="20567"/>
                  </a:cubicBezTo>
                  <a:cubicBezTo>
                    <a:pt x="83214" y="21372"/>
                    <a:pt x="84460" y="23111"/>
                    <a:pt x="85532" y="24674"/>
                  </a:cubicBezTo>
                  <a:cubicBezTo>
                    <a:pt x="88081" y="28395"/>
                    <a:pt x="90008" y="32694"/>
                    <a:pt x="92680" y="36288"/>
                  </a:cubicBezTo>
                  <a:cubicBezTo>
                    <a:pt x="93289" y="37105"/>
                    <a:pt x="93919" y="37895"/>
                    <a:pt x="94562" y="38663"/>
                  </a:cubicBezTo>
                  <a:lnTo>
                    <a:pt x="104952" y="38663"/>
                  </a:lnTo>
                  <a:cubicBezTo>
                    <a:pt x="106677" y="38663"/>
                    <a:pt x="108077" y="36912"/>
                    <a:pt x="108110" y="34738"/>
                  </a:cubicBezTo>
                  <a:cubicBezTo>
                    <a:pt x="104684" y="32047"/>
                    <a:pt x="101346" y="29175"/>
                    <a:pt x="98018" y="26250"/>
                  </a:cubicBezTo>
                  <a:cubicBezTo>
                    <a:pt x="92264" y="21194"/>
                    <a:pt x="86645" y="15791"/>
                    <a:pt x="80705" y="11085"/>
                  </a:cubicBezTo>
                  <a:cubicBezTo>
                    <a:pt x="70628" y="3099"/>
                    <a:pt x="58598" y="156"/>
                    <a:pt x="46845" y="7"/>
                  </a:cubicBezTo>
                  <a:cubicBezTo>
                    <a:pt x="46501" y="3"/>
                    <a:pt x="46158" y="1"/>
                    <a:pt x="45814" y="1"/>
                  </a:cubicBez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 name="Google Shape;1087;p34"/>
            <p:cNvSpPr/>
            <p:nvPr/>
          </p:nvSpPr>
          <p:spPr>
            <a:xfrm>
              <a:off x="5076700" y="-2354598"/>
              <a:ext cx="4335896" cy="796099"/>
            </a:xfrm>
            <a:custGeom>
              <a:avLst/>
              <a:gdLst/>
              <a:ahLst/>
              <a:cxnLst/>
              <a:rect l="l" t="t" r="r" b="b"/>
              <a:pathLst>
                <a:path w="108350" h="27758" extrusionOk="0">
                  <a:moveTo>
                    <a:pt x="51648" y="1"/>
                  </a:moveTo>
                  <a:cubicBezTo>
                    <a:pt x="50846" y="407"/>
                    <a:pt x="50018" y="729"/>
                    <a:pt x="49203" y="1014"/>
                  </a:cubicBezTo>
                  <a:cubicBezTo>
                    <a:pt x="42065" y="3506"/>
                    <a:pt x="34586" y="3501"/>
                    <a:pt x="27241" y="3584"/>
                  </a:cubicBezTo>
                  <a:cubicBezTo>
                    <a:pt x="20757" y="3656"/>
                    <a:pt x="14163" y="3777"/>
                    <a:pt x="7797" y="5515"/>
                  </a:cubicBezTo>
                  <a:cubicBezTo>
                    <a:pt x="5715" y="6083"/>
                    <a:pt x="3438" y="6902"/>
                    <a:pt x="1858" y="8814"/>
                  </a:cubicBezTo>
                  <a:cubicBezTo>
                    <a:pt x="0" y="11058"/>
                    <a:pt x="83" y="14195"/>
                    <a:pt x="776" y="17107"/>
                  </a:cubicBezTo>
                  <a:cubicBezTo>
                    <a:pt x="2438" y="24097"/>
                    <a:pt x="7861" y="27758"/>
                    <a:pt x="13371" y="27758"/>
                  </a:cubicBezTo>
                  <a:cubicBezTo>
                    <a:pt x="13681" y="27758"/>
                    <a:pt x="13992" y="27746"/>
                    <a:pt x="14303" y="27723"/>
                  </a:cubicBezTo>
                  <a:cubicBezTo>
                    <a:pt x="20922" y="27226"/>
                    <a:pt x="26485" y="22282"/>
                    <a:pt x="32673" y="19847"/>
                  </a:cubicBezTo>
                  <a:cubicBezTo>
                    <a:pt x="36195" y="18461"/>
                    <a:pt x="39879" y="17578"/>
                    <a:pt x="43501" y="16728"/>
                  </a:cubicBezTo>
                  <a:cubicBezTo>
                    <a:pt x="47244" y="15849"/>
                    <a:pt x="51012" y="15131"/>
                    <a:pt x="54789" y="14515"/>
                  </a:cubicBezTo>
                  <a:cubicBezTo>
                    <a:pt x="62223" y="13302"/>
                    <a:pt x="69695" y="12486"/>
                    <a:pt x="77160" y="11610"/>
                  </a:cubicBezTo>
                  <a:cubicBezTo>
                    <a:pt x="86796" y="10479"/>
                    <a:pt x="96503" y="9420"/>
                    <a:pt x="106195" y="9420"/>
                  </a:cubicBezTo>
                  <a:cubicBezTo>
                    <a:pt x="106913" y="9420"/>
                    <a:pt x="107630" y="9426"/>
                    <a:pt x="108348" y="9438"/>
                  </a:cubicBezTo>
                  <a:lnTo>
                    <a:pt x="108348" y="4002"/>
                  </a:lnTo>
                  <a:cubicBezTo>
                    <a:pt x="108350" y="1793"/>
                    <a:pt x="106935" y="1"/>
                    <a:pt x="105190" y="1"/>
                  </a:cubicBezTo>
                  <a:lnTo>
                    <a:pt x="90762" y="1"/>
                  </a:lnTo>
                  <a:cubicBezTo>
                    <a:pt x="89703" y="1934"/>
                    <a:pt x="88395" y="3470"/>
                    <a:pt x="86599" y="4557"/>
                  </a:cubicBezTo>
                  <a:cubicBezTo>
                    <a:pt x="83877" y="6208"/>
                    <a:pt x="80880" y="7099"/>
                    <a:pt x="77918" y="7745"/>
                  </a:cubicBezTo>
                  <a:cubicBezTo>
                    <a:pt x="74349" y="8524"/>
                    <a:pt x="70756" y="9202"/>
                    <a:pt x="67162" y="9801"/>
                  </a:cubicBezTo>
                  <a:cubicBezTo>
                    <a:pt x="59627" y="11058"/>
                    <a:pt x="52047" y="11784"/>
                    <a:pt x="44534" y="13253"/>
                  </a:cubicBezTo>
                  <a:cubicBezTo>
                    <a:pt x="40916" y="13963"/>
                    <a:pt x="37300" y="14822"/>
                    <a:pt x="33793" y="16179"/>
                  </a:cubicBezTo>
                  <a:cubicBezTo>
                    <a:pt x="31120" y="17214"/>
                    <a:pt x="28648" y="18964"/>
                    <a:pt x="26050" y="20259"/>
                  </a:cubicBezTo>
                  <a:cubicBezTo>
                    <a:pt x="24092" y="21236"/>
                    <a:pt x="21957" y="22126"/>
                    <a:pt x="19819" y="22126"/>
                  </a:cubicBezTo>
                  <a:cubicBezTo>
                    <a:pt x="19398" y="22126"/>
                    <a:pt x="18976" y="22091"/>
                    <a:pt x="18556" y="22016"/>
                  </a:cubicBezTo>
                  <a:cubicBezTo>
                    <a:pt x="16742" y="21690"/>
                    <a:pt x="14667" y="20360"/>
                    <a:pt x="13727" y="18271"/>
                  </a:cubicBezTo>
                  <a:cubicBezTo>
                    <a:pt x="12111" y="14673"/>
                    <a:pt x="16343" y="12032"/>
                    <a:pt x="18335" y="10924"/>
                  </a:cubicBezTo>
                  <a:cubicBezTo>
                    <a:pt x="29038" y="4972"/>
                    <a:pt x="41116" y="7214"/>
                    <a:pt x="52462" y="6363"/>
                  </a:cubicBezTo>
                  <a:cubicBezTo>
                    <a:pt x="56489" y="6062"/>
                    <a:pt x="60477" y="5377"/>
                    <a:pt x="64377" y="4066"/>
                  </a:cubicBezTo>
                  <a:cubicBezTo>
                    <a:pt x="66858" y="3233"/>
                    <a:pt x="69388" y="2647"/>
                    <a:pt x="71900" y="1973"/>
                  </a:cubicBezTo>
                  <a:cubicBezTo>
                    <a:pt x="74066" y="1391"/>
                    <a:pt x="76235" y="775"/>
                    <a:pt x="78366" y="1"/>
                  </a:cubicBez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8" name="Google Shape;1088;p34"/>
            <p:cNvSpPr/>
            <p:nvPr/>
          </p:nvSpPr>
          <p:spPr>
            <a:xfrm>
              <a:off x="-97224" y="-1965635"/>
              <a:ext cx="3996027" cy="864218"/>
            </a:xfrm>
            <a:custGeom>
              <a:avLst/>
              <a:gdLst/>
              <a:ahLst/>
              <a:cxnLst/>
              <a:rect l="l" t="t" r="r" b="b"/>
              <a:pathLst>
                <a:path w="99857" h="21596" extrusionOk="0">
                  <a:moveTo>
                    <a:pt x="65198" y="399"/>
                  </a:moveTo>
                  <a:cubicBezTo>
                    <a:pt x="72321" y="399"/>
                    <a:pt x="79621" y="1791"/>
                    <a:pt x="86922" y="4550"/>
                  </a:cubicBezTo>
                  <a:cubicBezTo>
                    <a:pt x="89575" y="5554"/>
                    <a:pt x="92653" y="6864"/>
                    <a:pt x="95348" y="8979"/>
                  </a:cubicBezTo>
                  <a:cubicBezTo>
                    <a:pt x="98235" y="11247"/>
                    <a:pt x="99428" y="13677"/>
                    <a:pt x="98898" y="16206"/>
                  </a:cubicBezTo>
                  <a:cubicBezTo>
                    <a:pt x="98311" y="18994"/>
                    <a:pt x="95759" y="19972"/>
                    <a:pt x="93599" y="20511"/>
                  </a:cubicBezTo>
                  <a:cubicBezTo>
                    <a:pt x="91491" y="21039"/>
                    <a:pt x="89309" y="21193"/>
                    <a:pt x="87246" y="21193"/>
                  </a:cubicBezTo>
                  <a:cubicBezTo>
                    <a:pt x="86217" y="21193"/>
                    <a:pt x="85218" y="21155"/>
                    <a:pt x="84273" y="21106"/>
                  </a:cubicBezTo>
                  <a:cubicBezTo>
                    <a:pt x="78503" y="20800"/>
                    <a:pt x="72921" y="19852"/>
                    <a:pt x="67683" y="18295"/>
                  </a:cubicBezTo>
                  <a:cubicBezTo>
                    <a:pt x="64541" y="17362"/>
                    <a:pt x="61400" y="16083"/>
                    <a:pt x="58362" y="14847"/>
                  </a:cubicBezTo>
                  <a:cubicBezTo>
                    <a:pt x="53266" y="12773"/>
                    <a:pt x="47995" y="10628"/>
                    <a:pt x="42530" y="10025"/>
                  </a:cubicBezTo>
                  <a:cubicBezTo>
                    <a:pt x="41682" y="9932"/>
                    <a:pt x="40859" y="9885"/>
                    <a:pt x="40058" y="9885"/>
                  </a:cubicBezTo>
                  <a:cubicBezTo>
                    <a:pt x="36646" y="9885"/>
                    <a:pt x="33636" y="10728"/>
                    <a:pt x="31087" y="12400"/>
                  </a:cubicBezTo>
                  <a:cubicBezTo>
                    <a:pt x="26728" y="15269"/>
                    <a:pt x="22197" y="17122"/>
                    <a:pt x="17235" y="18071"/>
                  </a:cubicBezTo>
                  <a:cubicBezTo>
                    <a:pt x="13172" y="18848"/>
                    <a:pt x="9086" y="19070"/>
                    <a:pt x="5424" y="19070"/>
                  </a:cubicBezTo>
                  <a:cubicBezTo>
                    <a:pt x="3631" y="19070"/>
                    <a:pt x="1941" y="19017"/>
                    <a:pt x="403" y="18949"/>
                  </a:cubicBezTo>
                  <a:lnTo>
                    <a:pt x="403" y="11532"/>
                  </a:lnTo>
                  <a:cubicBezTo>
                    <a:pt x="2361" y="12661"/>
                    <a:pt x="4594" y="13456"/>
                    <a:pt x="7045" y="13900"/>
                  </a:cubicBezTo>
                  <a:cubicBezTo>
                    <a:pt x="8672" y="14195"/>
                    <a:pt x="10356" y="14343"/>
                    <a:pt x="12121" y="14343"/>
                  </a:cubicBezTo>
                  <a:cubicBezTo>
                    <a:pt x="13968" y="14343"/>
                    <a:pt x="15904" y="14181"/>
                    <a:pt x="17957" y="13858"/>
                  </a:cubicBezTo>
                  <a:cubicBezTo>
                    <a:pt x="23076" y="13055"/>
                    <a:pt x="27790" y="10978"/>
                    <a:pt x="32121" y="8853"/>
                  </a:cubicBezTo>
                  <a:lnTo>
                    <a:pt x="32595" y="8620"/>
                  </a:lnTo>
                  <a:cubicBezTo>
                    <a:pt x="37243" y="6337"/>
                    <a:pt x="42049" y="3980"/>
                    <a:pt x="47066" y="2784"/>
                  </a:cubicBezTo>
                  <a:cubicBezTo>
                    <a:pt x="53031" y="1361"/>
                    <a:pt x="58397" y="590"/>
                    <a:pt x="63469" y="426"/>
                  </a:cubicBezTo>
                  <a:cubicBezTo>
                    <a:pt x="64044" y="408"/>
                    <a:pt x="64620" y="399"/>
                    <a:pt x="65198" y="399"/>
                  </a:cubicBezTo>
                  <a:close/>
                  <a:moveTo>
                    <a:pt x="65203" y="1"/>
                  </a:moveTo>
                  <a:cubicBezTo>
                    <a:pt x="64619" y="1"/>
                    <a:pt x="64036" y="10"/>
                    <a:pt x="63455" y="29"/>
                  </a:cubicBezTo>
                  <a:cubicBezTo>
                    <a:pt x="58355" y="192"/>
                    <a:pt x="52963" y="968"/>
                    <a:pt x="46970" y="2396"/>
                  </a:cubicBezTo>
                  <a:cubicBezTo>
                    <a:pt x="41911" y="3604"/>
                    <a:pt x="37084" y="5971"/>
                    <a:pt x="32416" y="8263"/>
                  </a:cubicBezTo>
                  <a:lnTo>
                    <a:pt x="31942" y="8496"/>
                  </a:lnTo>
                  <a:cubicBezTo>
                    <a:pt x="27640" y="10606"/>
                    <a:pt x="22957" y="12670"/>
                    <a:pt x="17892" y="13466"/>
                  </a:cubicBezTo>
                  <a:cubicBezTo>
                    <a:pt x="15860" y="13785"/>
                    <a:pt x="13946" y="13945"/>
                    <a:pt x="12120" y="13945"/>
                  </a:cubicBezTo>
                  <a:cubicBezTo>
                    <a:pt x="10379" y="13945"/>
                    <a:pt x="8719" y="13799"/>
                    <a:pt x="7116" y="13508"/>
                  </a:cubicBezTo>
                  <a:cubicBezTo>
                    <a:pt x="4584" y="13050"/>
                    <a:pt x="2294" y="12211"/>
                    <a:pt x="305" y="11012"/>
                  </a:cubicBezTo>
                  <a:lnTo>
                    <a:pt x="0" y="10828"/>
                  </a:lnTo>
                  <a:lnTo>
                    <a:pt x="0" y="19337"/>
                  </a:lnTo>
                  <a:lnTo>
                    <a:pt x="193" y="19345"/>
                  </a:lnTo>
                  <a:cubicBezTo>
                    <a:pt x="1788" y="19417"/>
                    <a:pt x="3552" y="19474"/>
                    <a:pt x="5427" y="19474"/>
                  </a:cubicBezTo>
                  <a:cubicBezTo>
                    <a:pt x="9110" y="19474"/>
                    <a:pt x="13220" y="19251"/>
                    <a:pt x="17311" y="18469"/>
                  </a:cubicBezTo>
                  <a:cubicBezTo>
                    <a:pt x="22324" y="17509"/>
                    <a:pt x="26904" y="15636"/>
                    <a:pt x="31309" y="12740"/>
                  </a:cubicBezTo>
                  <a:cubicBezTo>
                    <a:pt x="33791" y="11110"/>
                    <a:pt x="36725" y="10287"/>
                    <a:pt x="40058" y="10287"/>
                  </a:cubicBezTo>
                  <a:cubicBezTo>
                    <a:pt x="40845" y="10287"/>
                    <a:pt x="41654" y="10333"/>
                    <a:pt x="42485" y="10425"/>
                  </a:cubicBezTo>
                  <a:cubicBezTo>
                    <a:pt x="47895" y="11021"/>
                    <a:pt x="53139" y="13156"/>
                    <a:pt x="58211" y="15220"/>
                  </a:cubicBezTo>
                  <a:cubicBezTo>
                    <a:pt x="61257" y="16459"/>
                    <a:pt x="64408" y="17742"/>
                    <a:pt x="67568" y="18681"/>
                  </a:cubicBezTo>
                  <a:cubicBezTo>
                    <a:pt x="72838" y="20248"/>
                    <a:pt x="78452" y="21200"/>
                    <a:pt x="84253" y="21507"/>
                  </a:cubicBezTo>
                  <a:cubicBezTo>
                    <a:pt x="85207" y="21557"/>
                    <a:pt x="86216" y="21596"/>
                    <a:pt x="87255" y="21596"/>
                  </a:cubicBezTo>
                  <a:cubicBezTo>
                    <a:pt x="89341" y="21596"/>
                    <a:pt x="91554" y="21438"/>
                    <a:pt x="93697" y="20904"/>
                  </a:cubicBezTo>
                  <a:cubicBezTo>
                    <a:pt x="95795" y="20381"/>
                    <a:pt x="98654" y="19332"/>
                    <a:pt x="99293" y="16292"/>
                  </a:cubicBezTo>
                  <a:cubicBezTo>
                    <a:pt x="99857" y="13600"/>
                    <a:pt x="98614" y="11035"/>
                    <a:pt x="95596" y="8666"/>
                  </a:cubicBezTo>
                  <a:cubicBezTo>
                    <a:pt x="92859" y="6520"/>
                    <a:pt x="89747" y="5193"/>
                    <a:pt x="87062" y="4178"/>
                  </a:cubicBezTo>
                  <a:cubicBezTo>
                    <a:pt x="79719" y="1402"/>
                    <a:pt x="72371" y="1"/>
                    <a:pt x="6520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089" name="Google Shape;1089;p34"/>
            <p:cNvGrpSpPr/>
            <p:nvPr/>
          </p:nvGrpSpPr>
          <p:grpSpPr>
            <a:xfrm>
              <a:off x="-97224" y="-2508600"/>
              <a:ext cx="9377821" cy="2147740"/>
              <a:chOff x="-97224" y="-2508600"/>
              <a:chExt cx="9377821" cy="2147740"/>
            </a:xfrm>
          </p:grpSpPr>
          <p:sp>
            <p:nvSpPr>
              <p:cNvPr id="1090" name="Google Shape;1090;p34"/>
              <p:cNvSpPr/>
              <p:nvPr/>
            </p:nvSpPr>
            <p:spPr>
              <a:xfrm>
                <a:off x="-89101" y="-2436047"/>
                <a:ext cx="9361814" cy="2075187"/>
              </a:xfrm>
              <a:custGeom>
                <a:avLst/>
                <a:gdLst/>
                <a:ahLst/>
                <a:cxnLst/>
                <a:rect l="l" t="t" r="r" b="b"/>
                <a:pathLst>
                  <a:path w="233943" h="51857" extrusionOk="0">
                    <a:moveTo>
                      <a:pt x="114254" y="0"/>
                    </a:moveTo>
                    <a:cubicBezTo>
                      <a:pt x="113814" y="3337"/>
                      <a:pt x="107760" y="3970"/>
                      <a:pt x="105882" y="4185"/>
                    </a:cubicBezTo>
                    <a:cubicBezTo>
                      <a:pt x="103480" y="4463"/>
                      <a:pt x="101037" y="4580"/>
                      <a:pt x="98593" y="4580"/>
                    </a:cubicBezTo>
                    <a:cubicBezTo>
                      <a:pt x="96187" y="4580"/>
                      <a:pt x="93780" y="4466"/>
                      <a:pt x="91413" y="4277"/>
                    </a:cubicBezTo>
                    <a:cubicBezTo>
                      <a:pt x="83262" y="3622"/>
                      <a:pt x="75254" y="1586"/>
                      <a:pt x="67197" y="2"/>
                    </a:cubicBezTo>
                    <a:lnTo>
                      <a:pt x="3161" y="2"/>
                    </a:lnTo>
                    <a:cubicBezTo>
                      <a:pt x="1415" y="2"/>
                      <a:pt x="0" y="1794"/>
                      <a:pt x="0" y="4003"/>
                    </a:cubicBezTo>
                    <a:lnTo>
                      <a:pt x="0" y="12983"/>
                    </a:lnTo>
                    <a:cubicBezTo>
                      <a:pt x="752" y="13703"/>
                      <a:pt x="1532" y="14304"/>
                      <a:pt x="2202" y="14753"/>
                    </a:cubicBezTo>
                    <a:cubicBezTo>
                      <a:pt x="5867" y="17202"/>
                      <a:pt x="10108" y="17905"/>
                      <a:pt x="14266" y="17905"/>
                    </a:cubicBezTo>
                    <a:cubicBezTo>
                      <a:pt x="15542" y="17905"/>
                      <a:pt x="16811" y="17839"/>
                      <a:pt x="18052" y="17736"/>
                    </a:cubicBezTo>
                    <a:cubicBezTo>
                      <a:pt x="23329" y="17301"/>
                      <a:pt x="28524" y="16026"/>
                      <a:pt x="33704" y="14740"/>
                    </a:cubicBezTo>
                    <a:cubicBezTo>
                      <a:pt x="40948" y="12940"/>
                      <a:pt x="48135" y="10828"/>
                      <a:pt x="55442" y="9439"/>
                    </a:cubicBezTo>
                    <a:cubicBezTo>
                      <a:pt x="61321" y="8322"/>
                      <a:pt x="67233" y="7670"/>
                      <a:pt x="73167" y="7670"/>
                    </a:cubicBezTo>
                    <a:cubicBezTo>
                      <a:pt x="74688" y="7670"/>
                      <a:pt x="76210" y="7713"/>
                      <a:pt x="77734" y="7802"/>
                    </a:cubicBezTo>
                    <a:cubicBezTo>
                      <a:pt x="85106" y="8232"/>
                      <a:pt x="92423" y="9785"/>
                      <a:pt x="99530" y="12287"/>
                    </a:cubicBezTo>
                    <a:cubicBezTo>
                      <a:pt x="102317" y="13268"/>
                      <a:pt x="105115" y="14314"/>
                      <a:pt x="107858" y="15489"/>
                    </a:cubicBezTo>
                    <a:cubicBezTo>
                      <a:pt x="110332" y="16548"/>
                      <a:pt x="112809" y="17789"/>
                      <a:pt x="115004" y="19608"/>
                    </a:cubicBezTo>
                    <a:cubicBezTo>
                      <a:pt x="117824" y="21944"/>
                      <a:pt x="120303" y="25852"/>
                      <a:pt x="120226" y="30339"/>
                    </a:cubicBezTo>
                    <a:cubicBezTo>
                      <a:pt x="120101" y="37466"/>
                      <a:pt x="112935" y="40330"/>
                      <a:pt x="108516" y="41748"/>
                    </a:cubicBezTo>
                    <a:cubicBezTo>
                      <a:pt x="101630" y="43955"/>
                      <a:pt x="94414" y="44564"/>
                      <a:pt x="87337" y="44821"/>
                    </a:cubicBezTo>
                    <a:cubicBezTo>
                      <a:pt x="84855" y="44912"/>
                      <a:pt x="82371" y="44958"/>
                      <a:pt x="79887" y="44958"/>
                    </a:cubicBezTo>
                    <a:cubicBezTo>
                      <a:pt x="73140" y="44958"/>
                      <a:pt x="66393" y="44612"/>
                      <a:pt x="59673" y="43851"/>
                    </a:cubicBezTo>
                    <a:cubicBezTo>
                      <a:pt x="52128" y="42997"/>
                      <a:pt x="44620" y="41722"/>
                      <a:pt x="37128" y="40332"/>
                    </a:cubicBezTo>
                    <a:cubicBezTo>
                      <a:pt x="29596" y="38936"/>
                      <a:pt x="22076" y="37257"/>
                      <a:pt x="14513" y="36145"/>
                    </a:cubicBezTo>
                    <a:cubicBezTo>
                      <a:pt x="10469" y="35552"/>
                      <a:pt x="6279" y="35103"/>
                      <a:pt x="2100" y="35103"/>
                    </a:cubicBezTo>
                    <a:cubicBezTo>
                      <a:pt x="1400" y="35103"/>
                      <a:pt x="700" y="35116"/>
                      <a:pt x="0" y="35142"/>
                    </a:cubicBezTo>
                    <a:lnTo>
                      <a:pt x="0" y="41392"/>
                    </a:lnTo>
                    <a:cubicBezTo>
                      <a:pt x="3897" y="40406"/>
                      <a:pt x="7757" y="39113"/>
                      <a:pt x="11701" y="38520"/>
                    </a:cubicBezTo>
                    <a:cubicBezTo>
                      <a:pt x="12850" y="38347"/>
                      <a:pt x="14002" y="38268"/>
                      <a:pt x="15153" y="38268"/>
                    </a:cubicBezTo>
                    <a:cubicBezTo>
                      <a:pt x="18352" y="38268"/>
                      <a:pt x="21545" y="38880"/>
                      <a:pt x="24665" y="39789"/>
                    </a:cubicBezTo>
                    <a:cubicBezTo>
                      <a:pt x="29176" y="41103"/>
                      <a:pt x="33559" y="43015"/>
                      <a:pt x="37996" y="44675"/>
                    </a:cubicBezTo>
                    <a:cubicBezTo>
                      <a:pt x="42689" y="46433"/>
                      <a:pt x="47479" y="47692"/>
                      <a:pt x="52300" y="48740"/>
                    </a:cubicBezTo>
                    <a:cubicBezTo>
                      <a:pt x="61496" y="50745"/>
                      <a:pt x="70937" y="51857"/>
                      <a:pt x="80373" y="51857"/>
                    </a:cubicBezTo>
                    <a:cubicBezTo>
                      <a:pt x="91348" y="51857"/>
                      <a:pt x="102317" y="50352"/>
                      <a:pt x="112889" y="46997"/>
                    </a:cubicBezTo>
                    <a:cubicBezTo>
                      <a:pt x="122215" y="44038"/>
                      <a:pt x="130897" y="39216"/>
                      <a:pt x="139694" y="34414"/>
                    </a:cubicBezTo>
                    <a:cubicBezTo>
                      <a:pt x="143466" y="32352"/>
                      <a:pt x="147358" y="30634"/>
                      <a:pt x="151383" y="29556"/>
                    </a:cubicBezTo>
                    <a:cubicBezTo>
                      <a:pt x="155813" y="28370"/>
                      <a:pt x="160303" y="28105"/>
                      <a:pt x="164816" y="27914"/>
                    </a:cubicBezTo>
                    <a:cubicBezTo>
                      <a:pt x="167320" y="27807"/>
                      <a:pt x="169825" y="27756"/>
                      <a:pt x="172331" y="27756"/>
                    </a:cubicBezTo>
                    <a:cubicBezTo>
                      <a:pt x="189289" y="27756"/>
                      <a:pt x="206270" y="30094"/>
                      <a:pt x="222996" y="33398"/>
                    </a:cubicBezTo>
                    <a:cubicBezTo>
                      <a:pt x="226644" y="34116"/>
                      <a:pt x="230302" y="34924"/>
                      <a:pt x="233942" y="35864"/>
                    </a:cubicBezTo>
                    <a:lnTo>
                      <a:pt x="233942" y="9938"/>
                    </a:lnTo>
                    <a:cubicBezTo>
                      <a:pt x="233216" y="9925"/>
                      <a:pt x="232489" y="9919"/>
                      <a:pt x="231762" y="9919"/>
                    </a:cubicBezTo>
                    <a:cubicBezTo>
                      <a:pt x="219843" y="9919"/>
                      <a:pt x="207922" y="11530"/>
                      <a:pt x="196068" y="12904"/>
                    </a:cubicBezTo>
                    <a:cubicBezTo>
                      <a:pt x="188339" y="13801"/>
                      <a:pt x="180609" y="14806"/>
                      <a:pt x="172944" y="16393"/>
                    </a:cubicBezTo>
                    <a:cubicBezTo>
                      <a:pt x="169135" y="17181"/>
                      <a:pt x="165343" y="18112"/>
                      <a:pt x="161591" y="19260"/>
                    </a:cubicBezTo>
                    <a:cubicBezTo>
                      <a:pt x="158213" y="20291"/>
                      <a:pt x="155063" y="21813"/>
                      <a:pt x="151893" y="23606"/>
                    </a:cubicBezTo>
                    <a:cubicBezTo>
                      <a:pt x="147715" y="25970"/>
                      <a:pt x="143374" y="28204"/>
                      <a:pt x="138868" y="28204"/>
                    </a:cubicBezTo>
                    <a:cubicBezTo>
                      <a:pt x="137422" y="28204"/>
                      <a:pt x="135960" y="27974"/>
                      <a:pt x="134480" y="27445"/>
                    </a:cubicBezTo>
                    <a:cubicBezTo>
                      <a:pt x="129632" y="25711"/>
                      <a:pt x="125716" y="20547"/>
                      <a:pt x="125484" y="13951"/>
                    </a:cubicBezTo>
                    <a:cubicBezTo>
                      <a:pt x="125286" y="8300"/>
                      <a:pt x="129601" y="6027"/>
                      <a:pt x="133294" y="5020"/>
                    </a:cubicBezTo>
                    <a:cubicBezTo>
                      <a:pt x="139570" y="3307"/>
                      <a:pt x="146074" y="3151"/>
                      <a:pt x="152463" y="3078"/>
                    </a:cubicBezTo>
                    <a:cubicBezTo>
                      <a:pt x="160083" y="2991"/>
                      <a:pt x="167851" y="3042"/>
                      <a:pt x="175233" y="328"/>
                    </a:cubicBezTo>
                    <a:cubicBezTo>
                      <a:pt x="175511" y="226"/>
                      <a:pt x="175788" y="116"/>
                      <a:pt x="17606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1" name="Google Shape;1091;p34"/>
              <p:cNvSpPr/>
              <p:nvPr/>
            </p:nvSpPr>
            <p:spPr>
              <a:xfrm>
                <a:off x="-97224" y="-2508600"/>
                <a:ext cx="9377821" cy="2090634"/>
              </a:xfrm>
              <a:custGeom>
                <a:avLst/>
                <a:gdLst/>
                <a:ahLst/>
                <a:cxnLst/>
                <a:rect l="l" t="t" r="r" b="b"/>
                <a:pathLst>
                  <a:path w="234343" h="52243" extrusionOk="0">
                    <a:moveTo>
                      <a:pt x="67361" y="400"/>
                    </a:moveTo>
                    <a:cubicBezTo>
                      <a:pt x="69340" y="790"/>
                      <a:pt x="71349" y="1215"/>
                      <a:pt x="73292" y="1625"/>
                    </a:cubicBezTo>
                    <a:cubicBezTo>
                      <a:pt x="79265" y="2884"/>
                      <a:pt x="85439" y="4185"/>
                      <a:pt x="91598" y="4680"/>
                    </a:cubicBezTo>
                    <a:cubicBezTo>
                      <a:pt x="94144" y="4885"/>
                      <a:pt x="96537" y="4987"/>
                      <a:pt x="98805" y="4987"/>
                    </a:cubicBezTo>
                    <a:cubicBezTo>
                      <a:pt x="101387" y="4987"/>
                      <a:pt x="103808" y="4854"/>
                      <a:pt x="106108" y="4590"/>
                    </a:cubicBezTo>
                    <a:lnTo>
                      <a:pt x="106218" y="4577"/>
                    </a:lnTo>
                    <a:cubicBezTo>
                      <a:pt x="108158" y="4354"/>
                      <a:pt x="114000" y="3685"/>
                      <a:pt x="114628" y="406"/>
                    </a:cubicBezTo>
                    <a:lnTo>
                      <a:pt x="175193" y="406"/>
                    </a:lnTo>
                    <a:cubicBezTo>
                      <a:pt x="168249" y="2915"/>
                      <a:pt x="160889" y="2994"/>
                      <a:pt x="153768" y="3069"/>
                    </a:cubicBezTo>
                    <a:lnTo>
                      <a:pt x="152665" y="3082"/>
                    </a:lnTo>
                    <a:cubicBezTo>
                      <a:pt x="145764" y="3162"/>
                      <a:pt x="139551" y="3364"/>
                      <a:pt x="133446" y="5030"/>
                    </a:cubicBezTo>
                    <a:cubicBezTo>
                      <a:pt x="128003" y="6516"/>
                      <a:pt x="125326" y="9588"/>
                      <a:pt x="125487" y="14164"/>
                    </a:cubicBezTo>
                    <a:cubicBezTo>
                      <a:pt x="125709" y="20471"/>
                      <a:pt x="129379" y="25966"/>
                      <a:pt x="134618" y="27839"/>
                    </a:cubicBezTo>
                    <a:cubicBezTo>
                      <a:pt x="136131" y="28380"/>
                      <a:pt x="137619" y="28617"/>
                      <a:pt x="139091" y="28617"/>
                    </a:cubicBezTo>
                    <a:cubicBezTo>
                      <a:pt x="143547" y="28617"/>
                      <a:pt x="147847" y="26448"/>
                      <a:pt x="152196" y="23987"/>
                    </a:cubicBezTo>
                    <a:cubicBezTo>
                      <a:pt x="155813" y="21943"/>
                      <a:pt x="158880" y="20567"/>
                      <a:pt x="161854" y="19658"/>
                    </a:cubicBezTo>
                    <a:cubicBezTo>
                      <a:pt x="165379" y="18581"/>
                      <a:pt x="169085" y="17643"/>
                      <a:pt x="173189" y="16795"/>
                    </a:cubicBezTo>
                    <a:cubicBezTo>
                      <a:pt x="180974" y="15181"/>
                      <a:pt x="188894" y="14166"/>
                      <a:pt x="196294" y="13308"/>
                    </a:cubicBezTo>
                    <a:cubicBezTo>
                      <a:pt x="197767" y="13138"/>
                      <a:pt x="199245" y="12964"/>
                      <a:pt x="200722" y="12788"/>
                    </a:cubicBezTo>
                    <a:cubicBezTo>
                      <a:pt x="210970" y="11576"/>
                      <a:pt x="221543" y="10326"/>
                      <a:pt x="231999" y="10326"/>
                    </a:cubicBezTo>
                    <a:cubicBezTo>
                      <a:pt x="232648" y="10326"/>
                      <a:pt x="233296" y="10331"/>
                      <a:pt x="233944" y="10341"/>
                    </a:cubicBezTo>
                    <a:lnTo>
                      <a:pt x="233944" y="35809"/>
                    </a:lnTo>
                    <a:cubicBezTo>
                      <a:pt x="230629" y="34959"/>
                      <a:pt x="227123" y="34173"/>
                      <a:pt x="223236" y="33405"/>
                    </a:cubicBezTo>
                    <a:cubicBezTo>
                      <a:pt x="203906" y="29587"/>
                      <a:pt x="187591" y="27758"/>
                      <a:pt x="172597" y="27758"/>
                    </a:cubicBezTo>
                    <a:cubicBezTo>
                      <a:pt x="170032" y="27758"/>
                      <a:pt x="167505" y="27812"/>
                      <a:pt x="165009" y="27918"/>
                    </a:cubicBezTo>
                    <a:cubicBezTo>
                      <a:pt x="160422" y="28112"/>
                      <a:pt x="155941" y="28387"/>
                      <a:pt x="151533" y="29567"/>
                    </a:cubicBezTo>
                    <a:cubicBezTo>
                      <a:pt x="147826" y="30560"/>
                      <a:pt x="143986" y="32153"/>
                      <a:pt x="139798" y="34441"/>
                    </a:cubicBezTo>
                    <a:lnTo>
                      <a:pt x="138875" y="34945"/>
                    </a:lnTo>
                    <a:cubicBezTo>
                      <a:pt x="130584" y="39473"/>
                      <a:pt x="122011" y="44161"/>
                      <a:pt x="113029" y="47009"/>
                    </a:cubicBezTo>
                    <a:cubicBezTo>
                      <a:pt x="102889" y="50226"/>
                      <a:pt x="91919" y="51840"/>
                      <a:pt x="80509" y="51840"/>
                    </a:cubicBezTo>
                    <a:cubicBezTo>
                      <a:pt x="71401" y="51840"/>
                      <a:pt x="62013" y="50811"/>
                      <a:pt x="52541" y="48749"/>
                    </a:cubicBezTo>
                    <a:cubicBezTo>
                      <a:pt x="46930" y="47526"/>
                      <a:pt x="42394" y="46236"/>
                      <a:pt x="38264" y="44691"/>
                    </a:cubicBezTo>
                    <a:cubicBezTo>
                      <a:pt x="36953" y="44199"/>
                      <a:pt x="35624" y="43678"/>
                      <a:pt x="34338" y="43172"/>
                    </a:cubicBezTo>
                    <a:cubicBezTo>
                      <a:pt x="31276" y="41971"/>
                      <a:pt x="28107" y="40726"/>
                      <a:pt x="24921" y="39799"/>
                    </a:cubicBezTo>
                    <a:cubicBezTo>
                      <a:pt x="21414" y="38777"/>
                      <a:pt x="18247" y="38271"/>
                      <a:pt x="15326" y="38271"/>
                    </a:cubicBezTo>
                    <a:cubicBezTo>
                      <a:pt x="14137" y="38271"/>
                      <a:pt x="12987" y="38356"/>
                      <a:pt x="11874" y="38521"/>
                    </a:cubicBezTo>
                    <a:cubicBezTo>
                      <a:pt x="9119" y="38936"/>
                      <a:pt x="6366" y="39703"/>
                      <a:pt x="3703" y="40442"/>
                    </a:cubicBezTo>
                    <a:cubicBezTo>
                      <a:pt x="2622" y="40742"/>
                      <a:pt x="1508" y="41053"/>
                      <a:pt x="406" y="41335"/>
                    </a:cubicBezTo>
                    <a:lnTo>
                      <a:pt x="406" y="35538"/>
                    </a:lnTo>
                    <a:cubicBezTo>
                      <a:pt x="1027" y="35516"/>
                      <a:pt x="1658" y="35506"/>
                      <a:pt x="2301" y="35506"/>
                    </a:cubicBezTo>
                    <a:cubicBezTo>
                      <a:pt x="5902" y="35506"/>
                      <a:pt x="9901" y="35844"/>
                      <a:pt x="14687" y="36547"/>
                    </a:cubicBezTo>
                    <a:cubicBezTo>
                      <a:pt x="19745" y="37290"/>
                      <a:pt x="24868" y="38304"/>
                      <a:pt x="29822" y="39284"/>
                    </a:cubicBezTo>
                    <a:cubicBezTo>
                      <a:pt x="32271" y="39769"/>
                      <a:pt x="34802" y="40270"/>
                      <a:pt x="37296" y="40733"/>
                    </a:cubicBezTo>
                    <a:cubicBezTo>
                      <a:pt x="43914" y="41961"/>
                      <a:pt x="51770" y="43339"/>
                      <a:pt x="59854" y="44254"/>
                    </a:cubicBezTo>
                    <a:cubicBezTo>
                      <a:pt x="66359" y="44990"/>
                      <a:pt x="73165" y="45361"/>
                      <a:pt x="80163" y="45361"/>
                    </a:cubicBezTo>
                    <a:cubicBezTo>
                      <a:pt x="82603" y="45361"/>
                      <a:pt x="85067" y="45316"/>
                      <a:pt x="87550" y="45225"/>
                    </a:cubicBezTo>
                    <a:cubicBezTo>
                      <a:pt x="94026" y="44991"/>
                      <a:pt x="101613" y="44441"/>
                      <a:pt x="108780" y="42142"/>
                    </a:cubicBezTo>
                    <a:cubicBezTo>
                      <a:pt x="113810" y="40529"/>
                      <a:pt x="120508" y="37574"/>
                      <a:pt x="120629" y="30544"/>
                    </a:cubicBezTo>
                    <a:cubicBezTo>
                      <a:pt x="120696" y="26529"/>
                      <a:pt x="118718" y="22458"/>
                      <a:pt x="115334" y="19654"/>
                    </a:cubicBezTo>
                    <a:cubicBezTo>
                      <a:pt x="112985" y="17708"/>
                      <a:pt x="110379" y="16465"/>
                      <a:pt x="108140" y="15506"/>
                    </a:cubicBezTo>
                    <a:cubicBezTo>
                      <a:pt x="105719" y="14467"/>
                      <a:pt x="103070" y="13450"/>
                      <a:pt x="99798" y="12298"/>
                    </a:cubicBezTo>
                    <a:cubicBezTo>
                      <a:pt x="92520" y="9735"/>
                      <a:pt x="85169" y="8223"/>
                      <a:pt x="77949" y="7802"/>
                    </a:cubicBezTo>
                    <a:cubicBezTo>
                      <a:pt x="76425" y="7713"/>
                      <a:pt x="74890" y="7669"/>
                      <a:pt x="73339" y="7669"/>
                    </a:cubicBezTo>
                    <a:cubicBezTo>
                      <a:pt x="67706" y="7669"/>
                      <a:pt x="61863" y="8255"/>
                      <a:pt x="55605" y="9443"/>
                    </a:cubicBezTo>
                    <a:cubicBezTo>
                      <a:pt x="50502" y="10413"/>
                      <a:pt x="45374" y="11757"/>
                      <a:pt x="40416" y="13057"/>
                    </a:cubicBezTo>
                    <a:cubicBezTo>
                      <a:pt x="38267" y="13620"/>
                      <a:pt x="36046" y="14201"/>
                      <a:pt x="33857" y="14746"/>
                    </a:cubicBezTo>
                    <a:cubicBezTo>
                      <a:pt x="29050" y="15939"/>
                      <a:pt x="23603" y="17293"/>
                      <a:pt x="18238" y="17736"/>
                    </a:cubicBezTo>
                    <a:cubicBezTo>
                      <a:pt x="17038" y="17835"/>
                      <a:pt x="15751" y="17910"/>
                      <a:pt x="14415" y="17910"/>
                    </a:cubicBezTo>
                    <a:cubicBezTo>
                      <a:pt x="10534" y="17910"/>
                      <a:pt x="6246" y="17280"/>
                      <a:pt x="2517" y="14787"/>
                    </a:cubicBezTo>
                    <a:cubicBezTo>
                      <a:pt x="2004" y="14446"/>
                      <a:pt x="1229" y="13878"/>
                      <a:pt x="403" y="13098"/>
                    </a:cubicBezTo>
                    <a:lnTo>
                      <a:pt x="403" y="4204"/>
                    </a:lnTo>
                    <a:cubicBezTo>
                      <a:pt x="403" y="2108"/>
                      <a:pt x="1731" y="405"/>
                      <a:pt x="3364" y="405"/>
                    </a:cubicBezTo>
                    <a:lnTo>
                      <a:pt x="67361" y="400"/>
                    </a:lnTo>
                    <a:close/>
                    <a:moveTo>
                      <a:pt x="114278" y="0"/>
                    </a:moveTo>
                    <a:lnTo>
                      <a:pt x="114255" y="176"/>
                    </a:lnTo>
                    <a:cubicBezTo>
                      <a:pt x="113845" y="3294"/>
                      <a:pt x="108068" y="3957"/>
                      <a:pt x="106170" y="4175"/>
                    </a:cubicBezTo>
                    <a:lnTo>
                      <a:pt x="106061" y="4187"/>
                    </a:lnTo>
                    <a:cubicBezTo>
                      <a:pt x="103777" y="4451"/>
                      <a:pt x="101371" y="4582"/>
                      <a:pt x="98803" y="4582"/>
                    </a:cubicBezTo>
                    <a:cubicBezTo>
                      <a:pt x="96546" y="4582"/>
                      <a:pt x="94164" y="4481"/>
                      <a:pt x="91630" y="4277"/>
                    </a:cubicBezTo>
                    <a:cubicBezTo>
                      <a:pt x="85496" y="3785"/>
                      <a:pt x="79335" y="2485"/>
                      <a:pt x="73374" y="1229"/>
                    </a:cubicBezTo>
                    <a:cubicBezTo>
                      <a:pt x="71430" y="820"/>
                      <a:pt x="69420" y="395"/>
                      <a:pt x="67400" y="2"/>
                    </a:cubicBezTo>
                    <a:lnTo>
                      <a:pt x="3365" y="2"/>
                    </a:lnTo>
                    <a:cubicBezTo>
                      <a:pt x="1511" y="2"/>
                      <a:pt x="3" y="1889"/>
                      <a:pt x="3" y="4205"/>
                    </a:cubicBezTo>
                    <a:lnTo>
                      <a:pt x="3" y="13267"/>
                    </a:lnTo>
                    <a:lnTo>
                      <a:pt x="66" y="13327"/>
                    </a:lnTo>
                    <a:cubicBezTo>
                      <a:pt x="935" y="14157"/>
                      <a:pt x="1758" y="14760"/>
                      <a:pt x="2295" y="15120"/>
                    </a:cubicBezTo>
                    <a:cubicBezTo>
                      <a:pt x="6107" y="17668"/>
                      <a:pt x="10473" y="18312"/>
                      <a:pt x="14416" y="18312"/>
                    </a:cubicBezTo>
                    <a:cubicBezTo>
                      <a:pt x="15764" y="18312"/>
                      <a:pt x="17063" y="18236"/>
                      <a:pt x="18274" y="18136"/>
                    </a:cubicBezTo>
                    <a:cubicBezTo>
                      <a:pt x="23670" y="17692"/>
                      <a:pt x="29134" y="16335"/>
                      <a:pt x="33955" y="15136"/>
                    </a:cubicBezTo>
                    <a:cubicBezTo>
                      <a:pt x="36148" y="14591"/>
                      <a:pt x="38370" y="14008"/>
                      <a:pt x="40521" y="13444"/>
                    </a:cubicBezTo>
                    <a:cubicBezTo>
                      <a:pt x="45471" y="12145"/>
                      <a:pt x="50591" y="10802"/>
                      <a:pt x="55682" y="9836"/>
                    </a:cubicBezTo>
                    <a:cubicBezTo>
                      <a:pt x="61914" y="8652"/>
                      <a:pt x="67733" y="8068"/>
                      <a:pt x="73339" y="8068"/>
                    </a:cubicBezTo>
                    <a:cubicBezTo>
                      <a:pt x="74883" y="8068"/>
                      <a:pt x="76410" y="8112"/>
                      <a:pt x="77924" y="8200"/>
                    </a:cubicBezTo>
                    <a:cubicBezTo>
                      <a:pt x="85109" y="8620"/>
                      <a:pt x="92423" y="10126"/>
                      <a:pt x="99664" y="12674"/>
                    </a:cubicBezTo>
                    <a:cubicBezTo>
                      <a:pt x="102926" y="13823"/>
                      <a:pt x="105569" y="14839"/>
                      <a:pt x="107978" y="15872"/>
                    </a:cubicBezTo>
                    <a:cubicBezTo>
                      <a:pt x="110192" y="16820"/>
                      <a:pt x="112765" y="18046"/>
                      <a:pt x="115074" y="19959"/>
                    </a:cubicBezTo>
                    <a:cubicBezTo>
                      <a:pt x="118366" y="22686"/>
                      <a:pt x="120289" y="26638"/>
                      <a:pt x="120224" y="30531"/>
                    </a:cubicBezTo>
                    <a:cubicBezTo>
                      <a:pt x="120108" y="37304"/>
                      <a:pt x="113565" y="40179"/>
                      <a:pt x="108656" y="41753"/>
                    </a:cubicBezTo>
                    <a:cubicBezTo>
                      <a:pt x="101534" y="44037"/>
                      <a:pt x="93982" y="44584"/>
                      <a:pt x="87532" y="44818"/>
                    </a:cubicBezTo>
                    <a:cubicBezTo>
                      <a:pt x="85053" y="44908"/>
                      <a:pt x="82593" y="44953"/>
                      <a:pt x="80156" y="44953"/>
                    </a:cubicBezTo>
                    <a:cubicBezTo>
                      <a:pt x="73174" y="44953"/>
                      <a:pt x="66385" y="44584"/>
                      <a:pt x="59897" y="43849"/>
                    </a:cubicBezTo>
                    <a:cubicBezTo>
                      <a:pt x="51824" y="42936"/>
                      <a:pt x="43978" y="41560"/>
                      <a:pt x="37366" y="40335"/>
                    </a:cubicBezTo>
                    <a:cubicBezTo>
                      <a:pt x="34874" y="39874"/>
                      <a:pt x="32343" y="39371"/>
                      <a:pt x="29894" y="38889"/>
                    </a:cubicBezTo>
                    <a:cubicBezTo>
                      <a:pt x="24935" y="37906"/>
                      <a:pt x="19807" y="36891"/>
                      <a:pt x="14740" y="36147"/>
                    </a:cubicBezTo>
                    <a:cubicBezTo>
                      <a:pt x="9938" y="35440"/>
                      <a:pt x="5923" y="35101"/>
                      <a:pt x="2306" y="35101"/>
                    </a:cubicBezTo>
                    <a:cubicBezTo>
                      <a:pt x="1587" y="35101"/>
                      <a:pt x="884" y="35114"/>
                      <a:pt x="193" y="35141"/>
                    </a:cubicBezTo>
                    <a:lnTo>
                      <a:pt x="0" y="35148"/>
                    </a:lnTo>
                    <a:lnTo>
                      <a:pt x="0" y="41850"/>
                    </a:lnTo>
                    <a:lnTo>
                      <a:pt x="250" y="41789"/>
                    </a:lnTo>
                    <a:cubicBezTo>
                      <a:pt x="1438" y="41486"/>
                      <a:pt x="2642" y="41153"/>
                      <a:pt x="3807" y="40829"/>
                    </a:cubicBezTo>
                    <a:cubicBezTo>
                      <a:pt x="6459" y="40093"/>
                      <a:pt x="9201" y="39331"/>
                      <a:pt x="11931" y="38920"/>
                    </a:cubicBezTo>
                    <a:cubicBezTo>
                      <a:pt x="13025" y="38755"/>
                      <a:pt x="14155" y="38672"/>
                      <a:pt x="15326" y="38672"/>
                    </a:cubicBezTo>
                    <a:cubicBezTo>
                      <a:pt x="18207" y="38672"/>
                      <a:pt x="21339" y="39173"/>
                      <a:pt x="24808" y="40183"/>
                    </a:cubicBezTo>
                    <a:cubicBezTo>
                      <a:pt x="27977" y="41106"/>
                      <a:pt x="31136" y="42346"/>
                      <a:pt x="34192" y="43547"/>
                    </a:cubicBezTo>
                    <a:cubicBezTo>
                      <a:pt x="35480" y="44051"/>
                      <a:pt x="36810" y="44575"/>
                      <a:pt x="38124" y="45065"/>
                    </a:cubicBezTo>
                    <a:cubicBezTo>
                      <a:pt x="42272" y="46618"/>
                      <a:pt x="46826" y="47913"/>
                      <a:pt x="52458" y="49140"/>
                    </a:cubicBezTo>
                    <a:cubicBezTo>
                      <a:pt x="61960" y="51209"/>
                      <a:pt x="71376" y="52242"/>
                      <a:pt x="80515" y="52242"/>
                    </a:cubicBezTo>
                    <a:cubicBezTo>
                      <a:pt x="91963" y="52242"/>
                      <a:pt x="102972" y="50622"/>
                      <a:pt x="113151" y="47393"/>
                    </a:cubicBezTo>
                    <a:cubicBezTo>
                      <a:pt x="122171" y="44531"/>
                      <a:pt x="130760" y="39837"/>
                      <a:pt x="139068" y="35298"/>
                    </a:cubicBezTo>
                    <a:lnTo>
                      <a:pt x="139990" y="34794"/>
                    </a:lnTo>
                    <a:cubicBezTo>
                      <a:pt x="144149" y="32523"/>
                      <a:pt x="147959" y="30939"/>
                      <a:pt x="151635" y="29954"/>
                    </a:cubicBezTo>
                    <a:cubicBezTo>
                      <a:pt x="156001" y="28784"/>
                      <a:pt x="160459" y="28512"/>
                      <a:pt x="165023" y="28318"/>
                    </a:cubicBezTo>
                    <a:cubicBezTo>
                      <a:pt x="167510" y="28212"/>
                      <a:pt x="170027" y="28159"/>
                      <a:pt x="172583" y="28159"/>
                    </a:cubicBezTo>
                    <a:cubicBezTo>
                      <a:pt x="187551" y="28159"/>
                      <a:pt x="203846" y="29985"/>
                      <a:pt x="223155" y="33798"/>
                    </a:cubicBezTo>
                    <a:cubicBezTo>
                      <a:pt x="227133" y="34583"/>
                      <a:pt x="230708" y="35389"/>
                      <a:pt x="234091" y="36262"/>
                    </a:cubicBezTo>
                    <a:lnTo>
                      <a:pt x="234343" y="36327"/>
                    </a:lnTo>
                    <a:lnTo>
                      <a:pt x="234343" y="9942"/>
                    </a:lnTo>
                    <a:lnTo>
                      <a:pt x="234144" y="9938"/>
                    </a:lnTo>
                    <a:cubicBezTo>
                      <a:pt x="233436" y="9926"/>
                      <a:pt x="232728" y="9920"/>
                      <a:pt x="232019" y="9920"/>
                    </a:cubicBezTo>
                    <a:cubicBezTo>
                      <a:pt x="221533" y="9920"/>
                      <a:pt x="210937" y="11173"/>
                      <a:pt x="200668" y="12387"/>
                    </a:cubicBezTo>
                    <a:cubicBezTo>
                      <a:pt x="199192" y="12560"/>
                      <a:pt x="197716" y="12735"/>
                      <a:pt x="196241" y="12907"/>
                    </a:cubicBezTo>
                    <a:cubicBezTo>
                      <a:pt x="188833" y="13765"/>
                      <a:pt x="180900" y="14784"/>
                      <a:pt x="173099" y="16399"/>
                    </a:cubicBezTo>
                    <a:cubicBezTo>
                      <a:pt x="168984" y="17250"/>
                      <a:pt x="165266" y="18189"/>
                      <a:pt x="161730" y="19271"/>
                    </a:cubicBezTo>
                    <a:cubicBezTo>
                      <a:pt x="158729" y="20188"/>
                      <a:pt x="155634" y="21574"/>
                      <a:pt x="151992" y="23636"/>
                    </a:cubicBezTo>
                    <a:cubicBezTo>
                      <a:pt x="147694" y="26067"/>
                      <a:pt x="143448" y="28211"/>
                      <a:pt x="139076" y="28211"/>
                    </a:cubicBezTo>
                    <a:cubicBezTo>
                      <a:pt x="137648" y="28211"/>
                      <a:pt x="136206" y="27982"/>
                      <a:pt x="134745" y="27459"/>
                    </a:cubicBezTo>
                    <a:cubicBezTo>
                      <a:pt x="129659" y="25640"/>
                      <a:pt x="126097" y="20292"/>
                      <a:pt x="125882" y="14148"/>
                    </a:cubicBezTo>
                    <a:cubicBezTo>
                      <a:pt x="125729" y="9782"/>
                      <a:pt x="128305" y="6844"/>
                      <a:pt x="133544" y="5415"/>
                    </a:cubicBezTo>
                    <a:cubicBezTo>
                      <a:pt x="139606" y="3761"/>
                      <a:pt x="145790" y="3559"/>
                      <a:pt x="152664" y="3482"/>
                    </a:cubicBezTo>
                    <a:lnTo>
                      <a:pt x="153767" y="3469"/>
                    </a:lnTo>
                    <a:cubicBezTo>
                      <a:pt x="160981" y="3392"/>
                      <a:pt x="168439" y="3314"/>
                      <a:pt x="175499" y="719"/>
                    </a:cubicBezTo>
                    <a:cubicBezTo>
                      <a:pt x="175781" y="617"/>
                      <a:pt x="176061" y="506"/>
                      <a:pt x="176341" y="389"/>
                    </a:cubicBezTo>
                    <a:lnTo>
                      <a:pt x="177262"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92" name="Google Shape;1092;p34"/>
            <p:cNvSpPr/>
            <p:nvPr/>
          </p:nvSpPr>
          <p:spPr>
            <a:xfrm>
              <a:off x="-97224" y="-1018288"/>
              <a:ext cx="8367499" cy="1836163"/>
            </a:xfrm>
            <a:custGeom>
              <a:avLst/>
              <a:gdLst/>
              <a:ahLst/>
              <a:cxnLst/>
              <a:rect l="l" t="t" r="r" b="b"/>
              <a:pathLst>
                <a:path w="209096" h="45884" extrusionOk="0">
                  <a:moveTo>
                    <a:pt x="173615" y="405"/>
                  </a:moveTo>
                  <a:cubicBezTo>
                    <a:pt x="176375" y="405"/>
                    <a:pt x="179213" y="507"/>
                    <a:pt x="182050" y="829"/>
                  </a:cubicBezTo>
                  <a:cubicBezTo>
                    <a:pt x="188207" y="1528"/>
                    <a:pt x="194615" y="3672"/>
                    <a:pt x="201642" y="7381"/>
                  </a:cubicBezTo>
                  <a:lnTo>
                    <a:pt x="202000" y="7570"/>
                  </a:lnTo>
                  <a:cubicBezTo>
                    <a:pt x="204160" y="8703"/>
                    <a:pt x="207122" y="10258"/>
                    <a:pt x="208209" y="13014"/>
                  </a:cubicBezTo>
                  <a:cubicBezTo>
                    <a:pt x="208659" y="14157"/>
                    <a:pt x="208681" y="15157"/>
                    <a:pt x="208272" y="15990"/>
                  </a:cubicBezTo>
                  <a:cubicBezTo>
                    <a:pt x="207624" y="17309"/>
                    <a:pt x="205989" y="18018"/>
                    <a:pt x="204732" y="18381"/>
                  </a:cubicBezTo>
                  <a:cubicBezTo>
                    <a:pt x="201461" y="19325"/>
                    <a:pt x="198006" y="19797"/>
                    <a:pt x="194392" y="19797"/>
                  </a:cubicBezTo>
                  <a:cubicBezTo>
                    <a:pt x="190821" y="19797"/>
                    <a:pt x="187096" y="19336"/>
                    <a:pt x="183241" y="18415"/>
                  </a:cubicBezTo>
                  <a:cubicBezTo>
                    <a:pt x="179114" y="17429"/>
                    <a:pt x="174866" y="16057"/>
                    <a:pt x="170611" y="14337"/>
                  </a:cubicBezTo>
                  <a:cubicBezTo>
                    <a:pt x="166998" y="12878"/>
                    <a:pt x="163261" y="11368"/>
                    <a:pt x="159428" y="10535"/>
                  </a:cubicBezTo>
                  <a:cubicBezTo>
                    <a:pt x="157531" y="10122"/>
                    <a:pt x="155742" y="9916"/>
                    <a:pt x="154034" y="9916"/>
                  </a:cubicBezTo>
                  <a:cubicBezTo>
                    <a:pt x="152450" y="9916"/>
                    <a:pt x="150935" y="10094"/>
                    <a:pt x="149470" y="10449"/>
                  </a:cubicBezTo>
                  <a:cubicBezTo>
                    <a:pt x="145504" y="11411"/>
                    <a:pt x="142070" y="13874"/>
                    <a:pt x="138895" y="16316"/>
                  </a:cubicBezTo>
                  <a:cubicBezTo>
                    <a:pt x="136054" y="18501"/>
                    <a:pt x="133233" y="20858"/>
                    <a:pt x="130505" y="23139"/>
                  </a:cubicBezTo>
                  <a:cubicBezTo>
                    <a:pt x="126905" y="26149"/>
                    <a:pt x="123181" y="29264"/>
                    <a:pt x="119366" y="32010"/>
                  </a:cubicBezTo>
                  <a:cubicBezTo>
                    <a:pt x="107458" y="40580"/>
                    <a:pt x="92880" y="45107"/>
                    <a:pt x="76028" y="45462"/>
                  </a:cubicBezTo>
                  <a:cubicBezTo>
                    <a:pt x="75424" y="45475"/>
                    <a:pt x="74822" y="45482"/>
                    <a:pt x="74224" y="45482"/>
                  </a:cubicBezTo>
                  <a:cubicBezTo>
                    <a:pt x="58269" y="45482"/>
                    <a:pt x="44689" y="40929"/>
                    <a:pt x="33828" y="31942"/>
                  </a:cubicBezTo>
                  <a:cubicBezTo>
                    <a:pt x="27187" y="26448"/>
                    <a:pt x="20603" y="21405"/>
                    <a:pt x="13056" y="20088"/>
                  </a:cubicBezTo>
                  <a:cubicBezTo>
                    <a:pt x="11967" y="19897"/>
                    <a:pt x="10865" y="19801"/>
                    <a:pt x="9746" y="19801"/>
                  </a:cubicBezTo>
                  <a:cubicBezTo>
                    <a:pt x="6781" y="19801"/>
                    <a:pt x="3696" y="20474"/>
                    <a:pt x="406" y="21833"/>
                  </a:cubicBezTo>
                  <a:lnTo>
                    <a:pt x="406" y="14358"/>
                  </a:lnTo>
                  <a:cubicBezTo>
                    <a:pt x="1109" y="14230"/>
                    <a:pt x="1864" y="14110"/>
                    <a:pt x="2702" y="13993"/>
                  </a:cubicBezTo>
                  <a:cubicBezTo>
                    <a:pt x="5594" y="13588"/>
                    <a:pt x="8552" y="13414"/>
                    <a:pt x="11411" y="13245"/>
                  </a:cubicBezTo>
                  <a:lnTo>
                    <a:pt x="12958" y="13152"/>
                  </a:lnTo>
                  <a:cubicBezTo>
                    <a:pt x="15818" y="12978"/>
                    <a:pt x="18953" y="12785"/>
                    <a:pt x="22145" y="12785"/>
                  </a:cubicBezTo>
                  <a:cubicBezTo>
                    <a:pt x="23389" y="12785"/>
                    <a:pt x="24641" y="12814"/>
                    <a:pt x="25889" y="12885"/>
                  </a:cubicBezTo>
                  <a:cubicBezTo>
                    <a:pt x="29786" y="13104"/>
                    <a:pt x="33808" y="14150"/>
                    <a:pt x="38546" y="16169"/>
                  </a:cubicBezTo>
                  <a:cubicBezTo>
                    <a:pt x="52883" y="22283"/>
                    <a:pt x="69842" y="28659"/>
                    <a:pt x="86902" y="29591"/>
                  </a:cubicBezTo>
                  <a:cubicBezTo>
                    <a:pt x="88135" y="29659"/>
                    <a:pt x="89353" y="29692"/>
                    <a:pt x="90554" y="29692"/>
                  </a:cubicBezTo>
                  <a:cubicBezTo>
                    <a:pt x="97955" y="29692"/>
                    <a:pt x="104738" y="28414"/>
                    <a:pt x="110758" y="25880"/>
                  </a:cubicBezTo>
                  <a:cubicBezTo>
                    <a:pt x="117187" y="23174"/>
                    <a:pt x="123174" y="18993"/>
                    <a:pt x="128962" y="14950"/>
                  </a:cubicBezTo>
                  <a:cubicBezTo>
                    <a:pt x="130301" y="14015"/>
                    <a:pt x="131684" y="13050"/>
                    <a:pt x="133052" y="12117"/>
                  </a:cubicBezTo>
                  <a:cubicBezTo>
                    <a:pt x="136569" y="9716"/>
                    <a:pt x="140379" y="7249"/>
                    <a:pt x="144384" y="5460"/>
                  </a:cubicBezTo>
                  <a:cubicBezTo>
                    <a:pt x="148006" y="3842"/>
                    <a:pt x="151905" y="2608"/>
                    <a:pt x="155970" y="1792"/>
                  </a:cubicBezTo>
                  <a:cubicBezTo>
                    <a:pt x="159701" y="1042"/>
                    <a:pt x="163680" y="640"/>
                    <a:pt x="168868" y="486"/>
                  </a:cubicBezTo>
                  <a:cubicBezTo>
                    <a:pt x="170413" y="440"/>
                    <a:pt x="172001" y="405"/>
                    <a:pt x="173615" y="405"/>
                  </a:cubicBezTo>
                  <a:close/>
                  <a:moveTo>
                    <a:pt x="173609" y="0"/>
                  </a:moveTo>
                  <a:cubicBezTo>
                    <a:pt x="171993" y="0"/>
                    <a:pt x="170405" y="35"/>
                    <a:pt x="168858" y="80"/>
                  </a:cubicBezTo>
                  <a:cubicBezTo>
                    <a:pt x="163644" y="234"/>
                    <a:pt x="159645" y="639"/>
                    <a:pt x="155891" y="1393"/>
                  </a:cubicBezTo>
                  <a:cubicBezTo>
                    <a:pt x="151795" y="2216"/>
                    <a:pt x="147870" y="3459"/>
                    <a:pt x="144219" y="5088"/>
                  </a:cubicBezTo>
                  <a:cubicBezTo>
                    <a:pt x="140186" y="6888"/>
                    <a:pt x="136359" y="9369"/>
                    <a:pt x="132824" y="11781"/>
                  </a:cubicBezTo>
                  <a:cubicBezTo>
                    <a:pt x="131454" y="12715"/>
                    <a:pt x="130070" y="13683"/>
                    <a:pt x="128732" y="14617"/>
                  </a:cubicBezTo>
                  <a:cubicBezTo>
                    <a:pt x="122961" y="18648"/>
                    <a:pt x="116993" y="22817"/>
                    <a:pt x="110602" y="25506"/>
                  </a:cubicBezTo>
                  <a:cubicBezTo>
                    <a:pt x="104631" y="28019"/>
                    <a:pt x="97899" y="29287"/>
                    <a:pt x="90554" y="29287"/>
                  </a:cubicBezTo>
                  <a:cubicBezTo>
                    <a:pt x="89360" y="29287"/>
                    <a:pt x="88149" y="29254"/>
                    <a:pt x="86923" y="29187"/>
                  </a:cubicBezTo>
                  <a:cubicBezTo>
                    <a:pt x="69926" y="28261"/>
                    <a:pt x="53010" y="21898"/>
                    <a:pt x="38703" y="15797"/>
                  </a:cubicBezTo>
                  <a:cubicBezTo>
                    <a:pt x="33922" y="13758"/>
                    <a:pt x="29857" y="12704"/>
                    <a:pt x="25911" y="12481"/>
                  </a:cubicBezTo>
                  <a:cubicBezTo>
                    <a:pt x="24653" y="12410"/>
                    <a:pt x="23392" y="12381"/>
                    <a:pt x="22140" y="12381"/>
                  </a:cubicBezTo>
                  <a:cubicBezTo>
                    <a:pt x="18938" y="12381"/>
                    <a:pt x="15797" y="12572"/>
                    <a:pt x="12931" y="12748"/>
                  </a:cubicBezTo>
                  <a:lnTo>
                    <a:pt x="11384" y="12841"/>
                  </a:lnTo>
                  <a:cubicBezTo>
                    <a:pt x="8518" y="13010"/>
                    <a:pt x="5551" y="13184"/>
                    <a:pt x="2644" y="13591"/>
                  </a:cubicBezTo>
                  <a:cubicBezTo>
                    <a:pt x="1731" y="13718"/>
                    <a:pt x="921" y="13848"/>
                    <a:pt x="165" y="13990"/>
                  </a:cubicBezTo>
                  <a:lnTo>
                    <a:pt x="0" y="14020"/>
                  </a:lnTo>
                  <a:lnTo>
                    <a:pt x="0" y="22434"/>
                  </a:lnTo>
                  <a:lnTo>
                    <a:pt x="280" y="22317"/>
                  </a:lnTo>
                  <a:cubicBezTo>
                    <a:pt x="3624" y="20902"/>
                    <a:pt x="6748" y="20202"/>
                    <a:pt x="9745" y="20202"/>
                  </a:cubicBezTo>
                  <a:cubicBezTo>
                    <a:pt x="10841" y="20202"/>
                    <a:pt x="11920" y="20296"/>
                    <a:pt x="12987" y="20482"/>
                  </a:cubicBezTo>
                  <a:cubicBezTo>
                    <a:pt x="20436" y="21784"/>
                    <a:pt x="26975" y="26792"/>
                    <a:pt x="33571" y="32250"/>
                  </a:cubicBezTo>
                  <a:cubicBezTo>
                    <a:pt x="44508" y="41302"/>
                    <a:pt x="58178" y="45884"/>
                    <a:pt x="74230" y="45884"/>
                  </a:cubicBezTo>
                  <a:cubicBezTo>
                    <a:pt x="74828" y="45884"/>
                    <a:pt x="75434" y="45878"/>
                    <a:pt x="76041" y="45864"/>
                  </a:cubicBezTo>
                  <a:cubicBezTo>
                    <a:pt x="92973" y="45507"/>
                    <a:pt x="107630" y="40953"/>
                    <a:pt x="119603" y="32334"/>
                  </a:cubicBezTo>
                  <a:cubicBezTo>
                    <a:pt x="123430" y="29580"/>
                    <a:pt x="127160" y="26462"/>
                    <a:pt x="130767" y="23446"/>
                  </a:cubicBezTo>
                  <a:cubicBezTo>
                    <a:pt x="133490" y="21168"/>
                    <a:pt x="136306" y="18812"/>
                    <a:pt x="139143" y="16633"/>
                  </a:cubicBezTo>
                  <a:cubicBezTo>
                    <a:pt x="142286" y="14218"/>
                    <a:pt x="145678" y="11782"/>
                    <a:pt x="149569" y="10839"/>
                  </a:cubicBezTo>
                  <a:cubicBezTo>
                    <a:pt x="151002" y="10492"/>
                    <a:pt x="152486" y="10318"/>
                    <a:pt x="154040" y="10318"/>
                  </a:cubicBezTo>
                  <a:cubicBezTo>
                    <a:pt x="155718" y="10318"/>
                    <a:pt x="157477" y="10521"/>
                    <a:pt x="159345" y="10926"/>
                  </a:cubicBezTo>
                  <a:cubicBezTo>
                    <a:pt x="163146" y="11754"/>
                    <a:pt x="166866" y="13255"/>
                    <a:pt x="170463" y="14710"/>
                  </a:cubicBezTo>
                  <a:cubicBezTo>
                    <a:pt x="174735" y="16434"/>
                    <a:pt x="179004" y="17813"/>
                    <a:pt x="183149" y="18805"/>
                  </a:cubicBezTo>
                  <a:cubicBezTo>
                    <a:pt x="187035" y="19734"/>
                    <a:pt x="190791" y="20198"/>
                    <a:pt x="194393" y="20198"/>
                  </a:cubicBezTo>
                  <a:cubicBezTo>
                    <a:pt x="198045" y="20198"/>
                    <a:pt x="201538" y="19721"/>
                    <a:pt x="204846" y="18766"/>
                  </a:cubicBezTo>
                  <a:cubicBezTo>
                    <a:pt x="206788" y="18205"/>
                    <a:pt x="208062" y="17332"/>
                    <a:pt x="208634" y="16167"/>
                  </a:cubicBezTo>
                  <a:cubicBezTo>
                    <a:pt x="209095" y="15229"/>
                    <a:pt x="209080" y="14117"/>
                    <a:pt x="208584" y="12865"/>
                  </a:cubicBezTo>
                  <a:cubicBezTo>
                    <a:pt x="207441" y="9969"/>
                    <a:pt x="204404" y="8376"/>
                    <a:pt x="202188" y="7211"/>
                  </a:cubicBezTo>
                  <a:lnTo>
                    <a:pt x="201831" y="7024"/>
                  </a:lnTo>
                  <a:cubicBezTo>
                    <a:pt x="194760" y="3289"/>
                    <a:pt x="188306" y="1132"/>
                    <a:pt x="182098" y="427"/>
                  </a:cubicBezTo>
                  <a:cubicBezTo>
                    <a:pt x="179239" y="102"/>
                    <a:pt x="176384" y="0"/>
                    <a:pt x="17360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3" name="Google Shape;1093;p34"/>
            <p:cNvSpPr/>
            <p:nvPr/>
          </p:nvSpPr>
          <p:spPr>
            <a:xfrm>
              <a:off x="-97184" y="87130"/>
              <a:ext cx="807313" cy="330705"/>
            </a:xfrm>
            <a:custGeom>
              <a:avLst/>
              <a:gdLst/>
              <a:ahLst/>
              <a:cxnLst/>
              <a:rect l="l" t="t" r="r" b="b"/>
              <a:pathLst>
                <a:path w="20174" h="8264" extrusionOk="0">
                  <a:moveTo>
                    <a:pt x="10888" y="404"/>
                  </a:moveTo>
                  <a:cubicBezTo>
                    <a:pt x="11749" y="404"/>
                    <a:pt x="12597" y="461"/>
                    <a:pt x="13422" y="602"/>
                  </a:cubicBezTo>
                  <a:cubicBezTo>
                    <a:pt x="15472" y="954"/>
                    <a:pt x="17153" y="1897"/>
                    <a:pt x="18413" y="3404"/>
                  </a:cubicBezTo>
                  <a:cubicBezTo>
                    <a:pt x="19054" y="4170"/>
                    <a:pt x="19787" y="5267"/>
                    <a:pt x="19634" y="6147"/>
                  </a:cubicBezTo>
                  <a:cubicBezTo>
                    <a:pt x="19567" y="6546"/>
                    <a:pt x="19324" y="6863"/>
                    <a:pt x="18894" y="7118"/>
                  </a:cubicBezTo>
                  <a:cubicBezTo>
                    <a:pt x="17704" y="7820"/>
                    <a:pt x="16206" y="7861"/>
                    <a:pt x="14950" y="7861"/>
                  </a:cubicBezTo>
                  <a:cubicBezTo>
                    <a:pt x="14860" y="7861"/>
                    <a:pt x="14771" y="7861"/>
                    <a:pt x="14684" y="7861"/>
                  </a:cubicBezTo>
                  <a:cubicBezTo>
                    <a:pt x="13289" y="7856"/>
                    <a:pt x="11866" y="7753"/>
                    <a:pt x="10488" y="7653"/>
                  </a:cubicBezTo>
                  <a:cubicBezTo>
                    <a:pt x="9887" y="7608"/>
                    <a:pt x="9287" y="7565"/>
                    <a:pt x="8687" y="7529"/>
                  </a:cubicBezTo>
                  <a:cubicBezTo>
                    <a:pt x="5827" y="7359"/>
                    <a:pt x="3245" y="7206"/>
                    <a:pt x="649" y="7206"/>
                  </a:cubicBezTo>
                  <a:cubicBezTo>
                    <a:pt x="568" y="7206"/>
                    <a:pt x="486" y="7206"/>
                    <a:pt x="405" y="7206"/>
                  </a:cubicBezTo>
                  <a:lnTo>
                    <a:pt x="405" y="1428"/>
                  </a:lnTo>
                  <a:cubicBezTo>
                    <a:pt x="2017" y="1368"/>
                    <a:pt x="3674" y="1139"/>
                    <a:pt x="5280" y="919"/>
                  </a:cubicBezTo>
                  <a:cubicBezTo>
                    <a:pt x="7141" y="665"/>
                    <a:pt x="9044" y="404"/>
                    <a:pt x="10888" y="404"/>
                  </a:cubicBezTo>
                  <a:close/>
                  <a:moveTo>
                    <a:pt x="10888" y="1"/>
                  </a:moveTo>
                  <a:cubicBezTo>
                    <a:pt x="9018" y="1"/>
                    <a:pt x="7099" y="265"/>
                    <a:pt x="5223" y="522"/>
                  </a:cubicBezTo>
                  <a:cubicBezTo>
                    <a:pt x="3564" y="751"/>
                    <a:pt x="1848" y="984"/>
                    <a:pt x="195" y="1034"/>
                  </a:cubicBezTo>
                  <a:lnTo>
                    <a:pt x="1" y="1039"/>
                  </a:lnTo>
                  <a:lnTo>
                    <a:pt x="1" y="7612"/>
                  </a:lnTo>
                  <a:lnTo>
                    <a:pt x="202" y="7612"/>
                  </a:lnTo>
                  <a:cubicBezTo>
                    <a:pt x="266" y="7612"/>
                    <a:pt x="330" y="7612"/>
                    <a:pt x="393" y="7612"/>
                  </a:cubicBezTo>
                  <a:cubicBezTo>
                    <a:pt x="3056" y="7612"/>
                    <a:pt x="5717" y="7756"/>
                    <a:pt x="8664" y="7932"/>
                  </a:cubicBezTo>
                  <a:cubicBezTo>
                    <a:pt x="9261" y="7968"/>
                    <a:pt x="9860" y="8012"/>
                    <a:pt x="10460" y="8055"/>
                  </a:cubicBezTo>
                  <a:cubicBezTo>
                    <a:pt x="11844" y="8155"/>
                    <a:pt x="13275" y="8259"/>
                    <a:pt x="14682" y="8264"/>
                  </a:cubicBezTo>
                  <a:lnTo>
                    <a:pt x="14998" y="8264"/>
                  </a:lnTo>
                  <a:cubicBezTo>
                    <a:pt x="16295" y="8264"/>
                    <a:pt x="17831" y="8211"/>
                    <a:pt x="19096" y="7463"/>
                  </a:cubicBezTo>
                  <a:cubicBezTo>
                    <a:pt x="19626" y="7152"/>
                    <a:pt x="19940" y="6730"/>
                    <a:pt x="20030" y="6216"/>
                  </a:cubicBezTo>
                  <a:cubicBezTo>
                    <a:pt x="20173" y="5387"/>
                    <a:pt x="19732" y="4354"/>
                    <a:pt x="18720" y="3145"/>
                  </a:cubicBezTo>
                  <a:cubicBezTo>
                    <a:pt x="17395" y="1562"/>
                    <a:pt x="15637" y="574"/>
                    <a:pt x="13488" y="205"/>
                  </a:cubicBezTo>
                  <a:cubicBezTo>
                    <a:pt x="12639" y="59"/>
                    <a:pt x="11769" y="1"/>
                    <a:pt x="1088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4" name="Google Shape;1094;p34"/>
            <p:cNvSpPr/>
            <p:nvPr/>
          </p:nvSpPr>
          <p:spPr>
            <a:xfrm>
              <a:off x="-97104" y="-258065"/>
              <a:ext cx="9377861" cy="2035410"/>
            </a:xfrm>
            <a:custGeom>
              <a:avLst/>
              <a:gdLst/>
              <a:ahLst/>
              <a:cxnLst/>
              <a:rect l="l" t="t" r="r" b="b"/>
              <a:pathLst>
                <a:path w="234344" h="50863" extrusionOk="0">
                  <a:moveTo>
                    <a:pt x="233940" y="621"/>
                  </a:moveTo>
                  <a:lnTo>
                    <a:pt x="233940" y="12077"/>
                  </a:lnTo>
                  <a:cubicBezTo>
                    <a:pt x="232371" y="13846"/>
                    <a:pt x="230619" y="15358"/>
                    <a:pt x="228734" y="16565"/>
                  </a:cubicBezTo>
                  <a:cubicBezTo>
                    <a:pt x="224484" y="19289"/>
                    <a:pt x="219376" y="20857"/>
                    <a:pt x="213122" y="21360"/>
                  </a:cubicBezTo>
                  <a:cubicBezTo>
                    <a:pt x="211653" y="21479"/>
                    <a:pt x="210146" y="21539"/>
                    <a:pt x="208580" y="21539"/>
                  </a:cubicBezTo>
                  <a:cubicBezTo>
                    <a:pt x="205000" y="21539"/>
                    <a:pt x="201109" y="21226"/>
                    <a:pt x="196647" y="20590"/>
                  </a:cubicBezTo>
                  <a:lnTo>
                    <a:pt x="196529" y="20574"/>
                  </a:lnTo>
                  <a:cubicBezTo>
                    <a:pt x="194477" y="20283"/>
                    <a:pt x="192356" y="19981"/>
                    <a:pt x="190306" y="19457"/>
                  </a:cubicBezTo>
                  <a:cubicBezTo>
                    <a:pt x="188131" y="18901"/>
                    <a:pt x="186302" y="18457"/>
                    <a:pt x="184446" y="18095"/>
                  </a:cubicBezTo>
                  <a:cubicBezTo>
                    <a:pt x="182413" y="17700"/>
                    <a:pt x="180221" y="17338"/>
                    <a:pt x="178016" y="17338"/>
                  </a:cubicBezTo>
                  <a:cubicBezTo>
                    <a:pt x="177942" y="17338"/>
                    <a:pt x="177867" y="17339"/>
                    <a:pt x="177792" y="17340"/>
                  </a:cubicBezTo>
                  <a:cubicBezTo>
                    <a:pt x="176496" y="17354"/>
                    <a:pt x="174542" y="17378"/>
                    <a:pt x="173323" y="18637"/>
                  </a:cubicBezTo>
                  <a:cubicBezTo>
                    <a:pt x="172261" y="19733"/>
                    <a:pt x="172397" y="21555"/>
                    <a:pt x="173080" y="22788"/>
                  </a:cubicBezTo>
                  <a:cubicBezTo>
                    <a:pt x="174004" y="24459"/>
                    <a:pt x="175665" y="25395"/>
                    <a:pt x="177319" y="26158"/>
                  </a:cubicBezTo>
                  <a:cubicBezTo>
                    <a:pt x="180088" y="27433"/>
                    <a:pt x="183032" y="28076"/>
                    <a:pt x="185878" y="28699"/>
                  </a:cubicBezTo>
                  <a:cubicBezTo>
                    <a:pt x="186544" y="28844"/>
                    <a:pt x="187205" y="28990"/>
                    <a:pt x="187866" y="29142"/>
                  </a:cubicBezTo>
                  <a:cubicBezTo>
                    <a:pt x="191326" y="29942"/>
                    <a:pt x="194903" y="30405"/>
                    <a:pt x="198362" y="30852"/>
                  </a:cubicBezTo>
                  <a:lnTo>
                    <a:pt x="199879" y="31048"/>
                  </a:lnTo>
                  <a:cubicBezTo>
                    <a:pt x="203501" y="31524"/>
                    <a:pt x="207493" y="31975"/>
                    <a:pt x="212443" y="32469"/>
                  </a:cubicBezTo>
                  <a:cubicBezTo>
                    <a:pt x="216296" y="32854"/>
                    <a:pt x="220110" y="33192"/>
                    <a:pt x="223683" y="33505"/>
                  </a:cubicBezTo>
                  <a:cubicBezTo>
                    <a:pt x="226437" y="33747"/>
                    <a:pt x="229366" y="34040"/>
                    <a:pt x="232268" y="34727"/>
                  </a:cubicBezTo>
                  <a:cubicBezTo>
                    <a:pt x="232812" y="34856"/>
                    <a:pt x="233374" y="35011"/>
                    <a:pt x="233940" y="35186"/>
                  </a:cubicBezTo>
                  <a:lnTo>
                    <a:pt x="233940" y="50330"/>
                  </a:lnTo>
                  <a:cubicBezTo>
                    <a:pt x="227593" y="48509"/>
                    <a:pt x="220754" y="46238"/>
                    <a:pt x="213042" y="43386"/>
                  </a:cubicBezTo>
                  <a:cubicBezTo>
                    <a:pt x="208088" y="41555"/>
                    <a:pt x="202988" y="39512"/>
                    <a:pt x="197884" y="37317"/>
                  </a:cubicBezTo>
                  <a:cubicBezTo>
                    <a:pt x="195613" y="36339"/>
                    <a:pt x="193318" y="35281"/>
                    <a:pt x="191099" y="34257"/>
                  </a:cubicBezTo>
                  <a:cubicBezTo>
                    <a:pt x="188401" y="33014"/>
                    <a:pt x="185611" y="31726"/>
                    <a:pt x="182833" y="30573"/>
                  </a:cubicBezTo>
                  <a:cubicBezTo>
                    <a:pt x="172649" y="26340"/>
                    <a:pt x="162754" y="24195"/>
                    <a:pt x="153409" y="24195"/>
                  </a:cubicBezTo>
                  <a:cubicBezTo>
                    <a:pt x="153178" y="24195"/>
                    <a:pt x="152948" y="24197"/>
                    <a:pt x="152719" y="24198"/>
                  </a:cubicBezTo>
                  <a:cubicBezTo>
                    <a:pt x="142080" y="24319"/>
                    <a:pt x="132064" y="27884"/>
                    <a:pt x="122824" y="31721"/>
                  </a:cubicBezTo>
                  <a:cubicBezTo>
                    <a:pt x="112729" y="35913"/>
                    <a:pt x="102805" y="39822"/>
                    <a:pt x="92400" y="41608"/>
                  </a:cubicBezTo>
                  <a:cubicBezTo>
                    <a:pt x="82867" y="43244"/>
                    <a:pt x="72721" y="44299"/>
                    <a:pt x="61383" y="44830"/>
                  </a:cubicBezTo>
                  <a:cubicBezTo>
                    <a:pt x="58519" y="44965"/>
                    <a:pt x="55783" y="45032"/>
                    <a:pt x="53152" y="45032"/>
                  </a:cubicBezTo>
                  <a:cubicBezTo>
                    <a:pt x="45012" y="45032"/>
                    <a:pt x="37887" y="44383"/>
                    <a:pt x="31169" y="43050"/>
                  </a:cubicBezTo>
                  <a:cubicBezTo>
                    <a:pt x="24718" y="41770"/>
                    <a:pt x="18066" y="39641"/>
                    <a:pt x="11397" y="36720"/>
                  </a:cubicBezTo>
                  <a:cubicBezTo>
                    <a:pt x="7680" y="35093"/>
                    <a:pt x="3780" y="33224"/>
                    <a:pt x="405" y="30582"/>
                  </a:cubicBezTo>
                  <a:lnTo>
                    <a:pt x="405" y="21725"/>
                  </a:lnTo>
                  <a:cubicBezTo>
                    <a:pt x="5173" y="23118"/>
                    <a:pt x="10001" y="24631"/>
                    <a:pt x="14673" y="26094"/>
                  </a:cubicBezTo>
                  <a:cubicBezTo>
                    <a:pt x="18472" y="27283"/>
                    <a:pt x="22397" y="28512"/>
                    <a:pt x="26269" y="29670"/>
                  </a:cubicBezTo>
                  <a:cubicBezTo>
                    <a:pt x="42759" y="34607"/>
                    <a:pt x="58954" y="38982"/>
                    <a:pt x="74991" y="38982"/>
                  </a:cubicBezTo>
                  <a:cubicBezTo>
                    <a:pt x="78823" y="38982"/>
                    <a:pt x="82649" y="38732"/>
                    <a:pt x="86466" y="38179"/>
                  </a:cubicBezTo>
                  <a:cubicBezTo>
                    <a:pt x="95509" y="36872"/>
                    <a:pt x="104228" y="33938"/>
                    <a:pt x="112383" y="29455"/>
                  </a:cubicBezTo>
                  <a:cubicBezTo>
                    <a:pt x="116730" y="27066"/>
                    <a:pt x="120985" y="24195"/>
                    <a:pt x="125029" y="20922"/>
                  </a:cubicBezTo>
                  <a:cubicBezTo>
                    <a:pt x="126767" y="19511"/>
                    <a:pt x="128488" y="17994"/>
                    <a:pt x="130152" y="16524"/>
                  </a:cubicBezTo>
                  <a:cubicBezTo>
                    <a:pt x="131788" y="15078"/>
                    <a:pt x="133483" y="13582"/>
                    <a:pt x="135190" y="12196"/>
                  </a:cubicBezTo>
                  <a:cubicBezTo>
                    <a:pt x="137654" y="10200"/>
                    <a:pt x="140969" y="7788"/>
                    <a:pt x="144768" y="6873"/>
                  </a:cubicBezTo>
                  <a:cubicBezTo>
                    <a:pt x="145990" y="6580"/>
                    <a:pt x="147258" y="6432"/>
                    <a:pt x="148594" y="6432"/>
                  </a:cubicBezTo>
                  <a:cubicBezTo>
                    <a:pt x="151134" y="6432"/>
                    <a:pt x="153922" y="6966"/>
                    <a:pt x="157120" y="8052"/>
                  </a:cubicBezTo>
                  <a:cubicBezTo>
                    <a:pt x="165254" y="10813"/>
                    <a:pt x="174727" y="13878"/>
                    <a:pt x="184226" y="15304"/>
                  </a:cubicBezTo>
                  <a:cubicBezTo>
                    <a:pt x="187914" y="15858"/>
                    <a:pt x="191419" y="16136"/>
                    <a:pt x="194766" y="16136"/>
                  </a:cubicBezTo>
                  <a:cubicBezTo>
                    <a:pt x="200932" y="16136"/>
                    <a:pt x="206557" y="15192"/>
                    <a:pt x="211781" y="13295"/>
                  </a:cubicBezTo>
                  <a:cubicBezTo>
                    <a:pt x="216509" y="11579"/>
                    <a:pt x="220789" y="8892"/>
                    <a:pt x="224351" y="6492"/>
                  </a:cubicBezTo>
                  <a:cubicBezTo>
                    <a:pt x="224766" y="6212"/>
                    <a:pt x="225182" y="5928"/>
                    <a:pt x="225598" y="5645"/>
                  </a:cubicBezTo>
                  <a:cubicBezTo>
                    <a:pt x="228277" y="3826"/>
                    <a:pt x="231045" y="1944"/>
                    <a:pt x="233940" y="621"/>
                  </a:cubicBezTo>
                  <a:close/>
                  <a:moveTo>
                    <a:pt x="234344" y="1"/>
                  </a:moveTo>
                  <a:lnTo>
                    <a:pt x="234062" y="127"/>
                  </a:lnTo>
                  <a:cubicBezTo>
                    <a:pt x="231032" y="1470"/>
                    <a:pt x="228156" y="3423"/>
                    <a:pt x="225375" y="5313"/>
                  </a:cubicBezTo>
                  <a:cubicBezTo>
                    <a:pt x="224959" y="5595"/>
                    <a:pt x="224545" y="5878"/>
                    <a:pt x="224128" y="6158"/>
                  </a:cubicBezTo>
                  <a:cubicBezTo>
                    <a:pt x="220589" y="8544"/>
                    <a:pt x="216336" y="11214"/>
                    <a:pt x="211647" y="12916"/>
                  </a:cubicBezTo>
                  <a:cubicBezTo>
                    <a:pt x="206466" y="14796"/>
                    <a:pt x="200885" y="15732"/>
                    <a:pt x="194765" y="15732"/>
                  </a:cubicBezTo>
                  <a:cubicBezTo>
                    <a:pt x="191440" y="15732"/>
                    <a:pt x="187955" y="15456"/>
                    <a:pt x="184289" y="14905"/>
                  </a:cubicBezTo>
                  <a:cubicBezTo>
                    <a:pt x="174822" y="13485"/>
                    <a:pt x="165370" y="10424"/>
                    <a:pt x="157251" y="7671"/>
                  </a:cubicBezTo>
                  <a:cubicBezTo>
                    <a:pt x="154011" y="6571"/>
                    <a:pt x="151182" y="6028"/>
                    <a:pt x="148600" y="6028"/>
                  </a:cubicBezTo>
                  <a:cubicBezTo>
                    <a:pt x="147230" y="6028"/>
                    <a:pt x="145930" y="6181"/>
                    <a:pt x="144675" y="6483"/>
                  </a:cubicBezTo>
                  <a:cubicBezTo>
                    <a:pt x="140797" y="7416"/>
                    <a:pt x="137434" y="9860"/>
                    <a:pt x="134939" y="11886"/>
                  </a:cubicBezTo>
                  <a:cubicBezTo>
                    <a:pt x="133224" y="13277"/>
                    <a:pt x="131528" y="14775"/>
                    <a:pt x="129887" y="16224"/>
                  </a:cubicBezTo>
                  <a:cubicBezTo>
                    <a:pt x="128225" y="17690"/>
                    <a:pt x="126509" y="19207"/>
                    <a:pt x="124774" y="20610"/>
                  </a:cubicBezTo>
                  <a:cubicBezTo>
                    <a:pt x="120749" y="23869"/>
                    <a:pt x="116514" y="26727"/>
                    <a:pt x="112189" y="29105"/>
                  </a:cubicBezTo>
                  <a:cubicBezTo>
                    <a:pt x="104076" y="33564"/>
                    <a:pt x="95402" y="36484"/>
                    <a:pt x="86407" y="37785"/>
                  </a:cubicBezTo>
                  <a:cubicBezTo>
                    <a:pt x="82611" y="38334"/>
                    <a:pt x="78806" y="38583"/>
                    <a:pt x="74991" y="38583"/>
                  </a:cubicBezTo>
                  <a:cubicBezTo>
                    <a:pt x="59005" y="38583"/>
                    <a:pt x="42843" y="34216"/>
                    <a:pt x="26384" y="29289"/>
                  </a:cubicBezTo>
                  <a:cubicBezTo>
                    <a:pt x="22516" y="28130"/>
                    <a:pt x="18589" y="26901"/>
                    <a:pt x="14793" y="25711"/>
                  </a:cubicBezTo>
                  <a:cubicBezTo>
                    <a:pt x="10035" y="24222"/>
                    <a:pt x="5116" y="22681"/>
                    <a:pt x="257" y="21265"/>
                  </a:cubicBezTo>
                  <a:lnTo>
                    <a:pt x="0" y="21189"/>
                  </a:lnTo>
                  <a:lnTo>
                    <a:pt x="0" y="30778"/>
                  </a:lnTo>
                  <a:lnTo>
                    <a:pt x="77" y="30839"/>
                  </a:lnTo>
                  <a:cubicBezTo>
                    <a:pt x="3505" y="33541"/>
                    <a:pt x="7466" y="35440"/>
                    <a:pt x="11235" y="37090"/>
                  </a:cubicBezTo>
                  <a:cubicBezTo>
                    <a:pt x="17931" y="40022"/>
                    <a:pt x="24610" y="42161"/>
                    <a:pt x="31090" y="43447"/>
                  </a:cubicBezTo>
                  <a:cubicBezTo>
                    <a:pt x="37834" y="44786"/>
                    <a:pt x="44983" y="45437"/>
                    <a:pt x="53148" y="45437"/>
                  </a:cubicBezTo>
                  <a:cubicBezTo>
                    <a:pt x="55786" y="45437"/>
                    <a:pt x="58530" y="45369"/>
                    <a:pt x="61401" y="45235"/>
                  </a:cubicBezTo>
                  <a:cubicBezTo>
                    <a:pt x="72756" y="44700"/>
                    <a:pt x="82917" y="43644"/>
                    <a:pt x="92467" y="42007"/>
                  </a:cubicBezTo>
                  <a:cubicBezTo>
                    <a:pt x="102913" y="40214"/>
                    <a:pt x="112861" y="36296"/>
                    <a:pt x="122978" y="32095"/>
                  </a:cubicBezTo>
                  <a:cubicBezTo>
                    <a:pt x="132181" y="28274"/>
                    <a:pt x="142153" y="24722"/>
                    <a:pt x="152725" y="24602"/>
                  </a:cubicBezTo>
                  <a:cubicBezTo>
                    <a:pt x="152952" y="24600"/>
                    <a:pt x="153179" y="24598"/>
                    <a:pt x="153407" y="24598"/>
                  </a:cubicBezTo>
                  <a:cubicBezTo>
                    <a:pt x="162694" y="24598"/>
                    <a:pt x="172541" y="26730"/>
                    <a:pt x="182679" y="30945"/>
                  </a:cubicBezTo>
                  <a:cubicBezTo>
                    <a:pt x="185447" y="32095"/>
                    <a:pt x="188234" y="33381"/>
                    <a:pt x="190930" y="34624"/>
                  </a:cubicBezTo>
                  <a:cubicBezTo>
                    <a:pt x="193152" y="35649"/>
                    <a:pt x="195448" y="36707"/>
                    <a:pt x="197726" y="37686"/>
                  </a:cubicBezTo>
                  <a:cubicBezTo>
                    <a:pt x="202837" y="39885"/>
                    <a:pt x="207942" y="41928"/>
                    <a:pt x="212901" y="43763"/>
                  </a:cubicBezTo>
                  <a:cubicBezTo>
                    <a:pt x="220729" y="46656"/>
                    <a:pt x="227658" y="48955"/>
                    <a:pt x="234085" y="50788"/>
                  </a:cubicBezTo>
                  <a:lnTo>
                    <a:pt x="234341" y="50863"/>
                  </a:lnTo>
                  <a:lnTo>
                    <a:pt x="234344" y="50863"/>
                  </a:lnTo>
                  <a:lnTo>
                    <a:pt x="234344" y="34896"/>
                  </a:lnTo>
                  <a:lnTo>
                    <a:pt x="234204" y="34850"/>
                  </a:lnTo>
                  <a:cubicBezTo>
                    <a:pt x="233582" y="34654"/>
                    <a:pt x="232962" y="34481"/>
                    <a:pt x="232362" y="34340"/>
                  </a:cubicBezTo>
                  <a:cubicBezTo>
                    <a:pt x="229433" y="33647"/>
                    <a:pt x="226488" y="33352"/>
                    <a:pt x="223721" y="33110"/>
                  </a:cubicBezTo>
                  <a:cubicBezTo>
                    <a:pt x="220148" y="32797"/>
                    <a:pt x="216338" y="32457"/>
                    <a:pt x="212486" y="32074"/>
                  </a:cubicBezTo>
                  <a:cubicBezTo>
                    <a:pt x="207542" y="31581"/>
                    <a:pt x="203553" y="31128"/>
                    <a:pt x="199935" y="30653"/>
                  </a:cubicBezTo>
                  <a:lnTo>
                    <a:pt x="198416" y="30455"/>
                  </a:lnTo>
                  <a:cubicBezTo>
                    <a:pt x="194968" y="30009"/>
                    <a:pt x="191400" y="29547"/>
                    <a:pt x="187960" y="28753"/>
                  </a:cubicBezTo>
                  <a:cubicBezTo>
                    <a:pt x="187298" y="28602"/>
                    <a:pt x="186634" y="28454"/>
                    <a:pt x="185969" y="28310"/>
                  </a:cubicBezTo>
                  <a:cubicBezTo>
                    <a:pt x="183145" y="27690"/>
                    <a:pt x="180223" y="27051"/>
                    <a:pt x="177494" y="25795"/>
                  </a:cubicBezTo>
                  <a:cubicBezTo>
                    <a:pt x="176009" y="25111"/>
                    <a:pt x="174350" y="24245"/>
                    <a:pt x="173437" y="22596"/>
                  </a:cubicBezTo>
                  <a:cubicBezTo>
                    <a:pt x="172829" y="21493"/>
                    <a:pt x="172693" y="19876"/>
                    <a:pt x="173617" y="18921"/>
                  </a:cubicBezTo>
                  <a:cubicBezTo>
                    <a:pt x="174717" y="17783"/>
                    <a:pt x="176574" y="17760"/>
                    <a:pt x="177801" y="17745"/>
                  </a:cubicBezTo>
                  <a:cubicBezTo>
                    <a:pt x="177883" y="17744"/>
                    <a:pt x="177965" y="17744"/>
                    <a:pt x="178047" y="17744"/>
                  </a:cubicBezTo>
                  <a:cubicBezTo>
                    <a:pt x="180223" y="17744"/>
                    <a:pt x="182367" y="18103"/>
                    <a:pt x="184375" y="18494"/>
                  </a:cubicBezTo>
                  <a:cubicBezTo>
                    <a:pt x="186221" y="18853"/>
                    <a:pt x="188043" y="19296"/>
                    <a:pt x="190212" y="19850"/>
                  </a:cubicBezTo>
                  <a:cubicBezTo>
                    <a:pt x="192283" y="20380"/>
                    <a:pt x="194415" y="20683"/>
                    <a:pt x="196477" y="20976"/>
                  </a:cubicBezTo>
                  <a:lnTo>
                    <a:pt x="196594" y="20993"/>
                  </a:lnTo>
                  <a:cubicBezTo>
                    <a:pt x="201071" y="21630"/>
                    <a:pt x="204978" y="21943"/>
                    <a:pt x="208576" y="21943"/>
                  </a:cubicBezTo>
                  <a:cubicBezTo>
                    <a:pt x="210156" y="21943"/>
                    <a:pt x="211676" y="21883"/>
                    <a:pt x="213159" y="21763"/>
                  </a:cubicBezTo>
                  <a:cubicBezTo>
                    <a:pt x="219481" y="21255"/>
                    <a:pt x="224648" y="19666"/>
                    <a:pt x="228956" y="16905"/>
                  </a:cubicBezTo>
                  <a:cubicBezTo>
                    <a:pt x="230892" y="15665"/>
                    <a:pt x="232689" y="14110"/>
                    <a:pt x="234294" y="12287"/>
                  </a:cubicBezTo>
                  <a:lnTo>
                    <a:pt x="234344" y="12230"/>
                  </a:lnTo>
                  <a:lnTo>
                    <a:pt x="234344"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 name="Google Shape;1095;p34"/>
            <p:cNvSpPr/>
            <p:nvPr/>
          </p:nvSpPr>
          <p:spPr>
            <a:xfrm>
              <a:off x="-97264" y="1162055"/>
              <a:ext cx="5171942" cy="1031731"/>
            </a:xfrm>
            <a:custGeom>
              <a:avLst/>
              <a:gdLst/>
              <a:ahLst/>
              <a:cxnLst/>
              <a:rect l="l" t="t" r="r" b="b"/>
              <a:pathLst>
                <a:path w="129242" h="25782" extrusionOk="0">
                  <a:moveTo>
                    <a:pt x="125667" y="404"/>
                  </a:moveTo>
                  <a:cubicBezTo>
                    <a:pt x="125949" y="404"/>
                    <a:pt x="126232" y="415"/>
                    <a:pt x="126514" y="437"/>
                  </a:cubicBezTo>
                  <a:cubicBezTo>
                    <a:pt x="127419" y="510"/>
                    <a:pt x="128375" y="690"/>
                    <a:pt x="128733" y="1442"/>
                  </a:cubicBezTo>
                  <a:cubicBezTo>
                    <a:pt x="127667" y="1898"/>
                    <a:pt x="126604" y="2366"/>
                    <a:pt x="125540" y="2833"/>
                  </a:cubicBezTo>
                  <a:cubicBezTo>
                    <a:pt x="121951" y="4414"/>
                    <a:pt x="118237" y="6047"/>
                    <a:pt x="114473" y="7141"/>
                  </a:cubicBezTo>
                  <a:cubicBezTo>
                    <a:pt x="113881" y="7314"/>
                    <a:pt x="113286" y="7483"/>
                    <a:pt x="112693" y="7649"/>
                  </a:cubicBezTo>
                  <a:cubicBezTo>
                    <a:pt x="110914" y="8149"/>
                    <a:pt x="109073" y="8666"/>
                    <a:pt x="107278" y="9330"/>
                  </a:cubicBezTo>
                  <a:cubicBezTo>
                    <a:pt x="105183" y="10108"/>
                    <a:pt x="102936" y="11055"/>
                    <a:pt x="100411" y="12228"/>
                  </a:cubicBezTo>
                  <a:cubicBezTo>
                    <a:pt x="97928" y="13381"/>
                    <a:pt x="95424" y="14634"/>
                    <a:pt x="93002" y="15844"/>
                  </a:cubicBezTo>
                  <a:cubicBezTo>
                    <a:pt x="86663" y="19013"/>
                    <a:pt x="80109" y="22288"/>
                    <a:pt x="73322" y="24097"/>
                  </a:cubicBezTo>
                  <a:cubicBezTo>
                    <a:pt x="70106" y="24955"/>
                    <a:pt x="66829" y="25381"/>
                    <a:pt x="63411" y="25381"/>
                  </a:cubicBezTo>
                  <a:cubicBezTo>
                    <a:pt x="61691" y="25381"/>
                    <a:pt x="59935" y="25273"/>
                    <a:pt x="58132" y="25057"/>
                  </a:cubicBezTo>
                  <a:cubicBezTo>
                    <a:pt x="54870" y="24667"/>
                    <a:pt x="51578" y="24000"/>
                    <a:pt x="48394" y="23351"/>
                  </a:cubicBezTo>
                  <a:cubicBezTo>
                    <a:pt x="46720" y="23010"/>
                    <a:pt x="44988" y="22658"/>
                    <a:pt x="43281" y="22351"/>
                  </a:cubicBezTo>
                  <a:cubicBezTo>
                    <a:pt x="38827" y="21551"/>
                    <a:pt x="34306" y="21314"/>
                    <a:pt x="29931" y="21085"/>
                  </a:cubicBezTo>
                  <a:lnTo>
                    <a:pt x="28914" y="21031"/>
                  </a:lnTo>
                  <a:cubicBezTo>
                    <a:pt x="25978" y="20874"/>
                    <a:pt x="23609" y="20501"/>
                    <a:pt x="21462" y="19855"/>
                  </a:cubicBezTo>
                  <a:cubicBezTo>
                    <a:pt x="19489" y="19259"/>
                    <a:pt x="17512" y="18432"/>
                    <a:pt x="15599" y="17635"/>
                  </a:cubicBezTo>
                  <a:cubicBezTo>
                    <a:pt x="15171" y="17457"/>
                    <a:pt x="14747" y="17279"/>
                    <a:pt x="14321" y="17105"/>
                  </a:cubicBezTo>
                  <a:cubicBezTo>
                    <a:pt x="12341" y="16286"/>
                    <a:pt x="10328" y="15433"/>
                    <a:pt x="8383" y="14606"/>
                  </a:cubicBezTo>
                  <a:cubicBezTo>
                    <a:pt x="5772" y="13497"/>
                    <a:pt x="3075" y="12349"/>
                    <a:pt x="404" y="11276"/>
                  </a:cubicBezTo>
                  <a:lnTo>
                    <a:pt x="403" y="11276"/>
                  </a:lnTo>
                  <a:lnTo>
                    <a:pt x="403" y="5584"/>
                  </a:lnTo>
                  <a:cubicBezTo>
                    <a:pt x="967" y="5874"/>
                    <a:pt x="1566" y="6170"/>
                    <a:pt x="2220" y="6484"/>
                  </a:cubicBezTo>
                  <a:cubicBezTo>
                    <a:pt x="2905" y="6811"/>
                    <a:pt x="3592" y="7131"/>
                    <a:pt x="4281" y="7450"/>
                  </a:cubicBezTo>
                  <a:cubicBezTo>
                    <a:pt x="6227" y="8357"/>
                    <a:pt x="8240" y="9293"/>
                    <a:pt x="10153" y="10412"/>
                  </a:cubicBezTo>
                  <a:cubicBezTo>
                    <a:pt x="12434" y="11746"/>
                    <a:pt x="14871" y="13148"/>
                    <a:pt x="17395" y="14337"/>
                  </a:cubicBezTo>
                  <a:cubicBezTo>
                    <a:pt x="25707" y="18255"/>
                    <a:pt x="35202" y="20169"/>
                    <a:pt x="46355" y="20169"/>
                  </a:cubicBezTo>
                  <a:cubicBezTo>
                    <a:pt x="47079" y="20169"/>
                    <a:pt x="47811" y="20161"/>
                    <a:pt x="48549" y="20145"/>
                  </a:cubicBezTo>
                  <a:cubicBezTo>
                    <a:pt x="59131" y="19914"/>
                    <a:pt x="70411" y="17805"/>
                    <a:pt x="84049" y="13504"/>
                  </a:cubicBezTo>
                  <a:cubicBezTo>
                    <a:pt x="89815" y="11685"/>
                    <a:pt x="95612" y="9562"/>
                    <a:pt x="101217" y="7507"/>
                  </a:cubicBezTo>
                  <a:cubicBezTo>
                    <a:pt x="104315" y="6374"/>
                    <a:pt x="107517" y="5200"/>
                    <a:pt x="110679" y="4091"/>
                  </a:cubicBezTo>
                  <a:cubicBezTo>
                    <a:pt x="114143" y="2876"/>
                    <a:pt x="117874" y="1648"/>
                    <a:pt x="121675" y="895"/>
                  </a:cubicBezTo>
                  <a:cubicBezTo>
                    <a:pt x="122896" y="652"/>
                    <a:pt x="124279" y="404"/>
                    <a:pt x="125667" y="404"/>
                  </a:cubicBezTo>
                  <a:close/>
                  <a:moveTo>
                    <a:pt x="125672" y="1"/>
                  </a:moveTo>
                  <a:cubicBezTo>
                    <a:pt x="124248" y="1"/>
                    <a:pt x="122839" y="252"/>
                    <a:pt x="121598" y="497"/>
                  </a:cubicBezTo>
                  <a:cubicBezTo>
                    <a:pt x="117773" y="1256"/>
                    <a:pt x="114025" y="2491"/>
                    <a:pt x="110546" y="3711"/>
                  </a:cubicBezTo>
                  <a:cubicBezTo>
                    <a:pt x="107384" y="4820"/>
                    <a:pt x="104179" y="5993"/>
                    <a:pt x="101080" y="7129"/>
                  </a:cubicBezTo>
                  <a:cubicBezTo>
                    <a:pt x="95477" y="9180"/>
                    <a:pt x="89685" y="11305"/>
                    <a:pt x="83929" y="13120"/>
                  </a:cubicBezTo>
                  <a:cubicBezTo>
                    <a:pt x="70328" y="17407"/>
                    <a:pt x="59084" y="19512"/>
                    <a:pt x="48540" y="19742"/>
                  </a:cubicBezTo>
                  <a:cubicBezTo>
                    <a:pt x="47811" y="19758"/>
                    <a:pt x="47089" y="19766"/>
                    <a:pt x="46374" y="19766"/>
                  </a:cubicBezTo>
                  <a:cubicBezTo>
                    <a:pt x="35268" y="19766"/>
                    <a:pt x="25827" y="17865"/>
                    <a:pt x="17567" y="13971"/>
                  </a:cubicBezTo>
                  <a:cubicBezTo>
                    <a:pt x="15057" y="12788"/>
                    <a:pt x="12628" y="11391"/>
                    <a:pt x="10355" y="10062"/>
                  </a:cubicBezTo>
                  <a:cubicBezTo>
                    <a:pt x="8426" y="8935"/>
                    <a:pt x="6404" y="7993"/>
                    <a:pt x="4448" y="7084"/>
                  </a:cubicBezTo>
                  <a:cubicBezTo>
                    <a:pt x="3762" y="6767"/>
                    <a:pt x="3076" y="6447"/>
                    <a:pt x="2395" y="6120"/>
                  </a:cubicBezTo>
                  <a:cubicBezTo>
                    <a:pt x="1626" y="5754"/>
                    <a:pt x="940" y="5411"/>
                    <a:pt x="294" y="5075"/>
                  </a:cubicBezTo>
                  <a:lnTo>
                    <a:pt x="0" y="4921"/>
                  </a:lnTo>
                  <a:lnTo>
                    <a:pt x="0" y="11545"/>
                  </a:lnTo>
                  <a:lnTo>
                    <a:pt x="126" y="11595"/>
                  </a:lnTo>
                  <a:cubicBezTo>
                    <a:pt x="2833" y="12684"/>
                    <a:pt x="5574" y="13848"/>
                    <a:pt x="8224" y="14973"/>
                  </a:cubicBezTo>
                  <a:cubicBezTo>
                    <a:pt x="10170" y="15801"/>
                    <a:pt x="12184" y="16656"/>
                    <a:pt x="14167" y="17473"/>
                  </a:cubicBezTo>
                  <a:cubicBezTo>
                    <a:pt x="14591" y="17649"/>
                    <a:pt x="15016" y="17828"/>
                    <a:pt x="15441" y="18003"/>
                  </a:cubicBezTo>
                  <a:cubicBezTo>
                    <a:pt x="17363" y="18808"/>
                    <a:pt x="19349" y="19638"/>
                    <a:pt x="21344" y="20238"/>
                  </a:cubicBezTo>
                  <a:cubicBezTo>
                    <a:pt x="23523" y="20895"/>
                    <a:pt x="25922" y="21274"/>
                    <a:pt x="28892" y="21431"/>
                  </a:cubicBezTo>
                  <a:lnTo>
                    <a:pt x="29910" y="21485"/>
                  </a:lnTo>
                  <a:cubicBezTo>
                    <a:pt x="34272" y="21714"/>
                    <a:pt x="38783" y="21950"/>
                    <a:pt x="43209" y="22746"/>
                  </a:cubicBezTo>
                  <a:cubicBezTo>
                    <a:pt x="44912" y="23053"/>
                    <a:pt x="46641" y="23406"/>
                    <a:pt x="48313" y="23744"/>
                  </a:cubicBezTo>
                  <a:cubicBezTo>
                    <a:pt x="51505" y="24393"/>
                    <a:pt x="54806" y="25065"/>
                    <a:pt x="58085" y="25456"/>
                  </a:cubicBezTo>
                  <a:cubicBezTo>
                    <a:pt x="59905" y="25673"/>
                    <a:pt x="61677" y="25782"/>
                    <a:pt x="63414" y="25782"/>
                  </a:cubicBezTo>
                  <a:cubicBezTo>
                    <a:pt x="66866" y="25782"/>
                    <a:pt x="70177" y="25352"/>
                    <a:pt x="73425" y="24486"/>
                  </a:cubicBezTo>
                  <a:cubicBezTo>
                    <a:pt x="80253" y="22666"/>
                    <a:pt x="86826" y="19379"/>
                    <a:pt x="93183" y="16202"/>
                  </a:cubicBezTo>
                  <a:cubicBezTo>
                    <a:pt x="95603" y="14991"/>
                    <a:pt x="98105" y="13741"/>
                    <a:pt x="100582" y="12591"/>
                  </a:cubicBezTo>
                  <a:cubicBezTo>
                    <a:pt x="103097" y="11422"/>
                    <a:pt x="105333" y="10479"/>
                    <a:pt x="107419" y="9706"/>
                  </a:cubicBezTo>
                  <a:cubicBezTo>
                    <a:pt x="109198" y="9046"/>
                    <a:pt x="111031" y="8532"/>
                    <a:pt x="112803" y="8033"/>
                  </a:cubicBezTo>
                  <a:cubicBezTo>
                    <a:pt x="113399" y="7867"/>
                    <a:pt x="113993" y="7699"/>
                    <a:pt x="114588" y="7526"/>
                  </a:cubicBezTo>
                  <a:cubicBezTo>
                    <a:pt x="118376" y="6424"/>
                    <a:pt x="122102" y="4784"/>
                    <a:pt x="125704" y="3199"/>
                  </a:cubicBezTo>
                  <a:cubicBezTo>
                    <a:pt x="126826" y="2705"/>
                    <a:pt x="127947" y="2212"/>
                    <a:pt x="129073" y="1733"/>
                  </a:cubicBezTo>
                  <a:lnTo>
                    <a:pt x="129242" y="1662"/>
                  </a:lnTo>
                  <a:lnTo>
                    <a:pt x="129185" y="1488"/>
                  </a:lnTo>
                  <a:cubicBezTo>
                    <a:pt x="128775" y="216"/>
                    <a:pt x="127216" y="89"/>
                    <a:pt x="126549" y="34"/>
                  </a:cubicBezTo>
                  <a:cubicBezTo>
                    <a:pt x="126257" y="11"/>
                    <a:pt x="125964" y="1"/>
                    <a:pt x="12567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 name="Google Shape;1096;p34"/>
            <p:cNvSpPr/>
            <p:nvPr/>
          </p:nvSpPr>
          <p:spPr>
            <a:xfrm>
              <a:off x="-97184" y="1487081"/>
              <a:ext cx="9378021" cy="2233737"/>
            </a:xfrm>
            <a:custGeom>
              <a:avLst/>
              <a:gdLst/>
              <a:ahLst/>
              <a:cxnLst/>
              <a:rect l="l" t="t" r="r" b="b"/>
              <a:pathLst>
                <a:path w="234348" h="55819" extrusionOk="0">
                  <a:moveTo>
                    <a:pt x="144981" y="403"/>
                  </a:moveTo>
                  <a:cubicBezTo>
                    <a:pt x="150962" y="403"/>
                    <a:pt x="156924" y="882"/>
                    <a:pt x="162787" y="1836"/>
                  </a:cubicBezTo>
                  <a:cubicBezTo>
                    <a:pt x="170740" y="3127"/>
                    <a:pt x="179016" y="5583"/>
                    <a:pt x="189615" y="9797"/>
                  </a:cubicBezTo>
                  <a:cubicBezTo>
                    <a:pt x="198427" y="13299"/>
                    <a:pt x="207411" y="17431"/>
                    <a:pt x="216323" y="22082"/>
                  </a:cubicBezTo>
                  <a:lnTo>
                    <a:pt x="218254" y="23088"/>
                  </a:lnTo>
                  <a:cubicBezTo>
                    <a:pt x="223483" y="25804"/>
                    <a:pt x="228885" y="28612"/>
                    <a:pt x="233942" y="32005"/>
                  </a:cubicBezTo>
                  <a:lnTo>
                    <a:pt x="233942" y="40242"/>
                  </a:lnTo>
                  <a:cubicBezTo>
                    <a:pt x="230357" y="38005"/>
                    <a:pt x="227378" y="36353"/>
                    <a:pt x="224590" y="35054"/>
                  </a:cubicBezTo>
                  <a:cubicBezTo>
                    <a:pt x="215470" y="30808"/>
                    <a:pt x="205746" y="28155"/>
                    <a:pt x="196343" y="25590"/>
                  </a:cubicBezTo>
                  <a:cubicBezTo>
                    <a:pt x="195383" y="25330"/>
                    <a:pt x="194423" y="25067"/>
                    <a:pt x="193466" y="24804"/>
                  </a:cubicBezTo>
                  <a:cubicBezTo>
                    <a:pt x="172307" y="18995"/>
                    <a:pt x="155262" y="16255"/>
                    <a:pt x="139723" y="16255"/>
                  </a:cubicBezTo>
                  <a:cubicBezTo>
                    <a:pt x="136241" y="16255"/>
                    <a:pt x="132834" y="16392"/>
                    <a:pt x="129473" y="16664"/>
                  </a:cubicBezTo>
                  <a:cubicBezTo>
                    <a:pt x="117659" y="17617"/>
                    <a:pt x="108992" y="19950"/>
                    <a:pt x="101363" y="24225"/>
                  </a:cubicBezTo>
                  <a:cubicBezTo>
                    <a:pt x="95848" y="27316"/>
                    <a:pt x="90586" y="31262"/>
                    <a:pt x="85495" y="35080"/>
                  </a:cubicBezTo>
                  <a:cubicBezTo>
                    <a:pt x="82539" y="37296"/>
                    <a:pt x="79484" y="39588"/>
                    <a:pt x="76413" y="41684"/>
                  </a:cubicBezTo>
                  <a:cubicBezTo>
                    <a:pt x="71394" y="45113"/>
                    <a:pt x="67146" y="47471"/>
                    <a:pt x="63039" y="49108"/>
                  </a:cubicBezTo>
                  <a:cubicBezTo>
                    <a:pt x="58787" y="50804"/>
                    <a:pt x="54022" y="52109"/>
                    <a:pt x="48045" y="53216"/>
                  </a:cubicBezTo>
                  <a:cubicBezTo>
                    <a:pt x="40031" y="54703"/>
                    <a:pt x="31384" y="55416"/>
                    <a:pt x="21189" y="55416"/>
                  </a:cubicBezTo>
                  <a:cubicBezTo>
                    <a:pt x="19290" y="55416"/>
                    <a:pt x="17337" y="55391"/>
                    <a:pt x="15325" y="55342"/>
                  </a:cubicBezTo>
                  <a:cubicBezTo>
                    <a:pt x="9761" y="55207"/>
                    <a:pt x="4879" y="54966"/>
                    <a:pt x="402" y="54612"/>
                  </a:cubicBezTo>
                  <a:lnTo>
                    <a:pt x="407" y="54612"/>
                  </a:lnTo>
                  <a:lnTo>
                    <a:pt x="407" y="49284"/>
                  </a:lnTo>
                  <a:cubicBezTo>
                    <a:pt x="817" y="49421"/>
                    <a:pt x="1230" y="49561"/>
                    <a:pt x="1643" y="49700"/>
                  </a:cubicBezTo>
                  <a:cubicBezTo>
                    <a:pt x="4359" y="50619"/>
                    <a:pt x="7168" y="51566"/>
                    <a:pt x="9980" y="52235"/>
                  </a:cubicBezTo>
                  <a:cubicBezTo>
                    <a:pt x="12206" y="52763"/>
                    <a:pt x="14788" y="53377"/>
                    <a:pt x="17344" y="53377"/>
                  </a:cubicBezTo>
                  <a:cubicBezTo>
                    <a:pt x="18683" y="53377"/>
                    <a:pt x="20014" y="53208"/>
                    <a:pt x="21283" y="52772"/>
                  </a:cubicBezTo>
                  <a:cubicBezTo>
                    <a:pt x="22931" y="52205"/>
                    <a:pt x="23878" y="51164"/>
                    <a:pt x="24025" y="49761"/>
                  </a:cubicBezTo>
                  <a:cubicBezTo>
                    <a:pt x="24231" y="47784"/>
                    <a:pt x="23055" y="45926"/>
                    <a:pt x="21802" y="44960"/>
                  </a:cubicBezTo>
                  <a:cubicBezTo>
                    <a:pt x="20124" y="43670"/>
                    <a:pt x="18067" y="43236"/>
                    <a:pt x="16094" y="42961"/>
                  </a:cubicBezTo>
                  <a:cubicBezTo>
                    <a:pt x="13968" y="42663"/>
                    <a:pt x="11797" y="42629"/>
                    <a:pt x="9701" y="42596"/>
                  </a:cubicBezTo>
                  <a:lnTo>
                    <a:pt x="9254" y="42589"/>
                  </a:lnTo>
                  <a:cubicBezTo>
                    <a:pt x="6994" y="42550"/>
                    <a:pt x="4310" y="42346"/>
                    <a:pt x="1553" y="41105"/>
                  </a:cubicBezTo>
                  <a:cubicBezTo>
                    <a:pt x="1170" y="40933"/>
                    <a:pt x="784" y="40741"/>
                    <a:pt x="402" y="40534"/>
                  </a:cubicBezTo>
                  <a:lnTo>
                    <a:pt x="402" y="31531"/>
                  </a:lnTo>
                  <a:cubicBezTo>
                    <a:pt x="6844" y="32915"/>
                    <a:pt x="13326" y="34726"/>
                    <a:pt x="19599" y="36477"/>
                  </a:cubicBezTo>
                  <a:cubicBezTo>
                    <a:pt x="22674" y="37335"/>
                    <a:pt x="25850" y="38224"/>
                    <a:pt x="28985" y="39049"/>
                  </a:cubicBezTo>
                  <a:cubicBezTo>
                    <a:pt x="36397" y="41005"/>
                    <a:pt x="46195" y="43249"/>
                    <a:pt x="56268" y="43249"/>
                  </a:cubicBezTo>
                  <a:lnTo>
                    <a:pt x="56298" y="43249"/>
                  </a:lnTo>
                  <a:cubicBezTo>
                    <a:pt x="60549" y="43247"/>
                    <a:pt x="65413" y="43043"/>
                    <a:pt x="69372" y="40633"/>
                  </a:cubicBezTo>
                  <a:cubicBezTo>
                    <a:pt x="71055" y="39609"/>
                    <a:pt x="72214" y="38269"/>
                    <a:pt x="72821" y="36652"/>
                  </a:cubicBezTo>
                  <a:cubicBezTo>
                    <a:pt x="73454" y="34967"/>
                    <a:pt x="73654" y="32595"/>
                    <a:pt x="72675" y="31095"/>
                  </a:cubicBezTo>
                  <a:cubicBezTo>
                    <a:pt x="71475" y="29255"/>
                    <a:pt x="69235" y="29002"/>
                    <a:pt x="67193" y="29002"/>
                  </a:cubicBezTo>
                  <a:lnTo>
                    <a:pt x="67163" y="29002"/>
                  </a:lnTo>
                  <a:cubicBezTo>
                    <a:pt x="64338" y="29005"/>
                    <a:pt x="61485" y="29632"/>
                    <a:pt x="59033" y="30219"/>
                  </a:cubicBezTo>
                  <a:cubicBezTo>
                    <a:pt x="58197" y="30419"/>
                    <a:pt x="57351" y="30648"/>
                    <a:pt x="56532" y="30868"/>
                  </a:cubicBezTo>
                  <a:cubicBezTo>
                    <a:pt x="55224" y="31222"/>
                    <a:pt x="53869" y="31587"/>
                    <a:pt x="52529" y="31845"/>
                  </a:cubicBezTo>
                  <a:cubicBezTo>
                    <a:pt x="48490" y="32626"/>
                    <a:pt x="44235" y="33024"/>
                    <a:pt x="39894" y="33024"/>
                  </a:cubicBezTo>
                  <a:cubicBezTo>
                    <a:pt x="39863" y="33024"/>
                    <a:pt x="39832" y="33024"/>
                    <a:pt x="39801" y="33024"/>
                  </a:cubicBezTo>
                  <a:cubicBezTo>
                    <a:pt x="26833" y="33011"/>
                    <a:pt x="13576" y="29869"/>
                    <a:pt x="402" y="23687"/>
                  </a:cubicBezTo>
                  <a:lnTo>
                    <a:pt x="402" y="6011"/>
                  </a:lnTo>
                  <a:cubicBezTo>
                    <a:pt x="1635" y="6344"/>
                    <a:pt x="2827" y="6712"/>
                    <a:pt x="3952" y="7104"/>
                  </a:cubicBezTo>
                  <a:cubicBezTo>
                    <a:pt x="7474" y="8330"/>
                    <a:pt x="10930" y="10023"/>
                    <a:pt x="14269" y="11659"/>
                  </a:cubicBezTo>
                  <a:cubicBezTo>
                    <a:pt x="15159" y="12095"/>
                    <a:pt x="16051" y="12530"/>
                    <a:pt x="16944" y="12959"/>
                  </a:cubicBezTo>
                  <a:cubicBezTo>
                    <a:pt x="21849" y="15315"/>
                    <a:pt x="26184" y="17153"/>
                    <a:pt x="30193" y="18579"/>
                  </a:cubicBezTo>
                  <a:cubicBezTo>
                    <a:pt x="37329" y="21116"/>
                    <a:pt x="44835" y="22386"/>
                    <a:pt x="52799" y="22386"/>
                  </a:cubicBezTo>
                  <a:cubicBezTo>
                    <a:pt x="62775" y="22386"/>
                    <a:pt x="73472" y="20393"/>
                    <a:pt x="85065" y="16400"/>
                  </a:cubicBezTo>
                  <a:cubicBezTo>
                    <a:pt x="89374" y="14915"/>
                    <a:pt x="93852" y="13162"/>
                    <a:pt x="98753" y="11037"/>
                  </a:cubicBezTo>
                  <a:cubicBezTo>
                    <a:pt x="99763" y="10600"/>
                    <a:pt x="100773" y="10151"/>
                    <a:pt x="101781" y="9706"/>
                  </a:cubicBezTo>
                  <a:cubicBezTo>
                    <a:pt x="104805" y="8364"/>
                    <a:pt x="107933" y="6975"/>
                    <a:pt x="111082" y="5882"/>
                  </a:cubicBezTo>
                  <a:cubicBezTo>
                    <a:pt x="119135" y="3086"/>
                    <a:pt x="127851" y="1338"/>
                    <a:pt x="136984" y="688"/>
                  </a:cubicBezTo>
                  <a:cubicBezTo>
                    <a:pt x="139649" y="498"/>
                    <a:pt x="142317" y="403"/>
                    <a:pt x="144981" y="403"/>
                  </a:cubicBezTo>
                  <a:close/>
                  <a:moveTo>
                    <a:pt x="144959" y="1"/>
                  </a:moveTo>
                  <a:cubicBezTo>
                    <a:pt x="142293" y="1"/>
                    <a:pt x="139623" y="96"/>
                    <a:pt x="136956" y="285"/>
                  </a:cubicBezTo>
                  <a:cubicBezTo>
                    <a:pt x="127785" y="938"/>
                    <a:pt x="119037" y="2693"/>
                    <a:pt x="110949" y="5501"/>
                  </a:cubicBezTo>
                  <a:cubicBezTo>
                    <a:pt x="107786" y="6599"/>
                    <a:pt x="104650" y="7991"/>
                    <a:pt x="101618" y="9337"/>
                  </a:cubicBezTo>
                  <a:cubicBezTo>
                    <a:pt x="100610" y="9784"/>
                    <a:pt x="99605" y="10230"/>
                    <a:pt x="98594" y="10669"/>
                  </a:cubicBezTo>
                  <a:cubicBezTo>
                    <a:pt x="93702" y="12788"/>
                    <a:pt x="89236" y="14538"/>
                    <a:pt x="84935" y="16020"/>
                  </a:cubicBezTo>
                  <a:cubicBezTo>
                    <a:pt x="73384" y="19997"/>
                    <a:pt x="62731" y="21983"/>
                    <a:pt x="52798" y="21983"/>
                  </a:cubicBezTo>
                  <a:cubicBezTo>
                    <a:pt x="44880" y="21983"/>
                    <a:pt x="37420" y="20721"/>
                    <a:pt x="30329" y="18200"/>
                  </a:cubicBezTo>
                  <a:cubicBezTo>
                    <a:pt x="26334" y="16780"/>
                    <a:pt x="22012" y="14948"/>
                    <a:pt x="17118" y="12599"/>
                  </a:cubicBezTo>
                  <a:cubicBezTo>
                    <a:pt x="16225" y="12172"/>
                    <a:pt x="15335" y="11736"/>
                    <a:pt x="14448" y="11300"/>
                  </a:cubicBezTo>
                  <a:cubicBezTo>
                    <a:pt x="11097" y="9658"/>
                    <a:pt x="7631" y="7961"/>
                    <a:pt x="4086" y="6726"/>
                  </a:cubicBezTo>
                  <a:cubicBezTo>
                    <a:pt x="2874" y="6305"/>
                    <a:pt x="1587" y="5911"/>
                    <a:pt x="257" y="5556"/>
                  </a:cubicBezTo>
                  <a:lnTo>
                    <a:pt x="2" y="5489"/>
                  </a:lnTo>
                  <a:lnTo>
                    <a:pt x="2" y="23947"/>
                  </a:lnTo>
                  <a:lnTo>
                    <a:pt x="118" y="24001"/>
                  </a:lnTo>
                  <a:cubicBezTo>
                    <a:pt x="13383" y="30245"/>
                    <a:pt x="26736" y="33418"/>
                    <a:pt x="39802" y="33430"/>
                  </a:cubicBezTo>
                  <a:cubicBezTo>
                    <a:pt x="39862" y="33430"/>
                    <a:pt x="39922" y="33430"/>
                    <a:pt x="39983" y="33430"/>
                  </a:cubicBezTo>
                  <a:cubicBezTo>
                    <a:pt x="44319" y="33430"/>
                    <a:pt x="48571" y="33023"/>
                    <a:pt x="52607" y="32244"/>
                  </a:cubicBezTo>
                  <a:cubicBezTo>
                    <a:pt x="53961" y="31982"/>
                    <a:pt x="55324" y="31615"/>
                    <a:pt x="56640" y="31261"/>
                  </a:cubicBezTo>
                  <a:cubicBezTo>
                    <a:pt x="57454" y="31041"/>
                    <a:pt x="58297" y="30815"/>
                    <a:pt x="59127" y="30616"/>
                  </a:cubicBezTo>
                  <a:cubicBezTo>
                    <a:pt x="61559" y="30033"/>
                    <a:pt x="64382" y="29412"/>
                    <a:pt x="67164" y="29409"/>
                  </a:cubicBezTo>
                  <a:cubicBezTo>
                    <a:pt x="67187" y="29409"/>
                    <a:pt x="67210" y="29409"/>
                    <a:pt x="67233" y="29409"/>
                  </a:cubicBezTo>
                  <a:cubicBezTo>
                    <a:pt x="69147" y="29409"/>
                    <a:pt x="71252" y="29651"/>
                    <a:pt x="72340" y="31318"/>
                  </a:cubicBezTo>
                  <a:cubicBezTo>
                    <a:pt x="73241" y="32701"/>
                    <a:pt x="73043" y="34924"/>
                    <a:pt x="72447" y="36513"/>
                  </a:cubicBezTo>
                  <a:cubicBezTo>
                    <a:pt x="71871" y="38046"/>
                    <a:pt x="70768" y="39317"/>
                    <a:pt x="69163" y="40292"/>
                  </a:cubicBezTo>
                  <a:cubicBezTo>
                    <a:pt x="65293" y="42649"/>
                    <a:pt x="60492" y="42849"/>
                    <a:pt x="56298" y="42850"/>
                  </a:cubicBezTo>
                  <a:lnTo>
                    <a:pt x="56268" y="42850"/>
                  </a:lnTo>
                  <a:cubicBezTo>
                    <a:pt x="46241" y="42850"/>
                    <a:pt x="36475" y="40614"/>
                    <a:pt x="29086" y="38666"/>
                  </a:cubicBezTo>
                  <a:cubicBezTo>
                    <a:pt x="25956" y="37839"/>
                    <a:pt x="22778" y="36952"/>
                    <a:pt x="19706" y="36095"/>
                  </a:cubicBezTo>
                  <a:cubicBezTo>
                    <a:pt x="13350" y="34319"/>
                    <a:pt x="6776" y="32482"/>
                    <a:pt x="244" y="31089"/>
                  </a:cubicBezTo>
                  <a:lnTo>
                    <a:pt x="1" y="31038"/>
                  </a:lnTo>
                  <a:lnTo>
                    <a:pt x="1" y="40777"/>
                  </a:lnTo>
                  <a:lnTo>
                    <a:pt x="105" y="40834"/>
                  </a:lnTo>
                  <a:cubicBezTo>
                    <a:pt x="528" y="41068"/>
                    <a:pt x="960" y="41284"/>
                    <a:pt x="1387" y="41477"/>
                  </a:cubicBezTo>
                  <a:cubicBezTo>
                    <a:pt x="4210" y="42747"/>
                    <a:pt x="6945" y="42957"/>
                    <a:pt x="9247" y="42996"/>
                  </a:cubicBezTo>
                  <a:lnTo>
                    <a:pt x="9694" y="43003"/>
                  </a:lnTo>
                  <a:cubicBezTo>
                    <a:pt x="11777" y="43036"/>
                    <a:pt x="13933" y="43072"/>
                    <a:pt x="16035" y="43364"/>
                  </a:cubicBezTo>
                  <a:cubicBezTo>
                    <a:pt x="17956" y="43633"/>
                    <a:pt x="19953" y="44050"/>
                    <a:pt x="21555" y="45283"/>
                  </a:cubicBezTo>
                  <a:cubicBezTo>
                    <a:pt x="22721" y="46179"/>
                    <a:pt x="23812" y="47901"/>
                    <a:pt x="23624" y="49723"/>
                  </a:cubicBezTo>
                  <a:cubicBezTo>
                    <a:pt x="23492" y="50977"/>
                    <a:pt x="22661" y="51876"/>
                    <a:pt x="21149" y="52395"/>
                  </a:cubicBezTo>
                  <a:cubicBezTo>
                    <a:pt x="19929" y="52815"/>
                    <a:pt x="18642" y="52977"/>
                    <a:pt x="17343" y="52977"/>
                  </a:cubicBezTo>
                  <a:cubicBezTo>
                    <a:pt x="14829" y="52977"/>
                    <a:pt x="12272" y="52369"/>
                    <a:pt x="10068" y="51847"/>
                  </a:cubicBezTo>
                  <a:cubicBezTo>
                    <a:pt x="7275" y="51184"/>
                    <a:pt x="4475" y="50237"/>
                    <a:pt x="1767" y="49323"/>
                  </a:cubicBezTo>
                  <a:cubicBezTo>
                    <a:pt x="1267" y="49155"/>
                    <a:pt x="767" y="48985"/>
                    <a:pt x="265" y="48818"/>
                  </a:cubicBezTo>
                  <a:lnTo>
                    <a:pt x="1" y="48728"/>
                  </a:lnTo>
                  <a:lnTo>
                    <a:pt x="1" y="54985"/>
                  </a:lnTo>
                  <a:lnTo>
                    <a:pt x="187" y="54999"/>
                  </a:lnTo>
                  <a:cubicBezTo>
                    <a:pt x="4720" y="55364"/>
                    <a:pt x="9668" y="55608"/>
                    <a:pt x="15316" y="55745"/>
                  </a:cubicBezTo>
                  <a:cubicBezTo>
                    <a:pt x="17327" y="55794"/>
                    <a:pt x="19280" y="55818"/>
                    <a:pt x="21180" y="55818"/>
                  </a:cubicBezTo>
                  <a:cubicBezTo>
                    <a:pt x="31405" y="55818"/>
                    <a:pt x="40078" y="55104"/>
                    <a:pt x="48122" y="53615"/>
                  </a:cubicBezTo>
                  <a:cubicBezTo>
                    <a:pt x="54125" y="52502"/>
                    <a:pt x="58913" y="51189"/>
                    <a:pt x="63191" y="49484"/>
                  </a:cubicBezTo>
                  <a:cubicBezTo>
                    <a:pt x="67326" y="47835"/>
                    <a:pt x="71599" y="45463"/>
                    <a:pt x="76643" y="42018"/>
                  </a:cubicBezTo>
                  <a:cubicBezTo>
                    <a:pt x="79721" y="39917"/>
                    <a:pt x="82780" y="37621"/>
                    <a:pt x="85739" y="35403"/>
                  </a:cubicBezTo>
                  <a:cubicBezTo>
                    <a:pt x="90819" y="31594"/>
                    <a:pt x="96072" y="27654"/>
                    <a:pt x="101563" y="24578"/>
                  </a:cubicBezTo>
                  <a:cubicBezTo>
                    <a:pt x="109139" y="20330"/>
                    <a:pt x="117758" y="18014"/>
                    <a:pt x="129508" y="17065"/>
                  </a:cubicBezTo>
                  <a:cubicBezTo>
                    <a:pt x="132858" y="16795"/>
                    <a:pt x="136254" y="16658"/>
                    <a:pt x="139725" y="16658"/>
                  </a:cubicBezTo>
                  <a:cubicBezTo>
                    <a:pt x="155229" y="16658"/>
                    <a:pt x="172239" y="19393"/>
                    <a:pt x="193363" y="25194"/>
                  </a:cubicBezTo>
                  <a:cubicBezTo>
                    <a:pt x="194320" y="25456"/>
                    <a:pt x="195279" y="25717"/>
                    <a:pt x="196240" y="25980"/>
                  </a:cubicBezTo>
                  <a:cubicBezTo>
                    <a:pt x="205628" y="28540"/>
                    <a:pt x="215334" y="31188"/>
                    <a:pt x="224421" y="35420"/>
                  </a:cubicBezTo>
                  <a:cubicBezTo>
                    <a:pt x="227275" y="36749"/>
                    <a:pt x="230329" y="38452"/>
                    <a:pt x="234037" y="40778"/>
                  </a:cubicBezTo>
                  <a:lnTo>
                    <a:pt x="234347" y="40971"/>
                  </a:lnTo>
                  <a:lnTo>
                    <a:pt x="234347" y="31794"/>
                  </a:lnTo>
                  <a:lnTo>
                    <a:pt x="234257" y="31734"/>
                  </a:lnTo>
                  <a:cubicBezTo>
                    <a:pt x="229156" y="28302"/>
                    <a:pt x="223710" y="25471"/>
                    <a:pt x="218442" y="22732"/>
                  </a:cubicBezTo>
                  <a:lnTo>
                    <a:pt x="216510" y="21728"/>
                  </a:lnTo>
                  <a:cubicBezTo>
                    <a:pt x="207587" y="17070"/>
                    <a:pt x="198587" y="12930"/>
                    <a:pt x="189764" y="9423"/>
                  </a:cubicBezTo>
                  <a:cubicBezTo>
                    <a:pt x="179135" y="5199"/>
                    <a:pt x="170836" y="2739"/>
                    <a:pt x="162852" y="1440"/>
                  </a:cubicBezTo>
                  <a:cubicBezTo>
                    <a:pt x="156959" y="482"/>
                    <a:pt x="150969" y="1"/>
                    <a:pt x="14495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7" name="Google Shape;1097;p34"/>
            <p:cNvSpPr/>
            <p:nvPr/>
          </p:nvSpPr>
          <p:spPr>
            <a:xfrm>
              <a:off x="4303273" y="2401574"/>
              <a:ext cx="4977457" cy="2219891"/>
            </a:xfrm>
            <a:custGeom>
              <a:avLst/>
              <a:gdLst/>
              <a:ahLst/>
              <a:cxnLst/>
              <a:rect l="l" t="t" r="r" b="b"/>
              <a:pathLst>
                <a:path w="124382" h="55473" extrusionOk="0">
                  <a:moveTo>
                    <a:pt x="25918" y="402"/>
                  </a:moveTo>
                  <a:cubicBezTo>
                    <a:pt x="36041" y="402"/>
                    <a:pt x="47026" y="1991"/>
                    <a:pt x="60462" y="5393"/>
                  </a:cubicBezTo>
                  <a:cubicBezTo>
                    <a:pt x="70856" y="8024"/>
                    <a:pt x="81175" y="11807"/>
                    <a:pt x="91155" y="15464"/>
                  </a:cubicBezTo>
                  <a:cubicBezTo>
                    <a:pt x="92391" y="15917"/>
                    <a:pt x="93627" y="16369"/>
                    <a:pt x="94863" y="16822"/>
                  </a:cubicBezTo>
                  <a:lnTo>
                    <a:pt x="95647" y="17108"/>
                  </a:lnTo>
                  <a:cubicBezTo>
                    <a:pt x="105319" y="20631"/>
                    <a:pt x="115319" y="24277"/>
                    <a:pt x="123981" y="30890"/>
                  </a:cubicBezTo>
                  <a:lnTo>
                    <a:pt x="123981" y="53695"/>
                  </a:lnTo>
                  <a:cubicBezTo>
                    <a:pt x="123931" y="53594"/>
                    <a:pt x="123881" y="53490"/>
                    <a:pt x="123831" y="53388"/>
                  </a:cubicBezTo>
                  <a:cubicBezTo>
                    <a:pt x="121216" y="48116"/>
                    <a:pt x="118223" y="43645"/>
                    <a:pt x="114937" y="40100"/>
                  </a:cubicBezTo>
                  <a:cubicBezTo>
                    <a:pt x="110571" y="35392"/>
                    <a:pt x="105339" y="32142"/>
                    <a:pt x="101268" y="29834"/>
                  </a:cubicBezTo>
                  <a:cubicBezTo>
                    <a:pt x="91058" y="24049"/>
                    <a:pt x="80265" y="20787"/>
                    <a:pt x="69187" y="20137"/>
                  </a:cubicBezTo>
                  <a:cubicBezTo>
                    <a:pt x="67907" y="20061"/>
                    <a:pt x="66618" y="20024"/>
                    <a:pt x="65319" y="20024"/>
                  </a:cubicBezTo>
                  <a:cubicBezTo>
                    <a:pt x="61141" y="20024"/>
                    <a:pt x="56870" y="20411"/>
                    <a:pt x="52577" y="21181"/>
                  </a:cubicBezTo>
                  <a:cubicBezTo>
                    <a:pt x="48332" y="21940"/>
                    <a:pt x="44099" y="23239"/>
                    <a:pt x="40004" y="24495"/>
                  </a:cubicBezTo>
                  <a:cubicBezTo>
                    <a:pt x="38744" y="24880"/>
                    <a:pt x="37484" y="25268"/>
                    <a:pt x="36221" y="25639"/>
                  </a:cubicBezTo>
                  <a:cubicBezTo>
                    <a:pt x="30814" y="27232"/>
                    <a:pt x="25249" y="28662"/>
                    <a:pt x="19858" y="28662"/>
                  </a:cubicBezTo>
                  <a:cubicBezTo>
                    <a:pt x="15618" y="28662"/>
                    <a:pt x="11486" y="27778"/>
                    <a:pt x="7624" y="25392"/>
                  </a:cubicBezTo>
                  <a:cubicBezTo>
                    <a:pt x="1653" y="21703"/>
                    <a:pt x="639" y="17073"/>
                    <a:pt x="567" y="14640"/>
                  </a:cubicBezTo>
                  <a:cubicBezTo>
                    <a:pt x="413" y="9480"/>
                    <a:pt x="3668" y="6464"/>
                    <a:pt x="5623" y="5124"/>
                  </a:cubicBezTo>
                  <a:cubicBezTo>
                    <a:pt x="9015" y="2801"/>
                    <a:pt x="12910" y="1856"/>
                    <a:pt x="15924" y="1292"/>
                  </a:cubicBezTo>
                  <a:cubicBezTo>
                    <a:pt x="19039" y="709"/>
                    <a:pt x="22328" y="409"/>
                    <a:pt x="25700" y="402"/>
                  </a:cubicBezTo>
                  <a:close/>
                  <a:moveTo>
                    <a:pt x="25696" y="0"/>
                  </a:moveTo>
                  <a:cubicBezTo>
                    <a:pt x="22298" y="9"/>
                    <a:pt x="18984" y="309"/>
                    <a:pt x="15846" y="896"/>
                  </a:cubicBezTo>
                  <a:cubicBezTo>
                    <a:pt x="12791" y="1468"/>
                    <a:pt x="8843" y="2428"/>
                    <a:pt x="5390" y="4792"/>
                  </a:cubicBezTo>
                  <a:cubicBezTo>
                    <a:pt x="3368" y="6176"/>
                    <a:pt x="0" y="9300"/>
                    <a:pt x="160" y="14653"/>
                  </a:cubicBezTo>
                  <a:cubicBezTo>
                    <a:pt x="236" y="17166"/>
                    <a:pt x="1277" y="21947"/>
                    <a:pt x="7409" y="25735"/>
                  </a:cubicBezTo>
                  <a:cubicBezTo>
                    <a:pt x="11344" y="28167"/>
                    <a:pt x="15543" y="29067"/>
                    <a:pt x="19845" y="29067"/>
                  </a:cubicBezTo>
                  <a:cubicBezTo>
                    <a:pt x="25284" y="29067"/>
                    <a:pt x="30887" y="27628"/>
                    <a:pt x="36329" y="26025"/>
                  </a:cubicBezTo>
                  <a:cubicBezTo>
                    <a:pt x="37594" y="25653"/>
                    <a:pt x="38857" y="25265"/>
                    <a:pt x="40120" y="24877"/>
                  </a:cubicBezTo>
                  <a:cubicBezTo>
                    <a:pt x="44202" y="23626"/>
                    <a:pt x="48423" y="22331"/>
                    <a:pt x="52645" y="21575"/>
                  </a:cubicBezTo>
                  <a:cubicBezTo>
                    <a:pt x="56919" y="20811"/>
                    <a:pt x="61167" y="20426"/>
                    <a:pt x="65320" y="20426"/>
                  </a:cubicBezTo>
                  <a:cubicBezTo>
                    <a:pt x="66611" y="20426"/>
                    <a:pt x="67892" y="20464"/>
                    <a:pt x="69163" y="20538"/>
                  </a:cubicBezTo>
                  <a:cubicBezTo>
                    <a:pt x="80177" y="21183"/>
                    <a:pt x="90911" y="24429"/>
                    <a:pt x="101068" y="30184"/>
                  </a:cubicBezTo>
                  <a:cubicBezTo>
                    <a:pt x="105113" y="32476"/>
                    <a:pt x="110313" y="35707"/>
                    <a:pt x="114641" y="40373"/>
                  </a:cubicBezTo>
                  <a:cubicBezTo>
                    <a:pt x="117901" y="43892"/>
                    <a:pt x="120872" y="48330"/>
                    <a:pt x="123468" y="53567"/>
                  </a:cubicBezTo>
                  <a:cubicBezTo>
                    <a:pt x="123595" y="53824"/>
                    <a:pt x="123718" y="54084"/>
                    <a:pt x="123842" y="54344"/>
                  </a:cubicBezTo>
                  <a:lnTo>
                    <a:pt x="124380" y="55470"/>
                  </a:lnTo>
                  <a:lnTo>
                    <a:pt x="124380" y="30691"/>
                  </a:lnTo>
                  <a:lnTo>
                    <a:pt x="124301" y="30630"/>
                  </a:lnTo>
                  <a:cubicBezTo>
                    <a:pt x="115571" y="23942"/>
                    <a:pt x="105512" y="20275"/>
                    <a:pt x="95782" y="16727"/>
                  </a:cubicBezTo>
                  <a:lnTo>
                    <a:pt x="94996" y="16442"/>
                  </a:lnTo>
                  <a:cubicBezTo>
                    <a:pt x="93760" y="15992"/>
                    <a:pt x="92525" y="15539"/>
                    <a:pt x="91289" y="15087"/>
                  </a:cubicBezTo>
                  <a:cubicBezTo>
                    <a:pt x="81300" y="11425"/>
                    <a:pt x="70971" y="7640"/>
                    <a:pt x="60557" y="5003"/>
                  </a:cubicBezTo>
                  <a:cubicBezTo>
                    <a:pt x="47087" y="1592"/>
                    <a:pt x="36071" y="0"/>
                    <a:pt x="25913" y="0"/>
                  </a:cubicBezTo>
                  <a:close/>
                  <a:moveTo>
                    <a:pt x="124380" y="55470"/>
                  </a:moveTo>
                  <a:lnTo>
                    <a:pt x="124380" y="55473"/>
                  </a:lnTo>
                  <a:lnTo>
                    <a:pt x="124381" y="55473"/>
                  </a:lnTo>
                  <a:lnTo>
                    <a:pt x="124380" y="5547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8" name="Google Shape;1098;p34"/>
            <p:cNvSpPr/>
            <p:nvPr/>
          </p:nvSpPr>
          <p:spPr>
            <a:xfrm>
              <a:off x="-97184" y="3183486"/>
              <a:ext cx="4473596" cy="1988630"/>
            </a:xfrm>
            <a:custGeom>
              <a:avLst/>
              <a:gdLst/>
              <a:ahLst/>
              <a:cxnLst/>
              <a:rect l="l" t="t" r="r" b="b"/>
              <a:pathLst>
                <a:path w="111791" h="49694" extrusionOk="0">
                  <a:moveTo>
                    <a:pt x="97341" y="420"/>
                  </a:moveTo>
                  <a:cubicBezTo>
                    <a:pt x="98733" y="420"/>
                    <a:pt x="99979" y="773"/>
                    <a:pt x="101045" y="1273"/>
                  </a:cubicBezTo>
                  <a:cubicBezTo>
                    <a:pt x="104764" y="3021"/>
                    <a:pt x="109232" y="7243"/>
                    <a:pt x="110572" y="11931"/>
                  </a:cubicBezTo>
                  <a:cubicBezTo>
                    <a:pt x="111369" y="14719"/>
                    <a:pt x="110985" y="17351"/>
                    <a:pt x="109429" y="19750"/>
                  </a:cubicBezTo>
                  <a:cubicBezTo>
                    <a:pt x="107469" y="22776"/>
                    <a:pt x="104270" y="24339"/>
                    <a:pt x="101702" y="25361"/>
                  </a:cubicBezTo>
                  <a:cubicBezTo>
                    <a:pt x="98754" y="26534"/>
                    <a:pt x="95452" y="27464"/>
                    <a:pt x="91607" y="28204"/>
                  </a:cubicBezTo>
                  <a:cubicBezTo>
                    <a:pt x="89921" y="28528"/>
                    <a:pt x="88200" y="28811"/>
                    <a:pt x="86532" y="29084"/>
                  </a:cubicBezTo>
                  <a:cubicBezTo>
                    <a:pt x="79681" y="30207"/>
                    <a:pt x="72597" y="31372"/>
                    <a:pt x="66253" y="35734"/>
                  </a:cubicBezTo>
                  <a:cubicBezTo>
                    <a:pt x="61721" y="38849"/>
                    <a:pt x="57707" y="43535"/>
                    <a:pt x="54638" y="49289"/>
                  </a:cubicBezTo>
                  <a:lnTo>
                    <a:pt x="3363" y="49289"/>
                  </a:lnTo>
                  <a:cubicBezTo>
                    <a:pt x="1730" y="49289"/>
                    <a:pt x="402" y="47585"/>
                    <a:pt x="402" y="45488"/>
                  </a:cubicBezTo>
                  <a:lnTo>
                    <a:pt x="402" y="27817"/>
                  </a:lnTo>
                  <a:cubicBezTo>
                    <a:pt x="6956" y="29756"/>
                    <a:pt x="13549" y="31125"/>
                    <a:pt x="20006" y="31888"/>
                  </a:cubicBezTo>
                  <a:cubicBezTo>
                    <a:pt x="24832" y="32458"/>
                    <a:pt x="29867" y="32744"/>
                    <a:pt x="35067" y="32744"/>
                  </a:cubicBezTo>
                  <a:cubicBezTo>
                    <a:pt x="39433" y="32744"/>
                    <a:pt x="43915" y="32543"/>
                    <a:pt x="48490" y="32140"/>
                  </a:cubicBezTo>
                  <a:cubicBezTo>
                    <a:pt x="52725" y="31766"/>
                    <a:pt x="57090" y="31156"/>
                    <a:pt x="61838" y="30276"/>
                  </a:cubicBezTo>
                  <a:cubicBezTo>
                    <a:pt x="65200" y="29650"/>
                    <a:pt x="69115" y="28700"/>
                    <a:pt x="72658" y="26377"/>
                  </a:cubicBezTo>
                  <a:cubicBezTo>
                    <a:pt x="76773" y="23677"/>
                    <a:pt x="79509" y="18971"/>
                    <a:pt x="82157" y="14419"/>
                  </a:cubicBezTo>
                  <a:cubicBezTo>
                    <a:pt x="83207" y="12610"/>
                    <a:pt x="84295" y="10742"/>
                    <a:pt x="85446" y="9038"/>
                  </a:cubicBezTo>
                  <a:cubicBezTo>
                    <a:pt x="89943" y="2389"/>
                    <a:pt x="94052" y="420"/>
                    <a:pt x="97341" y="420"/>
                  </a:cubicBezTo>
                  <a:close/>
                  <a:moveTo>
                    <a:pt x="97320" y="1"/>
                  </a:moveTo>
                  <a:cubicBezTo>
                    <a:pt x="92272" y="1"/>
                    <a:pt x="88015" y="4523"/>
                    <a:pt x="85113" y="8813"/>
                  </a:cubicBezTo>
                  <a:cubicBezTo>
                    <a:pt x="83953" y="10529"/>
                    <a:pt x="82863" y="12404"/>
                    <a:pt x="81808" y="14217"/>
                  </a:cubicBezTo>
                  <a:cubicBezTo>
                    <a:pt x="79187" y="18729"/>
                    <a:pt x="76473" y="23393"/>
                    <a:pt x="72437" y="26041"/>
                  </a:cubicBezTo>
                  <a:cubicBezTo>
                    <a:pt x="68955" y="28325"/>
                    <a:pt x="65088" y="29264"/>
                    <a:pt x="61763" y="29881"/>
                  </a:cubicBezTo>
                  <a:cubicBezTo>
                    <a:pt x="57027" y="30760"/>
                    <a:pt x="52675" y="31369"/>
                    <a:pt x="48454" y="31740"/>
                  </a:cubicBezTo>
                  <a:cubicBezTo>
                    <a:pt x="43892" y="32141"/>
                    <a:pt x="39422" y="32342"/>
                    <a:pt x="35069" y="32342"/>
                  </a:cubicBezTo>
                  <a:cubicBezTo>
                    <a:pt x="29883" y="32342"/>
                    <a:pt x="24864" y="32057"/>
                    <a:pt x="20053" y="31489"/>
                  </a:cubicBezTo>
                  <a:cubicBezTo>
                    <a:pt x="13535" y="30716"/>
                    <a:pt x="6875" y="29326"/>
                    <a:pt x="259" y="27354"/>
                  </a:cubicBezTo>
                  <a:lnTo>
                    <a:pt x="1" y="27277"/>
                  </a:lnTo>
                  <a:lnTo>
                    <a:pt x="1" y="45491"/>
                  </a:lnTo>
                  <a:cubicBezTo>
                    <a:pt x="1" y="47809"/>
                    <a:pt x="1508" y="49694"/>
                    <a:pt x="3363" y="49694"/>
                  </a:cubicBezTo>
                  <a:lnTo>
                    <a:pt x="54879" y="49694"/>
                  </a:lnTo>
                  <a:lnTo>
                    <a:pt x="54936" y="49585"/>
                  </a:lnTo>
                  <a:cubicBezTo>
                    <a:pt x="57983" y="43837"/>
                    <a:pt x="61975" y="39163"/>
                    <a:pt x="66481" y="36064"/>
                  </a:cubicBezTo>
                  <a:cubicBezTo>
                    <a:pt x="72751" y="31752"/>
                    <a:pt x="79791" y="30597"/>
                    <a:pt x="86599" y="29479"/>
                  </a:cubicBezTo>
                  <a:cubicBezTo>
                    <a:pt x="88267" y="29206"/>
                    <a:pt x="89993" y="28921"/>
                    <a:pt x="91683" y="28597"/>
                  </a:cubicBezTo>
                  <a:cubicBezTo>
                    <a:pt x="95554" y="27852"/>
                    <a:pt x="98882" y="26914"/>
                    <a:pt x="101852" y="25732"/>
                  </a:cubicBezTo>
                  <a:cubicBezTo>
                    <a:pt x="104477" y="24689"/>
                    <a:pt x="107747" y="23089"/>
                    <a:pt x="109769" y="19968"/>
                  </a:cubicBezTo>
                  <a:cubicBezTo>
                    <a:pt x="111389" y="17466"/>
                    <a:pt x="111791" y="14724"/>
                    <a:pt x="110961" y="11820"/>
                  </a:cubicBezTo>
                  <a:cubicBezTo>
                    <a:pt x="109585" y="7016"/>
                    <a:pt x="105018" y="2695"/>
                    <a:pt x="101216" y="909"/>
                  </a:cubicBezTo>
                  <a:cubicBezTo>
                    <a:pt x="99874" y="279"/>
                    <a:pt x="98573" y="1"/>
                    <a:pt x="9732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9" name="Google Shape;1099;p34"/>
            <p:cNvSpPr/>
            <p:nvPr/>
          </p:nvSpPr>
          <p:spPr>
            <a:xfrm>
              <a:off x="2768223" y="4443454"/>
              <a:ext cx="4335456" cy="728679"/>
            </a:xfrm>
            <a:custGeom>
              <a:avLst/>
              <a:gdLst/>
              <a:ahLst/>
              <a:cxnLst/>
              <a:rect l="l" t="t" r="r" b="b"/>
              <a:pathLst>
                <a:path w="108339" h="18209" extrusionOk="0">
                  <a:moveTo>
                    <a:pt x="27698" y="402"/>
                  </a:moveTo>
                  <a:cubicBezTo>
                    <a:pt x="32888" y="402"/>
                    <a:pt x="38022" y="2124"/>
                    <a:pt x="42576" y="3656"/>
                  </a:cubicBezTo>
                  <a:cubicBezTo>
                    <a:pt x="47416" y="5283"/>
                    <a:pt x="52582" y="6948"/>
                    <a:pt x="57857" y="7844"/>
                  </a:cubicBezTo>
                  <a:cubicBezTo>
                    <a:pt x="62292" y="8597"/>
                    <a:pt x="66755" y="8977"/>
                    <a:pt x="71177" y="8977"/>
                  </a:cubicBezTo>
                  <a:cubicBezTo>
                    <a:pt x="72693" y="8977"/>
                    <a:pt x="74204" y="8932"/>
                    <a:pt x="75707" y="8843"/>
                  </a:cubicBezTo>
                  <a:cubicBezTo>
                    <a:pt x="78578" y="8671"/>
                    <a:pt x="81363" y="8335"/>
                    <a:pt x="83983" y="7841"/>
                  </a:cubicBezTo>
                  <a:cubicBezTo>
                    <a:pt x="84740" y="7698"/>
                    <a:pt x="85506" y="7531"/>
                    <a:pt x="86246" y="7371"/>
                  </a:cubicBezTo>
                  <a:cubicBezTo>
                    <a:pt x="87567" y="7085"/>
                    <a:pt x="88932" y="6788"/>
                    <a:pt x="90288" y="6616"/>
                  </a:cubicBezTo>
                  <a:cubicBezTo>
                    <a:pt x="91569" y="6455"/>
                    <a:pt x="92767" y="6374"/>
                    <a:pt x="93889" y="6374"/>
                  </a:cubicBezTo>
                  <a:cubicBezTo>
                    <a:pt x="97369" y="6374"/>
                    <a:pt x="100126" y="7157"/>
                    <a:pt x="102405" y="8765"/>
                  </a:cubicBezTo>
                  <a:cubicBezTo>
                    <a:pt x="104715" y="10399"/>
                    <a:pt x="107752" y="14521"/>
                    <a:pt x="107336" y="17804"/>
                  </a:cubicBezTo>
                  <a:lnTo>
                    <a:pt x="2840" y="17804"/>
                  </a:lnTo>
                  <a:cubicBezTo>
                    <a:pt x="2038" y="16930"/>
                    <a:pt x="1495" y="16015"/>
                    <a:pt x="1180" y="15011"/>
                  </a:cubicBezTo>
                  <a:cubicBezTo>
                    <a:pt x="328" y="12292"/>
                    <a:pt x="1140" y="8835"/>
                    <a:pt x="2950" y="7464"/>
                  </a:cubicBezTo>
                  <a:cubicBezTo>
                    <a:pt x="4188" y="6527"/>
                    <a:pt x="5746" y="6255"/>
                    <a:pt x="7263" y="6255"/>
                  </a:cubicBezTo>
                  <a:cubicBezTo>
                    <a:pt x="8508" y="6255"/>
                    <a:pt x="9724" y="6438"/>
                    <a:pt x="10713" y="6586"/>
                  </a:cubicBezTo>
                  <a:cubicBezTo>
                    <a:pt x="13555" y="7015"/>
                    <a:pt x="16398" y="7815"/>
                    <a:pt x="19148" y="8591"/>
                  </a:cubicBezTo>
                  <a:cubicBezTo>
                    <a:pt x="20420" y="8950"/>
                    <a:pt x="21733" y="9320"/>
                    <a:pt x="23031" y="9648"/>
                  </a:cubicBezTo>
                  <a:cubicBezTo>
                    <a:pt x="23892" y="9867"/>
                    <a:pt x="24772" y="10044"/>
                    <a:pt x="25624" y="10217"/>
                  </a:cubicBezTo>
                  <a:cubicBezTo>
                    <a:pt x="26578" y="10410"/>
                    <a:pt x="27561" y="10610"/>
                    <a:pt x="28520" y="10866"/>
                  </a:cubicBezTo>
                  <a:cubicBezTo>
                    <a:pt x="29266" y="11066"/>
                    <a:pt x="30023" y="11287"/>
                    <a:pt x="30753" y="11502"/>
                  </a:cubicBezTo>
                  <a:cubicBezTo>
                    <a:pt x="31592" y="11746"/>
                    <a:pt x="32458" y="12000"/>
                    <a:pt x="33317" y="12223"/>
                  </a:cubicBezTo>
                  <a:lnTo>
                    <a:pt x="33467" y="12263"/>
                  </a:lnTo>
                  <a:cubicBezTo>
                    <a:pt x="34991" y="12659"/>
                    <a:pt x="36728" y="13111"/>
                    <a:pt x="38421" y="13111"/>
                  </a:cubicBezTo>
                  <a:cubicBezTo>
                    <a:pt x="39680" y="13111"/>
                    <a:pt x="40914" y="12861"/>
                    <a:pt x="42017" y="12152"/>
                  </a:cubicBezTo>
                  <a:cubicBezTo>
                    <a:pt x="42247" y="12003"/>
                    <a:pt x="42254" y="11687"/>
                    <a:pt x="42130" y="11480"/>
                  </a:cubicBezTo>
                  <a:cubicBezTo>
                    <a:pt x="39927" y="7838"/>
                    <a:pt x="35420" y="7355"/>
                    <a:pt x="32131" y="7002"/>
                  </a:cubicBezTo>
                  <a:cubicBezTo>
                    <a:pt x="30552" y="6834"/>
                    <a:pt x="28936" y="6794"/>
                    <a:pt x="27373" y="6755"/>
                  </a:cubicBezTo>
                  <a:cubicBezTo>
                    <a:pt x="24971" y="6694"/>
                    <a:pt x="22485" y="6634"/>
                    <a:pt x="20094" y="6098"/>
                  </a:cubicBezTo>
                  <a:lnTo>
                    <a:pt x="19861" y="6045"/>
                  </a:lnTo>
                  <a:cubicBezTo>
                    <a:pt x="19174" y="5899"/>
                    <a:pt x="18323" y="5715"/>
                    <a:pt x="17845" y="5185"/>
                  </a:cubicBezTo>
                  <a:cubicBezTo>
                    <a:pt x="17683" y="5000"/>
                    <a:pt x="17613" y="4809"/>
                    <a:pt x="17637" y="4599"/>
                  </a:cubicBezTo>
                  <a:cubicBezTo>
                    <a:pt x="17720" y="3886"/>
                    <a:pt x="18816" y="3119"/>
                    <a:pt x="19284" y="2791"/>
                  </a:cubicBezTo>
                  <a:lnTo>
                    <a:pt x="19370" y="2730"/>
                  </a:lnTo>
                  <a:cubicBezTo>
                    <a:pt x="21382" y="1313"/>
                    <a:pt x="23882" y="535"/>
                    <a:pt x="26803" y="420"/>
                  </a:cubicBezTo>
                  <a:cubicBezTo>
                    <a:pt x="27101" y="408"/>
                    <a:pt x="27399" y="402"/>
                    <a:pt x="27698" y="402"/>
                  </a:cubicBezTo>
                  <a:close/>
                  <a:moveTo>
                    <a:pt x="27716" y="0"/>
                  </a:moveTo>
                  <a:cubicBezTo>
                    <a:pt x="27408" y="0"/>
                    <a:pt x="27101" y="6"/>
                    <a:pt x="26793" y="18"/>
                  </a:cubicBezTo>
                  <a:cubicBezTo>
                    <a:pt x="23792" y="137"/>
                    <a:pt x="21220" y="940"/>
                    <a:pt x="19143" y="2401"/>
                  </a:cubicBezTo>
                  <a:lnTo>
                    <a:pt x="19057" y="2461"/>
                  </a:lnTo>
                  <a:cubicBezTo>
                    <a:pt x="18500" y="2850"/>
                    <a:pt x="17342" y="3659"/>
                    <a:pt x="17241" y="4552"/>
                  </a:cubicBezTo>
                  <a:cubicBezTo>
                    <a:pt x="17204" y="4879"/>
                    <a:pt x="17307" y="5183"/>
                    <a:pt x="17550" y="5452"/>
                  </a:cubicBezTo>
                  <a:cubicBezTo>
                    <a:pt x="18114" y="6081"/>
                    <a:pt x="19037" y="6279"/>
                    <a:pt x="19779" y="6438"/>
                  </a:cubicBezTo>
                  <a:lnTo>
                    <a:pt x="20009" y="6488"/>
                  </a:lnTo>
                  <a:cubicBezTo>
                    <a:pt x="22436" y="7034"/>
                    <a:pt x="24942" y="7095"/>
                    <a:pt x="27366" y="7155"/>
                  </a:cubicBezTo>
                  <a:cubicBezTo>
                    <a:pt x="28920" y="7194"/>
                    <a:pt x="30528" y="7234"/>
                    <a:pt x="32089" y="7401"/>
                  </a:cubicBezTo>
                  <a:cubicBezTo>
                    <a:pt x="35297" y="7744"/>
                    <a:pt x="39689" y="8215"/>
                    <a:pt x="41788" y="11686"/>
                  </a:cubicBezTo>
                  <a:cubicBezTo>
                    <a:pt x="41818" y="11736"/>
                    <a:pt x="41813" y="11800"/>
                    <a:pt x="41803" y="11810"/>
                  </a:cubicBezTo>
                  <a:cubicBezTo>
                    <a:pt x="40777" y="12469"/>
                    <a:pt x="39614" y="12703"/>
                    <a:pt x="38419" y="12703"/>
                  </a:cubicBezTo>
                  <a:cubicBezTo>
                    <a:pt x="36773" y="12703"/>
                    <a:pt x="35066" y="12260"/>
                    <a:pt x="33571" y="11872"/>
                  </a:cubicBezTo>
                  <a:lnTo>
                    <a:pt x="33421" y="11832"/>
                  </a:lnTo>
                  <a:cubicBezTo>
                    <a:pt x="32568" y="11613"/>
                    <a:pt x="31706" y="11359"/>
                    <a:pt x="30871" y="11114"/>
                  </a:cubicBezTo>
                  <a:cubicBezTo>
                    <a:pt x="30136" y="10900"/>
                    <a:pt x="29377" y="10677"/>
                    <a:pt x="28627" y="10477"/>
                  </a:cubicBezTo>
                  <a:cubicBezTo>
                    <a:pt x="27659" y="10217"/>
                    <a:pt x="26667" y="10017"/>
                    <a:pt x="25708" y="9823"/>
                  </a:cubicBezTo>
                  <a:cubicBezTo>
                    <a:pt x="24862" y="9650"/>
                    <a:pt x="23985" y="9473"/>
                    <a:pt x="23133" y="9257"/>
                  </a:cubicBezTo>
                  <a:cubicBezTo>
                    <a:pt x="21840" y="8930"/>
                    <a:pt x="20529" y="8560"/>
                    <a:pt x="19261" y="8202"/>
                  </a:cubicBezTo>
                  <a:cubicBezTo>
                    <a:pt x="16498" y="7424"/>
                    <a:pt x="13642" y="6619"/>
                    <a:pt x="10776" y="6188"/>
                  </a:cubicBezTo>
                  <a:cubicBezTo>
                    <a:pt x="9769" y="6036"/>
                    <a:pt x="8534" y="5850"/>
                    <a:pt x="7263" y="5850"/>
                  </a:cubicBezTo>
                  <a:cubicBezTo>
                    <a:pt x="5677" y="5850"/>
                    <a:pt x="4036" y="6139"/>
                    <a:pt x="2711" y="7142"/>
                  </a:cubicBezTo>
                  <a:cubicBezTo>
                    <a:pt x="579" y="8757"/>
                    <a:pt x="1" y="12576"/>
                    <a:pt x="798" y="15131"/>
                  </a:cubicBezTo>
                  <a:cubicBezTo>
                    <a:pt x="1138" y="16218"/>
                    <a:pt x="1730" y="17203"/>
                    <a:pt x="2606" y="18144"/>
                  </a:cubicBezTo>
                  <a:lnTo>
                    <a:pt x="2666" y="18209"/>
                  </a:lnTo>
                  <a:lnTo>
                    <a:pt x="107680" y="18209"/>
                  </a:lnTo>
                  <a:lnTo>
                    <a:pt x="107713" y="18040"/>
                  </a:lnTo>
                  <a:cubicBezTo>
                    <a:pt x="108339" y="14231"/>
                    <a:pt x="104720" y="9907"/>
                    <a:pt x="102642" y="8438"/>
                  </a:cubicBezTo>
                  <a:cubicBezTo>
                    <a:pt x="100295" y="6780"/>
                    <a:pt x="97465" y="5972"/>
                    <a:pt x="93901" y="5972"/>
                  </a:cubicBezTo>
                  <a:cubicBezTo>
                    <a:pt x="92759" y="5972"/>
                    <a:pt x="91543" y="6055"/>
                    <a:pt x="90243" y="6219"/>
                  </a:cubicBezTo>
                  <a:cubicBezTo>
                    <a:pt x="88870" y="6392"/>
                    <a:pt x="87495" y="6691"/>
                    <a:pt x="86166" y="6979"/>
                  </a:cubicBezTo>
                  <a:cubicBezTo>
                    <a:pt x="85428" y="7141"/>
                    <a:pt x="84666" y="7307"/>
                    <a:pt x="83913" y="7448"/>
                  </a:cubicBezTo>
                  <a:cubicBezTo>
                    <a:pt x="81310" y="7937"/>
                    <a:pt x="78543" y="8272"/>
                    <a:pt x="75687" y="8443"/>
                  </a:cubicBezTo>
                  <a:cubicBezTo>
                    <a:pt x="74193" y="8531"/>
                    <a:pt x="72692" y="8575"/>
                    <a:pt x="71186" y="8575"/>
                  </a:cubicBezTo>
                  <a:cubicBezTo>
                    <a:pt x="66784" y="8575"/>
                    <a:pt x="62342" y="8199"/>
                    <a:pt x="57928" y="7448"/>
                  </a:cubicBezTo>
                  <a:cubicBezTo>
                    <a:pt x="52682" y="6556"/>
                    <a:pt x="47532" y="4898"/>
                    <a:pt x="42708" y="3276"/>
                  </a:cubicBezTo>
                  <a:cubicBezTo>
                    <a:pt x="38128" y="1734"/>
                    <a:pt x="32975" y="0"/>
                    <a:pt x="2771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0" name="Google Shape;1100;p34"/>
            <p:cNvSpPr/>
            <p:nvPr/>
          </p:nvSpPr>
          <p:spPr>
            <a:xfrm>
              <a:off x="4932235" y="3608718"/>
              <a:ext cx="4348422" cy="1563444"/>
            </a:xfrm>
            <a:custGeom>
              <a:avLst/>
              <a:gdLst/>
              <a:ahLst/>
              <a:cxnLst/>
              <a:rect l="l" t="t" r="r" b="b"/>
              <a:pathLst>
                <a:path w="108663" h="39069" extrusionOk="0">
                  <a:moveTo>
                    <a:pt x="46151" y="403"/>
                  </a:moveTo>
                  <a:cubicBezTo>
                    <a:pt x="46500" y="403"/>
                    <a:pt x="46847" y="405"/>
                    <a:pt x="47194" y="409"/>
                  </a:cubicBezTo>
                  <a:cubicBezTo>
                    <a:pt x="60555" y="576"/>
                    <a:pt x="71907" y="4288"/>
                    <a:pt x="80932" y="11441"/>
                  </a:cubicBezTo>
                  <a:cubicBezTo>
                    <a:pt x="84958" y="14633"/>
                    <a:pt x="88903" y="18201"/>
                    <a:pt x="92718" y="21653"/>
                  </a:cubicBezTo>
                  <a:cubicBezTo>
                    <a:pt x="94523" y="23286"/>
                    <a:pt x="96389" y="24974"/>
                    <a:pt x="98238" y="26600"/>
                  </a:cubicBezTo>
                  <a:cubicBezTo>
                    <a:pt x="101177" y="29181"/>
                    <a:pt x="104663" y="32202"/>
                    <a:pt x="108257" y="35034"/>
                  </a:cubicBezTo>
                  <a:cubicBezTo>
                    <a:pt x="108185" y="37046"/>
                    <a:pt x="106877" y="38663"/>
                    <a:pt x="105303" y="38663"/>
                  </a:cubicBezTo>
                  <a:lnTo>
                    <a:pt x="95006" y="38663"/>
                  </a:lnTo>
                  <a:cubicBezTo>
                    <a:pt x="94337" y="37862"/>
                    <a:pt x="93741" y="37110"/>
                    <a:pt x="93190" y="36368"/>
                  </a:cubicBezTo>
                  <a:cubicBezTo>
                    <a:pt x="91738" y="34415"/>
                    <a:pt x="90482" y="32209"/>
                    <a:pt x="89268" y="30076"/>
                  </a:cubicBezTo>
                  <a:cubicBezTo>
                    <a:pt x="88255" y="28296"/>
                    <a:pt x="87207" y="26455"/>
                    <a:pt x="86046" y="24761"/>
                  </a:cubicBezTo>
                  <a:cubicBezTo>
                    <a:pt x="84901" y="23090"/>
                    <a:pt x="83654" y="21394"/>
                    <a:pt x="82109" y="20589"/>
                  </a:cubicBezTo>
                  <a:cubicBezTo>
                    <a:pt x="81766" y="20411"/>
                    <a:pt x="81285" y="20282"/>
                    <a:pt x="80790" y="20282"/>
                  </a:cubicBezTo>
                  <a:cubicBezTo>
                    <a:pt x="80446" y="20282"/>
                    <a:pt x="80095" y="20344"/>
                    <a:pt x="79779" y="20494"/>
                  </a:cubicBezTo>
                  <a:cubicBezTo>
                    <a:pt x="79253" y="20744"/>
                    <a:pt x="78909" y="21200"/>
                    <a:pt x="78784" y="21809"/>
                  </a:cubicBezTo>
                  <a:cubicBezTo>
                    <a:pt x="78479" y="23295"/>
                    <a:pt x="79725" y="24879"/>
                    <a:pt x="80550" y="25925"/>
                  </a:cubicBezTo>
                  <a:cubicBezTo>
                    <a:pt x="80666" y="26074"/>
                    <a:pt x="80775" y="26210"/>
                    <a:pt x="80868" y="26335"/>
                  </a:cubicBezTo>
                  <a:cubicBezTo>
                    <a:pt x="81946" y="27764"/>
                    <a:pt x="82835" y="29354"/>
                    <a:pt x="83661" y="31345"/>
                  </a:cubicBezTo>
                  <a:cubicBezTo>
                    <a:pt x="84287" y="32848"/>
                    <a:pt x="85364" y="35767"/>
                    <a:pt x="85660" y="38663"/>
                  </a:cubicBezTo>
                  <a:lnTo>
                    <a:pt x="76327" y="38663"/>
                  </a:lnTo>
                  <a:cubicBezTo>
                    <a:pt x="76685" y="34328"/>
                    <a:pt x="75134" y="29497"/>
                    <a:pt x="72336" y="26295"/>
                  </a:cubicBezTo>
                  <a:cubicBezTo>
                    <a:pt x="70016" y="23636"/>
                    <a:pt x="66829" y="21619"/>
                    <a:pt x="62597" y="20130"/>
                  </a:cubicBezTo>
                  <a:cubicBezTo>
                    <a:pt x="58968" y="18853"/>
                    <a:pt x="54987" y="18071"/>
                    <a:pt x="50066" y="17668"/>
                  </a:cubicBezTo>
                  <a:cubicBezTo>
                    <a:pt x="47919" y="17494"/>
                    <a:pt x="45723" y="17407"/>
                    <a:pt x="43437" y="17407"/>
                  </a:cubicBezTo>
                  <a:cubicBezTo>
                    <a:pt x="41731" y="17407"/>
                    <a:pt x="39974" y="17455"/>
                    <a:pt x="38150" y="17552"/>
                  </a:cubicBezTo>
                  <a:cubicBezTo>
                    <a:pt x="34341" y="17757"/>
                    <a:pt x="31394" y="18197"/>
                    <a:pt x="28604" y="18985"/>
                  </a:cubicBezTo>
                  <a:cubicBezTo>
                    <a:pt x="27525" y="19288"/>
                    <a:pt x="26448" y="19608"/>
                    <a:pt x="25369" y="19927"/>
                  </a:cubicBezTo>
                  <a:cubicBezTo>
                    <a:pt x="21997" y="20924"/>
                    <a:pt x="18511" y="21956"/>
                    <a:pt x="15020" y="22506"/>
                  </a:cubicBezTo>
                  <a:cubicBezTo>
                    <a:pt x="13538" y="22740"/>
                    <a:pt x="11993" y="22922"/>
                    <a:pt x="10477" y="22922"/>
                  </a:cubicBezTo>
                  <a:cubicBezTo>
                    <a:pt x="7660" y="22922"/>
                    <a:pt x="4942" y="22294"/>
                    <a:pt x="2908" y="20201"/>
                  </a:cubicBezTo>
                  <a:cubicBezTo>
                    <a:pt x="2318" y="19594"/>
                    <a:pt x="445" y="17417"/>
                    <a:pt x="1110" y="14892"/>
                  </a:cubicBezTo>
                  <a:cubicBezTo>
                    <a:pt x="1609" y="13004"/>
                    <a:pt x="3139" y="11676"/>
                    <a:pt x="4417" y="10728"/>
                  </a:cubicBezTo>
                  <a:cubicBezTo>
                    <a:pt x="7502" y="8442"/>
                    <a:pt x="11094" y="7120"/>
                    <a:pt x="14506" y="5962"/>
                  </a:cubicBezTo>
                  <a:cubicBezTo>
                    <a:pt x="25380" y="2272"/>
                    <a:pt x="36012" y="403"/>
                    <a:pt x="46151" y="403"/>
                  </a:cubicBezTo>
                  <a:close/>
                  <a:moveTo>
                    <a:pt x="46184" y="0"/>
                  </a:moveTo>
                  <a:cubicBezTo>
                    <a:pt x="35995" y="0"/>
                    <a:pt x="25302" y="1873"/>
                    <a:pt x="14376" y="5582"/>
                  </a:cubicBezTo>
                  <a:cubicBezTo>
                    <a:pt x="10932" y="6749"/>
                    <a:pt x="7309" y="8083"/>
                    <a:pt x="4175" y="10405"/>
                  </a:cubicBezTo>
                  <a:cubicBezTo>
                    <a:pt x="2845" y="11391"/>
                    <a:pt x="1250" y="12780"/>
                    <a:pt x="720" y="14790"/>
                  </a:cubicBezTo>
                  <a:cubicBezTo>
                    <a:pt x="0" y="17521"/>
                    <a:pt x="1992" y="19837"/>
                    <a:pt x="2618" y="20484"/>
                  </a:cubicBezTo>
                  <a:cubicBezTo>
                    <a:pt x="4745" y="22672"/>
                    <a:pt x="7559" y="23326"/>
                    <a:pt x="10464" y="23326"/>
                  </a:cubicBezTo>
                  <a:cubicBezTo>
                    <a:pt x="12008" y="23326"/>
                    <a:pt x="13578" y="23141"/>
                    <a:pt x="15083" y="22903"/>
                  </a:cubicBezTo>
                  <a:cubicBezTo>
                    <a:pt x="18599" y="22350"/>
                    <a:pt x="22098" y="21314"/>
                    <a:pt x="25483" y="20314"/>
                  </a:cubicBezTo>
                  <a:cubicBezTo>
                    <a:pt x="26558" y="19996"/>
                    <a:pt x="27635" y="19678"/>
                    <a:pt x="28713" y="19374"/>
                  </a:cubicBezTo>
                  <a:cubicBezTo>
                    <a:pt x="31476" y="18595"/>
                    <a:pt x="34392" y="18158"/>
                    <a:pt x="38171" y="17957"/>
                  </a:cubicBezTo>
                  <a:cubicBezTo>
                    <a:pt x="39992" y="17859"/>
                    <a:pt x="41744" y="17811"/>
                    <a:pt x="43446" y="17811"/>
                  </a:cubicBezTo>
                  <a:cubicBezTo>
                    <a:pt x="45718" y="17811"/>
                    <a:pt x="47900" y="17898"/>
                    <a:pt x="50034" y="18072"/>
                  </a:cubicBezTo>
                  <a:cubicBezTo>
                    <a:pt x="54919" y="18471"/>
                    <a:pt x="58869" y="19245"/>
                    <a:pt x="62464" y="20513"/>
                  </a:cubicBezTo>
                  <a:cubicBezTo>
                    <a:pt x="66629" y="21980"/>
                    <a:pt x="69761" y="23959"/>
                    <a:pt x="72035" y="26564"/>
                  </a:cubicBezTo>
                  <a:cubicBezTo>
                    <a:pt x="74808" y="29740"/>
                    <a:pt x="76328" y="34562"/>
                    <a:pt x="75907" y="38847"/>
                  </a:cubicBezTo>
                  <a:lnTo>
                    <a:pt x="75885" y="39069"/>
                  </a:lnTo>
                  <a:lnTo>
                    <a:pt x="86103" y="39069"/>
                  </a:lnTo>
                  <a:lnTo>
                    <a:pt x="86083" y="38849"/>
                  </a:lnTo>
                  <a:cubicBezTo>
                    <a:pt x="85816" y="35827"/>
                    <a:pt x="84685" y="32755"/>
                    <a:pt x="84035" y="31193"/>
                  </a:cubicBezTo>
                  <a:cubicBezTo>
                    <a:pt x="83194" y="29170"/>
                    <a:pt x="82289" y="27550"/>
                    <a:pt x="81192" y="26094"/>
                  </a:cubicBezTo>
                  <a:cubicBezTo>
                    <a:pt x="81095" y="25968"/>
                    <a:pt x="80986" y="25829"/>
                    <a:pt x="80868" y="25679"/>
                  </a:cubicBezTo>
                  <a:cubicBezTo>
                    <a:pt x="80089" y="24692"/>
                    <a:pt x="78913" y="23196"/>
                    <a:pt x="79180" y="21893"/>
                  </a:cubicBezTo>
                  <a:cubicBezTo>
                    <a:pt x="79280" y="21406"/>
                    <a:pt x="79542" y="21057"/>
                    <a:pt x="79953" y="20860"/>
                  </a:cubicBezTo>
                  <a:cubicBezTo>
                    <a:pt x="80215" y="20736"/>
                    <a:pt x="80506" y="20684"/>
                    <a:pt x="80793" y="20684"/>
                  </a:cubicBezTo>
                  <a:cubicBezTo>
                    <a:pt x="81216" y="20684"/>
                    <a:pt x="81630" y="20796"/>
                    <a:pt x="81925" y="20950"/>
                  </a:cubicBezTo>
                  <a:cubicBezTo>
                    <a:pt x="83388" y="21710"/>
                    <a:pt x="84600" y="23365"/>
                    <a:pt x="85716" y="24991"/>
                  </a:cubicBezTo>
                  <a:cubicBezTo>
                    <a:pt x="86867" y="26672"/>
                    <a:pt x="87910" y="28506"/>
                    <a:pt x="88919" y="30277"/>
                  </a:cubicBezTo>
                  <a:cubicBezTo>
                    <a:pt x="90139" y="32421"/>
                    <a:pt x="91401" y="34638"/>
                    <a:pt x="92868" y="36611"/>
                  </a:cubicBezTo>
                  <a:cubicBezTo>
                    <a:pt x="93440" y="37380"/>
                    <a:pt x="94059" y="38160"/>
                    <a:pt x="94759" y="38996"/>
                  </a:cubicBezTo>
                  <a:lnTo>
                    <a:pt x="94819" y="39068"/>
                  </a:lnTo>
                  <a:lnTo>
                    <a:pt x="105303" y="39068"/>
                  </a:lnTo>
                  <a:cubicBezTo>
                    <a:pt x="107121" y="39068"/>
                    <a:pt x="108627" y="37217"/>
                    <a:pt x="108661" y="34947"/>
                  </a:cubicBezTo>
                  <a:lnTo>
                    <a:pt x="108663" y="34847"/>
                  </a:lnTo>
                  <a:lnTo>
                    <a:pt x="108584" y="34784"/>
                  </a:lnTo>
                  <a:cubicBezTo>
                    <a:pt x="104971" y="31939"/>
                    <a:pt x="101460" y="28897"/>
                    <a:pt x="98502" y="26300"/>
                  </a:cubicBezTo>
                  <a:cubicBezTo>
                    <a:pt x="96655" y="24675"/>
                    <a:pt x="94790" y="22989"/>
                    <a:pt x="92987" y="21357"/>
                  </a:cubicBezTo>
                  <a:cubicBezTo>
                    <a:pt x="89168" y="17899"/>
                    <a:pt x="85217" y="14326"/>
                    <a:pt x="81181" y="11127"/>
                  </a:cubicBezTo>
                  <a:cubicBezTo>
                    <a:pt x="72085" y="3918"/>
                    <a:pt x="60650" y="176"/>
                    <a:pt x="47197" y="6"/>
                  </a:cubicBezTo>
                  <a:cubicBezTo>
                    <a:pt x="46860" y="2"/>
                    <a:pt x="46522" y="0"/>
                    <a:pt x="4618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1" name="Google Shape;1101;p34"/>
            <p:cNvSpPr/>
            <p:nvPr/>
          </p:nvSpPr>
          <p:spPr>
            <a:xfrm>
              <a:off x="5065015" y="-2406714"/>
              <a:ext cx="4355665" cy="807744"/>
            </a:xfrm>
            <a:custGeom>
              <a:avLst/>
              <a:gdLst/>
              <a:ahLst/>
              <a:cxnLst/>
              <a:rect l="l" t="t" r="r" b="b"/>
              <a:pathLst>
                <a:path w="108844" h="28164" extrusionOk="0">
                  <a:moveTo>
                    <a:pt x="105484" y="409"/>
                  </a:moveTo>
                  <a:cubicBezTo>
                    <a:pt x="107116" y="409"/>
                    <a:pt x="108443" y="2114"/>
                    <a:pt x="108443" y="4208"/>
                  </a:cubicBezTo>
                  <a:lnTo>
                    <a:pt x="108443" y="9441"/>
                  </a:lnTo>
                  <a:cubicBezTo>
                    <a:pt x="107791" y="9431"/>
                    <a:pt x="107138" y="9426"/>
                    <a:pt x="106485" y="9426"/>
                  </a:cubicBezTo>
                  <a:cubicBezTo>
                    <a:pt x="96929" y="9426"/>
                    <a:pt x="87281" y="10461"/>
                    <a:pt x="77432" y="11618"/>
                  </a:cubicBezTo>
                  <a:lnTo>
                    <a:pt x="74438" y="11967"/>
                  </a:lnTo>
                  <a:cubicBezTo>
                    <a:pt x="68077" y="12707"/>
                    <a:pt x="61497" y="13471"/>
                    <a:pt x="55052" y="14524"/>
                  </a:cubicBezTo>
                  <a:cubicBezTo>
                    <a:pt x="50937" y="15196"/>
                    <a:pt x="47239" y="15919"/>
                    <a:pt x="43750" y="16739"/>
                  </a:cubicBezTo>
                  <a:cubicBezTo>
                    <a:pt x="39671" y="17698"/>
                    <a:pt x="36280" y="18535"/>
                    <a:pt x="32894" y="19868"/>
                  </a:cubicBezTo>
                  <a:cubicBezTo>
                    <a:pt x="30642" y="20754"/>
                    <a:pt x="28443" y="21986"/>
                    <a:pt x="26315" y="23179"/>
                  </a:cubicBezTo>
                  <a:cubicBezTo>
                    <a:pt x="22603" y="25262"/>
                    <a:pt x="18761" y="27414"/>
                    <a:pt x="14582" y="27728"/>
                  </a:cubicBezTo>
                  <a:cubicBezTo>
                    <a:pt x="14284" y="27750"/>
                    <a:pt x="13983" y="27761"/>
                    <a:pt x="13680" y="27761"/>
                  </a:cubicBezTo>
                  <a:cubicBezTo>
                    <a:pt x="8600" y="27761"/>
                    <a:pt x="3011" y="24606"/>
                    <a:pt x="1265" y="17265"/>
                  </a:cubicBezTo>
                  <a:cubicBezTo>
                    <a:pt x="424" y="13728"/>
                    <a:pt x="774" y="10998"/>
                    <a:pt x="2304" y="9148"/>
                  </a:cubicBezTo>
                  <a:cubicBezTo>
                    <a:pt x="3847" y="7282"/>
                    <a:pt x="6123" y="6467"/>
                    <a:pt x="8144" y="5916"/>
                  </a:cubicBezTo>
                  <a:cubicBezTo>
                    <a:pt x="14663" y="4135"/>
                    <a:pt x="21503" y="4060"/>
                    <a:pt x="27536" y="3991"/>
                  </a:cubicBezTo>
                  <a:lnTo>
                    <a:pt x="28284" y="3982"/>
                  </a:lnTo>
                  <a:cubicBezTo>
                    <a:pt x="35338" y="3908"/>
                    <a:pt x="42635" y="3830"/>
                    <a:pt x="49562" y="1411"/>
                  </a:cubicBezTo>
                  <a:cubicBezTo>
                    <a:pt x="50530" y="1072"/>
                    <a:pt x="51303" y="753"/>
                    <a:pt x="51989" y="409"/>
                  </a:cubicBezTo>
                  <a:lnTo>
                    <a:pt x="51989" y="410"/>
                  </a:lnTo>
                  <a:lnTo>
                    <a:pt x="77472" y="410"/>
                  </a:lnTo>
                  <a:cubicBezTo>
                    <a:pt x="75657" y="1022"/>
                    <a:pt x="73845" y="1526"/>
                    <a:pt x="72138" y="1986"/>
                  </a:cubicBezTo>
                  <a:cubicBezTo>
                    <a:pt x="71479" y="2162"/>
                    <a:pt x="70816" y="2334"/>
                    <a:pt x="70156" y="2505"/>
                  </a:cubicBezTo>
                  <a:cubicBezTo>
                    <a:pt x="68329" y="2977"/>
                    <a:pt x="66440" y="3467"/>
                    <a:pt x="64605" y="4082"/>
                  </a:cubicBezTo>
                  <a:cubicBezTo>
                    <a:pt x="61004" y="5291"/>
                    <a:pt x="57124" y="6040"/>
                    <a:pt x="52740" y="6369"/>
                  </a:cubicBezTo>
                  <a:cubicBezTo>
                    <a:pt x="49638" y="6602"/>
                    <a:pt x="46418" y="6602"/>
                    <a:pt x="43304" y="6603"/>
                  </a:cubicBezTo>
                  <a:cubicBezTo>
                    <a:pt x="34965" y="6606"/>
                    <a:pt x="26344" y="6609"/>
                    <a:pt x="18528" y="10955"/>
                  </a:cubicBezTo>
                  <a:cubicBezTo>
                    <a:pt x="14223" y="13350"/>
                    <a:pt x="12644" y="15910"/>
                    <a:pt x="13835" y="18561"/>
                  </a:cubicBezTo>
                  <a:cubicBezTo>
                    <a:pt x="14838" y="20791"/>
                    <a:pt x="17057" y="22107"/>
                    <a:pt x="18813" y="22421"/>
                  </a:cubicBezTo>
                  <a:cubicBezTo>
                    <a:pt x="19239" y="22498"/>
                    <a:pt x="19668" y="22533"/>
                    <a:pt x="20097" y="22533"/>
                  </a:cubicBezTo>
                  <a:cubicBezTo>
                    <a:pt x="22307" y="22533"/>
                    <a:pt x="24513" y="21604"/>
                    <a:pt x="26433" y="20647"/>
                  </a:cubicBezTo>
                  <a:cubicBezTo>
                    <a:pt x="27444" y="20142"/>
                    <a:pt x="28451" y="19561"/>
                    <a:pt x="29427" y="18998"/>
                  </a:cubicBezTo>
                  <a:cubicBezTo>
                    <a:pt x="30955" y="18116"/>
                    <a:pt x="32534" y="17203"/>
                    <a:pt x="34157" y="16576"/>
                  </a:cubicBezTo>
                  <a:cubicBezTo>
                    <a:pt x="37956" y="15106"/>
                    <a:pt x="41874" y="14247"/>
                    <a:pt x="44864" y="13661"/>
                  </a:cubicBezTo>
                  <a:cubicBezTo>
                    <a:pt x="49244" y="12804"/>
                    <a:pt x="53720" y="12190"/>
                    <a:pt x="58050" y="11597"/>
                  </a:cubicBezTo>
                  <a:cubicBezTo>
                    <a:pt x="61146" y="11172"/>
                    <a:pt x="64344" y="10734"/>
                    <a:pt x="67486" y="10209"/>
                  </a:cubicBezTo>
                  <a:cubicBezTo>
                    <a:pt x="71305" y="9572"/>
                    <a:pt x="74827" y="8898"/>
                    <a:pt x="78252" y="8150"/>
                  </a:cubicBezTo>
                  <a:cubicBezTo>
                    <a:pt x="80759" y="7602"/>
                    <a:pt x="84017" y="6743"/>
                    <a:pt x="86995" y="4937"/>
                  </a:cubicBezTo>
                  <a:cubicBezTo>
                    <a:pt x="88677" y="3915"/>
                    <a:pt x="90044" y="2435"/>
                    <a:pt x="91173" y="409"/>
                  </a:cubicBezTo>
                  <a:close/>
                  <a:moveTo>
                    <a:pt x="90934" y="0"/>
                  </a:moveTo>
                  <a:lnTo>
                    <a:pt x="90877" y="105"/>
                  </a:lnTo>
                  <a:cubicBezTo>
                    <a:pt x="89755" y="2148"/>
                    <a:pt x="88458" y="3572"/>
                    <a:pt x="86786" y="4587"/>
                  </a:cubicBezTo>
                  <a:cubicBezTo>
                    <a:pt x="83860" y="6361"/>
                    <a:pt x="80642" y="7209"/>
                    <a:pt x="78166" y="7749"/>
                  </a:cubicBezTo>
                  <a:cubicBezTo>
                    <a:pt x="74747" y="8496"/>
                    <a:pt x="71232" y="9168"/>
                    <a:pt x="67420" y="9804"/>
                  </a:cubicBezTo>
                  <a:cubicBezTo>
                    <a:pt x="64284" y="10326"/>
                    <a:pt x="61086" y="10767"/>
                    <a:pt x="57994" y="11189"/>
                  </a:cubicBezTo>
                  <a:cubicBezTo>
                    <a:pt x="53660" y="11784"/>
                    <a:pt x="49177" y="12398"/>
                    <a:pt x="44787" y="13257"/>
                  </a:cubicBezTo>
                  <a:cubicBezTo>
                    <a:pt x="41781" y="13846"/>
                    <a:pt x="37840" y="14712"/>
                    <a:pt x="34011" y="16192"/>
                  </a:cubicBezTo>
                  <a:cubicBezTo>
                    <a:pt x="32361" y="16832"/>
                    <a:pt x="30768" y="17751"/>
                    <a:pt x="29227" y="18641"/>
                  </a:cubicBezTo>
                  <a:cubicBezTo>
                    <a:pt x="28257" y="19199"/>
                    <a:pt x="27256" y="19778"/>
                    <a:pt x="26252" y="20278"/>
                  </a:cubicBezTo>
                  <a:cubicBezTo>
                    <a:pt x="24377" y="21213"/>
                    <a:pt x="22228" y="22123"/>
                    <a:pt x="20096" y="22123"/>
                  </a:cubicBezTo>
                  <a:cubicBezTo>
                    <a:pt x="19691" y="22123"/>
                    <a:pt x="19286" y="22090"/>
                    <a:pt x="18884" y="22019"/>
                  </a:cubicBezTo>
                  <a:cubicBezTo>
                    <a:pt x="17234" y="21723"/>
                    <a:pt x="15146" y="20485"/>
                    <a:pt x="14203" y="18389"/>
                  </a:cubicBezTo>
                  <a:cubicBezTo>
                    <a:pt x="13112" y="15962"/>
                    <a:pt x="14633" y="13577"/>
                    <a:pt x="18725" y="11302"/>
                  </a:cubicBezTo>
                  <a:cubicBezTo>
                    <a:pt x="26450" y="7006"/>
                    <a:pt x="35017" y="7004"/>
                    <a:pt x="43304" y="7002"/>
                  </a:cubicBezTo>
                  <a:cubicBezTo>
                    <a:pt x="46426" y="7002"/>
                    <a:pt x="49654" y="6999"/>
                    <a:pt x="52770" y="6766"/>
                  </a:cubicBezTo>
                  <a:cubicBezTo>
                    <a:pt x="57188" y="6433"/>
                    <a:pt x="61100" y="5680"/>
                    <a:pt x="64734" y="4460"/>
                  </a:cubicBezTo>
                  <a:cubicBezTo>
                    <a:pt x="66555" y="3847"/>
                    <a:pt x="68437" y="3359"/>
                    <a:pt x="70258" y="2889"/>
                  </a:cubicBezTo>
                  <a:cubicBezTo>
                    <a:pt x="70921" y="2718"/>
                    <a:pt x="71583" y="2546"/>
                    <a:pt x="72244" y="2369"/>
                  </a:cubicBezTo>
                  <a:cubicBezTo>
                    <a:pt x="74310" y="1815"/>
                    <a:pt x="76526" y="1191"/>
                    <a:pt x="78725" y="393"/>
                  </a:cubicBezTo>
                  <a:lnTo>
                    <a:pt x="79801" y="3"/>
                  </a:lnTo>
                  <a:lnTo>
                    <a:pt x="51891" y="3"/>
                  </a:lnTo>
                  <a:lnTo>
                    <a:pt x="51849" y="25"/>
                  </a:lnTo>
                  <a:cubicBezTo>
                    <a:pt x="51168" y="369"/>
                    <a:pt x="50398" y="688"/>
                    <a:pt x="49430" y="1026"/>
                  </a:cubicBezTo>
                  <a:cubicBezTo>
                    <a:pt x="42565" y="3424"/>
                    <a:pt x="35301" y="3502"/>
                    <a:pt x="28279" y="3577"/>
                  </a:cubicBezTo>
                  <a:lnTo>
                    <a:pt x="27530" y="3587"/>
                  </a:lnTo>
                  <a:cubicBezTo>
                    <a:pt x="21472" y="3654"/>
                    <a:pt x="14606" y="3731"/>
                    <a:pt x="8035" y="5524"/>
                  </a:cubicBezTo>
                  <a:cubicBezTo>
                    <a:pt x="5955" y="6091"/>
                    <a:pt x="3608" y="6937"/>
                    <a:pt x="1994" y="8889"/>
                  </a:cubicBezTo>
                  <a:cubicBezTo>
                    <a:pt x="378" y="10842"/>
                    <a:pt x="1" y="13691"/>
                    <a:pt x="872" y="17356"/>
                  </a:cubicBezTo>
                  <a:cubicBezTo>
                    <a:pt x="2415" y="23842"/>
                    <a:pt x="7591" y="28164"/>
                    <a:pt x="13647" y="28164"/>
                  </a:cubicBezTo>
                  <a:cubicBezTo>
                    <a:pt x="13966" y="28164"/>
                    <a:pt x="14287" y="28154"/>
                    <a:pt x="14609" y="28121"/>
                  </a:cubicBezTo>
                  <a:cubicBezTo>
                    <a:pt x="18878" y="27800"/>
                    <a:pt x="22758" y="25623"/>
                    <a:pt x="26511" y="23520"/>
                  </a:cubicBezTo>
                  <a:cubicBezTo>
                    <a:pt x="28626" y="22334"/>
                    <a:pt x="30812" y="21108"/>
                    <a:pt x="33038" y="20233"/>
                  </a:cubicBezTo>
                  <a:cubicBezTo>
                    <a:pt x="36400" y="18911"/>
                    <a:pt x="39775" y="18075"/>
                    <a:pt x="43838" y="17121"/>
                  </a:cubicBezTo>
                  <a:cubicBezTo>
                    <a:pt x="47319" y="16305"/>
                    <a:pt x="51008" y="15582"/>
                    <a:pt x="55113" y="14912"/>
                  </a:cubicBezTo>
                  <a:cubicBezTo>
                    <a:pt x="61550" y="13861"/>
                    <a:pt x="68126" y="13097"/>
                    <a:pt x="74484" y="12357"/>
                  </a:cubicBezTo>
                  <a:lnTo>
                    <a:pt x="77477" y="12010"/>
                  </a:lnTo>
                  <a:cubicBezTo>
                    <a:pt x="87323" y="10854"/>
                    <a:pt x="96973" y="9822"/>
                    <a:pt x="106514" y="9822"/>
                  </a:cubicBezTo>
                  <a:cubicBezTo>
                    <a:pt x="107222" y="9822"/>
                    <a:pt x="107930" y="9827"/>
                    <a:pt x="108637" y="9839"/>
                  </a:cubicBezTo>
                  <a:lnTo>
                    <a:pt x="108843" y="9842"/>
                  </a:lnTo>
                  <a:lnTo>
                    <a:pt x="108843" y="4203"/>
                  </a:lnTo>
                  <a:cubicBezTo>
                    <a:pt x="108843" y="1884"/>
                    <a:pt x="107336" y="0"/>
                    <a:pt x="105482"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10" name="矩形: 圆角 9"/>
          <p:cNvSpPr/>
          <p:nvPr userDrawn="1"/>
        </p:nvSpPr>
        <p:spPr>
          <a:xfrm>
            <a:off x="355607" y="200029"/>
            <a:ext cx="8432786" cy="4743443"/>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p>
        </p:txBody>
      </p:sp>
      <p:sp>
        <p:nvSpPr>
          <p:cNvPr id="12" name="矩形: 圆角 11"/>
          <p:cNvSpPr/>
          <p:nvPr userDrawn="1"/>
        </p:nvSpPr>
        <p:spPr>
          <a:xfrm>
            <a:off x="483433" y="303976"/>
            <a:ext cx="8139659" cy="4499582"/>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p>
        </p:txBody>
      </p:sp>
      <p:sp>
        <p:nvSpPr>
          <p:cNvPr id="60" name="矩形: 圆角 59"/>
          <p:cNvSpPr/>
          <p:nvPr userDrawn="1"/>
        </p:nvSpPr>
        <p:spPr>
          <a:xfrm>
            <a:off x="530276" y="342860"/>
            <a:ext cx="8046000" cy="4428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p>
        </p:txBody>
      </p:sp>
      <p:sp>
        <p:nvSpPr>
          <p:cNvPr id="13" name="矩形: 一个圆顶角，剪去另一个顶角 12"/>
          <p:cNvSpPr/>
          <p:nvPr userDrawn="1"/>
        </p:nvSpPr>
        <p:spPr>
          <a:xfrm rot="16200000" flipV="1">
            <a:off x="8373350" y="639488"/>
            <a:ext cx="675000" cy="27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500" b="1">
              <a:latin typeface="思源黑体 Heavy" panose="020B0A00000000000000" pitchFamily="34" charset="-122"/>
              <a:ea typeface="思源黑体 Heavy" panose="020B0A00000000000000" pitchFamily="34" charset="-122"/>
            </a:endParaRPr>
          </a:p>
        </p:txBody>
      </p:sp>
      <p:grpSp>
        <p:nvGrpSpPr>
          <p:cNvPr id="20" name="组合 19"/>
          <p:cNvGrpSpPr/>
          <p:nvPr userDrawn="1"/>
        </p:nvGrpSpPr>
        <p:grpSpPr>
          <a:xfrm>
            <a:off x="718661" y="100489"/>
            <a:ext cx="7612380" cy="46101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grpSp>
      <p:sp>
        <p:nvSpPr>
          <p:cNvPr id="65" name="矩形: 一个圆顶角，剪去另一个顶角 64"/>
          <p:cNvSpPr/>
          <p:nvPr userDrawn="1"/>
        </p:nvSpPr>
        <p:spPr>
          <a:xfrm rot="16200000" flipV="1">
            <a:off x="8373350" y="1353373"/>
            <a:ext cx="675000" cy="27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5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8373350" y="2067258"/>
            <a:ext cx="675000" cy="27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5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8373350" y="2781143"/>
            <a:ext cx="675000" cy="27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5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8373350" y="3495029"/>
            <a:ext cx="675000" cy="27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5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8373350" y="4208914"/>
            <a:ext cx="675000" cy="27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500">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250224408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type="obj">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A148B136-3C62-45F5-9868-39FCC715739F}"/>
              </a:ext>
            </a:extLst>
          </p:cNvPr>
          <p:cNvSpPr>
            <a:spLocks noGrp="1"/>
          </p:cNvSpPr>
          <p:nvPr>
            <p:ph type="dt" sz="half" idx="10"/>
          </p:nvPr>
        </p:nvSpPr>
        <p:spPr/>
        <p:txBody>
          <a:bodyPr/>
          <a:lstStyle/>
          <a:p>
            <a:fld id="{0A2B8839-07B2-465B-9D79-9A6CB62B1A42}" type="datetimeFigureOut">
              <a:rPr lang="en-US" smtClean="0"/>
              <a:t>11/27/2022</a:t>
            </a:fld>
            <a:endParaRPr lang="en-US"/>
          </a:p>
        </p:txBody>
      </p:sp>
      <p:sp>
        <p:nvSpPr>
          <p:cNvPr id="5" name="Chỗ dành sẵn cho Chân trang 4">
            <a:extLst>
              <a:ext uri="{FF2B5EF4-FFF2-40B4-BE49-F238E27FC236}">
                <a16:creationId xmlns:a16="http://schemas.microsoft.com/office/drawing/2014/main"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1159380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picTx">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EA92AC78-9C64-4B66-8AB3-BBA1DE6622CB}"/>
              </a:ext>
            </a:extLst>
          </p:cNvPr>
          <p:cNvSpPr>
            <a:spLocks noGrp="1"/>
          </p:cNvSpPr>
          <p:nvPr>
            <p:ph type="title"/>
          </p:nvPr>
        </p:nvSpPr>
        <p:spPr>
          <a:xfrm>
            <a:off x="629841" y="342900"/>
            <a:ext cx="2949178" cy="1200150"/>
          </a:xfrm>
        </p:spPr>
        <p:txBody>
          <a:bodyPr anchor="b"/>
          <a:lstStyle>
            <a:lvl1pPr>
              <a:defRPr sz="2400"/>
            </a:lvl1pPr>
          </a:lstStyle>
          <a:p>
            <a:r>
              <a:rPr lang="vi-VN"/>
              <a:t>Bấm để sửa kiểu tiêu đề Bản cái</a:t>
            </a:r>
            <a:endParaRPr lang="en-US"/>
          </a:p>
        </p:txBody>
      </p:sp>
      <p:sp>
        <p:nvSpPr>
          <p:cNvPr id="3" name="Chỗ dành sẵn cho Hình ảnh 2">
            <a:extLst>
              <a:ext uri="{FF2B5EF4-FFF2-40B4-BE49-F238E27FC236}">
                <a16:creationId xmlns:a16="http://schemas.microsoft.com/office/drawing/2014/main" id="{9817543E-DAAD-45FC-ACBE-90EDDF84DE80}"/>
              </a:ext>
            </a:extLst>
          </p:cNvPr>
          <p:cNvSpPr>
            <a:spLocks noGrp="1"/>
          </p:cNvSpPr>
          <p:nvPr>
            <p:ph type="pic" idx="1"/>
          </p:nvPr>
        </p:nvSpPr>
        <p:spPr>
          <a:xfrm>
            <a:off x="3887391" y="740569"/>
            <a:ext cx="4629150" cy="3655219"/>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Chỗ dành sẵn cho Văn bản 3">
            <a:extLst>
              <a:ext uri="{FF2B5EF4-FFF2-40B4-BE49-F238E27FC236}">
                <a16:creationId xmlns:a16="http://schemas.microsoft.com/office/drawing/2014/main" id="{BAEA7B36-8FD7-4994-8B01-4A999BF1DEA0}"/>
              </a:ext>
            </a:extLst>
          </p:cNvPr>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56E4F8B6-8598-4BD0-BF70-0DD5B8B0CAAB}"/>
              </a:ext>
            </a:extLst>
          </p:cNvPr>
          <p:cNvSpPr>
            <a:spLocks noGrp="1"/>
          </p:cNvSpPr>
          <p:nvPr>
            <p:ph type="dt" sz="half" idx="10"/>
          </p:nvPr>
        </p:nvSpPr>
        <p:spPr/>
        <p:txBody>
          <a:bodyPr/>
          <a:lstStyle/>
          <a:p>
            <a:fld id="{0A2B8839-07B2-465B-9D79-9A6CB62B1A42}" type="datetimeFigureOut">
              <a:rPr lang="en-US" smtClean="0"/>
              <a:t>11/27/2022</a:t>
            </a:fld>
            <a:endParaRPr lang="en-US"/>
          </a:p>
        </p:txBody>
      </p:sp>
      <p:sp>
        <p:nvSpPr>
          <p:cNvPr id="6" name="Chỗ dành sẵn cho Chân trang 5">
            <a:extLst>
              <a:ext uri="{FF2B5EF4-FFF2-40B4-BE49-F238E27FC236}">
                <a16:creationId xmlns:a16="http://schemas.microsoft.com/office/drawing/2014/main" id="{28D6BCB1-58A3-46F7-B72E-FABAFD5F1688}"/>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id="{EF826ADE-B609-49F5-90DD-76437B616273}"/>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345139240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itle and body" type="tx">
  <p:cSld name="TITLE_AND_BODY">
    <p:bg>
      <p:bgPr>
        <a:solidFill>
          <a:schemeClr val="lt1"/>
        </a:solidFill>
        <a:effectLst/>
      </p:bgPr>
    </p:bg>
    <p:spTree>
      <p:nvGrpSpPr>
        <p:cNvPr id="1" name="Shape 75"/>
        <p:cNvGrpSpPr/>
        <p:nvPr/>
      </p:nvGrpSpPr>
      <p:grpSpPr>
        <a:xfrm>
          <a:off x="0" y="0"/>
          <a:ext cx="0" cy="0"/>
          <a:chOff x="0" y="0"/>
          <a:chExt cx="0" cy="0"/>
        </a:xfrm>
      </p:grpSpPr>
      <p:grpSp>
        <p:nvGrpSpPr>
          <p:cNvPr id="76" name="Google Shape;76;p4"/>
          <p:cNvGrpSpPr/>
          <p:nvPr/>
        </p:nvGrpSpPr>
        <p:grpSpPr>
          <a:xfrm>
            <a:off x="-249664" y="-2432400"/>
            <a:ext cx="9517944" cy="7737118"/>
            <a:chOff x="-249664" y="-2432400"/>
            <a:chExt cx="9517944" cy="7737118"/>
          </a:xfrm>
        </p:grpSpPr>
        <p:sp>
          <p:nvSpPr>
            <p:cNvPr id="77" name="Google Shape;77;p4"/>
            <p:cNvSpPr/>
            <p:nvPr/>
          </p:nvSpPr>
          <p:spPr>
            <a:xfrm flipH="1">
              <a:off x="5274613" y="-1817043"/>
              <a:ext cx="3985503" cy="848251"/>
            </a:xfrm>
            <a:custGeom>
              <a:avLst/>
              <a:gdLst/>
              <a:ahLst/>
              <a:cxnLst/>
              <a:rect l="l" t="t" r="r" b="b"/>
              <a:pathLst>
                <a:path w="99594" h="21197" extrusionOk="0">
                  <a:moveTo>
                    <a:pt x="65021" y="0"/>
                  </a:moveTo>
                  <a:cubicBezTo>
                    <a:pt x="64434" y="0"/>
                    <a:pt x="63848" y="10"/>
                    <a:pt x="63260" y="29"/>
                  </a:cubicBezTo>
                  <a:cubicBezTo>
                    <a:pt x="57732" y="207"/>
                    <a:pt x="52245" y="1096"/>
                    <a:pt x="46816" y="2389"/>
                  </a:cubicBezTo>
                  <a:cubicBezTo>
                    <a:pt x="41611" y="3631"/>
                    <a:pt x="36750" y="6060"/>
                    <a:pt x="31830" y="8475"/>
                  </a:cubicBezTo>
                  <a:cubicBezTo>
                    <a:pt x="27244" y="10725"/>
                    <a:pt x="22624" y="12692"/>
                    <a:pt x="17724" y="13463"/>
                  </a:cubicBezTo>
                  <a:cubicBezTo>
                    <a:pt x="15802" y="13765"/>
                    <a:pt x="13860" y="13942"/>
                    <a:pt x="11920" y="13942"/>
                  </a:cubicBezTo>
                  <a:cubicBezTo>
                    <a:pt x="10234" y="13942"/>
                    <a:pt x="8549" y="13808"/>
                    <a:pt x="6879" y="13505"/>
                  </a:cubicBezTo>
                  <a:cubicBezTo>
                    <a:pt x="4515" y="13077"/>
                    <a:pt x="2162" y="12285"/>
                    <a:pt x="0" y="10984"/>
                  </a:cubicBezTo>
                  <a:lnTo>
                    <a:pt x="0" y="18944"/>
                  </a:lnTo>
                  <a:cubicBezTo>
                    <a:pt x="1762" y="19024"/>
                    <a:pt x="3523" y="19075"/>
                    <a:pt x="5283" y="19075"/>
                  </a:cubicBezTo>
                  <a:cubicBezTo>
                    <a:pt x="9227" y="19075"/>
                    <a:pt x="13162" y="18820"/>
                    <a:pt x="17071" y="18072"/>
                  </a:cubicBezTo>
                  <a:cubicBezTo>
                    <a:pt x="21981" y="17133"/>
                    <a:pt x="26589" y="15270"/>
                    <a:pt x="30996" y="12374"/>
                  </a:cubicBezTo>
                  <a:cubicBezTo>
                    <a:pt x="33739" y="10570"/>
                    <a:pt x="36781" y="9886"/>
                    <a:pt x="39837" y="9886"/>
                  </a:cubicBezTo>
                  <a:cubicBezTo>
                    <a:pt x="40660" y="9886"/>
                    <a:pt x="41484" y="9936"/>
                    <a:pt x="42304" y="10026"/>
                  </a:cubicBezTo>
                  <a:cubicBezTo>
                    <a:pt x="50992" y="10985"/>
                    <a:pt x="59004" y="15789"/>
                    <a:pt x="67420" y="18291"/>
                  </a:cubicBezTo>
                  <a:cubicBezTo>
                    <a:pt x="72853" y="19907"/>
                    <a:pt x="78486" y="20812"/>
                    <a:pt x="84058" y="21107"/>
                  </a:cubicBezTo>
                  <a:cubicBezTo>
                    <a:pt x="85055" y="21160"/>
                    <a:pt x="86060" y="21196"/>
                    <a:pt x="87066" y="21196"/>
                  </a:cubicBezTo>
                  <a:cubicBezTo>
                    <a:pt x="89207" y="21196"/>
                    <a:pt x="91355" y="21031"/>
                    <a:pt x="93446" y="20508"/>
                  </a:cubicBezTo>
                  <a:cubicBezTo>
                    <a:pt x="95522" y="19989"/>
                    <a:pt x="98275" y="18989"/>
                    <a:pt x="98894" y="16049"/>
                  </a:cubicBezTo>
                  <a:cubicBezTo>
                    <a:pt x="99594" y="12721"/>
                    <a:pt x="97265" y="10188"/>
                    <a:pt x="95270" y="8623"/>
                  </a:cubicBezTo>
                  <a:cubicBezTo>
                    <a:pt x="92667" y="6581"/>
                    <a:pt x="89709" y="5268"/>
                    <a:pt x="86790" y="4165"/>
                  </a:cubicBezTo>
                  <a:cubicBezTo>
                    <a:pt x="79711" y="1489"/>
                    <a:pt x="72404" y="0"/>
                    <a:pt x="6502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 name="Google Shape;78;p4"/>
            <p:cNvSpPr/>
            <p:nvPr/>
          </p:nvSpPr>
          <p:spPr>
            <a:xfrm flipH="1">
              <a:off x="873769" y="-869455"/>
              <a:ext cx="8386467" cy="1819876"/>
            </a:xfrm>
            <a:custGeom>
              <a:avLst/>
              <a:gdLst/>
              <a:ahLst/>
              <a:cxnLst/>
              <a:rect l="l" t="t" r="r" b="b"/>
              <a:pathLst>
                <a:path w="209570" h="45477" extrusionOk="0">
                  <a:moveTo>
                    <a:pt x="173399" y="0"/>
                  </a:moveTo>
                  <a:cubicBezTo>
                    <a:pt x="171819" y="0"/>
                    <a:pt x="170239" y="33"/>
                    <a:pt x="168661" y="80"/>
                  </a:cubicBezTo>
                  <a:cubicBezTo>
                    <a:pt x="164324" y="208"/>
                    <a:pt x="160018" y="528"/>
                    <a:pt x="155729" y="1390"/>
                  </a:cubicBezTo>
                  <a:cubicBezTo>
                    <a:pt x="151776" y="2184"/>
                    <a:pt x="147874" y="3386"/>
                    <a:pt x="144099" y="5071"/>
                  </a:cubicBezTo>
                  <a:cubicBezTo>
                    <a:pt x="140139" y="6838"/>
                    <a:pt x="136425" y="9227"/>
                    <a:pt x="132734" y="11745"/>
                  </a:cubicBezTo>
                  <a:cubicBezTo>
                    <a:pt x="125453" y="16714"/>
                    <a:pt x="118372" y="22168"/>
                    <a:pt x="110478" y="25489"/>
                  </a:cubicBezTo>
                  <a:cubicBezTo>
                    <a:pt x="104010" y="28211"/>
                    <a:pt x="97197" y="29287"/>
                    <a:pt x="90399" y="29287"/>
                  </a:cubicBezTo>
                  <a:cubicBezTo>
                    <a:pt x="89168" y="29287"/>
                    <a:pt x="87937" y="29252"/>
                    <a:pt x="86709" y="29185"/>
                  </a:cubicBezTo>
                  <a:cubicBezTo>
                    <a:pt x="70235" y="28285"/>
                    <a:pt x="53959" y="22404"/>
                    <a:pt x="38422" y="15780"/>
                  </a:cubicBezTo>
                  <a:cubicBezTo>
                    <a:pt x="34245" y="13999"/>
                    <a:pt x="30113" y="12729"/>
                    <a:pt x="25697" y="12479"/>
                  </a:cubicBezTo>
                  <a:cubicBezTo>
                    <a:pt x="24449" y="12409"/>
                    <a:pt x="23202" y="12379"/>
                    <a:pt x="21954" y="12379"/>
                  </a:cubicBezTo>
                  <a:cubicBezTo>
                    <a:pt x="18881" y="12379"/>
                    <a:pt x="15809" y="12558"/>
                    <a:pt x="12741" y="12746"/>
                  </a:cubicBezTo>
                  <a:cubicBezTo>
                    <a:pt x="9315" y="12958"/>
                    <a:pt x="5883" y="13109"/>
                    <a:pt x="2471" y="13588"/>
                  </a:cubicBezTo>
                  <a:cubicBezTo>
                    <a:pt x="1651" y="13702"/>
                    <a:pt x="825" y="13831"/>
                    <a:pt x="0" y="13986"/>
                  </a:cubicBezTo>
                  <a:lnTo>
                    <a:pt x="0" y="21931"/>
                  </a:lnTo>
                  <a:cubicBezTo>
                    <a:pt x="3093" y="20622"/>
                    <a:pt x="6277" y="19799"/>
                    <a:pt x="9551" y="19799"/>
                  </a:cubicBezTo>
                  <a:cubicBezTo>
                    <a:pt x="10632" y="19799"/>
                    <a:pt x="11722" y="19889"/>
                    <a:pt x="12823" y="20080"/>
                  </a:cubicBezTo>
                  <a:cubicBezTo>
                    <a:pt x="20488" y="21419"/>
                    <a:pt x="27144" y="26632"/>
                    <a:pt x="33499" y="31891"/>
                  </a:cubicBezTo>
                  <a:cubicBezTo>
                    <a:pt x="45486" y="41811"/>
                    <a:pt x="59912" y="45476"/>
                    <a:pt x="74081" y="45476"/>
                  </a:cubicBezTo>
                  <a:cubicBezTo>
                    <a:pt x="74665" y="45476"/>
                    <a:pt x="75248" y="45470"/>
                    <a:pt x="75831" y="45458"/>
                  </a:cubicBezTo>
                  <a:cubicBezTo>
                    <a:pt x="90804" y="45142"/>
                    <a:pt x="106177" y="41401"/>
                    <a:pt x="119282" y="31968"/>
                  </a:cubicBezTo>
                  <a:cubicBezTo>
                    <a:pt x="125990" y="27139"/>
                    <a:pt x="132221" y="21338"/>
                    <a:pt x="138817" y="16271"/>
                  </a:cubicBezTo>
                  <a:cubicBezTo>
                    <a:pt x="142143" y="13714"/>
                    <a:pt x="145448" y="11379"/>
                    <a:pt x="149316" y="10440"/>
                  </a:cubicBezTo>
                  <a:cubicBezTo>
                    <a:pt x="150812" y="10078"/>
                    <a:pt x="152323" y="9917"/>
                    <a:pt x="153836" y="9917"/>
                  </a:cubicBezTo>
                  <a:cubicBezTo>
                    <a:pt x="155625" y="9917"/>
                    <a:pt x="157416" y="10142"/>
                    <a:pt x="159185" y="10527"/>
                  </a:cubicBezTo>
                  <a:cubicBezTo>
                    <a:pt x="162983" y="11352"/>
                    <a:pt x="166672" y="12839"/>
                    <a:pt x="170334" y="14321"/>
                  </a:cubicBezTo>
                  <a:cubicBezTo>
                    <a:pt x="174482" y="15997"/>
                    <a:pt x="178713" y="17383"/>
                    <a:pt x="182992" y="18407"/>
                  </a:cubicBezTo>
                  <a:cubicBezTo>
                    <a:pt x="186653" y="19282"/>
                    <a:pt x="190426" y="19787"/>
                    <a:pt x="194193" y="19787"/>
                  </a:cubicBezTo>
                  <a:cubicBezTo>
                    <a:pt x="197694" y="19787"/>
                    <a:pt x="201190" y="19351"/>
                    <a:pt x="204587" y="18369"/>
                  </a:cubicBezTo>
                  <a:cubicBezTo>
                    <a:pt x="206831" y="17721"/>
                    <a:pt x="209570" y="16218"/>
                    <a:pt x="208195" y="12736"/>
                  </a:cubicBezTo>
                  <a:cubicBezTo>
                    <a:pt x="207019" y="9759"/>
                    <a:pt x="203809" y="8201"/>
                    <a:pt x="201535" y="7001"/>
                  </a:cubicBezTo>
                  <a:cubicBezTo>
                    <a:pt x="195238" y="3676"/>
                    <a:pt x="188684" y="1200"/>
                    <a:pt x="181872" y="426"/>
                  </a:cubicBezTo>
                  <a:cubicBezTo>
                    <a:pt x="179055" y="106"/>
                    <a:pt x="176227" y="0"/>
                    <a:pt x="173399"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 name="Google Shape;79;p4"/>
            <p:cNvSpPr/>
            <p:nvPr/>
          </p:nvSpPr>
          <p:spPr>
            <a:xfrm flipH="1">
              <a:off x="8440438" y="235723"/>
              <a:ext cx="819678" cy="314658"/>
            </a:xfrm>
            <a:custGeom>
              <a:avLst/>
              <a:gdLst/>
              <a:ahLst/>
              <a:cxnLst/>
              <a:rect l="l" t="t" r="r" b="b"/>
              <a:pathLst>
                <a:path w="20483" h="7863" extrusionOk="0">
                  <a:moveTo>
                    <a:pt x="10679" y="1"/>
                  </a:moveTo>
                  <a:cubicBezTo>
                    <a:pt x="7200" y="1"/>
                    <a:pt x="3530" y="930"/>
                    <a:pt x="0" y="1036"/>
                  </a:cubicBezTo>
                  <a:lnTo>
                    <a:pt x="0" y="7210"/>
                  </a:lnTo>
                  <a:cubicBezTo>
                    <a:pt x="73" y="7210"/>
                    <a:pt x="146" y="7210"/>
                    <a:pt x="218" y="7210"/>
                  </a:cubicBezTo>
                  <a:cubicBezTo>
                    <a:pt x="2966" y="7210"/>
                    <a:pt x="5723" y="7366"/>
                    <a:pt x="8473" y="7532"/>
                  </a:cubicBezTo>
                  <a:cubicBezTo>
                    <a:pt x="10471" y="7652"/>
                    <a:pt x="12481" y="7858"/>
                    <a:pt x="14482" y="7862"/>
                  </a:cubicBezTo>
                  <a:cubicBezTo>
                    <a:pt x="14579" y="7862"/>
                    <a:pt x="14677" y="7863"/>
                    <a:pt x="14776" y="7863"/>
                  </a:cubicBezTo>
                  <a:cubicBezTo>
                    <a:pt x="16107" y="7863"/>
                    <a:pt x="17589" y="7805"/>
                    <a:pt x="18794" y="7093"/>
                  </a:cubicBezTo>
                  <a:cubicBezTo>
                    <a:pt x="20483" y="6096"/>
                    <a:pt x="19330" y="4228"/>
                    <a:pt x="18366" y="3075"/>
                  </a:cubicBezTo>
                  <a:cubicBezTo>
                    <a:pt x="16959" y="1395"/>
                    <a:pt x="15150" y="529"/>
                    <a:pt x="13253" y="203"/>
                  </a:cubicBezTo>
                  <a:cubicBezTo>
                    <a:pt x="12410" y="59"/>
                    <a:pt x="11551" y="1"/>
                    <a:pt x="1067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 name="Google Shape;80;p4"/>
            <p:cNvSpPr/>
            <p:nvPr/>
          </p:nvSpPr>
          <p:spPr>
            <a:xfrm flipH="1">
              <a:off x="-101578" y="-105111"/>
              <a:ext cx="9361694" cy="2012360"/>
            </a:xfrm>
            <a:custGeom>
              <a:avLst/>
              <a:gdLst/>
              <a:ahLst/>
              <a:cxnLst/>
              <a:rect l="l" t="t" r="r" b="b"/>
              <a:pathLst>
                <a:path w="233940" h="50287" extrusionOk="0">
                  <a:moveTo>
                    <a:pt x="233940" y="0"/>
                  </a:moveTo>
                  <a:cubicBezTo>
                    <a:pt x="230479" y="1532"/>
                    <a:pt x="227264" y="3838"/>
                    <a:pt x="224035" y="6016"/>
                  </a:cubicBezTo>
                  <a:cubicBezTo>
                    <a:pt x="219999" y="8735"/>
                    <a:pt x="215918" y="11195"/>
                    <a:pt x="211510" y="12795"/>
                  </a:cubicBezTo>
                  <a:cubicBezTo>
                    <a:pt x="205977" y="14804"/>
                    <a:pt x="200252" y="15619"/>
                    <a:pt x="194517" y="15619"/>
                  </a:cubicBezTo>
                  <a:cubicBezTo>
                    <a:pt x="191019" y="15619"/>
                    <a:pt x="187518" y="15316"/>
                    <a:pt x="184053" y="14796"/>
                  </a:cubicBezTo>
                  <a:cubicBezTo>
                    <a:pt x="174879" y="13417"/>
                    <a:pt x="165892" y="10575"/>
                    <a:pt x="156983" y="7553"/>
                  </a:cubicBezTo>
                  <a:cubicBezTo>
                    <a:pt x="154186" y="6603"/>
                    <a:pt x="151295" y="5923"/>
                    <a:pt x="148402" y="5923"/>
                  </a:cubicBezTo>
                  <a:cubicBezTo>
                    <a:pt x="147105" y="5923"/>
                    <a:pt x="145807" y="6060"/>
                    <a:pt x="144518" y="6370"/>
                  </a:cubicBezTo>
                  <a:cubicBezTo>
                    <a:pt x="141010" y="7213"/>
                    <a:pt x="137841" y="9316"/>
                    <a:pt x="134862" y="11732"/>
                  </a:cubicBezTo>
                  <a:cubicBezTo>
                    <a:pt x="131415" y="14529"/>
                    <a:pt x="128149" y="17665"/>
                    <a:pt x="124700" y="20457"/>
                  </a:cubicBezTo>
                  <a:cubicBezTo>
                    <a:pt x="120681" y="23709"/>
                    <a:pt x="116461" y="26565"/>
                    <a:pt x="112085" y="28971"/>
                  </a:cubicBezTo>
                  <a:cubicBezTo>
                    <a:pt x="103869" y="33488"/>
                    <a:pt x="95132" y="36387"/>
                    <a:pt x="86236" y="37674"/>
                  </a:cubicBezTo>
                  <a:cubicBezTo>
                    <a:pt x="82434" y="38224"/>
                    <a:pt x="78620" y="38471"/>
                    <a:pt x="74803" y="38471"/>
                  </a:cubicBezTo>
                  <a:cubicBezTo>
                    <a:pt x="58405" y="38471"/>
                    <a:pt x="41951" y="33908"/>
                    <a:pt x="26125" y="29171"/>
                  </a:cubicBezTo>
                  <a:cubicBezTo>
                    <a:pt x="17408" y="26561"/>
                    <a:pt x="8732" y="23693"/>
                    <a:pt x="0" y="21148"/>
                  </a:cubicBezTo>
                  <a:lnTo>
                    <a:pt x="0" y="30371"/>
                  </a:lnTo>
                  <a:cubicBezTo>
                    <a:pt x="3472" y="33108"/>
                    <a:pt x="7489" y="35009"/>
                    <a:pt x="11115" y="36595"/>
                  </a:cubicBezTo>
                  <a:cubicBezTo>
                    <a:pt x="17532" y="39404"/>
                    <a:pt x="24220" y="41608"/>
                    <a:pt x="30929" y="42938"/>
                  </a:cubicBezTo>
                  <a:cubicBezTo>
                    <a:pt x="38228" y="44386"/>
                    <a:pt x="45630" y="44923"/>
                    <a:pt x="53022" y="44923"/>
                  </a:cubicBezTo>
                  <a:cubicBezTo>
                    <a:pt x="55748" y="44923"/>
                    <a:pt x="58473" y="44850"/>
                    <a:pt x="61191" y="44723"/>
                  </a:cubicBezTo>
                  <a:cubicBezTo>
                    <a:pt x="71533" y="44237"/>
                    <a:pt x="81978" y="43258"/>
                    <a:pt x="92233" y="41498"/>
                  </a:cubicBezTo>
                  <a:cubicBezTo>
                    <a:pt x="102742" y="39694"/>
                    <a:pt x="112661" y="35767"/>
                    <a:pt x="122701" y="31597"/>
                  </a:cubicBezTo>
                  <a:cubicBezTo>
                    <a:pt x="132437" y="27557"/>
                    <a:pt x="142206" y="24207"/>
                    <a:pt x="152521" y="24092"/>
                  </a:cubicBezTo>
                  <a:cubicBezTo>
                    <a:pt x="152754" y="24089"/>
                    <a:pt x="152988" y="24088"/>
                    <a:pt x="153222" y="24088"/>
                  </a:cubicBezTo>
                  <a:cubicBezTo>
                    <a:pt x="163194" y="24088"/>
                    <a:pt x="173100" y="26520"/>
                    <a:pt x="182555" y="30450"/>
                  </a:cubicBezTo>
                  <a:cubicBezTo>
                    <a:pt x="187610" y="32550"/>
                    <a:pt x="192565" y="35025"/>
                    <a:pt x="197604" y="37193"/>
                  </a:cubicBezTo>
                  <a:cubicBezTo>
                    <a:pt x="202625" y="39352"/>
                    <a:pt x="207681" y="41382"/>
                    <a:pt x="212770" y="43265"/>
                  </a:cubicBezTo>
                  <a:cubicBezTo>
                    <a:pt x="219747" y="45846"/>
                    <a:pt x="226825" y="48256"/>
                    <a:pt x="233940" y="50286"/>
                  </a:cubicBezTo>
                  <a:lnTo>
                    <a:pt x="233940" y="34729"/>
                  </a:lnTo>
                  <a:cubicBezTo>
                    <a:pt x="233339" y="34539"/>
                    <a:pt x="232731" y="34368"/>
                    <a:pt x="232112" y="34224"/>
                  </a:cubicBezTo>
                  <a:cubicBezTo>
                    <a:pt x="229270" y="33551"/>
                    <a:pt x="226381" y="33250"/>
                    <a:pt x="223499" y="32996"/>
                  </a:cubicBezTo>
                  <a:cubicBezTo>
                    <a:pt x="219753" y="32668"/>
                    <a:pt x="216005" y="32333"/>
                    <a:pt x="212261" y="31960"/>
                  </a:cubicBezTo>
                  <a:cubicBezTo>
                    <a:pt x="208072" y="31543"/>
                    <a:pt x="203886" y="31089"/>
                    <a:pt x="199705" y="30539"/>
                  </a:cubicBezTo>
                  <a:cubicBezTo>
                    <a:pt x="195713" y="30014"/>
                    <a:pt x="191661" y="29550"/>
                    <a:pt x="187710" y="28635"/>
                  </a:cubicBezTo>
                  <a:cubicBezTo>
                    <a:pt x="184185" y="27821"/>
                    <a:pt x="180587" y="27222"/>
                    <a:pt x="177204" y="25665"/>
                  </a:cubicBezTo>
                  <a:cubicBezTo>
                    <a:pt x="175719" y="24980"/>
                    <a:pt x="173996" y="24080"/>
                    <a:pt x="173054" y="22380"/>
                  </a:cubicBezTo>
                  <a:cubicBezTo>
                    <a:pt x="172381" y="21164"/>
                    <a:pt x="172300" y="19467"/>
                    <a:pt x="173266" y="18466"/>
                  </a:cubicBezTo>
                  <a:cubicBezTo>
                    <a:pt x="174400" y="17293"/>
                    <a:pt x="176205" y="17248"/>
                    <a:pt x="177591" y="17230"/>
                  </a:cubicBezTo>
                  <a:cubicBezTo>
                    <a:pt x="177667" y="17230"/>
                    <a:pt x="177743" y="17229"/>
                    <a:pt x="177820" y="17229"/>
                  </a:cubicBezTo>
                  <a:cubicBezTo>
                    <a:pt x="179957" y="17229"/>
                    <a:pt x="182098" y="17572"/>
                    <a:pt x="184206" y="17983"/>
                  </a:cubicBezTo>
                  <a:cubicBezTo>
                    <a:pt x="186167" y="18365"/>
                    <a:pt x="188113" y="18845"/>
                    <a:pt x="190056" y="19342"/>
                  </a:cubicBezTo>
                  <a:cubicBezTo>
                    <a:pt x="192155" y="19880"/>
                    <a:pt x="194290" y="20178"/>
                    <a:pt x="196416" y="20482"/>
                  </a:cubicBezTo>
                  <a:cubicBezTo>
                    <a:pt x="200378" y="21047"/>
                    <a:pt x="204372" y="21430"/>
                    <a:pt x="208364" y="21430"/>
                  </a:cubicBezTo>
                  <a:cubicBezTo>
                    <a:pt x="209889" y="21430"/>
                    <a:pt x="211413" y="21374"/>
                    <a:pt x="212936" y="21251"/>
                  </a:cubicBezTo>
                  <a:cubicBezTo>
                    <a:pt x="218320" y="20818"/>
                    <a:pt x="223791" y="19532"/>
                    <a:pt x="228641" y="16425"/>
                  </a:cubicBezTo>
                  <a:cubicBezTo>
                    <a:pt x="230586" y="15179"/>
                    <a:pt x="232358" y="13636"/>
                    <a:pt x="233940" y="11842"/>
                  </a:cubicBezTo>
                  <a:lnTo>
                    <a:pt x="23394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 name="Google Shape;81;p4"/>
            <p:cNvSpPr/>
            <p:nvPr/>
          </p:nvSpPr>
          <p:spPr>
            <a:xfrm flipH="1">
              <a:off x="4106062" y="1310728"/>
              <a:ext cx="5153814" cy="1015564"/>
            </a:xfrm>
            <a:custGeom>
              <a:avLst/>
              <a:gdLst/>
              <a:ahLst/>
              <a:cxnLst/>
              <a:rect l="l" t="t" r="r" b="b"/>
              <a:pathLst>
                <a:path w="128789" h="25378" extrusionOk="0">
                  <a:moveTo>
                    <a:pt x="125460" y="1"/>
                  </a:moveTo>
                  <a:cubicBezTo>
                    <a:pt x="124112" y="1"/>
                    <a:pt x="122755" y="233"/>
                    <a:pt x="121432" y="495"/>
                  </a:cubicBezTo>
                  <a:cubicBezTo>
                    <a:pt x="117708" y="1235"/>
                    <a:pt x="114038" y="2428"/>
                    <a:pt x="110408" y="3702"/>
                  </a:cubicBezTo>
                  <a:cubicBezTo>
                    <a:pt x="101528" y="6816"/>
                    <a:pt x="92732" y="10293"/>
                    <a:pt x="83787" y="13112"/>
                  </a:cubicBezTo>
                  <a:cubicBezTo>
                    <a:pt x="72182" y="16772"/>
                    <a:pt x="60329" y="19483"/>
                    <a:pt x="48340" y="19746"/>
                  </a:cubicBezTo>
                  <a:cubicBezTo>
                    <a:pt x="47589" y="19762"/>
                    <a:pt x="46838" y="19771"/>
                    <a:pt x="46087" y="19771"/>
                  </a:cubicBezTo>
                  <a:cubicBezTo>
                    <a:pt x="36277" y="19771"/>
                    <a:pt x="26528" y="18319"/>
                    <a:pt x="17277" y="13958"/>
                  </a:cubicBezTo>
                  <a:cubicBezTo>
                    <a:pt x="14817" y="12796"/>
                    <a:pt x="12434" y="11433"/>
                    <a:pt x="10052" y="10038"/>
                  </a:cubicBezTo>
                  <a:cubicBezTo>
                    <a:pt x="7467" y="8528"/>
                    <a:pt x="4765" y="7378"/>
                    <a:pt x="2106" y="6103"/>
                  </a:cubicBezTo>
                  <a:cubicBezTo>
                    <a:pt x="1402" y="5766"/>
                    <a:pt x="699" y="5418"/>
                    <a:pt x="0" y="5056"/>
                  </a:cubicBezTo>
                  <a:lnTo>
                    <a:pt x="0" y="11211"/>
                  </a:lnTo>
                  <a:cubicBezTo>
                    <a:pt x="4701" y="13100"/>
                    <a:pt x="9362" y="15161"/>
                    <a:pt x="14041" y="17090"/>
                  </a:cubicBezTo>
                  <a:cubicBezTo>
                    <a:pt x="16400" y="18063"/>
                    <a:pt x="18775" y="19117"/>
                    <a:pt x="21195" y="19846"/>
                  </a:cubicBezTo>
                  <a:cubicBezTo>
                    <a:pt x="23656" y="20587"/>
                    <a:pt x="26170" y="20896"/>
                    <a:pt x="28695" y="21030"/>
                  </a:cubicBezTo>
                  <a:cubicBezTo>
                    <a:pt x="33506" y="21285"/>
                    <a:pt x="38258" y="21488"/>
                    <a:pt x="43036" y="22348"/>
                  </a:cubicBezTo>
                  <a:cubicBezTo>
                    <a:pt x="47992" y="23241"/>
                    <a:pt x="52914" y="24461"/>
                    <a:pt x="57900" y="25055"/>
                  </a:cubicBezTo>
                  <a:cubicBezTo>
                    <a:pt x="59669" y="25266"/>
                    <a:pt x="61430" y="25377"/>
                    <a:pt x="63185" y="25377"/>
                  </a:cubicBezTo>
                  <a:cubicBezTo>
                    <a:pt x="66528" y="25377"/>
                    <a:pt x="69851" y="24974"/>
                    <a:pt x="73168" y="24091"/>
                  </a:cubicBezTo>
                  <a:cubicBezTo>
                    <a:pt x="82572" y="21585"/>
                    <a:pt x="91311" y="16379"/>
                    <a:pt x="100290" y="12209"/>
                  </a:cubicBezTo>
                  <a:cubicBezTo>
                    <a:pt x="102551" y="11159"/>
                    <a:pt x="104832" y="10174"/>
                    <a:pt x="107142" y="9317"/>
                  </a:cubicBezTo>
                  <a:cubicBezTo>
                    <a:pt x="109515" y="8437"/>
                    <a:pt x="111919" y="7831"/>
                    <a:pt x="114326" y="7132"/>
                  </a:cubicBezTo>
                  <a:cubicBezTo>
                    <a:pt x="119263" y="5699"/>
                    <a:pt x="123997" y="3389"/>
                    <a:pt x="128789" y="1350"/>
                  </a:cubicBezTo>
                  <a:cubicBezTo>
                    <a:pt x="128436" y="255"/>
                    <a:pt x="127130" y="101"/>
                    <a:pt x="126329" y="35"/>
                  </a:cubicBezTo>
                  <a:cubicBezTo>
                    <a:pt x="126040" y="12"/>
                    <a:pt x="125750" y="1"/>
                    <a:pt x="12546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 name="Google Shape;82;p4"/>
            <p:cNvSpPr/>
            <p:nvPr/>
          </p:nvSpPr>
          <p:spPr>
            <a:xfrm flipH="1">
              <a:off x="8310181" y="3276894"/>
              <a:ext cx="949935" cy="459281"/>
            </a:xfrm>
            <a:custGeom>
              <a:avLst/>
              <a:gdLst/>
              <a:ahLst/>
              <a:cxnLst/>
              <a:rect l="l" t="t" r="r" b="b"/>
              <a:pathLst>
                <a:path w="23738" h="11477" extrusionOk="0">
                  <a:moveTo>
                    <a:pt x="0" y="0"/>
                  </a:moveTo>
                  <a:lnTo>
                    <a:pt x="0" y="7277"/>
                  </a:lnTo>
                  <a:cubicBezTo>
                    <a:pt x="3475" y="8436"/>
                    <a:pt x="6937" y="9675"/>
                    <a:pt x="10474" y="10467"/>
                  </a:cubicBezTo>
                  <a:cubicBezTo>
                    <a:pt x="12599" y="10942"/>
                    <a:pt x="14945" y="11477"/>
                    <a:pt x="17230" y="11477"/>
                  </a:cubicBezTo>
                  <a:cubicBezTo>
                    <a:pt x="18607" y="11477"/>
                    <a:pt x="19963" y="11282"/>
                    <a:pt x="21233" y="10762"/>
                  </a:cubicBezTo>
                  <a:cubicBezTo>
                    <a:pt x="22964" y="10052"/>
                    <a:pt x="23737" y="8373"/>
                    <a:pt x="22783" y="6233"/>
                  </a:cubicBezTo>
                  <a:cubicBezTo>
                    <a:pt x="21854" y="4148"/>
                    <a:pt x="19780" y="3350"/>
                    <a:pt x="18049" y="2892"/>
                  </a:cubicBezTo>
                  <a:cubicBezTo>
                    <a:pt x="14044" y="1834"/>
                    <a:pt x="9964" y="2398"/>
                    <a:pt x="5923" y="1958"/>
                  </a:cubicBezTo>
                  <a:cubicBezTo>
                    <a:pt x="3848" y="1734"/>
                    <a:pt x="1868" y="1036"/>
                    <a:pt x="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 name="Google Shape;83;p4"/>
            <p:cNvSpPr/>
            <p:nvPr/>
          </p:nvSpPr>
          <p:spPr>
            <a:xfrm flipH="1">
              <a:off x="-101698" y="1635714"/>
              <a:ext cx="9361814" cy="2217890"/>
            </a:xfrm>
            <a:custGeom>
              <a:avLst/>
              <a:gdLst/>
              <a:ahLst/>
              <a:cxnLst/>
              <a:rect l="l" t="t" r="r" b="b"/>
              <a:pathLst>
                <a:path w="233943" h="55423" extrusionOk="0">
                  <a:moveTo>
                    <a:pt x="144772" y="1"/>
                  </a:moveTo>
                  <a:cubicBezTo>
                    <a:pt x="142102" y="1"/>
                    <a:pt x="139431" y="96"/>
                    <a:pt x="136766" y="286"/>
                  </a:cubicBezTo>
                  <a:cubicBezTo>
                    <a:pt x="128012" y="909"/>
                    <a:pt x="119276" y="2552"/>
                    <a:pt x="110812" y="5489"/>
                  </a:cubicBezTo>
                  <a:cubicBezTo>
                    <a:pt x="106624" y="6944"/>
                    <a:pt x="102575" y="8874"/>
                    <a:pt x="98468" y="10653"/>
                  </a:cubicBezTo>
                  <a:cubicBezTo>
                    <a:pt x="93953" y="12609"/>
                    <a:pt x="89399" y="14424"/>
                    <a:pt x="84794" y="16010"/>
                  </a:cubicBezTo>
                  <a:cubicBezTo>
                    <a:pt x="74251" y="19642"/>
                    <a:pt x="63428" y="21981"/>
                    <a:pt x="52620" y="21981"/>
                  </a:cubicBezTo>
                  <a:cubicBezTo>
                    <a:pt x="45059" y="21981"/>
                    <a:pt x="37505" y="20836"/>
                    <a:pt x="30059" y="18189"/>
                  </a:cubicBezTo>
                  <a:cubicBezTo>
                    <a:pt x="25579" y="16596"/>
                    <a:pt x="21178" y="14667"/>
                    <a:pt x="16828" y="12578"/>
                  </a:cubicBezTo>
                  <a:cubicBezTo>
                    <a:pt x="12514" y="10509"/>
                    <a:pt x="8272" y="8266"/>
                    <a:pt x="3815" y="6712"/>
                  </a:cubicBezTo>
                  <a:cubicBezTo>
                    <a:pt x="2549" y="6272"/>
                    <a:pt x="1276" y="5888"/>
                    <a:pt x="0" y="5548"/>
                  </a:cubicBezTo>
                  <a:lnTo>
                    <a:pt x="0" y="23614"/>
                  </a:lnTo>
                  <a:cubicBezTo>
                    <a:pt x="12657" y="29572"/>
                    <a:pt x="26166" y="33013"/>
                    <a:pt x="39600" y="33024"/>
                  </a:cubicBezTo>
                  <a:cubicBezTo>
                    <a:pt x="39625" y="33024"/>
                    <a:pt x="39649" y="33024"/>
                    <a:pt x="39674" y="33024"/>
                  </a:cubicBezTo>
                  <a:cubicBezTo>
                    <a:pt x="43920" y="33024"/>
                    <a:pt x="48167" y="32654"/>
                    <a:pt x="52367" y="31843"/>
                  </a:cubicBezTo>
                  <a:cubicBezTo>
                    <a:pt x="54553" y="31420"/>
                    <a:pt x="56709" y="30737"/>
                    <a:pt x="58881" y="30217"/>
                  </a:cubicBezTo>
                  <a:cubicBezTo>
                    <a:pt x="61539" y="29579"/>
                    <a:pt x="64252" y="29008"/>
                    <a:pt x="66965" y="29005"/>
                  </a:cubicBezTo>
                  <a:cubicBezTo>
                    <a:pt x="66982" y="29005"/>
                    <a:pt x="66999" y="29005"/>
                    <a:pt x="67017" y="29005"/>
                  </a:cubicBezTo>
                  <a:cubicBezTo>
                    <a:pt x="68762" y="29005"/>
                    <a:pt x="71102" y="29156"/>
                    <a:pt x="72309" y="31005"/>
                  </a:cubicBezTo>
                  <a:cubicBezTo>
                    <a:pt x="73261" y="32464"/>
                    <a:pt x="73035" y="34779"/>
                    <a:pt x="72433" y="36381"/>
                  </a:cubicBezTo>
                  <a:cubicBezTo>
                    <a:pt x="71760" y="38175"/>
                    <a:pt x="70452" y="39418"/>
                    <a:pt x="69067" y="40261"/>
                  </a:cubicBezTo>
                  <a:cubicBezTo>
                    <a:pt x="65139" y="42655"/>
                    <a:pt x="60371" y="42850"/>
                    <a:pt x="56096" y="42852"/>
                  </a:cubicBezTo>
                  <a:cubicBezTo>
                    <a:pt x="56089" y="42852"/>
                    <a:pt x="56082" y="42852"/>
                    <a:pt x="56075" y="42852"/>
                  </a:cubicBezTo>
                  <a:cubicBezTo>
                    <a:pt x="46902" y="42852"/>
                    <a:pt x="37792" y="41022"/>
                    <a:pt x="28834" y="38660"/>
                  </a:cubicBezTo>
                  <a:cubicBezTo>
                    <a:pt x="19225" y="36125"/>
                    <a:pt x="9684" y="33151"/>
                    <a:pt x="0" y="31087"/>
                  </a:cubicBezTo>
                  <a:lnTo>
                    <a:pt x="0" y="40459"/>
                  </a:lnTo>
                  <a:cubicBezTo>
                    <a:pt x="415" y="40687"/>
                    <a:pt x="838" y="40900"/>
                    <a:pt x="1269" y="41094"/>
                  </a:cubicBezTo>
                  <a:cubicBezTo>
                    <a:pt x="3834" y="42246"/>
                    <a:pt x="6360" y="42550"/>
                    <a:pt x="9049" y="42595"/>
                  </a:cubicBezTo>
                  <a:cubicBezTo>
                    <a:pt x="11321" y="42632"/>
                    <a:pt x="13601" y="42650"/>
                    <a:pt x="15862" y="42966"/>
                  </a:cubicBezTo>
                  <a:cubicBezTo>
                    <a:pt x="17766" y="43232"/>
                    <a:pt x="19811" y="43645"/>
                    <a:pt x="21476" y="44925"/>
                  </a:cubicBezTo>
                  <a:cubicBezTo>
                    <a:pt x="22689" y="45858"/>
                    <a:pt x="23822" y="47631"/>
                    <a:pt x="23620" y="49546"/>
                  </a:cubicBezTo>
                  <a:cubicBezTo>
                    <a:pt x="23450" y="51198"/>
                    <a:pt x="22153" y="51995"/>
                    <a:pt x="21013" y="52388"/>
                  </a:cubicBezTo>
                  <a:cubicBezTo>
                    <a:pt x="19769" y="52816"/>
                    <a:pt x="18468" y="52983"/>
                    <a:pt x="17149" y="52983"/>
                  </a:cubicBezTo>
                  <a:cubicBezTo>
                    <a:pt x="14678" y="52983"/>
                    <a:pt x="12147" y="52396"/>
                    <a:pt x="9822" y="51845"/>
                  </a:cubicBezTo>
                  <a:cubicBezTo>
                    <a:pt x="6510" y="51059"/>
                    <a:pt x="3259" y="49899"/>
                    <a:pt x="0" y="48810"/>
                  </a:cubicBezTo>
                  <a:lnTo>
                    <a:pt x="0" y="54602"/>
                  </a:lnTo>
                  <a:cubicBezTo>
                    <a:pt x="5036" y="55007"/>
                    <a:pt x="10079" y="55225"/>
                    <a:pt x="15119" y="55348"/>
                  </a:cubicBezTo>
                  <a:cubicBezTo>
                    <a:pt x="17082" y="55396"/>
                    <a:pt x="19048" y="55423"/>
                    <a:pt x="21015" y="55423"/>
                  </a:cubicBezTo>
                  <a:cubicBezTo>
                    <a:pt x="29997" y="55423"/>
                    <a:pt x="38994" y="54866"/>
                    <a:pt x="47880" y="53219"/>
                  </a:cubicBezTo>
                  <a:cubicBezTo>
                    <a:pt x="52943" y="52282"/>
                    <a:pt x="58028" y="51048"/>
                    <a:pt x="62912" y="49101"/>
                  </a:cubicBezTo>
                  <a:cubicBezTo>
                    <a:pt x="67581" y="47240"/>
                    <a:pt x="72025" y="44594"/>
                    <a:pt x="76326" y="41657"/>
                  </a:cubicBezTo>
                  <a:cubicBezTo>
                    <a:pt x="84683" y="35949"/>
                    <a:pt x="92557" y="29085"/>
                    <a:pt x="101261" y="24207"/>
                  </a:cubicBezTo>
                  <a:cubicBezTo>
                    <a:pt x="110109" y="19249"/>
                    <a:pt x="119692" y="17446"/>
                    <a:pt x="129288" y="16670"/>
                  </a:cubicBezTo>
                  <a:cubicBezTo>
                    <a:pt x="132649" y="16399"/>
                    <a:pt x="136013" y="16271"/>
                    <a:pt x="139377" y="16271"/>
                  </a:cubicBezTo>
                  <a:cubicBezTo>
                    <a:pt x="157478" y="16271"/>
                    <a:pt x="175585" y="19963"/>
                    <a:pt x="193212" y="24804"/>
                  </a:cubicBezTo>
                  <a:cubicBezTo>
                    <a:pt x="203630" y="27665"/>
                    <a:pt x="214279" y="30372"/>
                    <a:pt x="224304" y="35040"/>
                  </a:cubicBezTo>
                  <a:cubicBezTo>
                    <a:pt x="227597" y="36575"/>
                    <a:pt x="230795" y="38437"/>
                    <a:pt x="233942" y="40411"/>
                  </a:cubicBezTo>
                  <a:lnTo>
                    <a:pt x="233942" y="31703"/>
                  </a:lnTo>
                  <a:cubicBezTo>
                    <a:pt x="228231" y="27859"/>
                    <a:pt x="222155" y="24807"/>
                    <a:pt x="216214" y="21705"/>
                  </a:cubicBezTo>
                  <a:cubicBezTo>
                    <a:pt x="207456" y="17134"/>
                    <a:pt x="198525" y="13002"/>
                    <a:pt x="189487" y="9410"/>
                  </a:cubicBezTo>
                  <a:cubicBezTo>
                    <a:pt x="180687" y="5912"/>
                    <a:pt x="171778" y="2926"/>
                    <a:pt x="162615" y="1437"/>
                  </a:cubicBezTo>
                  <a:cubicBezTo>
                    <a:pt x="156702" y="476"/>
                    <a:pt x="150736" y="1"/>
                    <a:pt x="14477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 name="Google Shape;84;p4"/>
            <p:cNvSpPr/>
            <p:nvPr/>
          </p:nvSpPr>
          <p:spPr>
            <a:xfrm flipH="1">
              <a:off x="-101671" y="2550326"/>
              <a:ext cx="4960169" cy="2176352"/>
            </a:xfrm>
            <a:custGeom>
              <a:avLst/>
              <a:gdLst/>
              <a:ahLst/>
              <a:cxnLst/>
              <a:rect l="l" t="t" r="r" b="b"/>
              <a:pathLst>
                <a:path w="123950" h="54385" extrusionOk="0">
                  <a:moveTo>
                    <a:pt x="25687" y="0"/>
                  </a:moveTo>
                  <a:cubicBezTo>
                    <a:pt x="25613" y="0"/>
                    <a:pt x="25540" y="0"/>
                    <a:pt x="25467" y="0"/>
                  </a:cubicBezTo>
                  <a:cubicBezTo>
                    <a:pt x="22189" y="8"/>
                    <a:pt x="18895" y="286"/>
                    <a:pt x="15653" y="893"/>
                  </a:cubicBezTo>
                  <a:cubicBezTo>
                    <a:pt x="12106" y="1558"/>
                    <a:pt x="8455" y="2579"/>
                    <a:pt x="5276" y="4757"/>
                  </a:cubicBezTo>
                  <a:cubicBezTo>
                    <a:pt x="2358" y="6754"/>
                    <a:pt x="1" y="10011"/>
                    <a:pt x="133" y="14446"/>
                  </a:cubicBezTo>
                  <a:cubicBezTo>
                    <a:pt x="289" y="19675"/>
                    <a:pt x="3866" y="23250"/>
                    <a:pt x="7286" y="25363"/>
                  </a:cubicBezTo>
                  <a:cubicBezTo>
                    <a:pt x="11223" y="27796"/>
                    <a:pt x="15408" y="28684"/>
                    <a:pt x="19651" y="28684"/>
                  </a:cubicBezTo>
                  <a:cubicBezTo>
                    <a:pt x="25154" y="28684"/>
                    <a:pt x="30756" y="27191"/>
                    <a:pt x="36046" y="25632"/>
                  </a:cubicBezTo>
                  <a:cubicBezTo>
                    <a:pt x="41465" y="24035"/>
                    <a:pt x="46862" y="22167"/>
                    <a:pt x="52380" y="21177"/>
                  </a:cubicBezTo>
                  <a:cubicBezTo>
                    <a:pt x="56587" y="20424"/>
                    <a:pt x="60828" y="20023"/>
                    <a:pt x="65073" y="20023"/>
                  </a:cubicBezTo>
                  <a:cubicBezTo>
                    <a:pt x="66363" y="20023"/>
                    <a:pt x="67654" y="20060"/>
                    <a:pt x="68944" y="20135"/>
                  </a:cubicBezTo>
                  <a:cubicBezTo>
                    <a:pt x="79965" y="20783"/>
                    <a:pt x="90870" y="24103"/>
                    <a:pt x="100937" y="29809"/>
                  </a:cubicBezTo>
                  <a:cubicBezTo>
                    <a:pt x="105755" y="32540"/>
                    <a:pt x="110519" y="35684"/>
                    <a:pt x="114557" y="40038"/>
                  </a:cubicBezTo>
                  <a:cubicBezTo>
                    <a:pt x="118056" y="43811"/>
                    <a:pt x="120978" y="48359"/>
                    <a:pt x="123419" y="53277"/>
                  </a:cubicBezTo>
                  <a:cubicBezTo>
                    <a:pt x="123600" y="53644"/>
                    <a:pt x="123773" y="54016"/>
                    <a:pt x="123950" y="54384"/>
                  </a:cubicBezTo>
                  <a:lnTo>
                    <a:pt x="123950" y="30590"/>
                  </a:lnTo>
                  <a:cubicBezTo>
                    <a:pt x="115011" y="23740"/>
                    <a:pt x="104675" y="20070"/>
                    <a:pt x="94699" y="16430"/>
                  </a:cubicBezTo>
                  <a:cubicBezTo>
                    <a:pt x="83278" y="12265"/>
                    <a:pt x="71945" y="7950"/>
                    <a:pt x="60279" y="4996"/>
                  </a:cubicBezTo>
                  <a:cubicBezTo>
                    <a:pt x="48938" y="2125"/>
                    <a:pt x="37275" y="0"/>
                    <a:pt x="2568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 name="Google Shape;85;p4"/>
            <p:cNvSpPr/>
            <p:nvPr/>
          </p:nvSpPr>
          <p:spPr>
            <a:xfrm flipH="1">
              <a:off x="4680754" y="3332199"/>
              <a:ext cx="4579363" cy="1972262"/>
            </a:xfrm>
            <a:custGeom>
              <a:avLst/>
              <a:gdLst/>
              <a:ahLst/>
              <a:cxnLst/>
              <a:rect l="l" t="t" r="r" b="b"/>
              <a:pathLst>
                <a:path w="114434" h="49285" extrusionOk="0">
                  <a:moveTo>
                    <a:pt x="97111" y="0"/>
                  </a:moveTo>
                  <a:cubicBezTo>
                    <a:pt x="92375" y="0"/>
                    <a:pt x="88229" y="4066"/>
                    <a:pt x="85079" y="8725"/>
                  </a:cubicBezTo>
                  <a:cubicBezTo>
                    <a:pt x="81036" y="14698"/>
                    <a:pt x="78056" y="22263"/>
                    <a:pt x="72346" y="26006"/>
                  </a:cubicBezTo>
                  <a:cubicBezTo>
                    <a:pt x="69011" y="28192"/>
                    <a:pt x="65286" y="29191"/>
                    <a:pt x="61597" y="29874"/>
                  </a:cubicBezTo>
                  <a:cubicBezTo>
                    <a:pt x="57172" y="30696"/>
                    <a:pt x="52733" y="31343"/>
                    <a:pt x="48270" y="31736"/>
                  </a:cubicBezTo>
                  <a:cubicBezTo>
                    <a:pt x="43819" y="32127"/>
                    <a:pt x="39334" y="32342"/>
                    <a:pt x="34849" y="32342"/>
                  </a:cubicBezTo>
                  <a:cubicBezTo>
                    <a:pt x="29827" y="32342"/>
                    <a:pt x="24804" y="32073"/>
                    <a:pt x="19828" y="31484"/>
                  </a:cubicBezTo>
                  <a:cubicBezTo>
                    <a:pt x="13156" y="30694"/>
                    <a:pt x="6527" y="29288"/>
                    <a:pt x="0" y="27342"/>
                  </a:cubicBezTo>
                  <a:lnTo>
                    <a:pt x="0" y="45284"/>
                  </a:lnTo>
                  <a:cubicBezTo>
                    <a:pt x="0" y="47494"/>
                    <a:pt x="1415" y="49285"/>
                    <a:pt x="3161" y="49285"/>
                  </a:cubicBezTo>
                  <a:lnTo>
                    <a:pt x="54554" y="49285"/>
                  </a:lnTo>
                  <a:cubicBezTo>
                    <a:pt x="57524" y="43691"/>
                    <a:pt x="61460" y="38933"/>
                    <a:pt x="66165" y="35699"/>
                  </a:cubicBezTo>
                  <a:cubicBezTo>
                    <a:pt x="74007" y="30307"/>
                    <a:pt x="82814" y="29860"/>
                    <a:pt x="91444" y="28199"/>
                  </a:cubicBezTo>
                  <a:cubicBezTo>
                    <a:pt x="94850" y="27544"/>
                    <a:pt x="98284" y="26656"/>
                    <a:pt x="101576" y="25345"/>
                  </a:cubicBezTo>
                  <a:cubicBezTo>
                    <a:pt x="104402" y="24220"/>
                    <a:pt x="107468" y="22637"/>
                    <a:pt x="109397" y="19658"/>
                  </a:cubicBezTo>
                  <a:cubicBezTo>
                    <a:pt x="114434" y="11884"/>
                    <a:pt x="106261" y="3395"/>
                    <a:pt x="100927" y="890"/>
                  </a:cubicBezTo>
                  <a:cubicBezTo>
                    <a:pt x="99620" y="276"/>
                    <a:pt x="98345" y="0"/>
                    <a:pt x="9711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 name="Google Shape;86;p4"/>
            <p:cNvSpPr/>
            <p:nvPr/>
          </p:nvSpPr>
          <p:spPr>
            <a:xfrm flipH="1">
              <a:off x="2076941" y="4592047"/>
              <a:ext cx="4319449" cy="712432"/>
            </a:xfrm>
            <a:custGeom>
              <a:avLst/>
              <a:gdLst/>
              <a:ahLst/>
              <a:cxnLst/>
              <a:rect l="l" t="t" r="r" b="b"/>
              <a:pathLst>
                <a:path w="107939" h="17803" extrusionOk="0">
                  <a:moveTo>
                    <a:pt x="27543" y="0"/>
                  </a:moveTo>
                  <a:cubicBezTo>
                    <a:pt x="27240" y="0"/>
                    <a:pt x="26937" y="6"/>
                    <a:pt x="26634" y="18"/>
                  </a:cubicBezTo>
                  <a:cubicBezTo>
                    <a:pt x="24027" y="121"/>
                    <a:pt x="21392" y="745"/>
                    <a:pt x="19094" y="2364"/>
                  </a:cubicBezTo>
                  <a:cubicBezTo>
                    <a:pt x="18481" y="2797"/>
                    <a:pt x="16577" y="4050"/>
                    <a:pt x="17537" y="5118"/>
                  </a:cubicBezTo>
                  <a:cubicBezTo>
                    <a:pt x="18117" y="5762"/>
                    <a:pt x="19161" y="5928"/>
                    <a:pt x="19890" y="6091"/>
                  </a:cubicBezTo>
                  <a:cubicBezTo>
                    <a:pt x="23855" y="6979"/>
                    <a:pt x="27949" y="6569"/>
                    <a:pt x="31949" y="6998"/>
                  </a:cubicBezTo>
                  <a:cubicBezTo>
                    <a:pt x="35180" y="7344"/>
                    <a:pt x="39652" y="7834"/>
                    <a:pt x="41798" y="11379"/>
                  </a:cubicBezTo>
                  <a:cubicBezTo>
                    <a:pt x="41873" y="11504"/>
                    <a:pt x="41874" y="11697"/>
                    <a:pt x="41748" y="11777"/>
                  </a:cubicBezTo>
                  <a:cubicBezTo>
                    <a:pt x="40684" y="12461"/>
                    <a:pt x="39488" y="12703"/>
                    <a:pt x="38262" y="12703"/>
                  </a:cubicBezTo>
                  <a:cubicBezTo>
                    <a:pt x="36542" y="12703"/>
                    <a:pt x="34763" y="12227"/>
                    <a:pt x="33207" y="11823"/>
                  </a:cubicBezTo>
                  <a:cubicBezTo>
                    <a:pt x="31601" y="11407"/>
                    <a:pt x="30013" y="10894"/>
                    <a:pt x="28412" y="10466"/>
                  </a:cubicBezTo>
                  <a:cubicBezTo>
                    <a:pt x="26593" y="9980"/>
                    <a:pt x="24742" y="9711"/>
                    <a:pt x="22919" y="9248"/>
                  </a:cubicBezTo>
                  <a:cubicBezTo>
                    <a:pt x="18811" y="8207"/>
                    <a:pt x="14751" y="6811"/>
                    <a:pt x="10581" y="6185"/>
                  </a:cubicBezTo>
                  <a:cubicBezTo>
                    <a:pt x="9499" y="6023"/>
                    <a:pt x="8286" y="5852"/>
                    <a:pt x="7075" y="5852"/>
                  </a:cubicBezTo>
                  <a:cubicBezTo>
                    <a:pt x="5505" y="5852"/>
                    <a:pt x="3938" y="6139"/>
                    <a:pt x="2667" y="7101"/>
                  </a:cubicBezTo>
                  <a:cubicBezTo>
                    <a:pt x="702" y="8588"/>
                    <a:pt x="1" y="12230"/>
                    <a:pt x="827" y="14868"/>
                  </a:cubicBezTo>
                  <a:cubicBezTo>
                    <a:pt x="1191" y="16035"/>
                    <a:pt x="1835" y="16995"/>
                    <a:pt x="2588" y="17803"/>
                  </a:cubicBezTo>
                  <a:lnTo>
                    <a:pt x="107349" y="17803"/>
                  </a:lnTo>
                  <a:cubicBezTo>
                    <a:pt x="107939" y="14229"/>
                    <a:pt x="104542" y="9947"/>
                    <a:pt x="102361" y="8404"/>
                  </a:cubicBezTo>
                  <a:cubicBezTo>
                    <a:pt x="99751" y="6560"/>
                    <a:pt x="96718" y="5974"/>
                    <a:pt x="93716" y="5974"/>
                  </a:cubicBezTo>
                  <a:cubicBezTo>
                    <a:pt x="92496" y="5974"/>
                    <a:pt x="91282" y="6070"/>
                    <a:pt x="90103" y="6219"/>
                  </a:cubicBezTo>
                  <a:cubicBezTo>
                    <a:pt x="87978" y="6486"/>
                    <a:pt x="85895" y="7048"/>
                    <a:pt x="83786" y="7444"/>
                  </a:cubicBezTo>
                  <a:cubicBezTo>
                    <a:pt x="81051" y="7961"/>
                    <a:pt x="78295" y="8278"/>
                    <a:pt x="75534" y="8442"/>
                  </a:cubicBezTo>
                  <a:cubicBezTo>
                    <a:pt x="74026" y="8532"/>
                    <a:pt x="72516" y="8576"/>
                    <a:pt x="71005" y="8576"/>
                  </a:cubicBezTo>
                  <a:cubicBezTo>
                    <a:pt x="66567" y="8576"/>
                    <a:pt x="62125" y="8194"/>
                    <a:pt x="57730" y="7447"/>
                  </a:cubicBezTo>
                  <a:cubicBezTo>
                    <a:pt x="52546" y="6565"/>
                    <a:pt x="47524" y="4962"/>
                    <a:pt x="42478" y="3264"/>
                  </a:cubicBezTo>
                  <a:cubicBezTo>
                    <a:pt x="37619" y="1632"/>
                    <a:pt x="32605" y="0"/>
                    <a:pt x="2754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 name="Google Shape;87;p4"/>
            <p:cNvSpPr/>
            <p:nvPr/>
          </p:nvSpPr>
          <p:spPr>
            <a:xfrm flipH="1">
              <a:off x="463812" y="4587885"/>
              <a:ext cx="658408" cy="716833"/>
            </a:xfrm>
            <a:custGeom>
              <a:avLst/>
              <a:gdLst/>
              <a:ahLst/>
              <a:cxnLst/>
              <a:rect l="l" t="t" r="r" b="b"/>
              <a:pathLst>
                <a:path w="16453" h="17913" extrusionOk="0">
                  <a:moveTo>
                    <a:pt x="3031" y="0"/>
                  </a:moveTo>
                  <a:cubicBezTo>
                    <a:pt x="3004" y="0"/>
                    <a:pt x="2977" y="1"/>
                    <a:pt x="2950" y="2"/>
                  </a:cubicBezTo>
                  <a:cubicBezTo>
                    <a:pt x="1" y="132"/>
                    <a:pt x="2474" y="3624"/>
                    <a:pt x="3374" y="4819"/>
                  </a:cubicBezTo>
                  <a:cubicBezTo>
                    <a:pt x="5353" y="7446"/>
                    <a:pt x="8065" y="13097"/>
                    <a:pt x="8485" y="17912"/>
                  </a:cubicBezTo>
                  <a:lnTo>
                    <a:pt x="16452" y="17912"/>
                  </a:lnTo>
                  <a:cubicBezTo>
                    <a:pt x="15488" y="16742"/>
                    <a:pt x="14559" y="15523"/>
                    <a:pt x="13682" y="14232"/>
                  </a:cubicBezTo>
                  <a:cubicBezTo>
                    <a:pt x="11356" y="10805"/>
                    <a:pt x="9597" y="6836"/>
                    <a:pt x="7171" y="3507"/>
                  </a:cubicBezTo>
                  <a:cubicBezTo>
                    <a:pt x="6176" y="2144"/>
                    <a:pt x="4651" y="0"/>
                    <a:pt x="303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 name="Google Shape;88;p4"/>
            <p:cNvSpPr/>
            <p:nvPr/>
          </p:nvSpPr>
          <p:spPr>
            <a:xfrm flipH="1">
              <a:off x="-101598" y="3757271"/>
              <a:ext cx="4326332" cy="1547277"/>
            </a:xfrm>
            <a:custGeom>
              <a:avLst/>
              <a:gdLst/>
              <a:ahLst/>
              <a:cxnLst/>
              <a:rect l="l" t="t" r="r" b="b"/>
              <a:pathLst>
                <a:path w="108111" h="38665" extrusionOk="0">
                  <a:moveTo>
                    <a:pt x="45814" y="1"/>
                  </a:moveTo>
                  <a:cubicBezTo>
                    <a:pt x="35137" y="1"/>
                    <a:pt x="24388" y="2076"/>
                    <a:pt x="14090" y="5571"/>
                  </a:cubicBezTo>
                  <a:cubicBezTo>
                    <a:pt x="10624" y="6748"/>
                    <a:pt x="7061" y="8059"/>
                    <a:pt x="3946" y="10366"/>
                  </a:cubicBezTo>
                  <a:cubicBezTo>
                    <a:pt x="2615" y="11352"/>
                    <a:pt x="1078" y="12695"/>
                    <a:pt x="565" y="14641"/>
                  </a:cubicBezTo>
                  <a:cubicBezTo>
                    <a:pt x="1" y="16782"/>
                    <a:pt x="1151" y="18845"/>
                    <a:pt x="2414" y="20142"/>
                  </a:cubicBezTo>
                  <a:cubicBezTo>
                    <a:pt x="4524" y="22313"/>
                    <a:pt x="7328" y="22930"/>
                    <a:pt x="10110" y="22930"/>
                  </a:cubicBezTo>
                  <a:cubicBezTo>
                    <a:pt x="11691" y="22930"/>
                    <a:pt x="13266" y="22730"/>
                    <a:pt x="14702" y="22504"/>
                  </a:cubicBezTo>
                  <a:cubicBezTo>
                    <a:pt x="19304" y="21780"/>
                    <a:pt x="23791" y="20252"/>
                    <a:pt x="28307" y="18979"/>
                  </a:cubicBezTo>
                  <a:cubicBezTo>
                    <a:pt x="31469" y="18088"/>
                    <a:pt x="34583" y="17727"/>
                    <a:pt x="37812" y="17553"/>
                  </a:cubicBezTo>
                  <a:cubicBezTo>
                    <a:pt x="39567" y="17460"/>
                    <a:pt x="41324" y="17409"/>
                    <a:pt x="43081" y="17409"/>
                  </a:cubicBezTo>
                  <a:cubicBezTo>
                    <a:pt x="45289" y="17409"/>
                    <a:pt x="47497" y="17490"/>
                    <a:pt x="49701" y="17670"/>
                  </a:cubicBezTo>
                  <a:cubicBezTo>
                    <a:pt x="53900" y="18013"/>
                    <a:pt x="58120" y="18692"/>
                    <a:pt x="62182" y="20121"/>
                  </a:cubicBezTo>
                  <a:cubicBezTo>
                    <a:pt x="65643" y="21338"/>
                    <a:pt x="69140" y="23140"/>
                    <a:pt x="71836" y="26229"/>
                  </a:cubicBezTo>
                  <a:cubicBezTo>
                    <a:pt x="74556" y="29344"/>
                    <a:pt x="76197" y="34210"/>
                    <a:pt x="75759" y="38664"/>
                  </a:cubicBezTo>
                  <a:lnTo>
                    <a:pt x="85535" y="38664"/>
                  </a:lnTo>
                  <a:cubicBezTo>
                    <a:pt x="85296" y="35981"/>
                    <a:pt x="84353" y="33119"/>
                    <a:pt x="83500" y="31067"/>
                  </a:cubicBezTo>
                  <a:cubicBezTo>
                    <a:pt x="82723" y="29197"/>
                    <a:pt x="81831" y="27538"/>
                    <a:pt x="80681" y="26012"/>
                  </a:cubicBezTo>
                  <a:cubicBezTo>
                    <a:pt x="79935" y="25023"/>
                    <a:pt x="78306" y="23246"/>
                    <a:pt x="78633" y="21650"/>
                  </a:cubicBezTo>
                  <a:cubicBezTo>
                    <a:pt x="78840" y="20643"/>
                    <a:pt x="79649" y="20281"/>
                    <a:pt x="80449" y="20281"/>
                  </a:cubicBezTo>
                  <a:cubicBezTo>
                    <a:pt x="80893" y="20281"/>
                    <a:pt x="81334" y="20392"/>
                    <a:pt x="81670" y="20567"/>
                  </a:cubicBezTo>
                  <a:cubicBezTo>
                    <a:pt x="83214" y="21372"/>
                    <a:pt x="84460" y="23111"/>
                    <a:pt x="85532" y="24674"/>
                  </a:cubicBezTo>
                  <a:cubicBezTo>
                    <a:pt x="88081" y="28395"/>
                    <a:pt x="90008" y="32694"/>
                    <a:pt x="92680" y="36288"/>
                  </a:cubicBezTo>
                  <a:cubicBezTo>
                    <a:pt x="93289" y="37105"/>
                    <a:pt x="93919" y="37895"/>
                    <a:pt x="94562" y="38663"/>
                  </a:cubicBezTo>
                  <a:lnTo>
                    <a:pt x="104952" y="38663"/>
                  </a:lnTo>
                  <a:cubicBezTo>
                    <a:pt x="106677" y="38663"/>
                    <a:pt x="108077" y="36912"/>
                    <a:pt x="108110" y="34738"/>
                  </a:cubicBezTo>
                  <a:cubicBezTo>
                    <a:pt x="104684" y="32047"/>
                    <a:pt x="101346" y="29175"/>
                    <a:pt x="98018" y="26250"/>
                  </a:cubicBezTo>
                  <a:cubicBezTo>
                    <a:pt x="92264" y="21194"/>
                    <a:pt x="86645" y="15791"/>
                    <a:pt x="80705" y="11085"/>
                  </a:cubicBezTo>
                  <a:cubicBezTo>
                    <a:pt x="70628" y="3099"/>
                    <a:pt x="58598" y="156"/>
                    <a:pt x="46845" y="7"/>
                  </a:cubicBezTo>
                  <a:cubicBezTo>
                    <a:pt x="46501" y="3"/>
                    <a:pt x="46158" y="1"/>
                    <a:pt x="4581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 name="Google Shape;89;p4"/>
            <p:cNvSpPr/>
            <p:nvPr/>
          </p:nvSpPr>
          <p:spPr>
            <a:xfrm flipH="1">
              <a:off x="-241581" y="-2278398"/>
              <a:ext cx="4335896" cy="796099"/>
            </a:xfrm>
            <a:custGeom>
              <a:avLst/>
              <a:gdLst/>
              <a:ahLst/>
              <a:cxnLst/>
              <a:rect l="l" t="t" r="r" b="b"/>
              <a:pathLst>
                <a:path w="108350" h="27758" extrusionOk="0">
                  <a:moveTo>
                    <a:pt x="51648" y="1"/>
                  </a:moveTo>
                  <a:cubicBezTo>
                    <a:pt x="50846" y="407"/>
                    <a:pt x="50018" y="729"/>
                    <a:pt x="49203" y="1014"/>
                  </a:cubicBezTo>
                  <a:cubicBezTo>
                    <a:pt x="42065" y="3506"/>
                    <a:pt x="34586" y="3501"/>
                    <a:pt x="27241" y="3584"/>
                  </a:cubicBezTo>
                  <a:cubicBezTo>
                    <a:pt x="20757" y="3656"/>
                    <a:pt x="14163" y="3777"/>
                    <a:pt x="7797" y="5515"/>
                  </a:cubicBezTo>
                  <a:cubicBezTo>
                    <a:pt x="5715" y="6083"/>
                    <a:pt x="3438" y="6902"/>
                    <a:pt x="1858" y="8814"/>
                  </a:cubicBezTo>
                  <a:cubicBezTo>
                    <a:pt x="0" y="11058"/>
                    <a:pt x="83" y="14195"/>
                    <a:pt x="776" y="17107"/>
                  </a:cubicBezTo>
                  <a:cubicBezTo>
                    <a:pt x="2438" y="24097"/>
                    <a:pt x="7861" y="27758"/>
                    <a:pt x="13371" y="27758"/>
                  </a:cubicBezTo>
                  <a:cubicBezTo>
                    <a:pt x="13681" y="27758"/>
                    <a:pt x="13992" y="27746"/>
                    <a:pt x="14303" y="27723"/>
                  </a:cubicBezTo>
                  <a:cubicBezTo>
                    <a:pt x="20922" y="27226"/>
                    <a:pt x="26485" y="22282"/>
                    <a:pt x="32673" y="19847"/>
                  </a:cubicBezTo>
                  <a:cubicBezTo>
                    <a:pt x="36195" y="18461"/>
                    <a:pt x="39879" y="17578"/>
                    <a:pt x="43501" y="16728"/>
                  </a:cubicBezTo>
                  <a:cubicBezTo>
                    <a:pt x="47244" y="15849"/>
                    <a:pt x="51012" y="15131"/>
                    <a:pt x="54789" y="14515"/>
                  </a:cubicBezTo>
                  <a:cubicBezTo>
                    <a:pt x="62223" y="13302"/>
                    <a:pt x="69695" y="12486"/>
                    <a:pt x="77160" y="11610"/>
                  </a:cubicBezTo>
                  <a:cubicBezTo>
                    <a:pt x="86796" y="10479"/>
                    <a:pt x="96503" y="9420"/>
                    <a:pt x="106195" y="9420"/>
                  </a:cubicBezTo>
                  <a:cubicBezTo>
                    <a:pt x="106913" y="9420"/>
                    <a:pt x="107630" y="9426"/>
                    <a:pt x="108348" y="9438"/>
                  </a:cubicBezTo>
                  <a:lnTo>
                    <a:pt x="108348" y="4002"/>
                  </a:lnTo>
                  <a:cubicBezTo>
                    <a:pt x="108350" y="1793"/>
                    <a:pt x="106935" y="1"/>
                    <a:pt x="105190" y="1"/>
                  </a:cubicBezTo>
                  <a:lnTo>
                    <a:pt x="90762" y="1"/>
                  </a:lnTo>
                  <a:cubicBezTo>
                    <a:pt x="89703" y="1934"/>
                    <a:pt x="88395" y="3470"/>
                    <a:pt x="86599" y="4557"/>
                  </a:cubicBezTo>
                  <a:cubicBezTo>
                    <a:pt x="83877" y="6208"/>
                    <a:pt x="80880" y="7099"/>
                    <a:pt x="77918" y="7745"/>
                  </a:cubicBezTo>
                  <a:cubicBezTo>
                    <a:pt x="74349" y="8524"/>
                    <a:pt x="70756" y="9202"/>
                    <a:pt x="67162" y="9801"/>
                  </a:cubicBezTo>
                  <a:cubicBezTo>
                    <a:pt x="59627" y="11058"/>
                    <a:pt x="52047" y="11784"/>
                    <a:pt x="44534" y="13253"/>
                  </a:cubicBezTo>
                  <a:cubicBezTo>
                    <a:pt x="40916" y="13963"/>
                    <a:pt x="37300" y="14822"/>
                    <a:pt x="33793" y="16179"/>
                  </a:cubicBezTo>
                  <a:cubicBezTo>
                    <a:pt x="31120" y="17214"/>
                    <a:pt x="28648" y="18964"/>
                    <a:pt x="26050" y="20259"/>
                  </a:cubicBezTo>
                  <a:cubicBezTo>
                    <a:pt x="24092" y="21236"/>
                    <a:pt x="21957" y="22126"/>
                    <a:pt x="19819" y="22126"/>
                  </a:cubicBezTo>
                  <a:cubicBezTo>
                    <a:pt x="19398" y="22126"/>
                    <a:pt x="18976" y="22091"/>
                    <a:pt x="18556" y="22016"/>
                  </a:cubicBezTo>
                  <a:cubicBezTo>
                    <a:pt x="16742" y="21690"/>
                    <a:pt x="14667" y="20360"/>
                    <a:pt x="13727" y="18271"/>
                  </a:cubicBezTo>
                  <a:cubicBezTo>
                    <a:pt x="12111" y="14673"/>
                    <a:pt x="16343" y="12032"/>
                    <a:pt x="18335" y="10924"/>
                  </a:cubicBezTo>
                  <a:cubicBezTo>
                    <a:pt x="29038" y="4972"/>
                    <a:pt x="41116" y="7214"/>
                    <a:pt x="52462" y="6363"/>
                  </a:cubicBezTo>
                  <a:cubicBezTo>
                    <a:pt x="56489" y="6062"/>
                    <a:pt x="60477" y="5377"/>
                    <a:pt x="64377" y="4066"/>
                  </a:cubicBezTo>
                  <a:cubicBezTo>
                    <a:pt x="66858" y="3233"/>
                    <a:pt x="69388" y="2647"/>
                    <a:pt x="71900" y="1973"/>
                  </a:cubicBezTo>
                  <a:cubicBezTo>
                    <a:pt x="74066" y="1391"/>
                    <a:pt x="76235" y="775"/>
                    <a:pt x="7836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 name="Google Shape;90;p4"/>
            <p:cNvSpPr/>
            <p:nvPr/>
          </p:nvSpPr>
          <p:spPr>
            <a:xfrm flipH="1">
              <a:off x="5272212" y="-1889435"/>
              <a:ext cx="3996027" cy="864218"/>
            </a:xfrm>
            <a:custGeom>
              <a:avLst/>
              <a:gdLst/>
              <a:ahLst/>
              <a:cxnLst/>
              <a:rect l="l" t="t" r="r" b="b"/>
              <a:pathLst>
                <a:path w="99857" h="21596" extrusionOk="0">
                  <a:moveTo>
                    <a:pt x="65198" y="399"/>
                  </a:moveTo>
                  <a:cubicBezTo>
                    <a:pt x="72321" y="399"/>
                    <a:pt x="79621" y="1791"/>
                    <a:pt x="86922" y="4550"/>
                  </a:cubicBezTo>
                  <a:cubicBezTo>
                    <a:pt x="89575" y="5554"/>
                    <a:pt x="92653" y="6864"/>
                    <a:pt x="95348" y="8979"/>
                  </a:cubicBezTo>
                  <a:cubicBezTo>
                    <a:pt x="98235" y="11247"/>
                    <a:pt x="99428" y="13677"/>
                    <a:pt x="98898" y="16206"/>
                  </a:cubicBezTo>
                  <a:cubicBezTo>
                    <a:pt x="98311" y="18994"/>
                    <a:pt x="95759" y="19972"/>
                    <a:pt x="93599" y="20511"/>
                  </a:cubicBezTo>
                  <a:cubicBezTo>
                    <a:pt x="91491" y="21039"/>
                    <a:pt x="89309" y="21193"/>
                    <a:pt x="87246" y="21193"/>
                  </a:cubicBezTo>
                  <a:cubicBezTo>
                    <a:pt x="86217" y="21193"/>
                    <a:pt x="85218" y="21155"/>
                    <a:pt x="84273" y="21106"/>
                  </a:cubicBezTo>
                  <a:cubicBezTo>
                    <a:pt x="78503" y="20800"/>
                    <a:pt x="72921" y="19852"/>
                    <a:pt x="67683" y="18295"/>
                  </a:cubicBezTo>
                  <a:cubicBezTo>
                    <a:pt x="64541" y="17362"/>
                    <a:pt x="61400" y="16083"/>
                    <a:pt x="58362" y="14847"/>
                  </a:cubicBezTo>
                  <a:cubicBezTo>
                    <a:pt x="53266" y="12773"/>
                    <a:pt x="47995" y="10628"/>
                    <a:pt x="42530" y="10025"/>
                  </a:cubicBezTo>
                  <a:cubicBezTo>
                    <a:pt x="41682" y="9932"/>
                    <a:pt x="40859" y="9885"/>
                    <a:pt x="40058" y="9885"/>
                  </a:cubicBezTo>
                  <a:cubicBezTo>
                    <a:pt x="36646" y="9885"/>
                    <a:pt x="33636" y="10728"/>
                    <a:pt x="31087" y="12400"/>
                  </a:cubicBezTo>
                  <a:cubicBezTo>
                    <a:pt x="26728" y="15269"/>
                    <a:pt x="22197" y="17122"/>
                    <a:pt x="17235" y="18071"/>
                  </a:cubicBezTo>
                  <a:cubicBezTo>
                    <a:pt x="13172" y="18848"/>
                    <a:pt x="9086" y="19070"/>
                    <a:pt x="5424" y="19070"/>
                  </a:cubicBezTo>
                  <a:cubicBezTo>
                    <a:pt x="3631" y="19070"/>
                    <a:pt x="1941" y="19017"/>
                    <a:pt x="403" y="18949"/>
                  </a:cubicBezTo>
                  <a:lnTo>
                    <a:pt x="403" y="11532"/>
                  </a:lnTo>
                  <a:cubicBezTo>
                    <a:pt x="2361" y="12661"/>
                    <a:pt x="4594" y="13456"/>
                    <a:pt x="7045" y="13900"/>
                  </a:cubicBezTo>
                  <a:cubicBezTo>
                    <a:pt x="8672" y="14195"/>
                    <a:pt x="10356" y="14343"/>
                    <a:pt x="12121" y="14343"/>
                  </a:cubicBezTo>
                  <a:cubicBezTo>
                    <a:pt x="13968" y="14343"/>
                    <a:pt x="15904" y="14181"/>
                    <a:pt x="17957" y="13858"/>
                  </a:cubicBezTo>
                  <a:cubicBezTo>
                    <a:pt x="23076" y="13055"/>
                    <a:pt x="27790" y="10978"/>
                    <a:pt x="32121" y="8853"/>
                  </a:cubicBezTo>
                  <a:lnTo>
                    <a:pt x="32595" y="8620"/>
                  </a:lnTo>
                  <a:cubicBezTo>
                    <a:pt x="37243" y="6337"/>
                    <a:pt x="42049" y="3980"/>
                    <a:pt x="47066" y="2784"/>
                  </a:cubicBezTo>
                  <a:cubicBezTo>
                    <a:pt x="53031" y="1361"/>
                    <a:pt x="58397" y="590"/>
                    <a:pt x="63469" y="426"/>
                  </a:cubicBezTo>
                  <a:cubicBezTo>
                    <a:pt x="64044" y="408"/>
                    <a:pt x="64620" y="399"/>
                    <a:pt x="65198" y="399"/>
                  </a:cubicBezTo>
                  <a:close/>
                  <a:moveTo>
                    <a:pt x="65203" y="1"/>
                  </a:moveTo>
                  <a:cubicBezTo>
                    <a:pt x="64619" y="1"/>
                    <a:pt x="64036" y="10"/>
                    <a:pt x="63455" y="29"/>
                  </a:cubicBezTo>
                  <a:cubicBezTo>
                    <a:pt x="58355" y="192"/>
                    <a:pt x="52963" y="968"/>
                    <a:pt x="46970" y="2396"/>
                  </a:cubicBezTo>
                  <a:cubicBezTo>
                    <a:pt x="41911" y="3604"/>
                    <a:pt x="37084" y="5971"/>
                    <a:pt x="32416" y="8263"/>
                  </a:cubicBezTo>
                  <a:lnTo>
                    <a:pt x="31942" y="8496"/>
                  </a:lnTo>
                  <a:cubicBezTo>
                    <a:pt x="27640" y="10606"/>
                    <a:pt x="22957" y="12670"/>
                    <a:pt x="17892" y="13466"/>
                  </a:cubicBezTo>
                  <a:cubicBezTo>
                    <a:pt x="15860" y="13785"/>
                    <a:pt x="13946" y="13945"/>
                    <a:pt x="12120" y="13945"/>
                  </a:cubicBezTo>
                  <a:cubicBezTo>
                    <a:pt x="10379" y="13945"/>
                    <a:pt x="8719" y="13799"/>
                    <a:pt x="7116" y="13508"/>
                  </a:cubicBezTo>
                  <a:cubicBezTo>
                    <a:pt x="4584" y="13050"/>
                    <a:pt x="2294" y="12211"/>
                    <a:pt x="305" y="11012"/>
                  </a:cubicBezTo>
                  <a:lnTo>
                    <a:pt x="0" y="10828"/>
                  </a:lnTo>
                  <a:lnTo>
                    <a:pt x="0" y="19337"/>
                  </a:lnTo>
                  <a:lnTo>
                    <a:pt x="193" y="19345"/>
                  </a:lnTo>
                  <a:cubicBezTo>
                    <a:pt x="1788" y="19417"/>
                    <a:pt x="3552" y="19474"/>
                    <a:pt x="5427" y="19474"/>
                  </a:cubicBezTo>
                  <a:cubicBezTo>
                    <a:pt x="9110" y="19474"/>
                    <a:pt x="13220" y="19251"/>
                    <a:pt x="17311" y="18469"/>
                  </a:cubicBezTo>
                  <a:cubicBezTo>
                    <a:pt x="22324" y="17509"/>
                    <a:pt x="26904" y="15636"/>
                    <a:pt x="31309" y="12740"/>
                  </a:cubicBezTo>
                  <a:cubicBezTo>
                    <a:pt x="33791" y="11110"/>
                    <a:pt x="36725" y="10287"/>
                    <a:pt x="40058" y="10287"/>
                  </a:cubicBezTo>
                  <a:cubicBezTo>
                    <a:pt x="40845" y="10287"/>
                    <a:pt x="41654" y="10333"/>
                    <a:pt x="42485" y="10425"/>
                  </a:cubicBezTo>
                  <a:cubicBezTo>
                    <a:pt x="47895" y="11021"/>
                    <a:pt x="53139" y="13156"/>
                    <a:pt x="58211" y="15220"/>
                  </a:cubicBezTo>
                  <a:cubicBezTo>
                    <a:pt x="61257" y="16459"/>
                    <a:pt x="64408" y="17742"/>
                    <a:pt x="67568" y="18681"/>
                  </a:cubicBezTo>
                  <a:cubicBezTo>
                    <a:pt x="72838" y="20248"/>
                    <a:pt x="78452" y="21200"/>
                    <a:pt x="84253" y="21507"/>
                  </a:cubicBezTo>
                  <a:cubicBezTo>
                    <a:pt x="85207" y="21557"/>
                    <a:pt x="86216" y="21596"/>
                    <a:pt x="87255" y="21596"/>
                  </a:cubicBezTo>
                  <a:cubicBezTo>
                    <a:pt x="89341" y="21596"/>
                    <a:pt x="91554" y="21438"/>
                    <a:pt x="93697" y="20904"/>
                  </a:cubicBezTo>
                  <a:cubicBezTo>
                    <a:pt x="95795" y="20381"/>
                    <a:pt x="98654" y="19332"/>
                    <a:pt x="99293" y="16292"/>
                  </a:cubicBezTo>
                  <a:cubicBezTo>
                    <a:pt x="99857" y="13600"/>
                    <a:pt x="98614" y="11035"/>
                    <a:pt x="95596" y="8666"/>
                  </a:cubicBezTo>
                  <a:cubicBezTo>
                    <a:pt x="92859" y="6520"/>
                    <a:pt x="89747" y="5193"/>
                    <a:pt x="87062" y="4178"/>
                  </a:cubicBezTo>
                  <a:cubicBezTo>
                    <a:pt x="79719" y="1402"/>
                    <a:pt x="72371" y="1"/>
                    <a:pt x="652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91" name="Google Shape;91;p4"/>
            <p:cNvGrpSpPr/>
            <p:nvPr/>
          </p:nvGrpSpPr>
          <p:grpSpPr>
            <a:xfrm>
              <a:off x="-109581" y="-2432400"/>
              <a:ext cx="9377821" cy="2147740"/>
              <a:chOff x="-109581" y="-2432400"/>
              <a:chExt cx="9377821" cy="2147740"/>
            </a:xfrm>
          </p:grpSpPr>
          <p:sp>
            <p:nvSpPr>
              <p:cNvPr id="92" name="Google Shape;92;p4"/>
              <p:cNvSpPr/>
              <p:nvPr/>
            </p:nvSpPr>
            <p:spPr>
              <a:xfrm flipH="1">
                <a:off x="-101698" y="-2359847"/>
                <a:ext cx="9361814" cy="2075187"/>
              </a:xfrm>
              <a:custGeom>
                <a:avLst/>
                <a:gdLst/>
                <a:ahLst/>
                <a:cxnLst/>
                <a:rect l="l" t="t" r="r" b="b"/>
                <a:pathLst>
                  <a:path w="233943" h="51857" extrusionOk="0">
                    <a:moveTo>
                      <a:pt x="114254" y="0"/>
                    </a:moveTo>
                    <a:cubicBezTo>
                      <a:pt x="113814" y="3337"/>
                      <a:pt x="107760" y="3970"/>
                      <a:pt x="105882" y="4185"/>
                    </a:cubicBezTo>
                    <a:cubicBezTo>
                      <a:pt x="103480" y="4463"/>
                      <a:pt x="101037" y="4580"/>
                      <a:pt x="98593" y="4580"/>
                    </a:cubicBezTo>
                    <a:cubicBezTo>
                      <a:pt x="96187" y="4580"/>
                      <a:pt x="93780" y="4466"/>
                      <a:pt x="91413" y="4277"/>
                    </a:cubicBezTo>
                    <a:cubicBezTo>
                      <a:pt x="83262" y="3622"/>
                      <a:pt x="75254" y="1586"/>
                      <a:pt x="67197" y="2"/>
                    </a:cubicBezTo>
                    <a:lnTo>
                      <a:pt x="3161" y="2"/>
                    </a:lnTo>
                    <a:cubicBezTo>
                      <a:pt x="1415" y="2"/>
                      <a:pt x="0" y="1794"/>
                      <a:pt x="0" y="4003"/>
                    </a:cubicBezTo>
                    <a:lnTo>
                      <a:pt x="0" y="12983"/>
                    </a:lnTo>
                    <a:cubicBezTo>
                      <a:pt x="752" y="13703"/>
                      <a:pt x="1532" y="14304"/>
                      <a:pt x="2202" y="14753"/>
                    </a:cubicBezTo>
                    <a:cubicBezTo>
                      <a:pt x="5867" y="17202"/>
                      <a:pt x="10108" y="17905"/>
                      <a:pt x="14266" y="17905"/>
                    </a:cubicBezTo>
                    <a:cubicBezTo>
                      <a:pt x="15542" y="17905"/>
                      <a:pt x="16811" y="17839"/>
                      <a:pt x="18052" y="17736"/>
                    </a:cubicBezTo>
                    <a:cubicBezTo>
                      <a:pt x="23329" y="17301"/>
                      <a:pt x="28524" y="16026"/>
                      <a:pt x="33704" y="14740"/>
                    </a:cubicBezTo>
                    <a:cubicBezTo>
                      <a:pt x="40948" y="12940"/>
                      <a:pt x="48135" y="10828"/>
                      <a:pt x="55442" y="9439"/>
                    </a:cubicBezTo>
                    <a:cubicBezTo>
                      <a:pt x="61321" y="8322"/>
                      <a:pt x="67233" y="7670"/>
                      <a:pt x="73167" y="7670"/>
                    </a:cubicBezTo>
                    <a:cubicBezTo>
                      <a:pt x="74688" y="7670"/>
                      <a:pt x="76210" y="7713"/>
                      <a:pt x="77734" y="7802"/>
                    </a:cubicBezTo>
                    <a:cubicBezTo>
                      <a:pt x="85106" y="8232"/>
                      <a:pt x="92423" y="9785"/>
                      <a:pt x="99530" y="12287"/>
                    </a:cubicBezTo>
                    <a:cubicBezTo>
                      <a:pt x="102317" y="13268"/>
                      <a:pt x="105115" y="14314"/>
                      <a:pt x="107858" y="15489"/>
                    </a:cubicBezTo>
                    <a:cubicBezTo>
                      <a:pt x="110332" y="16548"/>
                      <a:pt x="112809" y="17789"/>
                      <a:pt x="115004" y="19608"/>
                    </a:cubicBezTo>
                    <a:cubicBezTo>
                      <a:pt x="117824" y="21944"/>
                      <a:pt x="120303" y="25852"/>
                      <a:pt x="120226" y="30339"/>
                    </a:cubicBezTo>
                    <a:cubicBezTo>
                      <a:pt x="120101" y="37466"/>
                      <a:pt x="112935" y="40330"/>
                      <a:pt x="108516" y="41748"/>
                    </a:cubicBezTo>
                    <a:cubicBezTo>
                      <a:pt x="101630" y="43955"/>
                      <a:pt x="94414" y="44564"/>
                      <a:pt x="87337" y="44821"/>
                    </a:cubicBezTo>
                    <a:cubicBezTo>
                      <a:pt x="84855" y="44912"/>
                      <a:pt x="82371" y="44958"/>
                      <a:pt x="79887" y="44958"/>
                    </a:cubicBezTo>
                    <a:cubicBezTo>
                      <a:pt x="73140" y="44958"/>
                      <a:pt x="66393" y="44612"/>
                      <a:pt x="59673" y="43851"/>
                    </a:cubicBezTo>
                    <a:cubicBezTo>
                      <a:pt x="52128" y="42997"/>
                      <a:pt x="44620" y="41722"/>
                      <a:pt x="37128" y="40332"/>
                    </a:cubicBezTo>
                    <a:cubicBezTo>
                      <a:pt x="29596" y="38936"/>
                      <a:pt x="22076" y="37257"/>
                      <a:pt x="14513" y="36145"/>
                    </a:cubicBezTo>
                    <a:cubicBezTo>
                      <a:pt x="10469" y="35552"/>
                      <a:pt x="6279" y="35103"/>
                      <a:pt x="2100" y="35103"/>
                    </a:cubicBezTo>
                    <a:cubicBezTo>
                      <a:pt x="1400" y="35103"/>
                      <a:pt x="700" y="35116"/>
                      <a:pt x="0" y="35142"/>
                    </a:cubicBezTo>
                    <a:lnTo>
                      <a:pt x="0" y="41392"/>
                    </a:lnTo>
                    <a:cubicBezTo>
                      <a:pt x="3897" y="40406"/>
                      <a:pt x="7757" y="39113"/>
                      <a:pt x="11701" y="38520"/>
                    </a:cubicBezTo>
                    <a:cubicBezTo>
                      <a:pt x="12850" y="38347"/>
                      <a:pt x="14002" y="38268"/>
                      <a:pt x="15153" y="38268"/>
                    </a:cubicBezTo>
                    <a:cubicBezTo>
                      <a:pt x="18352" y="38268"/>
                      <a:pt x="21545" y="38880"/>
                      <a:pt x="24665" y="39789"/>
                    </a:cubicBezTo>
                    <a:cubicBezTo>
                      <a:pt x="29176" y="41103"/>
                      <a:pt x="33559" y="43015"/>
                      <a:pt x="37996" y="44675"/>
                    </a:cubicBezTo>
                    <a:cubicBezTo>
                      <a:pt x="42689" y="46433"/>
                      <a:pt x="47479" y="47692"/>
                      <a:pt x="52300" y="48740"/>
                    </a:cubicBezTo>
                    <a:cubicBezTo>
                      <a:pt x="61496" y="50745"/>
                      <a:pt x="70937" y="51857"/>
                      <a:pt x="80373" y="51857"/>
                    </a:cubicBezTo>
                    <a:cubicBezTo>
                      <a:pt x="91348" y="51857"/>
                      <a:pt x="102317" y="50352"/>
                      <a:pt x="112889" y="46997"/>
                    </a:cubicBezTo>
                    <a:cubicBezTo>
                      <a:pt x="122215" y="44038"/>
                      <a:pt x="130897" y="39216"/>
                      <a:pt x="139694" y="34414"/>
                    </a:cubicBezTo>
                    <a:cubicBezTo>
                      <a:pt x="143466" y="32352"/>
                      <a:pt x="147358" y="30634"/>
                      <a:pt x="151383" y="29556"/>
                    </a:cubicBezTo>
                    <a:cubicBezTo>
                      <a:pt x="155813" y="28370"/>
                      <a:pt x="160303" y="28105"/>
                      <a:pt x="164816" y="27914"/>
                    </a:cubicBezTo>
                    <a:cubicBezTo>
                      <a:pt x="167320" y="27807"/>
                      <a:pt x="169825" y="27756"/>
                      <a:pt x="172331" y="27756"/>
                    </a:cubicBezTo>
                    <a:cubicBezTo>
                      <a:pt x="189289" y="27756"/>
                      <a:pt x="206270" y="30094"/>
                      <a:pt x="222996" y="33398"/>
                    </a:cubicBezTo>
                    <a:cubicBezTo>
                      <a:pt x="226644" y="34116"/>
                      <a:pt x="230302" y="34924"/>
                      <a:pt x="233942" y="35864"/>
                    </a:cubicBezTo>
                    <a:lnTo>
                      <a:pt x="233942" y="9938"/>
                    </a:lnTo>
                    <a:cubicBezTo>
                      <a:pt x="233216" y="9925"/>
                      <a:pt x="232489" y="9919"/>
                      <a:pt x="231762" y="9919"/>
                    </a:cubicBezTo>
                    <a:cubicBezTo>
                      <a:pt x="219843" y="9919"/>
                      <a:pt x="207922" y="11530"/>
                      <a:pt x="196068" y="12904"/>
                    </a:cubicBezTo>
                    <a:cubicBezTo>
                      <a:pt x="188339" y="13801"/>
                      <a:pt x="180609" y="14806"/>
                      <a:pt x="172944" y="16393"/>
                    </a:cubicBezTo>
                    <a:cubicBezTo>
                      <a:pt x="169135" y="17181"/>
                      <a:pt x="165343" y="18112"/>
                      <a:pt x="161591" y="19260"/>
                    </a:cubicBezTo>
                    <a:cubicBezTo>
                      <a:pt x="158213" y="20291"/>
                      <a:pt x="155063" y="21813"/>
                      <a:pt x="151893" y="23606"/>
                    </a:cubicBezTo>
                    <a:cubicBezTo>
                      <a:pt x="147715" y="25970"/>
                      <a:pt x="143374" y="28204"/>
                      <a:pt x="138868" y="28204"/>
                    </a:cubicBezTo>
                    <a:cubicBezTo>
                      <a:pt x="137422" y="28204"/>
                      <a:pt x="135960" y="27974"/>
                      <a:pt x="134480" y="27445"/>
                    </a:cubicBezTo>
                    <a:cubicBezTo>
                      <a:pt x="129632" y="25711"/>
                      <a:pt x="125716" y="20547"/>
                      <a:pt x="125484" y="13951"/>
                    </a:cubicBezTo>
                    <a:cubicBezTo>
                      <a:pt x="125286" y="8300"/>
                      <a:pt x="129601" y="6027"/>
                      <a:pt x="133294" y="5020"/>
                    </a:cubicBezTo>
                    <a:cubicBezTo>
                      <a:pt x="139570" y="3307"/>
                      <a:pt x="146074" y="3151"/>
                      <a:pt x="152463" y="3078"/>
                    </a:cubicBezTo>
                    <a:cubicBezTo>
                      <a:pt x="160083" y="2991"/>
                      <a:pt x="167851" y="3042"/>
                      <a:pt x="175233" y="328"/>
                    </a:cubicBezTo>
                    <a:cubicBezTo>
                      <a:pt x="175511" y="226"/>
                      <a:pt x="175788" y="116"/>
                      <a:pt x="17606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 name="Google Shape;93;p4"/>
              <p:cNvSpPr/>
              <p:nvPr/>
            </p:nvSpPr>
            <p:spPr>
              <a:xfrm flipH="1">
                <a:off x="-109581" y="-2432400"/>
                <a:ext cx="9377821" cy="2090634"/>
              </a:xfrm>
              <a:custGeom>
                <a:avLst/>
                <a:gdLst/>
                <a:ahLst/>
                <a:cxnLst/>
                <a:rect l="l" t="t" r="r" b="b"/>
                <a:pathLst>
                  <a:path w="234343" h="52243" extrusionOk="0">
                    <a:moveTo>
                      <a:pt x="67361" y="400"/>
                    </a:moveTo>
                    <a:cubicBezTo>
                      <a:pt x="69340" y="790"/>
                      <a:pt x="71349" y="1215"/>
                      <a:pt x="73292" y="1625"/>
                    </a:cubicBezTo>
                    <a:cubicBezTo>
                      <a:pt x="79265" y="2884"/>
                      <a:pt x="85439" y="4185"/>
                      <a:pt x="91598" y="4680"/>
                    </a:cubicBezTo>
                    <a:cubicBezTo>
                      <a:pt x="94144" y="4885"/>
                      <a:pt x="96537" y="4987"/>
                      <a:pt x="98805" y="4987"/>
                    </a:cubicBezTo>
                    <a:cubicBezTo>
                      <a:pt x="101387" y="4987"/>
                      <a:pt x="103808" y="4854"/>
                      <a:pt x="106108" y="4590"/>
                    </a:cubicBezTo>
                    <a:lnTo>
                      <a:pt x="106218" y="4577"/>
                    </a:lnTo>
                    <a:cubicBezTo>
                      <a:pt x="108158" y="4354"/>
                      <a:pt x="114000" y="3685"/>
                      <a:pt x="114628" y="406"/>
                    </a:cubicBezTo>
                    <a:lnTo>
                      <a:pt x="175193" y="406"/>
                    </a:lnTo>
                    <a:cubicBezTo>
                      <a:pt x="168249" y="2915"/>
                      <a:pt x="160889" y="2994"/>
                      <a:pt x="153768" y="3069"/>
                    </a:cubicBezTo>
                    <a:lnTo>
                      <a:pt x="152665" y="3082"/>
                    </a:lnTo>
                    <a:cubicBezTo>
                      <a:pt x="145764" y="3162"/>
                      <a:pt x="139551" y="3364"/>
                      <a:pt x="133446" y="5030"/>
                    </a:cubicBezTo>
                    <a:cubicBezTo>
                      <a:pt x="128003" y="6516"/>
                      <a:pt x="125326" y="9588"/>
                      <a:pt x="125487" y="14164"/>
                    </a:cubicBezTo>
                    <a:cubicBezTo>
                      <a:pt x="125709" y="20471"/>
                      <a:pt x="129379" y="25966"/>
                      <a:pt x="134618" y="27839"/>
                    </a:cubicBezTo>
                    <a:cubicBezTo>
                      <a:pt x="136131" y="28380"/>
                      <a:pt x="137619" y="28617"/>
                      <a:pt x="139091" y="28617"/>
                    </a:cubicBezTo>
                    <a:cubicBezTo>
                      <a:pt x="143547" y="28617"/>
                      <a:pt x="147847" y="26448"/>
                      <a:pt x="152196" y="23987"/>
                    </a:cubicBezTo>
                    <a:cubicBezTo>
                      <a:pt x="155813" y="21943"/>
                      <a:pt x="158880" y="20567"/>
                      <a:pt x="161854" y="19658"/>
                    </a:cubicBezTo>
                    <a:cubicBezTo>
                      <a:pt x="165379" y="18581"/>
                      <a:pt x="169085" y="17643"/>
                      <a:pt x="173189" y="16795"/>
                    </a:cubicBezTo>
                    <a:cubicBezTo>
                      <a:pt x="180974" y="15181"/>
                      <a:pt x="188894" y="14166"/>
                      <a:pt x="196294" y="13308"/>
                    </a:cubicBezTo>
                    <a:cubicBezTo>
                      <a:pt x="197767" y="13138"/>
                      <a:pt x="199245" y="12964"/>
                      <a:pt x="200722" y="12788"/>
                    </a:cubicBezTo>
                    <a:cubicBezTo>
                      <a:pt x="210970" y="11576"/>
                      <a:pt x="221543" y="10326"/>
                      <a:pt x="231999" y="10326"/>
                    </a:cubicBezTo>
                    <a:cubicBezTo>
                      <a:pt x="232648" y="10326"/>
                      <a:pt x="233296" y="10331"/>
                      <a:pt x="233944" y="10341"/>
                    </a:cubicBezTo>
                    <a:lnTo>
                      <a:pt x="233944" y="35809"/>
                    </a:lnTo>
                    <a:cubicBezTo>
                      <a:pt x="230629" y="34959"/>
                      <a:pt x="227123" y="34173"/>
                      <a:pt x="223236" y="33405"/>
                    </a:cubicBezTo>
                    <a:cubicBezTo>
                      <a:pt x="203906" y="29587"/>
                      <a:pt x="187591" y="27758"/>
                      <a:pt x="172597" y="27758"/>
                    </a:cubicBezTo>
                    <a:cubicBezTo>
                      <a:pt x="170032" y="27758"/>
                      <a:pt x="167505" y="27812"/>
                      <a:pt x="165009" y="27918"/>
                    </a:cubicBezTo>
                    <a:cubicBezTo>
                      <a:pt x="160422" y="28112"/>
                      <a:pt x="155941" y="28387"/>
                      <a:pt x="151533" y="29567"/>
                    </a:cubicBezTo>
                    <a:cubicBezTo>
                      <a:pt x="147826" y="30560"/>
                      <a:pt x="143986" y="32153"/>
                      <a:pt x="139798" y="34441"/>
                    </a:cubicBezTo>
                    <a:lnTo>
                      <a:pt x="138875" y="34945"/>
                    </a:lnTo>
                    <a:cubicBezTo>
                      <a:pt x="130584" y="39473"/>
                      <a:pt x="122011" y="44161"/>
                      <a:pt x="113029" y="47009"/>
                    </a:cubicBezTo>
                    <a:cubicBezTo>
                      <a:pt x="102889" y="50226"/>
                      <a:pt x="91919" y="51840"/>
                      <a:pt x="80509" y="51840"/>
                    </a:cubicBezTo>
                    <a:cubicBezTo>
                      <a:pt x="71401" y="51840"/>
                      <a:pt x="62013" y="50811"/>
                      <a:pt x="52541" y="48749"/>
                    </a:cubicBezTo>
                    <a:cubicBezTo>
                      <a:pt x="46930" y="47526"/>
                      <a:pt x="42394" y="46236"/>
                      <a:pt x="38264" y="44691"/>
                    </a:cubicBezTo>
                    <a:cubicBezTo>
                      <a:pt x="36953" y="44199"/>
                      <a:pt x="35624" y="43678"/>
                      <a:pt x="34338" y="43172"/>
                    </a:cubicBezTo>
                    <a:cubicBezTo>
                      <a:pt x="31276" y="41971"/>
                      <a:pt x="28107" y="40726"/>
                      <a:pt x="24921" y="39799"/>
                    </a:cubicBezTo>
                    <a:cubicBezTo>
                      <a:pt x="21414" y="38777"/>
                      <a:pt x="18247" y="38271"/>
                      <a:pt x="15326" y="38271"/>
                    </a:cubicBezTo>
                    <a:cubicBezTo>
                      <a:pt x="14137" y="38271"/>
                      <a:pt x="12987" y="38356"/>
                      <a:pt x="11874" y="38521"/>
                    </a:cubicBezTo>
                    <a:cubicBezTo>
                      <a:pt x="9119" y="38936"/>
                      <a:pt x="6366" y="39703"/>
                      <a:pt x="3703" y="40442"/>
                    </a:cubicBezTo>
                    <a:cubicBezTo>
                      <a:pt x="2622" y="40742"/>
                      <a:pt x="1508" y="41053"/>
                      <a:pt x="406" y="41335"/>
                    </a:cubicBezTo>
                    <a:lnTo>
                      <a:pt x="406" y="35538"/>
                    </a:lnTo>
                    <a:cubicBezTo>
                      <a:pt x="1027" y="35516"/>
                      <a:pt x="1658" y="35506"/>
                      <a:pt x="2301" y="35506"/>
                    </a:cubicBezTo>
                    <a:cubicBezTo>
                      <a:pt x="5902" y="35506"/>
                      <a:pt x="9901" y="35844"/>
                      <a:pt x="14687" y="36547"/>
                    </a:cubicBezTo>
                    <a:cubicBezTo>
                      <a:pt x="19745" y="37290"/>
                      <a:pt x="24868" y="38304"/>
                      <a:pt x="29822" y="39284"/>
                    </a:cubicBezTo>
                    <a:cubicBezTo>
                      <a:pt x="32271" y="39769"/>
                      <a:pt x="34802" y="40270"/>
                      <a:pt x="37296" y="40733"/>
                    </a:cubicBezTo>
                    <a:cubicBezTo>
                      <a:pt x="43914" y="41961"/>
                      <a:pt x="51770" y="43339"/>
                      <a:pt x="59854" y="44254"/>
                    </a:cubicBezTo>
                    <a:cubicBezTo>
                      <a:pt x="66359" y="44990"/>
                      <a:pt x="73165" y="45361"/>
                      <a:pt x="80163" y="45361"/>
                    </a:cubicBezTo>
                    <a:cubicBezTo>
                      <a:pt x="82603" y="45361"/>
                      <a:pt x="85067" y="45316"/>
                      <a:pt x="87550" y="45225"/>
                    </a:cubicBezTo>
                    <a:cubicBezTo>
                      <a:pt x="94026" y="44991"/>
                      <a:pt x="101613" y="44441"/>
                      <a:pt x="108780" y="42142"/>
                    </a:cubicBezTo>
                    <a:cubicBezTo>
                      <a:pt x="113810" y="40529"/>
                      <a:pt x="120508" y="37574"/>
                      <a:pt x="120629" y="30544"/>
                    </a:cubicBezTo>
                    <a:cubicBezTo>
                      <a:pt x="120696" y="26529"/>
                      <a:pt x="118718" y="22458"/>
                      <a:pt x="115334" y="19654"/>
                    </a:cubicBezTo>
                    <a:cubicBezTo>
                      <a:pt x="112985" y="17708"/>
                      <a:pt x="110379" y="16465"/>
                      <a:pt x="108140" y="15506"/>
                    </a:cubicBezTo>
                    <a:cubicBezTo>
                      <a:pt x="105719" y="14467"/>
                      <a:pt x="103070" y="13450"/>
                      <a:pt x="99798" y="12298"/>
                    </a:cubicBezTo>
                    <a:cubicBezTo>
                      <a:pt x="92520" y="9735"/>
                      <a:pt x="85169" y="8223"/>
                      <a:pt x="77949" y="7802"/>
                    </a:cubicBezTo>
                    <a:cubicBezTo>
                      <a:pt x="76425" y="7713"/>
                      <a:pt x="74890" y="7669"/>
                      <a:pt x="73339" y="7669"/>
                    </a:cubicBezTo>
                    <a:cubicBezTo>
                      <a:pt x="67706" y="7669"/>
                      <a:pt x="61863" y="8255"/>
                      <a:pt x="55605" y="9443"/>
                    </a:cubicBezTo>
                    <a:cubicBezTo>
                      <a:pt x="50502" y="10413"/>
                      <a:pt x="45374" y="11757"/>
                      <a:pt x="40416" y="13057"/>
                    </a:cubicBezTo>
                    <a:cubicBezTo>
                      <a:pt x="38267" y="13620"/>
                      <a:pt x="36046" y="14201"/>
                      <a:pt x="33857" y="14746"/>
                    </a:cubicBezTo>
                    <a:cubicBezTo>
                      <a:pt x="29050" y="15939"/>
                      <a:pt x="23603" y="17293"/>
                      <a:pt x="18238" y="17736"/>
                    </a:cubicBezTo>
                    <a:cubicBezTo>
                      <a:pt x="17038" y="17835"/>
                      <a:pt x="15751" y="17910"/>
                      <a:pt x="14415" y="17910"/>
                    </a:cubicBezTo>
                    <a:cubicBezTo>
                      <a:pt x="10534" y="17910"/>
                      <a:pt x="6246" y="17280"/>
                      <a:pt x="2517" y="14787"/>
                    </a:cubicBezTo>
                    <a:cubicBezTo>
                      <a:pt x="2004" y="14446"/>
                      <a:pt x="1229" y="13878"/>
                      <a:pt x="403" y="13098"/>
                    </a:cubicBezTo>
                    <a:lnTo>
                      <a:pt x="403" y="4204"/>
                    </a:lnTo>
                    <a:cubicBezTo>
                      <a:pt x="403" y="2108"/>
                      <a:pt x="1731" y="405"/>
                      <a:pt x="3364" y="405"/>
                    </a:cubicBezTo>
                    <a:lnTo>
                      <a:pt x="67361" y="400"/>
                    </a:lnTo>
                    <a:close/>
                    <a:moveTo>
                      <a:pt x="114278" y="0"/>
                    </a:moveTo>
                    <a:lnTo>
                      <a:pt x="114255" y="176"/>
                    </a:lnTo>
                    <a:cubicBezTo>
                      <a:pt x="113845" y="3294"/>
                      <a:pt x="108068" y="3957"/>
                      <a:pt x="106170" y="4175"/>
                    </a:cubicBezTo>
                    <a:lnTo>
                      <a:pt x="106061" y="4187"/>
                    </a:lnTo>
                    <a:cubicBezTo>
                      <a:pt x="103777" y="4451"/>
                      <a:pt x="101371" y="4582"/>
                      <a:pt x="98803" y="4582"/>
                    </a:cubicBezTo>
                    <a:cubicBezTo>
                      <a:pt x="96546" y="4582"/>
                      <a:pt x="94164" y="4481"/>
                      <a:pt x="91630" y="4277"/>
                    </a:cubicBezTo>
                    <a:cubicBezTo>
                      <a:pt x="85496" y="3785"/>
                      <a:pt x="79335" y="2485"/>
                      <a:pt x="73374" y="1229"/>
                    </a:cubicBezTo>
                    <a:cubicBezTo>
                      <a:pt x="71430" y="820"/>
                      <a:pt x="69420" y="395"/>
                      <a:pt x="67400" y="2"/>
                    </a:cubicBezTo>
                    <a:lnTo>
                      <a:pt x="3365" y="2"/>
                    </a:lnTo>
                    <a:cubicBezTo>
                      <a:pt x="1511" y="2"/>
                      <a:pt x="3" y="1889"/>
                      <a:pt x="3" y="4205"/>
                    </a:cubicBezTo>
                    <a:lnTo>
                      <a:pt x="3" y="13267"/>
                    </a:lnTo>
                    <a:lnTo>
                      <a:pt x="66" y="13327"/>
                    </a:lnTo>
                    <a:cubicBezTo>
                      <a:pt x="935" y="14157"/>
                      <a:pt x="1758" y="14760"/>
                      <a:pt x="2295" y="15120"/>
                    </a:cubicBezTo>
                    <a:cubicBezTo>
                      <a:pt x="6107" y="17668"/>
                      <a:pt x="10473" y="18312"/>
                      <a:pt x="14416" y="18312"/>
                    </a:cubicBezTo>
                    <a:cubicBezTo>
                      <a:pt x="15764" y="18312"/>
                      <a:pt x="17063" y="18236"/>
                      <a:pt x="18274" y="18136"/>
                    </a:cubicBezTo>
                    <a:cubicBezTo>
                      <a:pt x="23670" y="17692"/>
                      <a:pt x="29134" y="16335"/>
                      <a:pt x="33955" y="15136"/>
                    </a:cubicBezTo>
                    <a:cubicBezTo>
                      <a:pt x="36148" y="14591"/>
                      <a:pt x="38370" y="14008"/>
                      <a:pt x="40521" y="13444"/>
                    </a:cubicBezTo>
                    <a:cubicBezTo>
                      <a:pt x="45471" y="12145"/>
                      <a:pt x="50591" y="10802"/>
                      <a:pt x="55682" y="9836"/>
                    </a:cubicBezTo>
                    <a:cubicBezTo>
                      <a:pt x="61914" y="8652"/>
                      <a:pt x="67733" y="8068"/>
                      <a:pt x="73339" y="8068"/>
                    </a:cubicBezTo>
                    <a:cubicBezTo>
                      <a:pt x="74883" y="8068"/>
                      <a:pt x="76410" y="8112"/>
                      <a:pt x="77924" y="8200"/>
                    </a:cubicBezTo>
                    <a:cubicBezTo>
                      <a:pt x="85109" y="8620"/>
                      <a:pt x="92423" y="10126"/>
                      <a:pt x="99664" y="12674"/>
                    </a:cubicBezTo>
                    <a:cubicBezTo>
                      <a:pt x="102926" y="13823"/>
                      <a:pt x="105569" y="14839"/>
                      <a:pt x="107978" y="15872"/>
                    </a:cubicBezTo>
                    <a:cubicBezTo>
                      <a:pt x="110192" y="16820"/>
                      <a:pt x="112765" y="18046"/>
                      <a:pt x="115074" y="19959"/>
                    </a:cubicBezTo>
                    <a:cubicBezTo>
                      <a:pt x="118366" y="22686"/>
                      <a:pt x="120289" y="26638"/>
                      <a:pt x="120224" y="30531"/>
                    </a:cubicBezTo>
                    <a:cubicBezTo>
                      <a:pt x="120108" y="37304"/>
                      <a:pt x="113565" y="40179"/>
                      <a:pt x="108656" y="41753"/>
                    </a:cubicBezTo>
                    <a:cubicBezTo>
                      <a:pt x="101534" y="44037"/>
                      <a:pt x="93982" y="44584"/>
                      <a:pt x="87532" y="44818"/>
                    </a:cubicBezTo>
                    <a:cubicBezTo>
                      <a:pt x="85053" y="44908"/>
                      <a:pt x="82593" y="44953"/>
                      <a:pt x="80156" y="44953"/>
                    </a:cubicBezTo>
                    <a:cubicBezTo>
                      <a:pt x="73174" y="44953"/>
                      <a:pt x="66385" y="44584"/>
                      <a:pt x="59897" y="43849"/>
                    </a:cubicBezTo>
                    <a:cubicBezTo>
                      <a:pt x="51824" y="42936"/>
                      <a:pt x="43978" y="41560"/>
                      <a:pt x="37366" y="40335"/>
                    </a:cubicBezTo>
                    <a:cubicBezTo>
                      <a:pt x="34874" y="39874"/>
                      <a:pt x="32343" y="39371"/>
                      <a:pt x="29894" y="38889"/>
                    </a:cubicBezTo>
                    <a:cubicBezTo>
                      <a:pt x="24935" y="37906"/>
                      <a:pt x="19807" y="36891"/>
                      <a:pt x="14740" y="36147"/>
                    </a:cubicBezTo>
                    <a:cubicBezTo>
                      <a:pt x="9938" y="35440"/>
                      <a:pt x="5923" y="35101"/>
                      <a:pt x="2306" y="35101"/>
                    </a:cubicBezTo>
                    <a:cubicBezTo>
                      <a:pt x="1587" y="35101"/>
                      <a:pt x="884" y="35114"/>
                      <a:pt x="193" y="35141"/>
                    </a:cubicBezTo>
                    <a:lnTo>
                      <a:pt x="0" y="35148"/>
                    </a:lnTo>
                    <a:lnTo>
                      <a:pt x="0" y="41850"/>
                    </a:lnTo>
                    <a:lnTo>
                      <a:pt x="250" y="41789"/>
                    </a:lnTo>
                    <a:cubicBezTo>
                      <a:pt x="1438" y="41486"/>
                      <a:pt x="2642" y="41153"/>
                      <a:pt x="3807" y="40829"/>
                    </a:cubicBezTo>
                    <a:cubicBezTo>
                      <a:pt x="6459" y="40093"/>
                      <a:pt x="9201" y="39331"/>
                      <a:pt x="11931" y="38920"/>
                    </a:cubicBezTo>
                    <a:cubicBezTo>
                      <a:pt x="13025" y="38755"/>
                      <a:pt x="14155" y="38672"/>
                      <a:pt x="15326" y="38672"/>
                    </a:cubicBezTo>
                    <a:cubicBezTo>
                      <a:pt x="18207" y="38672"/>
                      <a:pt x="21339" y="39173"/>
                      <a:pt x="24808" y="40183"/>
                    </a:cubicBezTo>
                    <a:cubicBezTo>
                      <a:pt x="27977" y="41106"/>
                      <a:pt x="31136" y="42346"/>
                      <a:pt x="34192" y="43547"/>
                    </a:cubicBezTo>
                    <a:cubicBezTo>
                      <a:pt x="35480" y="44051"/>
                      <a:pt x="36810" y="44575"/>
                      <a:pt x="38124" y="45065"/>
                    </a:cubicBezTo>
                    <a:cubicBezTo>
                      <a:pt x="42272" y="46618"/>
                      <a:pt x="46826" y="47913"/>
                      <a:pt x="52458" y="49140"/>
                    </a:cubicBezTo>
                    <a:cubicBezTo>
                      <a:pt x="61960" y="51209"/>
                      <a:pt x="71376" y="52242"/>
                      <a:pt x="80515" y="52242"/>
                    </a:cubicBezTo>
                    <a:cubicBezTo>
                      <a:pt x="91963" y="52242"/>
                      <a:pt x="102972" y="50622"/>
                      <a:pt x="113151" y="47393"/>
                    </a:cubicBezTo>
                    <a:cubicBezTo>
                      <a:pt x="122171" y="44531"/>
                      <a:pt x="130760" y="39837"/>
                      <a:pt x="139068" y="35298"/>
                    </a:cubicBezTo>
                    <a:lnTo>
                      <a:pt x="139990" y="34794"/>
                    </a:lnTo>
                    <a:cubicBezTo>
                      <a:pt x="144149" y="32523"/>
                      <a:pt x="147959" y="30939"/>
                      <a:pt x="151635" y="29954"/>
                    </a:cubicBezTo>
                    <a:cubicBezTo>
                      <a:pt x="156001" y="28784"/>
                      <a:pt x="160459" y="28512"/>
                      <a:pt x="165023" y="28318"/>
                    </a:cubicBezTo>
                    <a:cubicBezTo>
                      <a:pt x="167510" y="28212"/>
                      <a:pt x="170027" y="28159"/>
                      <a:pt x="172583" y="28159"/>
                    </a:cubicBezTo>
                    <a:cubicBezTo>
                      <a:pt x="187551" y="28159"/>
                      <a:pt x="203846" y="29985"/>
                      <a:pt x="223155" y="33798"/>
                    </a:cubicBezTo>
                    <a:cubicBezTo>
                      <a:pt x="227133" y="34583"/>
                      <a:pt x="230708" y="35389"/>
                      <a:pt x="234091" y="36262"/>
                    </a:cubicBezTo>
                    <a:lnTo>
                      <a:pt x="234343" y="36327"/>
                    </a:lnTo>
                    <a:lnTo>
                      <a:pt x="234343" y="9942"/>
                    </a:lnTo>
                    <a:lnTo>
                      <a:pt x="234144" y="9938"/>
                    </a:lnTo>
                    <a:cubicBezTo>
                      <a:pt x="233436" y="9926"/>
                      <a:pt x="232728" y="9920"/>
                      <a:pt x="232019" y="9920"/>
                    </a:cubicBezTo>
                    <a:cubicBezTo>
                      <a:pt x="221533" y="9920"/>
                      <a:pt x="210937" y="11173"/>
                      <a:pt x="200668" y="12387"/>
                    </a:cubicBezTo>
                    <a:cubicBezTo>
                      <a:pt x="199192" y="12560"/>
                      <a:pt x="197716" y="12735"/>
                      <a:pt x="196241" y="12907"/>
                    </a:cubicBezTo>
                    <a:cubicBezTo>
                      <a:pt x="188833" y="13765"/>
                      <a:pt x="180900" y="14784"/>
                      <a:pt x="173099" y="16399"/>
                    </a:cubicBezTo>
                    <a:cubicBezTo>
                      <a:pt x="168984" y="17250"/>
                      <a:pt x="165266" y="18189"/>
                      <a:pt x="161730" y="19271"/>
                    </a:cubicBezTo>
                    <a:cubicBezTo>
                      <a:pt x="158729" y="20188"/>
                      <a:pt x="155634" y="21574"/>
                      <a:pt x="151992" y="23636"/>
                    </a:cubicBezTo>
                    <a:cubicBezTo>
                      <a:pt x="147694" y="26067"/>
                      <a:pt x="143448" y="28211"/>
                      <a:pt x="139076" y="28211"/>
                    </a:cubicBezTo>
                    <a:cubicBezTo>
                      <a:pt x="137648" y="28211"/>
                      <a:pt x="136206" y="27982"/>
                      <a:pt x="134745" y="27459"/>
                    </a:cubicBezTo>
                    <a:cubicBezTo>
                      <a:pt x="129659" y="25640"/>
                      <a:pt x="126097" y="20292"/>
                      <a:pt x="125882" y="14148"/>
                    </a:cubicBezTo>
                    <a:cubicBezTo>
                      <a:pt x="125729" y="9782"/>
                      <a:pt x="128305" y="6844"/>
                      <a:pt x="133544" y="5415"/>
                    </a:cubicBezTo>
                    <a:cubicBezTo>
                      <a:pt x="139606" y="3761"/>
                      <a:pt x="145790" y="3559"/>
                      <a:pt x="152664" y="3482"/>
                    </a:cubicBezTo>
                    <a:lnTo>
                      <a:pt x="153767" y="3469"/>
                    </a:lnTo>
                    <a:cubicBezTo>
                      <a:pt x="160981" y="3392"/>
                      <a:pt x="168439" y="3314"/>
                      <a:pt x="175499" y="719"/>
                    </a:cubicBezTo>
                    <a:cubicBezTo>
                      <a:pt x="175781" y="617"/>
                      <a:pt x="176061" y="506"/>
                      <a:pt x="176341" y="389"/>
                    </a:cubicBezTo>
                    <a:lnTo>
                      <a:pt x="177262"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94" name="Google Shape;94;p4"/>
            <p:cNvSpPr/>
            <p:nvPr/>
          </p:nvSpPr>
          <p:spPr>
            <a:xfrm flipH="1">
              <a:off x="900741" y="-942088"/>
              <a:ext cx="8367499" cy="1836163"/>
            </a:xfrm>
            <a:custGeom>
              <a:avLst/>
              <a:gdLst/>
              <a:ahLst/>
              <a:cxnLst/>
              <a:rect l="l" t="t" r="r" b="b"/>
              <a:pathLst>
                <a:path w="209096" h="45884" extrusionOk="0">
                  <a:moveTo>
                    <a:pt x="173615" y="405"/>
                  </a:moveTo>
                  <a:cubicBezTo>
                    <a:pt x="176375" y="405"/>
                    <a:pt x="179213" y="507"/>
                    <a:pt x="182050" y="829"/>
                  </a:cubicBezTo>
                  <a:cubicBezTo>
                    <a:pt x="188207" y="1528"/>
                    <a:pt x="194615" y="3672"/>
                    <a:pt x="201642" y="7381"/>
                  </a:cubicBezTo>
                  <a:lnTo>
                    <a:pt x="202000" y="7570"/>
                  </a:lnTo>
                  <a:cubicBezTo>
                    <a:pt x="204160" y="8703"/>
                    <a:pt x="207122" y="10258"/>
                    <a:pt x="208209" y="13014"/>
                  </a:cubicBezTo>
                  <a:cubicBezTo>
                    <a:pt x="208659" y="14157"/>
                    <a:pt x="208681" y="15157"/>
                    <a:pt x="208272" y="15990"/>
                  </a:cubicBezTo>
                  <a:cubicBezTo>
                    <a:pt x="207624" y="17309"/>
                    <a:pt x="205989" y="18018"/>
                    <a:pt x="204732" y="18381"/>
                  </a:cubicBezTo>
                  <a:cubicBezTo>
                    <a:pt x="201461" y="19325"/>
                    <a:pt x="198006" y="19797"/>
                    <a:pt x="194392" y="19797"/>
                  </a:cubicBezTo>
                  <a:cubicBezTo>
                    <a:pt x="190821" y="19797"/>
                    <a:pt x="187096" y="19336"/>
                    <a:pt x="183241" y="18415"/>
                  </a:cubicBezTo>
                  <a:cubicBezTo>
                    <a:pt x="179114" y="17429"/>
                    <a:pt x="174866" y="16057"/>
                    <a:pt x="170611" y="14337"/>
                  </a:cubicBezTo>
                  <a:cubicBezTo>
                    <a:pt x="166998" y="12878"/>
                    <a:pt x="163261" y="11368"/>
                    <a:pt x="159428" y="10535"/>
                  </a:cubicBezTo>
                  <a:cubicBezTo>
                    <a:pt x="157531" y="10122"/>
                    <a:pt x="155742" y="9916"/>
                    <a:pt x="154034" y="9916"/>
                  </a:cubicBezTo>
                  <a:cubicBezTo>
                    <a:pt x="152450" y="9916"/>
                    <a:pt x="150935" y="10094"/>
                    <a:pt x="149470" y="10449"/>
                  </a:cubicBezTo>
                  <a:cubicBezTo>
                    <a:pt x="145504" y="11411"/>
                    <a:pt x="142070" y="13874"/>
                    <a:pt x="138895" y="16316"/>
                  </a:cubicBezTo>
                  <a:cubicBezTo>
                    <a:pt x="136054" y="18501"/>
                    <a:pt x="133233" y="20858"/>
                    <a:pt x="130505" y="23139"/>
                  </a:cubicBezTo>
                  <a:cubicBezTo>
                    <a:pt x="126905" y="26149"/>
                    <a:pt x="123181" y="29264"/>
                    <a:pt x="119366" y="32010"/>
                  </a:cubicBezTo>
                  <a:cubicBezTo>
                    <a:pt x="107458" y="40580"/>
                    <a:pt x="92880" y="45107"/>
                    <a:pt x="76028" y="45462"/>
                  </a:cubicBezTo>
                  <a:cubicBezTo>
                    <a:pt x="75424" y="45475"/>
                    <a:pt x="74822" y="45482"/>
                    <a:pt x="74224" y="45482"/>
                  </a:cubicBezTo>
                  <a:cubicBezTo>
                    <a:pt x="58269" y="45482"/>
                    <a:pt x="44689" y="40929"/>
                    <a:pt x="33828" y="31942"/>
                  </a:cubicBezTo>
                  <a:cubicBezTo>
                    <a:pt x="27187" y="26448"/>
                    <a:pt x="20603" y="21405"/>
                    <a:pt x="13056" y="20088"/>
                  </a:cubicBezTo>
                  <a:cubicBezTo>
                    <a:pt x="11967" y="19897"/>
                    <a:pt x="10865" y="19801"/>
                    <a:pt x="9746" y="19801"/>
                  </a:cubicBezTo>
                  <a:cubicBezTo>
                    <a:pt x="6781" y="19801"/>
                    <a:pt x="3696" y="20474"/>
                    <a:pt x="406" y="21833"/>
                  </a:cubicBezTo>
                  <a:lnTo>
                    <a:pt x="406" y="14358"/>
                  </a:lnTo>
                  <a:cubicBezTo>
                    <a:pt x="1109" y="14230"/>
                    <a:pt x="1864" y="14110"/>
                    <a:pt x="2702" y="13993"/>
                  </a:cubicBezTo>
                  <a:cubicBezTo>
                    <a:pt x="5594" y="13588"/>
                    <a:pt x="8552" y="13414"/>
                    <a:pt x="11411" y="13245"/>
                  </a:cubicBezTo>
                  <a:lnTo>
                    <a:pt x="12958" y="13152"/>
                  </a:lnTo>
                  <a:cubicBezTo>
                    <a:pt x="15818" y="12978"/>
                    <a:pt x="18953" y="12785"/>
                    <a:pt x="22145" y="12785"/>
                  </a:cubicBezTo>
                  <a:cubicBezTo>
                    <a:pt x="23389" y="12785"/>
                    <a:pt x="24641" y="12814"/>
                    <a:pt x="25889" y="12885"/>
                  </a:cubicBezTo>
                  <a:cubicBezTo>
                    <a:pt x="29786" y="13104"/>
                    <a:pt x="33808" y="14150"/>
                    <a:pt x="38546" y="16169"/>
                  </a:cubicBezTo>
                  <a:cubicBezTo>
                    <a:pt x="52883" y="22283"/>
                    <a:pt x="69842" y="28659"/>
                    <a:pt x="86902" y="29591"/>
                  </a:cubicBezTo>
                  <a:cubicBezTo>
                    <a:pt x="88135" y="29659"/>
                    <a:pt x="89353" y="29692"/>
                    <a:pt x="90554" y="29692"/>
                  </a:cubicBezTo>
                  <a:cubicBezTo>
                    <a:pt x="97955" y="29692"/>
                    <a:pt x="104738" y="28414"/>
                    <a:pt x="110758" y="25880"/>
                  </a:cubicBezTo>
                  <a:cubicBezTo>
                    <a:pt x="117187" y="23174"/>
                    <a:pt x="123174" y="18993"/>
                    <a:pt x="128962" y="14950"/>
                  </a:cubicBezTo>
                  <a:cubicBezTo>
                    <a:pt x="130301" y="14015"/>
                    <a:pt x="131684" y="13050"/>
                    <a:pt x="133052" y="12117"/>
                  </a:cubicBezTo>
                  <a:cubicBezTo>
                    <a:pt x="136569" y="9716"/>
                    <a:pt x="140379" y="7249"/>
                    <a:pt x="144384" y="5460"/>
                  </a:cubicBezTo>
                  <a:cubicBezTo>
                    <a:pt x="148006" y="3842"/>
                    <a:pt x="151905" y="2608"/>
                    <a:pt x="155970" y="1792"/>
                  </a:cubicBezTo>
                  <a:cubicBezTo>
                    <a:pt x="159701" y="1042"/>
                    <a:pt x="163680" y="640"/>
                    <a:pt x="168868" y="486"/>
                  </a:cubicBezTo>
                  <a:cubicBezTo>
                    <a:pt x="170413" y="440"/>
                    <a:pt x="172001" y="405"/>
                    <a:pt x="173615" y="405"/>
                  </a:cubicBezTo>
                  <a:close/>
                  <a:moveTo>
                    <a:pt x="173609" y="0"/>
                  </a:moveTo>
                  <a:cubicBezTo>
                    <a:pt x="171993" y="0"/>
                    <a:pt x="170405" y="35"/>
                    <a:pt x="168858" y="80"/>
                  </a:cubicBezTo>
                  <a:cubicBezTo>
                    <a:pt x="163644" y="234"/>
                    <a:pt x="159645" y="639"/>
                    <a:pt x="155891" y="1393"/>
                  </a:cubicBezTo>
                  <a:cubicBezTo>
                    <a:pt x="151795" y="2216"/>
                    <a:pt x="147870" y="3459"/>
                    <a:pt x="144219" y="5088"/>
                  </a:cubicBezTo>
                  <a:cubicBezTo>
                    <a:pt x="140186" y="6888"/>
                    <a:pt x="136359" y="9369"/>
                    <a:pt x="132824" y="11781"/>
                  </a:cubicBezTo>
                  <a:cubicBezTo>
                    <a:pt x="131454" y="12715"/>
                    <a:pt x="130070" y="13683"/>
                    <a:pt x="128732" y="14617"/>
                  </a:cubicBezTo>
                  <a:cubicBezTo>
                    <a:pt x="122961" y="18648"/>
                    <a:pt x="116993" y="22817"/>
                    <a:pt x="110602" y="25506"/>
                  </a:cubicBezTo>
                  <a:cubicBezTo>
                    <a:pt x="104631" y="28019"/>
                    <a:pt x="97899" y="29287"/>
                    <a:pt x="90554" y="29287"/>
                  </a:cubicBezTo>
                  <a:cubicBezTo>
                    <a:pt x="89360" y="29287"/>
                    <a:pt x="88149" y="29254"/>
                    <a:pt x="86923" y="29187"/>
                  </a:cubicBezTo>
                  <a:cubicBezTo>
                    <a:pt x="69926" y="28261"/>
                    <a:pt x="53010" y="21898"/>
                    <a:pt x="38703" y="15797"/>
                  </a:cubicBezTo>
                  <a:cubicBezTo>
                    <a:pt x="33922" y="13758"/>
                    <a:pt x="29857" y="12704"/>
                    <a:pt x="25911" y="12481"/>
                  </a:cubicBezTo>
                  <a:cubicBezTo>
                    <a:pt x="24653" y="12410"/>
                    <a:pt x="23392" y="12381"/>
                    <a:pt x="22140" y="12381"/>
                  </a:cubicBezTo>
                  <a:cubicBezTo>
                    <a:pt x="18938" y="12381"/>
                    <a:pt x="15797" y="12572"/>
                    <a:pt x="12931" y="12748"/>
                  </a:cubicBezTo>
                  <a:lnTo>
                    <a:pt x="11384" y="12841"/>
                  </a:lnTo>
                  <a:cubicBezTo>
                    <a:pt x="8518" y="13010"/>
                    <a:pt x="5551" y="13184"/>
                    <a:pt x="2644" y="13591"/>
                  </a:cubicBezTo>
                  <a:cubicBezTo>
                    <a:pt x="1731" y="13718"/>
                    <a:pt x="921" y="13848"/>
                    <a:pt x="165" y="13990"/>
                  </a:cubicBezTo>
                  <a:lnTo>
                    <a:pt x="0" y="14020"/>
                  </a:lnTo>
                  <a:lnTo>
                    <a:pt x="0" y="22434"/>
                  </a:lnTo>
                  <a:lnTo>
                    <a:pt x="280" y="22317"/>
                  </a:lnTo>
                  <a:cubicBezTo>
                    <a:pt x="3624" y="20902"/>
                    <a:pt x="6748" y="20202"/>
                    <a:pt x="9745" y="20202"/>
                  </a:cubicBezTo>
                  <a:cubicBezTo>
                    <a:pt x="10841" y="20202"/>
                    <a:pt x="11920" y="20296"/>
                    <a:pt x="12987" y="20482"/>
                  </a:cubicBezTo>
                  <a:cubicBezTo>
                    <a:pt x="20436" y="21784"/>
                    <a:pt x="26975" y="26792"/>
                    <a:pt x="33571" y="32250"/>
                  </a:cubicBezTo>
                  <a:cubicBezTo>
                    <a:pt x="44508" y="41302"/>
                    <a:pt x="58178" y="45884"/>
                    <a:pt x="74230" y="45884"/>
                  </a:cubicBezTo>
                  <a:cubicBezTo>
                    <a:pt x="74828" y="45884"/>
                    <a:pt x="75434" y="45878"/>
                    <a:pt x="76041" y="45864"/>
                  </a:cubicBezTo>
                  <a:cubicBezTo>
                    <a:pt x="92973" y="45507"/>
                    <a:pt x="107630" y="40953"/>
                    <a:pt x="119603" y="32334"/>
                  </a:cubicBezTo>
                  <a:cubicBezTo>
                    <a:pt x="123430" y="29580"/>
                    <a:pt x="127160" y="26462"/>
                    <a:pt x="130767" y="23446"/>
                  </a:cubicBezTo>
                  <a:cubicBezTo>
                    <a:pt x="133490" y="21168"/>
                    <a:pt x="136306" y="18812"/>
                    <a:pt x="139143" y="16633"/>
                  </a:cubicBezTo>
                  <a:cubicBezTo>
                    <a:pt x="142286" y="14218"/>
                    <a:pt x="145678" y="11782"/>
                    <a:pt x="149569" y="10839"/>
                  </a:cubicBezTo>
                  <a:cubicBezTo>
                    <a:pt x="151002" y="10492"/>
                    <a:pt x="152486" y="10318"/>
                    <a:pt x="154040" y="10318"/>
                  </a:cubicBezTo>
                  <a:cubicBezTo>
                    <a:pt x="155718" y="10318"/>
                    <a:pt x="157477" y="10521"/>
                    <a:pt x="159345" y="10926"/>
                  </a:cubicBezTo>
                  <a:cubicBezTo>
                    <a:pt x="163146" y="11754"/>
                    <a:pt x="166866" y="13255"/>
                    <a:pt x="170463" y="14710"/>
                  </a:cubicBezTo>
                  <a:cubicBezTo>
                    <a:pt x="174735" y="16434"/>
                    <a:pt x="179004" y="17813"/>
                    <a:pt x="183149" y="18805"/>
                  </a:cubicBezTo>
                  <a:cubicBezTo>
                    <a:pt x="187035" y="19734"/>
                    <a:pt x="190791" y="20198"/>
                    <a:pt x="194393" y="20198"/>
                  </a:cubicBezTo>
                  <a:cubicBezTo>
                    <a:pt x="198045" y="20198"/>
                    <a:pt x="201538" y="19721"/>
                    <a:pt x="204846" y="18766"/>
                  </a:cubicBezTo>
                  <a:cubicBezTo>
                    <a:pt x="206788" y="18205"/>
                    <a:pt x="208062" y="17332"/>
                    <a:pt x="208634" y="16167"/>
                  </a:cubicBezTo>
                  <a:cubicBezTo>
                    <a:pt x="209095" y="15229"/>
                    <a:pt x="209080" y="14117"/>
                    <a:pt x="208584" y="12865"/>
                  </a:cubicBezTo>
                  <a:cubicBezTo>
                    <a:pt x="207441" y="9969"/>
                    <a:pt x="204404" y="8376"/>
                    <a:pt x="202188" y="7211"/>
                  </a:cubicBezTo>
                  <a:lnTo>
                    <a:pt x="201831" y="7024"/>
                  </a:lnTo>
                  <a:cubicBezTo>
                    <a:pt x="194760" y="3289"/>
                    <a:pt x="188306" y="1132"/>
                    <a:pt x="182098" y="427"/>
                  </a:cubicBezTo>
                  <a:cubicBezTo>
                    <a:pt x="179239" y="102"/>
                    <a:pt x="176384" y="0"/>
                    <a:pt x="17360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 name="Google Shape;95;p4"/>
            <p:cNvSpPr/>
            <p:nvPr/>
          </p:nvSpPr>
          <p:spPr>
            <a:xfrm flipH="1">
              <a:off x="8460887" y="163330"/>
              <a:ext cx="807313" cy="330705"/>
            </a:xfrm>
            <a:custGeom>
              <a:avLst/>
              <a:gdLst/>
              <a:ahLst/>
              <a:cxnLst/>
              <a:rect l="l" t="t" r="r" b="b"/>
              <a:pathLst>
                <a:path w="20174" h="8264" extrusionOk="0">
                  <a:moveTo>
                    <a:pt x="10888" y="404"/>
                  </a:moveTo>
                  <a:cubicBezTo>
                    <a:pt x="11749" y="404"/>
                    <a:pt x="12597" y="461"/>
                    <a:pt x="13422" y="602"/>
                  </a:cubicBezTo>
                  <a:cubicBezTo>
                    <a:pt x="15472" y="954"/>
                    <a:pt x="17153" y="1897"/>
                    <a:pt x="18413" y="3404"/>
                  </a:cubicBezTo>
                  <a:cubicBezTo>
                    <a:pt x="19054" y="4170"/>
                    <a:pt x="19787" y="5267"/>
                    <a:pt x="19634" y="6147"/>
                  </a:cubicBezTo>
                  <a:cubicBezTo>
                    <a:pt x="19567" y="6546"/>
                    <a:pt x="19324" y="6863"/>
                    <a:pt x="18894" y="7118"/>
                  </a:cubicBezTo>
                  <a:cubicBezTo>
                    <a:pt x="17704" y="7820"/>
                    <a:pt x="16206" y="7861"/>
                    <a:pt x="14950" y="7861"/>
                  </a:cubicBezTo>
                  <a:cubicBezTo>
                    <a:pt x="14860" y="7861"/>
                    <a:pt x="14771" y="7861"/>
                    <a:pt x="14684" y="7861"/>
                  </a:cubicBezTo>
                  <a:cubicBezTo>
                    <a:pt x="13289" y="7856"/>
                    <a:pt x="11866" y="7753"/>
                    <a:pt x="10488" y="7653"/>
                  </a:cubicBezTo>
                  <a:cubicBezTo>
                    <a:pt x="9887" y="7608"/>
                    <a:pt x="9287" y="7565"/>
                    <a:pt x="8687" y="7529"/>
                  </a:cubicBezTo>
                  <a:cubicBezTo>
                    <a:pt x="5827" y="7359"/>
                    <a:pt x="3245" y="7206"/>
                    <a:pt x="649" y="7206"/>
                  </a:cubicBezTo>
                  <a:cubicBezTo>
                    <a:pt x="568" y="7206"/>
                    <a:pt x="486" y="7206"/>
                    <a:pt x="405" y="7206"/>
                  </a:cubicBezTo>
                  <a:lnTo>
                    <a:pt x="405" y="1428"/>
                  </a:lnTo>
                  <a:cubicBezTo>
                    <a:pt x="2017" y="1368"/>
                    <a:pt x="3674" y="1139"/>
                    <a:pt x="5280" y="919"/>
                  </a:cubicBezTo>
                  <a:cubicBezTo>
                    <a:pt x="7141" y="665"/>
                    <a:pt x="9044" y="404"/>
                    <a:pt x="10888" y="404"/>
                  </a:cubicBezTo>
                  <a:close/>
                  <a:moveTo>
                    <a:pt x="10888" y="1"/>
                  </a:moveTo>
                  <a:cubicBezTo>
                    <a:pt x="9018" y="1"/>
                    <a:pt x="7099" y="265"/>
                    <a:pt x="5223" y="522"/>
                  </a:cubicBezTo>
                  <a:cubicBezTo>
                    <a:pt x="3564" y="751"/>
                    <a:pt x="1848" y="984"/>
                    <a:pt x="195" y="1034"/>
                  </a:cubicBezTo>
                  <a:lnTo>
                    <a:pt x="1" y="1039"/>
                  </a:lnTo>
                  <a:lnTo>
                    <a:pt x="1" y="7612"/>
                  </a:lnTo>
                  <a:lnTo>
                    <a:pt x="202" y="7612"/>
                  </a:lnTo>
                  <a:cubicBezTo>
                    <a:pt x="266" y="7612"/>
                    <a:pt x="330" y="7612"/>
                    <a:pt x="393" y="7612"/>
                  </a:cubicBezTo>
                  <a:cubicBezTo>
                    <a:pt x="3056" y="7612"/>
                    <a:pt x="5717" y="7756"/>
                    <a:pt x="8664" y="7932"/>
                  </a:cubicBezTo>
                  <a:cubicBezTo>
                    <a:pt x="9261" y="7968"/>
                    <a:pt x="9860" y="8012"/>
                    <a:pt x="10460" y="8055"/>
                  </a:cubicBezTo>
                  <a:cubicBezTo>
                    <a:pt x="11844" y="8155"/>
                    <a:pt x="13275" y="8259"/>
                    <a:pt x="14682" y="8264"/>
                  </a:cubicBezTo>
                  <a:lnTo>
                    <a:pt x="14998" y="8264"/>
                  </a:lnTo>
                  <a:cubicBezTo>
                    <a:pt x="16295" y="8264"/>
                    <a:pt x="17831" y="8211"/>
                    <a:pt x="19096" y="7463"/>
                  </a:cubicBezTo>
                  <a:cubicBezTo>
                    <a:pt x="19626" y="7152"/>
                    <a:pt x="19940" y="6730"/>
                    <a:pt x="20030" y="6216"/>
                  </a:cubicBezTo>
                  <a:cubicBezTo>
                    <a:pt x="20173" y="5387"/>
                    <a:pt x="19732" y="4354"/>
                    <a:pt x="18720" y="3145"/>
                  </a:cubicBezTo>
                  <a:cubicBezTo>
                    <a:pt x="17395" y="1562"/>
                    <a:pt x="15637" y="574"/>
                    <a:pt x="13488" y="205"/>
                  </a:cubicBezTo>
                  <a:cubicBezTo>
                    <a:pt x="12639" y="59"/>
                    <a:pt x="11769" y="1"/>
                    <a:pt x="1088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 name="Google Shape;96;p4"/>
            <p:cNvSpPr/>
            <p:nvPr/>
          </p:nvSpPr>
          <p:spPr>
            <a:xfrm flipH="1">
              <a:off x="-109741" y="-181865"/>
              <a:ext cx="9377861" cy="2035410"/>
            </a:xfrm>
            <a:custGeom>
              <a:avLst/>
              <a:gdLst/>
              <a:ahLst/>
              <a:cxnLst/>
              <a:rect l="l" t="t" r="r" b="b"/>
              <a:pathLst>
                <a:path w="234344" h="50863" extrusionOk="0">
                  <a:moveTo>
                    <a:pt x="233940" y="621"/>
                  </a:moveTo>
                  <a:lnTo>
                    <a:pt x="233940" y="12077"/>
                  </a:lnTo>
                  <a:cubicBezTo>
                    <a:pt x="232371" y="13846"/>
                    <a:pt x="230619" y="15358"/>
                    <a:pt x="228734" y="16565"/>
                  </a:cubicBezTo>
                  <a:cubicBezTo>
                    <a:pt x="224484" y="19289"/>
                    <a:pt x="219376" y="20857"/>
                    <a:pt x="213122" y="21360"/>
                  </a:cubicBezTo>
                  <a:cubicBezTo>
                    <a:pt x="211653" y="21479"/>
                    <a:pt x="210146" y="21539"/>
                    <a:pt x="208580" y="21539"/>
                  </a:cubicBezTo>
                  <a:cubicBezTo>
                    <a:pt x="205000" y="21539"/>
                    <a:pt x="201109" y="21226"/>
                    <a:pt x="196647" y="20590"/>
                  </a:cubicBezTo>
                  <a:lnTo>
                    <a:pt x="196529" y="20574"/>
                  </a:lnTo>
                  <a:cubicBezTo>
                    <a:pt x="194477" y="20283"/>
                    <a:pt x="192356" y="19981"/>
                    <a:pt x="190306" y="19457"/>
                  </a:cubicBezTo>
                  <a:cubicBezTo>
                    <a:pt x="188131" y="18901"/>
                    <a:pt x="186302" y="18457"/>
                    <a:pt x="184446" y="18095"/>
                  </a:cubicBezTo>
                  <a:cubicBezTo>
                    <a:pt x="182413" y="17700"/>
                    <a:pt x="180221" y="17338"/>
                    <a:pt x="178016" y="17338"/>
                  </a:cubicBezTo>
                  <a:cubicBezTo>
                    <a:pt x="177942" y="17338"/>
                    <a:pt x="177867" y="17339"/>
                    <a:pt x="177792" y="17340"/>
                  </a:cubicBezTo>
                  <a:cubicBezTo>
                    <a:pt x="176496" y="17354"/>
                    <a:pt x="174542" y="17378"/>
                    <a:pt x="173323" y="18637"/>
                  </a:cubicBezTo>
                  <a:cubicBezTo>
                    <a:pt x="172261" y="19733"/>
                    <a:pt x="172397" y="21555"/>
                    <a:pt x="173080" y="22788"/>
                  </a:cubicBezTo>
                  <a:cubicBezTo>
                    <a:pt x="174004" y="24459"/>
                    <a:pt x="175665" y="25395"/>
                    <a:pt x="177319" y="26158"/>
                  </a:cubicBezTo>
                  <a:cubicBezTo>
                    <a:pt x="180088" y="27433"/>
                    <a:pt x="183032" y="28076"/>
                    <a:pt x="185878" y="28699"/>
                  </a:cubicBezTo>
                  <a:cubicBezTo>
                    <a:pt x="186544" y="28844"/>
                    <a:pt x="187205" y="28990"/>
                    <a:pt x="187866" y="29142"/>
                  </a:cubicBezTo>
                  <a:cubicBezTo>
                    <a:pt x="191326" y="29942"/>
                    <a:pt x="194903" y="30405"/>
                    <a:pt x="198362" y="30852"/>
                  </a:cubicBezTo>
                  <a:lnTo>
                    <a:pt x="199879" y="31048"/>
                  </a:lnTo>
                  <a:cubicBezTo>
                    <a:pt x="203501" y="31524"/>
                    <a:pt x="207493" y="31975"/>
                    <a:pt x="212443" y="32469"/>
                  </a:cubicBezTo>
                  <a:cubicBezTo>
                    <a:pt x="216296" y="32854"/>
                    <a:pt x="220110" y="33192"/>
                    <a:pt x="223683" y="33505"/>
                  </a:cubicBezTo>
                  <a:cubicBezTo>
                    <a:pt x="226437" y="33747"/>
                    <a:pt x="229366" y="34040"/>
                    <a:pt x="232268" y="34727"/>
                  </a:cubicBezTo>
                  <a:cubicBezTo>
                    <a:pt x="232812" y="34856"/>
                    <a:pt x="233374" y="35011"/>
                    <a:pt x="233940" y="35186"/>
                  </a:cubicBezTo>
                  <a:lnTo>
                    <a:pt x="233940" y="50330"/>
                  </a:lnTo>
                  <a:cubicBezTo>
                    <a:pt x="227593" y="48509"/>
                    <a:pt x="220754" y="46238"/>
                    <a:pt x="213042" y="43386"/>
                  </a:cubicBezTo>
                  <a:cubicBezTo>
                    <a:pt x="208088" y="41555"/>
                    <a:pt x="202988" y="39512"/>
                    <a:pt x="197884" y="37317"/>
                  </a:cubicBezTo>
                  <a:cubicBezTo>
                    <a:pt x="195613" y="36339"/>
                    <a:pt x="193318" y="35281"/>
                    <a:pt x="191099" y="34257"/>
                  </a:cubicBezTo>
                  <a:cubicBezTo>
                    <a:pt x="188401" y="33014"/>
                    <a:pt x="185611" y="31726"/>
                    <a:pt x="182833" y="30573"/>
                  </a:cubicBezTo>
                  <a:cubicBezTo>
                    <a:pt x="172649" y="26340"/>
                    <a:pt x="162754" y="24195"/>
                    <a:pt x="153409" y="24195"/>
                  </a:cubicBezTo>
                  <a:cubicBezTo>
                    <a:pt x="153178" y="24195"/>
                    <a:pt x="152948" y="24197"/>
                    <a:pt x="152719" y="24198"/>
                  </a:cubicBezTo>
                  <a:cubicBezTo>
                    <a:pt x="142080" y="24319"/>
                    <a:pt x="132064" y="27884"/>
                    <a:pt x="122824" y="31721"/>
                  </a:cubicBezTo>
                  <a:cubicBezTo>
                    <a:pt x="112729" y="35913"/>
                    <a:pt x="102805" y="39822"/>
                    <a:pt x="92400" y="41608"/>
                  </a:cubicBezTo>
                  <a:cubicBezTo>
                    <a:pt x="82867" y="43244"/>
                    <a:pt x="72721" y="44299"/>
                    <a:pt x="61383" y="44830"/>
                  </a:cubicBezTo>
                  <a:cubicBezTo>
                    <a:pt x="58519" y="44965"/>
                    <a:pt x="55783" y="45032"/>
                    <a:pt x="53152" y="45032"/>
                  </a:cubicBezTo>
                  <a:cubicBezTo>
                    <a:pt x="45012" y="45032"/>
                    <a:pt x="37887" y="44383"/>
                    <a:pt x="31169" y="43050"/>
                  </a:cubicBezTo>
                  <a:cubicBezTo>
                    <a:pt x="24718" y="41770"/>
                    <a:pt x="18066" y="39641"/>
                    <a:pt x="11397" y="36720"/>
                  </a:cubicBezTo>
                  <a:cubicBezTo>
                    <a:pt x="7680" y="35093"/>
                    <a:pt x="3780" y="33224"/>
                    <a:pt x="405" y="30582"/>
                  </a:cubicBezTo>
                  <a:lnTo>
                    <a:pt x="405" y="21725"/>
                  </a:lnTo>
                  <a:cubicBezTo>
                    <a:pt x="5173" y="23118"/>
                    <a:pt x="10001" y="24631"/>
                    <a:pt x="14673" y="26094"/>
                  </a:cubicBezTo>
                  <a:cubicBezTo>
                    <a:pt x="18472" y="27283"/>
                    <a:pt x="22397" y="28512"/>
                    <a:pt x="26269" y="29670"/>
                  </a:cubicBezTo>
                  <a:cubicBezTo>
                    <a:pt x="42759" y="34607"/>
                    <a:pt x="58954" y="38982"/>
                    <a:pt x="74991" y="38982"/>
                  </a:cubicBezTo>
                  <a:cubicBezTo>
                    <a:pt x="78823" y="38982"/>
                    <a:pt x="82649" y="38732"/>
                    <a:pt x="86466" y="38179"/>
                  </a:cubicBezTo>
                  <a:cubicBezTo>
                    <a:pt x="95509" y="36872"/>
                    <a:pt x="104228" y="33938"/>
                    <a:pt x="112383" y="29455"/>
                  </a:cubicBezTo>
                  <a:cubicBezTo>
                    <a:pt x="116730" y="27066"/>
                    <a:pt x="120985" y="24195"/>
                    <a:pt x="125029" y="20922"/>
                  </a:cubicBezTo>
                  <a:cubicBezTo>
                    <a:pt x="126767" y="19511"/>
                    <a:pt x="128488" y="17994"/>
                    <a:pt x="130152" y="16524"/>
                  </a:cubicBezTo>
                  <a:cubicBezTo>
                    <a:pt x="131788" y="15078"/>
                    <a:pt x="133483" y="13582"/>
                    <a:pt x="135190" y="12196"/>
                  </a:cubicBezTo>
                  <a:cubicBezTo>
                    <a:pt x="137654" y="10200"/>
                    <a:pt x="140969" y="7788"/>
                    <a:pt x="144768" y="6873"/>
                  </a:cubicBezTo>
                  <a:cubicBezTo>
                    <a:pt x="145990" y="6580"/>
                    <a:pt x="147258" y="6432"/>
                    <a:pt x="148594" y="6432"/>
                  </a:cubicBezTo>
                  <a:cubicBezTo>
                    <a:pt x="151134" y="6432"/>
                    <a:pt x="153922" y="6966"/>
                    <a:pt x="157120" y="8052"/>
                  </a:cubicBezTo>
                  <a:cubicBezTo>
                    <a:pt x="165254" y="10813"/>
                    <a:pt x="174727" y="13878"/>
                    <a:pt x="184226" y="15304"/>
                  </a:cubicBezTo>
                  <a:cubicBezTo>
                    <a:pt x="187914" y="15858"/>
                    <a:pt x="191419" y="16136"/>
                    <a:pt x="194766" y="16136"/>
                  </a:cubicBezTo>
                  <a:cubicBezTo>
                    <a:pt x="200932" y="16136"/>
                    <a:pt x="206557" y="15192"/>
                    <a:pt x="211781" y="13295"/>
                  </a:cubicBezTo>
                  <a:cubicBezTo>
                    <a:pt x="216509" y="11579"/>
                    <a:pt x="220789" y="8892"/>
                    <a:pt x="224351" y="6492"/>
                  </a:cubicBezTo>
                  <a:cubicBezTo>
                    <a:pt x="224766" y="6212"/>
                    <a:pt x="225182" y="5928"/>
                    <a:pt x="225598" y="5645"/>
                  </a:cubicBezTo>
                  <a:cubicBezTo>
                    <a:pt x="228277" y="3826"/>
                    <a:pt x="231045" y="1944"/>
                    <a:pt x="233940" y="621"/>
                  </a:cubicBezTo>
                  <a:close/>
                  <a:moveTo>
                    <a:pt x="234344" y="1"/>
                  </a:moveTo>
                  <a:lnTo>
                    <a:pt x="234062" y="127"/>
                  </a:lnTo>
                  <a:cubicBezTo>
                    <a:pt x="231032" y="1470"/>
                    <a:pt x="228156" y="3423"/>
                    <a:pt x="225375" y="5313"/>
                  </a:cubicBezTo>
                  <a:cubicBezTo>
                    <a:pt x="224959" y="5595"/>
                    <a:pt x="224545" y="5878"/>
                    <a:pt x="224128" y="6158"/>
                  </a:cubicBezTo>
                  <a:cubicBezTo>
                    <a:pt x="220589" y="8544"/>
                    <a:pt x="216336" y="11214"/>
                    <a:pt x="211647" y="12916"/>
                  </a:cubicBezTo>
                  <a:cubicBezTo>
                    <a:pt x="206466" y="14796"/>
                    <a:pt x="200885" y="15732"/>
                    <a:pt x="194765" y="15732"/>
                  </a:cubicBezTo>
                  <a:cubicBezTo>
                    <a:pt x="191440" y="15732"/>
                    <a:pt x="187955" y="15456"/>
                    <a:pt x="184289" y="14905"/>
                  </a:cubicBezTo>
                  <a:cubicBezTo>
                    <a:pt x="174822" y="13485"/>
                    <a:pt x="165370" y="10424"/>
                    <a:pt x="157251" y="7671"/>
                  </a:cubicBezTo>
                  <a:cubicBezTo>
                    <a:pt x="154011" y="6571"/>
                    <a:pt x="151182" y="6028"/>
                    <a:pt x="148600" y="6028"/>
                  </a:cubicBezTo>
                  <a:cubicBezTo>
                    <a:pt x="147230" y="6028"/>
                    <a:pt x="145930" y="6181"/>
                    <a:pt x="144675" y="6483"/>
                  </a:cubicBezTo>
                  <a:cubicBezTo>
                    <a:pt x="140797" y="7416"/>
                    <a:pt x="137434" y="9860"/>
                    <a:pt x="134939" y="11886"/>
                  </a:cubicBezTo>
                  <a:cubicBezTo>
                    <a:pt x="133224" y="13277"/>
                    <a:pt x="131528" y="14775"/>
                    <a:pt x="129887" y="16224"/>
                  </a:cubicBezTo>
                  <a:cubicBezTo>
                    <a:pt x="128225" y="17690"/>
                    <a:pt x="126509" y="19207"/>
                    <a:pt x="124774" y="20610"/>
                  </a:cubicBezTo>
                  <a:cubicBezTo>
                    <a:pt x="120749" y="23869"/>
                    <a:pt x="116514" y="26727"/>
                    <a:pt x="112189" y="29105"/>
                  </a:cubicBezTo>
                  <a:cubicBezTo>
                    <a:pt x="104076" y="33564"/>
                    <a:pt x="95402" y="36484"/>
                    <a:pt x="86407" y="37785"/>
                  </a:cubicBezTo>
                  <a:cubicBezTo>
                    <a:pt x="82611" y="38334"/>
                    <a:pt x="78806" y="38583"/>
                    <a:pt x="74991" y="38583"/>
                  </a:cubicBezTo>
                  <a:cubicBezTo>
                    <a:pt x="59005" y="38583"/>
                    <a:pt x="42843" y="34216"/>
                    <a:pt x="26384" y="29289"/>
                  </a:cubicBezTo>
                  <a:cubicBezTo>
                    <a:pt x="22516" y="28130"/>
                    <a:pt x="18589" y="26901"/>
                    <a:pt x="14793" y="25711"/>
                  </a:cubicBezTo>
                  <a:cubicBezTo>
                    <a:pt x="10035" y="24222"/>
                    <a:pt x="5116" y="22681"/>
                    <a:pt x="257" y="21265"/>
                  </a:cubicBezTo>
                  <a:lnTo>
                    <a:pt x="0" y="21189"/>
                  </a:lnTo>
                  <a:lnTo>
                    <a:pt x="0" y="30778"/>
                  </a:lnTo>
                  <a:lnTo>
                    <a:pt x="77" y="30839"/>
                  </a:lnTo>
                  <a:cubicBezTo>
                    <a:pt x="3505" y="33541"/>
                    <a:pt x="7466" y="35440"/>
                    <a:pt x="11235" y="37090"/>
                  </a:cubicBezTo>
                  <a:cubicBezTo>
                    <a:pt x="17931" y="40022"/>
                    <a:pt x="24610" y="42161"/>
                    <a:pt x="31090" y="43447"/>
                  </a:cubicBezTo>
                  <a:cubicBezTo>
                    <a:pt x="37834" y="44786"/>
                    <a:pt x="44983" y="45437"/>
                    <a:pt x="53148" y="45437"/>
                  </a:cubicBezTo>
                  <a:cubicBezTo>
                    <a:pt x="55786" y="45437"/>
                    <a:pt x="58530" y="45369"/>
                    <a:pt x="61401" y="45235"/>
                  </a:cubicBezTo>
                  <a:cubicBezTo>
                    <a:pt x="72756" y="44700"/>
                    <a:pt x="82917" y="43644"/>
                    <a:pt x="92467" y="42007"/>
                  </a:cubicBezTo>
                  <a:cubicBezTo>
                    <a:pt x="102913" y="40214"/>
                    <a:pt x="112861" y="36296"/>
                    <a:pt x="122978" y="32095"/>
                  </a:cubicBezTo>
                  <a:cubicBezTo>
                    <a:pt x="132181" y="28274"/>
                    <a:pt x="142153" y="24722"/>
                    <a:pt x="152725" y="24602"/>
                  </a:cubicBezTo>
                  <a:cubicBezTo>
                    <a:pt x="152952" y="24600"/>
                    <a:pt x="153179" y="24598"/>
                    <a:pt x="153407" y="24598"/>
                  </a:cubicBezTo>
                  <a:cubicBezTo>
                    <a:pt x="162694" y="24598"/>
                    <a:pt x="172541" y="26730"/>
                    <a:pt x="182679" y="30945"/>
                  </a:cubicBezTo>
                  <a:cubicBezTo>
                    <a:pt x="185447" y="32095"/>
                    <a:pt x="188234" y="33381"/>
                    <a:pt x="190930" y="34624"/>
                  </a:cubicBezTo>
                  <a:cubicBezTo>
                    <a:pt x="193152" y="35649"/>
                    <a:pt x="195448" y="36707"/>
                    <a:pt x="197726" y="37686"/>
                  </a:cubicBezTo>
                  <a:cubicBezTo>
                    <a:pt x="202837" y="39885"/>
                    <a:pt x="207942" y="41928"/>
                    <a:pt x="212901" y="43763"/>
                  </a:cubicBezTo>
                  <a:cubicBezTo>
                    <a:pt x="220729" y="46656"/>
                    <a:pt x="227658" y="48955"/>
                    <a:pt x="234085" y="50788"/>
                  </a:cubicBezTo>
                  <a:lnTo>
                    <a:pt x="234341" y="50863"/>
                  </a:lnTo>
                  <a:lnTo>
                    <a:pt x="234344" y="50863"/>
                  </a:lnTo>
                  <a:lnTo>
                    <a:pt x="234344" y="34896"/>
                  </a:lnTo>
                  <a:lnTo>
                    <a:pt x="234204" y="34850"/>
                  </a:lnTo>
                  <a:cubicBezTo>
                    <a:pt x="233582" y="34654"/>
                    <a:pt x="232962" y="34481"/>
                    <a:pt x="232362" y="34340"/>
                  </a:cubicBezTo>
                  <a:cubicBezTo>
                    <a:pt x="229433" y="33647"/>
                    <a:pt x="226488" y="33352"/>
                    <a:pt x="223721" y="33110"/>
                  </a:cubicBezTo>
                  <a:cubicBezTo>
                    <a:pt x="220148" y="32797"/>
                    <a:pt x="216338" y="32457"/>
                    <a:pt x="212486" y="32074"/>
                  </a:cubicBezTo>
                  <a:cubicBezTo>
                    <a:pt x="207542" y="31581"/>
                    <a:pt x="203553" y="31128"/>
                    <a:pt x="199935" y="30653"/>
                  </a:cubicBezTo>
                  <a:lnTo>
                    <a:pt x="198416" y="30455"/>
                  </a:lnTo>
                  <a:cubicBezTo>
                    <a:pt x="194968" y="30009"/>
                    <a:pt x="191400" y="29547"/>
                    <a:pt x="187960" y="28753"/>
                  </a:cubicBezTo>
                  <a:cubicBezTo>
                    <a:pt x="187298" y="28602"/>
                    <a:pt x="186634" y="28454"/>
                    <a:pt x="185969" y="28310"/>
                  </a:cubicBezTo>
                  <a:cubicBezTo>
                    <a:pt x="183145" y="27690"/>
                    <a:pt x="180223" y="27051"/>
                    <a:pt x="177494" y="25795"/>
                  </a:cubicBezTo>
                  <a:cubicBezTo>
                    <a:pt x="176009" y="25111"/>
                    <a:pt x="174350" y="24245"/>
                    <a:pt x="173437" y="22596"/>
                  </a:cubicBezTo>
                  <a:cubicBezTo>
                    <a:pt x="172829" y="21493"/>
                    <a:pt x="172693" y="19876"/>
                    <a:pt x="173617" y="18921"/>
                  </a:cubicBezTo>
                  <a:cubicBezTo>
                    <a:pt x="174717" y="17783"/>
                    <a:pt x="176574" y="17760"/>
                    <a:pt x="177801" y="17745"/>
                  </a:cubicBezTo>
                  <a:cubicBezTo>
                    <a:pt x="177883" y="17744"/>
                    <a:pt x="177965" y="17744"/>
                    <a:pt x="178047" y="17744"/>
                  </a:cubicBezTo>
                  <a:cubicBezTo>
                    <a:pt x="180223" y="17744"/>
                    <a:pt x="182367" y="18103"/>
                    <a:pt x="184375" y="18494"/>
                  </a:cubicBezTo>
                  <a:cubicBezTo>
                    <a:pt x="186221" y="18853"/>
                    <a:pt x="188043" y="19296"/>
                    <a:pt x="190212" y="19850"/>
                  </a:cubicBezTo>
                  <a:cubicBezTo>
                    <a:pt x="192283" y="20380"/>
                    <a:pt x="194415" y="20683"/>
                    <a:pt x="196477" y="20976"/>
                  </a:cubicBezTo>
                  <a:lnTo>
                    <a:pt x="196594" y="20993"/>
                  </a:lnTo>
                  <a:cubicBezTo>
                    <a:pt x="201071" y="21630"/>
                    <a:pt x="204978" y="21943"/>
                    <a:pt x="208576" y="21943"/>
                  </a:cubicBezTo>
                  <a:cubicBezTo>
                    <a:pt x="210156" y="21943"/>
                    <a:pt x="211676" y="21883"/>
                    <a:pt x="213159" y="21763"/>
                  </a:cubicBezTo>
                  <a:cubicBezTo>
                    <a:pt x="219481" y="21255"/>
                    <a:pt x="224648" y="19666"/>
                    <a:pt x="228956" y="16905"/>
                  </a:cubicBezTo>
                  <a:cubicBezTo>
                    <a:pt x="230892" y="15665"/>
                    <a:pt x="232689" y="14110"/>
                    <a:pt x="234294" y="12287"/>
                  </a:cubicBezTo>
                  <a:lnTo>
                    <a:pt x="234344" y="12230"/>
                  </a:lnTo>
                  <a:lnTo>
                    <a:pt x="234344"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 name="Google Shape;97;p4"/>
            <p:cNvSpPr/>
            <p:nvPr/>
          </p:nvSpPr>
          <p:spPr>
            <a:xfrm flipH="1">
              <a:off x="4096338" y="1238255"/>
              <a:ext cx="5171942" cy="1031731"/>
            </a:xfrm>
            <a:custGeom>
              <a:avLst/>
              <a:gdLst/>
              <a:ahLst/>
              <a:cxnLst/>
              <a:rect l="l" t="t" r="r" b="b"/>
              <a:pathLst>
                <a:path w="129242" h="25782" extrusionOk="0">
                  <a:moveTo>
                    <a:pt x="125667" y="404"/>
                  </a:moveTo>
                  <a:cubicBezTo>
                    <a:pt x="125949" y="404"/>
                    <a:pt x="126232" y="415"/>
                    <a:pt x="126514" y="437"/>
                  </a:cubicBezTo>
                  <a:cubicBezTo>
                    <a:pt x="127419" y="510"/>
                    <a:pt x="128375" y="690"/>
                    <a:pt x="128733" y="1442"/>
                  </a:cubicBezTo>
                  <a:cubicBezTo>
                    <a:pt x="127667" y="1898"/>
                    <a:pt x="126604" y="2366"/>
                    <a:pt x="125540" y="2833"/>
                  </a:cubicBezTo>
                  <a:cubicBezTo>
                    <a:pt x="121951" y="4414"/>
                    <a:pt x="118237" y="6047"/>
                    <a:pt x="114473" y="7141"/>
                  </a:cubicBezTo>
                  <a:cubicBezTo>
                    <a:pt x="113881" y="7314"/>
                    <a:pt x="113286" y="7483"/>
                    <a:pt x="112693" y="7649"/>
                  </a:cubicBezTo>
                  <a:cubicBezTo>
                    <a:pt x="110914" y="8149"/>
                    <a:pt x="109073" y="8666"/>
                    <a:pt x="107278" y="9330"/>
                  </a:cubicBezTo>
                  <a:cubicBezTo>
                    <a:pt x="105183" y="10108"/>
                    <a:pt x="102936" y="11055"/>
                    <a:pt x="100411" y="12228"/>
                  </a:cubicBezTo>
                  <a:cubicBezTo>
                    <a:pt x="97928" y="13381"/>
                    <a:pt x="95424" y="14634"/>
                    <a:pt x="93002" y="15844"/>
                  </a:cubicBezTo>
                  <a:cubicBezTo>
                    <a:pt x="86663" y="19013"/>
                    <a:pt x="80109" y="22288"/>
                    <a:pt x="73322" y="24097"/>
                  </a:cubicBezTo>
                  <a:cubicBezTo>
                    <a:pt x="70106" y="24955"/>
                    <a:pt x="66829" y="25381"/>
                    <a:pt x="63411" y="25381"/>
                  </a:cubicBezTo>
                  <a:cubicBezTo>
                    <a:pt x="61691" y="25381"/>
                    <a:pt x="59935" y="25273"/>
                    <a:pt x="58132" y="25057"/>
                  </a:cubicBezTo>
                  <a:cubicBezTo>
                    <a:pt x="54870" y="24667"/>
                    <a:pt x="51578" y="24000"/>
                    <a:pt x="48394" y="23351"/>
                  </a:cubicBezTo>
                  <a:cubicBezTo>
                    <a:pt x="46720" y="23010"/>
                    <a:pt x="44988" y="22658"/>
                    <a:pt x="43281" y="22351"/>
                  </a:cubicBezTo>
                  <a:cubicBezTo>
                    <a:pt x="38827" y="21551"/>
                    <a:pt x="34306" y="21314"/>
                    <a:pt x="29931" y="21085"/>
                  </a:cubicBezTo>
                  <a:lnTo>
                    <a:pt x="28914" y="21031"/>
                  </a:lnTo>
                  <a:cubicBezTo>
                    <a:pt x="25978" y="20874"/>
                    <a:pt x="23609" y="20501"/>
                    <a:pt x="21462" y="19855"/>
                  </a:cubicBezTo>
                  <a:cubicBezTo>
                    <a:pt x="19489" y="19259"/>
                    <a:pt x="17512" y="18432"/>
                    <a:pt x="15599" y="17635"/>
                  </a:cubicBezTo>
                  <a:cubicBezTo>
                    <a:pt x="15171" y="17457"/>
                    <a:pt x="14747" y="17279"/>
                    <a:pt x="14321" y="17105"/>
                  </a:cubicBezTo>
                  <a:cubicBezTo>
                    <a:pt x="12341" y="16286"/>
                    <a:pt x="10328" y="15433"/>
                    <a:pt x="8383" y="14606"/>
                  </a:cubicBezTo>
                  <a:cubicBezTo>
                    <a:pt x="5772" y="13497"/>
                    <a:pt x="3075" y="12349"/>
                    <a:pt x="404" y="11276"/>
                  </a:cubicBezTo>
                  <a:lnTo>
                    <a:pt x="403" y="11276"/>
                  </a:lnTo>
                  <a:lnTo>
                    <a:pt x="403" y="5584"/>
                  </a:lnTo>
                  <a:cubicBezTo>
                    <a:pt x="967" y="5874"/>
                    <a:pt x="1566" y="6170"/>
                    <a:pt x="2220" y="6484"/>
                  </a:cubicBezTo>
                  <a:cubicBezTo>
                    <a:pt x="2905" y="6811"/>
                    <a:pt x="3592" y="7131"/>
                    <a:pt x="4281" y="7450"/>
                  </a:cubicBezTo>
                  <a:cubicBezTo>
                    <a:pt x="6227" y="8357"/>
                    <a:pt x="8240" y="9293"/>
                    <a:pt x="10153" y="10412"/>
                  </a:cubicBezTo>
                  <a:cubicBezTo>
                    <a:pt x="12434" y="11746"/>
                    <a:pt x="14871" y="13148"/>
                    <a:pt x="17395" y="14337"/>
                  </a:cubicBezTo>
                  <a:cubicBezTo>
                    <a:pt x="25707" y="18255"/>
                    <a:pt x="35202" y="20169"/>
                    <a:pt x="46355" y="20169"/>
                  </a:cubicBezTo>
                  <a:cubicBezTo>
                    <a:pt x="47079" y="20169"/>
                    <a:pt x="47811" y="20161"/>
                    <a:pt x="48549" y="20145"/>
                  </a:cubicBezTo>
                  <a:cubicBezTo>
                    <a:pt x="59131" y="19914"/>
                    <a:pt x="70411" y="17805"/>
                    <a:pt x="84049" y="13504"/>
                  </a:cubicBezTo>
                  <a:cubicBezTo>
                    <a:pt x="89815" y="11685"/>
                    <a:pt x="95612" y="9562"/>
                    <a:pt x="101217" y="7507"/>
                  </a:cubicBezTo>
                  <a:cubicBezTo>
                    <a:pt x="104315" y="6374"/>
                    <a:pt x="107517" y="5200"/>
                    <a:pt x="110679" y="4091"/>
                  </a:cubicBezTo>
                  <a:cubicBezTo>
                    <a:pt x="114143" y="2876"/>
                    <a:pt x="117874" y="1648"/>
                    <a:pt x="121675" y="895"/>
                  </a:cubicBezTo>
                  <a:cubicBezTo>
                    <a:pt x="122896" y="652"/>
                    <a:pt x="124279" y="404"/>
                    <a:pt x="125667" y="404"/>
                  </a:cubicBezTo>
                  <a:close/>
                  <a:moveTo>
                    <a:pt x="125672" y="1"/>
                  </a:moveTo>
                  <a:cubicBezTo>
                    <a:pt x="124248" y="1"/>
                    <a:pt x="122839" y="252"/>
                    <a:pt x="121598" y="497"/>
                  </a:cubicBezTo>
                  <a:cubicBezTo>
                    <a:pt x="117773" y="1256"/>
                    <a:pt x="114025" y="2491"/>
                    <a:pt x="110546" y="3711"/>
                  </a:cubicBezTo>
                  <a:cubicBezTo>
                    <a:pt x="107384" y="4820"/>
                    <a:pt x="104179" y="5993"/>
                    <a:pt x="101080" y="7129"/>
                  </a:cubicBezTo>
                  <a:cubicBezTo>
                    <a:pt x="95477" y="9180"/>
                    <a:pt x="89685" y="11305"/>
                    <a:pt x="83929" y="13120"/>
                  </a:cubicBezTo>
                  <a:cubicBezTo>
                    <a:pt x="70328" y="17407"/>
                    <a:pt x="59084" y="19512"/>
                    <a:pt x="48540" y="19742"/>
                  </a:cubicBezTo>
                  <a:cubicBezTo>
                    <a:pt x="47811" y="19758"/>
                    <a:pt x="47089" y="19766"/>
                    <a:pt x="46374" y="19766"/>
                  </a:cubicBezTo>
                  <a:cubicBezTo>
                    <a:pt x="35268" y="19766"/>
                    <a:pt x="25827" y="17865"/>
                    <a:pt x="17567" y="13971"/>
                  </a:cubicBezTo>
                  <a:cubicBezTo>
                    <a:pt x="15057" y="12788"/>
                    <a:pt x="12628" y="11391"/>
                    <a:pt x="10355" y="10062"/>
                  </a:cubicBezTo>
                  <a:cubicBezTo>
                    <a:pt x="8426" y="8935"/>
                    <a:pt x="6404" y="7993"/>
                    <a:pt x="4448" y="7084"/>
                  </a:cubicBezTo>
                  <a:cubicBezTo>
                    <a:pt x="3762" y="6767"/>
                    <a:pt x="3076" y="6447"/>
                    <a:pt x="2395" y="6120"/>
                  </a:cubicBezTo>
                  <a:cubicBezTo>
                    <a:pt x="1626" y="5754"/>
                    <a:pt x="940" y="5411"/>
                    <a:pt x="294" y="5075"/>
                  </a:cubicBezTo>
                  <a:lnTo>
                    <a:pt x="0" y="4921"/>
                  </a:lnTo>
                  <a:lnTo>
                    <a:pt x="0" y="11545"/>
                  </a:lnTo>
                  <a:lnTo>
                    <a:pt x="126" y="11595"/>
                  </a:lnTo>
                  <a:cubicBezTo>
                    <a:pt x="2833" y="12684"/>
                    <a:pt x="5574" y="13848"/>
                    <a:pt x="8224" y="14973"/>
                  </a:cubicBezTo>
                  <a:cubicBezTo>
                    <a:pt x="10170" y="15801"/>
                    <a:pt x="12184" y="16656"/>
                    <a:pt x="14167" y="17473"/>
                  </a:cubicBezTo>
                  <a:cubicBezTo>
                    <a:pt x="14591" y="17649"/>
                    <a:pt x="15016" y="17828"/>
                    <a:pt x="15441" y="18003"/>
                  </a:cubicBezTo>
                  <a:cubicBezTo>
                    <a:pt x="17363" y="18808"/>
                    <a:pt x="19349" y="19638"/>
                    <a:pt x="21344" y="20238"/>
                  </a:cubicBezTo>
                  <a:cubicBezTo>
                    <a:pt x="23523" y="20895"/>
                    <a:pt x="25922" y="21274"/>
                    <a:pt x="28892" y="21431"/>
                  </a:cubicBezTo>
                  <a:lnTo>
                    <a:pt x="29910" y="21485"/>
                  </a:lnTo>
                  <a:cubicBezTo>
                    <a:pt x="34272" y="21714"/>
                    <a:pt x="38783" y="21950"/>
                    <a:pt x="43209" y="22746"/>
                  </a:cubicBezTo>
                  <a:cubicBezTo>
                    <a:pt x="44912" y="23053"/>
                    <a:pt x="46641" y="23406"/>
                    <a:pt x="48313" y="23744"/>
                  </a:cubicBezTo>
                  <a:cubicBezTo>
                    <a:pt x="51505" y="24393"/>
                    <a:pt x="54806" y="25065"/>
                    <a:pt x="58085" y="25456"/>
                  </a:cubicBezTo>
                  <a:cubicBezTo>
                    <a:pt x="59905" y="25673"/>
                    <a:pt x="61677" y="25782"/>
                    <a:pt x="63414" y="25782"/>
                  </a:cubicBezTo>
                  <a:cubicBezTo>
                    <a:pt x="66866" y="25782"/>
                    <a:pt x="70177" y="25352"/>
                    <a:pt x="73425" y="24486"/>
                  </a:cubicBezTo>
                  <a:cubicBezTo>
                    <a:pt x="80253" y="22666"/>
                    <a:pt x="86826" y="19379"/>
                    <a:pt x="93183" y="16202"/>
                  </a:cubicBezTo>
                  <a:cubicBezTo>
                    <a:pt x="95603" y="14991"/>
                    <a:pt x="98105" y="13741"/>
                    <a:pt x="100582" y="12591"/>
                  </a:cubicBezTo>
                  <a:cubicBezTo>
                    <a:pt x="103097" y="11422"/>
                    <a:pt x="105333" y="10479"/>
                    <a:pt x="107419" y="9706"/>
                  </a:cubicBezTo>
                  <a:cubicBezTo>
                    <a:pt x="109198" y="9046"/>
                    <a:pt x="111031" y="8532"/>
                    <a:pt x="112803" y="8033"/>
                  </a:cubicBezTo>
                  <a:cubicBezTo>
                    <a:pt x="113399" y="7867"/>
                    <a:pt x="113993" y="7699"/>
                    <a:pt x="114588" y="7526"/>
                  </a:cubicBezTo>
                  <a:cubicBezTo>
                    <a:pt x="118376" y="6424"/>
                    <a:pt x="122102" y="4784"/>
                    <a:pt x="125704" y="3199"/>
                  </a:cubicBezTo>
                  <a:cubicBezTo>
                    <a:pt x="126826" y="2705"/>
                    <a:pt x="127947" y="2212"/>
                    <a:pt x="129073" y="1733"/>
                  </a:cubicBezTo>
                  <a:lnTo>
                    <a:pt x="129242" y="1662"/>
                  </a:lnTo>
                  <a:lnTo>
                    <a:pt x="129185" y="1488"/>
                  </a:lnTo>
                  <a:cubicBezTo>
                    <a:pt x="128775" y="216"/>
                    <a:pt x="127216" y="89"/>
                    <a:pt x="126549" y="34"/>
                  </a:cubicBezTo>
                  <a:cubicBezTo>
                    <a:pt x="126257" y="11"/>
                    <a:pt x="125964" y="1"/>
                    <a:pt x="12567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 name="Google Shape;98;p4"/>
            <p:cNvSpPr/>
            <p:nvPr/>
          </p:nvSpPr>
          <p:spPr>
            <a:xfrm flipH="1">
              <a:off x="-109821" y="1563281"/>
              <a:ext cx="9378021" cy="2233737"/>
            </a:xfrm>
            <a:custGeom>
              <a:avLst/>
              <a:gdLst/>
              <a:ahLst/>
              <a:cxnLst/>
              <a:rect l="l" t="t" r="r" b="b"/>
              <a:pathLst>
                <a:path w="234348" h="55819" extrusionOk="0">
                  <a:moveTo>
                    <a:pt x="144981" y="403"/>
                  </a:moveTo>
                  <a:cubicBezTo>
                    <a:pt x="150962" y="403"/>
                    <a:pt x="156924" y="882"/>
                    <a:pt x="162787" y="1836"/>
                  </a:cubicBezTo>
                  <a:cubicBezTo>
                    <a:pt x="170740" y="3127"/>
                    <a:pt x="179016" y="5583"/>
                    <a:pt x="189615" y="9797"/>
                  </a:cubicBezTo>
                  <a:cubicBezTo>
                    <a:pt x="198427" y="13299"/>
                    <a:pt x="207411" y="17431"/>
                    <a:pt x="216323" y="22082"/>
                  </a:cubicBezTo>
                  <a:lnTo>
                    <a:pt x="218254" y="23088"/>
                  </a:lnTo>
                  <a:cubicBezTo>
                    <a:pt x="223483" y="25804"/>
                    <a:pt x="228885" y="28612"/>
                    <a:pt x="233942" y="32005"/>
                  </a:cubicBezTo>
                  <a:lnTo>
                    <a:pt x="233942" y="40242"/>
                  </a:lnTo>
                  <a:cubicBezTo>
                    <a:pt x="230357" y="38005"/>
                    <a:pt x="227378" y="36353"/>
                    <a:pt x="224590" y="35054"/>
                  </a:cubicBezTo>
                  <a:cubicBezTo>
                    <a:pt x="215470" y="30808"/>
                    <a:pt x="205746" y="28155"/>
                    <a:pt x="196343" y="25590"/>
                  </a:cubicBezTo>
                  <a:cubicBezTo>
                    <a:pt x="195383" y="25330"/>
                    <a:pt x="194423" y="25067"/>
                    <a:pt x="193466" y="24804"/>
                  </a:cubicBezTo>
                  <a:cubicBezTo>
                    <a:pt x="172307" y="18995"/>
                    <a:pt x="155262" y="16255"/>
                    <a:pt x="139723" y="16255"/>
                  </a:cubicBezTo>
                  <a:cubicBezTo>
                    <a:pt x="136241" y="16255"/>
                    <a:pt x="132834" y="16392"/>
                    <a:pt x="129473" y="16664"/>
                  </a:cubicBezTo>
                  <a:cubicBezTo>
                    <a:pt x="117659" y="17617"/>
                    <a:pt x="108992" y="19950"/>
                    <a:pt x="101363" y="24225"/>
                  </a:cubicBezTo>
                  <a:cubicBezTo>
                    <a:pt x="95848" y="27316"/>
                    <a:pt x="90586" y="31262"/>
                    <a:pt x="85495" y="35080"/>
                  </a:cubicBezTo>
                  <a:cubicBezTo>
                    <a:pt x="82539" y="37296"/>
                    <a:pt x="79484" y="39588"/>
                    <a:pt x="76413" y="41684"/>
                  </a:cubicBezTo>
                  <a:cubicBezTo>
                    <a:pt x="71394" y="45113"/>
                    <a:pt x="67146" y="47471"/>
                    <a:pt x="63039" y="49108"/>
                  </a:cubicBezTo>
                  <a:cubicBezTo>
                    <a:pt x="58787" y="50804"/>
                    <a:pt x="54022" y="52109"/>
                    <a:pt x="48045" y="53216"/>
                  </a:cubicBezTo>
                  <a:cubicBezTo>
                    <a:pt x="40031" y="54703"/>
                    <a:pt x="31384" y="55416"/>
                    <a:pt x="21189" y="55416"/>
                  </a:cubicBezTo>
                  <a:cubicBezTo>
                    <a:pt x="19290" y="55416"/>
                    <a:pt x="17337" y="55391"/>
                    <a:pt x="15325" y="55342"/>
                  </a:cubicBezTo>
                  <a:cubicBezTo>
                    <a:pt x="9761" y="55207"/>
                    <a:pt x="4879" y="54966"/>
                    <a:pt x="402" y="54612"/>
                  </a:cubicBezTo>
                  <a:lnTo>
                    <a:pt x="407" y="54612"/>
                  </a:lnTo>
                  <a:lnTo>
                    <a:pt x="407" y="49284"/>
                  </a:lnTo>
                  <a:cubicBezTo>
                    <a:pt x="817" y="49421"/>
                    <a:pt x="1230" y="49561"/>
                    <a:pt x="1643" y="49700"/>
                  </a:cubicBezTo>
                  <a:cubicBezTo>
                    <a:pt x="4359" y="50619"/>
                    <a:pt x="7168" y="51566"/>
                    <a:pt x="9980" y="52235"/>
                  </a:cubicBezTo>
                  <a:cubicBezTo>
                    <a:pt x="12206" y="52763"/>
                    <a:pt x="14788" y="53377"/>
                    <a:pt x="17344" y="53377"/>
                  </a:cubicBezTo>
                  <a:cubicBezTo>
                    <a:pt x="18683" y="53377"/>
                    <a:pt x="20014" y="53208"/>
                    <a:pt x="21283" y="52772"/>
                  </a:cubicBezTo>
                  <a:cubicBezTo>
                    <a:pt x="22931" y="52205"/>
                    <a:pt x="23878" y="51164"/>
                    <a:pt x="24025" y="49761"/>
                  </a:cubicBezTo>
                  <a:cubicBezTo>
                    <a:pt x="24231" y="47784"/>
                    <a:pt x="23055" y="45926"/>
                    <a:pt x="21802" y="44960"/>
                  </a:cubicBezTo>
                  <a:cubicBezTo>
                    <a:pt x="20124" y="43670"/>
                    <a:pt x="18067" y="43236"/>
                    <a:pt x="16094" y="42961"/>
                  </a:cubicBezTo>
                  <a:cubicBezTo>
                    <a:pt x="13968" y="42663"/>
                    <a:pt x="11797" y="42629"/>
                    <a:pt x="9701" y="42596"/>
                  </a:cubicBezTo>
                  <a:lnTo>
                    <a:pt x="9254" y="42589"/>
                  </a:lnTo>
                  <a:cubicBezTo>
                    <a:pt x="6994" y="42550"/>
                    <a:pt x="4310" y="42346"/>
                    <a:pt x="1553" y="41105"/>
                  </a:cubicBezTo>
                  <a:cubicBezTo>
                    <a:pt x="1170" y="40933"/>
                    <a:pt x="784" y="40741"/>
                    <a:pt x="402" y="40534"/>
                  </a:cubicBezTo>
                  <a:lnTo>
                    <a:pt x="402" y="31531"/>
                  </a:lnTo>
                  <a:cubicBezTo>
                    <a:pt x="6844" y="32915"/>
                    <a:pt x="13326" y="34726"/>
                    <a:pt x="19599" y="36477"/>
                  </a:cubicBezTo>
                  <a:cubicBezTo>
                    <a:pt x="22674" y="37335"/>
                    <a:pt x="25850" y="38224"/>
                    <a:pt x="28985" y="39049"/>
                  </a:cubicBezTo>
                  <a:cubicBezTo>
                    <a:pt x="36397" y="41005"/>
                    <a:pt x="46195" y="43249"/>
                    <a:pt x="56268" y="43249"/>
                  </a:cubicBezTo>
                  <a:lnTo>
                    <a:pt x="56298" y="43249"/>
                  </a:lnTo>
                  <a:cubicBezTo>
                    <a:pt x="60549" y="43247"/>
                    <a:pt x="65413" y="43043"/>
                    <a:pt x="69372" y="40633"/>
                  </a:cubicBezTo>
                  <a:cubicBezTo>
                    <a:pt x="71055" y="39609"/>
                    <a:pt x="72214" y="38269"/>
                    <a:pt x="72821" y="36652"/>
                  </a:cubicBezTo>
                  <a:cubicBezTo>
                    <a:pt x="73454" y="34967"/>
                    <a:pt x="73654" y="32595"/>
                    <a:pt x="72675" y="31095"/>
                  </a:cubicBezTo>
                  <a:cubicBezTo>
                    <a:pt x="71475" y="29255"/>
                    <a:pt x="69235" y="29002"/>
                    <a:pt x="67193" y="29002"/>
                  </a:cubicBezTo>
                  <a:lnTo>
                    <a:pt x="67163" y="29002"/>
                  </a:lnTo>
                  <a:cubicBezTo>
                    <a:pt x="64338" y="29005"/>
                    <a:pt x="61485" y="29632"/>
                    <a:pt x="59033" y="30219"/>
                  </a:cubicBezTo>
                  <a:cubicBezTo>
                    <a:pt x="58197" y="30419"/>
                    <a:pt x="57351" y="30648"/>
                    <a:pt x="56532" y="30868"/>
                  </a:cubicBezTo>
                  <a:cubicBezTo>
                    <a:pt x="55224" y="31222"/>
                    <a:pt x="53869" y="31587"/>
                    <a:pt x="52529" y="31845"/>
                  </a:cubicBezTo>
                  <a:cubicBezTo>
                    <a:pt x="48490" y="32626"/>
                    <a:pt x="44235" y="33024"/>
                    <a:pt x="39894" y="33024"/>
                  </a:cubicBezTo>
                  <a:cubicBezTo>
                    <a:pt x="39863" y="33024"/>
                    <a:pt x="39832" y="33024"/>
                    <a:pt x="39801" y="33024"/>
                  </a:cubicBezTo>
                  <a:cubicBezTo>
                    <a:pt x="26833" y="33011"/>
                    <a:pt x="13576" y="29869"/>
                    <a:pt x="402" y="23687"/>
                  </a:cubicBezTo>
                  <a:lnTo>
                    <a:pt x="402" y="6011"/>
                  </a:lnTo>
                  <a:cubicBezTo>
                    <a:pt x="1635" y="6344"/>
                    <a:pt x="2827" y="6712"/>
                    <a:pt x="3952" y="7104"/>
                  </a:cubicBezTo>
                  <a:cubicBezTo>
                    <a:pt x="7474" y="8330"/>
                    <a:pt x="10930" y="10023"/>
                    <a:pt x="14269" y="11659"/>
                  </a:cubicBezTo>
                  <a:cubicBezTo>
                    <a:pt x="15159" y="12095"/>
                    <a:pt x="16051" y="12530"/>
                    <a:pt x="16944" y="12959"/>
                  </a:cubicBezTo>
                  <a:cubicBezTo>
                    <a:pt x="21849" y="15315"/>
                    <a:pt x="26184" y="17153"/>
                    <a:pt x="30193" y="18579"/>
                  </a:cubicBezTo>
                  <a:cubicBezTo>
                    <a:pt x="37329" y="21116"/>
                    <a:pt x="44835" y="22386"/>
                    <a:pt x="52799" y="22386"/>
                  </a:cubicBezTo>
                  <a:cubicBezTo>
                    <a:pt x="62775" y="22386"/>
                    <a:pt x="73472" y="20393"/>
                    <a:pt x="85065" y="16400"/>
                  </a:cubicBezTo>
                  <a:cubicBezTo>
                    <a:pt x="89374" y="14915"/>
                    <a:pt x="93852" y="13162"/>
                    <a:pt x="98753" y="11037"/>
                  </a:cubicBezTo>
                  <a:cubicBezTo>
                    <a:pt x="99763" y="10600"/>
                    <a:pt x="100773" y="10151"/>
                    <a:pt x="101781" y="9706"/>
                  </a:cubicBezTo>
                  <a:cubicBezTo>
                    <a:pt x="104805" y="8364"/>
                    <a:pt x="107933" y="6975"/>
                    <a:pt x="111082" y="5882"/>
                  </a:cubicBezTo>
                  <a:cubicBezTo>
                    <a:pt x="119135" y="3086"/>
                    <a:pt x="127851" y="1338"/>
                    <a:pt x="136984" y="688"/>
                  </a:cubicBezTo>
                  <a:cubicBezTo>
                    <a:pt x="139649" y="498"/>
                    <a:pt x="142317" y="403"/>
                    <a:pt x="144981" y="403"/>
                  </a:cubicBezTo>
                  <a:close/>
                  <a:moveTo>
                    <a:pt x="144959" y="1"/>
                  </a:moveTo>
                  <a:cubicBezTo>
                    <a:pt x="142293" y="1"/>
                    <a:pt x="139623" y="96"/>
                    <a:pt x="136956" y="285"/>
                  </a:cubicBezTo>
                  <a:cubicBezTo>
                    <a:pt x="127785" y="938"/>
                    <a:pt x="119037" y="2693"/>
                    <a:pt x="110949" y="5501"/>
                  </a:cubicBezTo>
                  <a:cubicBezTo>
                    <a:pt x="107786" y="6599"/>
                    <a:pt x="104650" y="7991"/>
                    <a:pt x="101618" y="9337"/>
                  </a:cubicBezTo>
                  <a:cubicBezTo>
                    <a:pt x="100610" y="9784"/>
                    <a:pt x="99605" y="10230"/>
                    <a:pt x="98594" y="10669"/>
                  </a:cubicBezTo>
                  <a:cubicBezTo>
                    <a:pt x="93702" y="12788"/>
                    <a:pt x="89236" y="14538"/>
                    <a:pt x="84935" y="16020"/>
                  </a:cubicBezTo>
                  <a:cubicBezTo>
                    <a:pt x="73384" y="19997"/>
                    <a:pt x="62731" y="21983"/>
                    <a:pt x="52798" y="21983"/>
                  </a:cubicBezTo>
                  <a:cubicBezTo>
                    <a:pt x="44880" y="21983"/>
                    <a:pt x="37420" y="20721"/>
                    <a:pt x="30329" y="18200"/>
                  </a:cubicBezTo>
                  <a:cubicBezTo>
                    <a:pt x="26334" y="16780"/>
                    <a:pt x="22012" y="14948"/>
                    <a:pt x="17118" y="12599"/>
                  </a:cubicBezTo>
                  <a:cubicBezTo>
                    <a:pt x="16225" y="12172"/>
                    <a:pt x="15335" y="11736"/>
                    <a:pt x="14448" y="11300"/>
                  </a:cubicBezTo>
                  <a:cubicBezTo>
                    <a:pt x="11097" y="9658"/>
                    <a:pt x="7631" y="7961"/>
                    <a:pt x="4086" y="6726"/>
                  </a:cubicBezTo>
                  <a:cubicBezTo>
                    <a:pt x="2874" y="6305"/>
                    <a:pt x="1587" y="5911"/>
                    <a:pt x="257" y="5556"/>
                  </a:cubicBezTo>
                  <a:lnTo>
                    <a:pt x="2" y="5489"/>
                  </a:lnTo>
                  <a:lnTo>
                    <a:pt x="2" y="23947"/>
                  </a:lnTo>
                  <a:lnTo>
                    <a:pt x="118" y="24001"/>
                  </a:lnTo>
                  <a:cubicBezTo>
                    <a:pt x="13383" y="30245"/>
                    <a:pt x="26736" y="33418"/>
                    <a:pt x="39802" y="33430"/>
                  </a:cubicBezTo>
                  <a:cubicBezTo>
                    <a:pt x="39862" y="33430"/>
                    <a:pt x="39922" y="33430"/>
                    <a:pt x="39983" y="33430"/>
                  </a:cubicBezTo>
                  <a:cubicBezTo>
                    <a:pt x="44319" y="33430"/>
                    <a:pt x="48571" y="33023"/>
                    <a:pt x="52607" y="32244"/>
                  </a:cubicBezTo>
                  <a:cubicBezTo>
                    <a:pt x="53961" y="31982"/>
                    <a:pt x="55324" y="31615"/>
                    <a:pt x="56640" y="31261"/>
                  </a:cubicBezTo>
                  <a:cubicBezTo>
                    <a:pt x="57454" y="31041"/>
                    <a:pt x="58297" y="30815"/>
                    <a:pt x="59127" y="30616"/>
                  </a:cubicBezTo>
                  <a:cubicBezTo>
                    <a:pt x="61559" y="30033"/>
                    <a:pt x="64382" y="29412"/>
                    <a:pt x="67164" y="29409"/>
                  </a:cubicBezTo>
                  <a:cubicBezTo>
                    <a:pt x="67187" y="29409"/>
                    <a:pt x="67210" y="29409"/>
                    <a:pt x="67233" y="29409"/>
                  </a:cubicBezTo>
                  <a:cubicBezTo>
                    <a:pt x="69147" y="29409"/>
                    <a:pt x="71252" y="29651"/>
                    <a:pt x="72340" y="31318"/>
                  </a:cubicBezTo>
                  <a:cubicBezTo>
                    <a:pt x="73241" y="32701"/>
                    <a:pt x="73043" y="34924"/>
                    <a:pt x="72447" y="36513"/>
                  </a:cubicBezTo>
                  <a:cubicBezTo>
                    <a:pt x="71871" y="38046"/>
                    <a:pt x="70768" y="39317"/>
                    <a:pt x="69163" y="40292"/>
                  </a:cubicBezTo>
                  <a:cubicBezTo>
                    <a:pt x="65293" y="42649"/>
                    <a:pt x="60492" y="42849"/>
                    <a:pt x="56298" y="42850"/>
                  </a:cubicBezTo>
                  <a:lnTo>
                    <a:pt x="56268" y="42850"/>
                  </a:lnTo>
                  <a:cubicBezTo>
                    <a:pt x="46241" y="42850"/>
                    <a:pt x="36475" y="40614"/>
                    <a:pt x="29086" y="38666"/>
                  </a:cubicBezTo>
                  <a:cubicBezTo>
                    <a:pt x="25956" y="37839"/>
                    <a:pt x="22778" y="36952"/>
                    <a:pt x="19706" y="36095"/>
                  </a:cubicBezTo>
                  <a:cubicBezTo>
                    <a:pt x="13350" y="34319"/>
                    <a:pt x="6776" y="32482"/>
                    <a:pt x="244" y="31089"/>
                  </a:cubicBezTo>
                  <a:lnTo>
                    <a:pt x="1" y="31038"/>
                  </a:lnTo>
                  <a:lnTo>
                    <a:pt x="1" y="40777"/>
                  </a:lnTo>
                  <a:lnTo>
                    <a:pt x="105" y="40834"/>
                  </a:lnTo>
                  <a:cubicBezTo>
                    <a:pt x="528" y="41068"/>
                    <a:pt x="960" y="41284"/>
                    <a:pt x="1387" y="41477"/>
                  </a:cubicBezTo>
                  <a:cubicBezTo>
                    <a:pt x="4210" y="42747"/>
                    <a:pt x="6945" y="42957"/>
                    <a:pt x="9247" y="42996"/>
                  </a:cubicBezTo>
                  <a:lnTo>
                    <a:pt x="9694" y="43003"/>
                  </a:lnTo>
                  <a:cubicBezTo>
                    <a:pt x="11777" y="43036"/>
                    <a:pt x="13933" y="43072"/>
                    <a:pt x="16035" y="43364"/>
                  </a:cubicBezTo>
                  <a:cubicBezTo>
                    <a:pt x="17956" y="43633"/>
                    <a:pt x="19953" y="44050"/>
                    <a:pt x="21555" y="45283"/>
                  </a:cubicBezTo>
                  <a:cubicBezTo>
                    <a:pt x="22721" y="46179"/>
                    <a:pt x="23812" y="47901"/>
                    <a:pt x="23624" y="49723"/>
                  </a:cubicBezTo>
                  <a:cubicBezTo>
                    <a:pt x="23492" y="50977"/>
                    <a:pt x="22661" y="51876"/>
                    <a:pt x="21149" y="52395"/>
                  </a:cubicBezTo>
                  <a:cubicBezTo>
                    <a:pt x="19929" y="52815"/>
                    <a:pt x="18642" y="52977"/>
                    <a:pt x="17343" y="52977"/>
                  </a:cubicBezTo>
                  <a:cubicBezTo>
                    <a:pt x="14829" y="52977"/>
                    <a:pt x="12272" y="52369"/>
                    <a:pt x="10068" y="51847"/>
                  </a:cubicBezTo>
                  <a:cubicBezTo>
                    <a:pt x="7275" y="51184"/>
                    <a:pt x="4475" y="50237"/>
                    <a:pt x="1767" y="49323"/>
                  </a:cubicBezTo>
                  <a:cubicBezTo>
                    <a:pt x="1267" y="49155"/>
                    <a:pt x="767" y="48985"/>
                    <a:pt x="265" y="48818"/>
                  </a:cubicBezTo>
                  <a:lnTo>
                    <a:pt x="1" y="48728"/>
                  </a:lnTo>
                  <a:lnTo>
                    <a:pt x="1" y="54985"/>
                  </a:lnTo>
                  <a:lnTo>
                    <a:pt x="187" y="54999"/>
                  </a:lnTo>
                  <a:cubicBezTo>
                    <a:pt x="4720" y="55364"/>
                    <a:pt x="9668" y="55608"/>
                    <a:pt x="15316" y="55745"/>
                  </a:cubicBezTo>
                  <a:cubicBezTo>
                    <a:pt x="17327" y="55794"/>
                    <a:pt x="19280" y="55818"/>
                    <a:pt x="21180" y="55818"/>
                  </a:cubicBezTo>
                  <a:cubicBezTo>
                    <a:pt x="31405" y="55818"/>
                    <a:pt x="40078" y="55104"/>
                    <a:pt x="48122" y="53615"/>
                  </a:cubicBezTo>
                  <a:cubicBezTo>
                    <a:pt x="54125" y="52502"/>
                    <a:pt x="58913" y="51189"/>
                    <a:pt x="63191" y="49484"/>
                  </a:cubicBezTo>
                  <a:cubicBezTo>
                    <a:pt x="67326" y="47835"/>
                    <a:pt x="71599" y="45463"/>
                    <a:pt x="76643" y="42018"/>
                  </a:cubicBezTo>
                  <a:cubicBezTo>
                    <a:pt x="79721" y="39917"/>
                    <a:pt x="82780" y="37621"/>
                    <a:pt x="85739" y="35403"/>
                  </a:cubicBezTo>
                  <a:cubicBezTo>
                    <a:pt x="90819" y="31594"/>
                    <a:pt x="96072" y="27654"/>
                    <a:pt x="101563" y="24578"/>
                  </a:cubicBezTo>
                  <a:cubicBezTo>
                    <a:pt x="109139" y="20330"/>
                    <a:pt x="117758" y="18014"/>
                    <a:pt x="129508" y="17065"/>
                  </a:cubicBezTo>
                  <a:cubicBezTo>
                    <a:pt x="132858" y="16795"/>
                    <a:pt x="136254" y="16658"/>
                    <a:pt x="139725" y="16658"/>
                  </a:cubicBezTo>
                  <a:cubicBezTo>
                    <a:pt x="155229" y="16658"/>
                    <a:pt x="172239" y="19393"/>
                    <a:pt x="193363" y="25194"/>
                  </a:cubicBezTo>
                  <a:cubicBezTo>
                    <a:pt x="194320" y="25456"/>
                    <a:pt x="195279" y="25717"/>
                    <a:pt x="196240" y="25980"/>
                  </a:cubicBezTo>
                  <a:cubicBezTo>
                    <a:pt x="205628" y="28540"/>
                    <a:pt x="215334" y="31188"/>
                    <a:pt x="224421" y="35420"/>
                  </a:cubicBezTo>
                  <a:cubicBezTo>
                    <a:pt x="227275" y="36749"/>
                    <a:pt x="230329" y="38452"/>
                    <a:pt x="234037" y="40778"/>
                  </a:cubicBezTo>
                  <a:lnTo>
                    <a:pt x="234347" y="40971"/>
                  </a:lnTo>
                  <a:lnTo>
                    <a:pt x="234347" y="31794"/>
                  </a:lnTo>
                  <a:lnTo>
                    <a:pt x="234257" y="31734"/>
                  </a:lnTo>
                  <a:cubicBezTo>
                    <a:pt x="229156" y="28302"/>
                    <a:pt x="223710" y="25471"/>
                    <a:pt x="218442" y="22732"/>
                  </a:cubicBezTo>
                  <a:lnTo>
                    <a:pt x="216510" y="21728"/>
                  </a:lnTo>
                  <a:cubicBezTo>
                    <a:pt x="207587" y="17070"/>
                    <a:pt x="198587" y="12930"/>
                    <a:pt x="189764" y="9423"/>
                  </a:cubicBezTo>
                  <a:cubicBezTo>
                    <a:pt x="179135" y="5199"/>
                    <a:pt x="170836" y="2739"/>
                    <a:pt x="162852" y="1440"/>
                  </a:cubicBezTo>
                  <a:cubicBezTo>
                    <a:pt x="156959" y="482"/>
                    <a:pt x="150969" y="1"/>
                    <a:pt x="14495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 name="Google Shape;99;p4"/>
            <p:cNvSpPr/>
            <p:nvPr/>
          </p:nvSpPr>
          <p:spPr>
            <a:xfrm flipH="1">
              <a:off x="-109714" y="2477774"/>
              <a:ext cx="4977457" cy="2219891"/>
            </a:xfrm>
            <a:custGeom>
              <a:avLst/>
              <a:gdLst/>
              <a:ahLst/>
              <a:cxnLst/>
              <a:rect l="l" t="t" r="r" b="b"/>
              <a:pathLst>
                <a:path w="124382" h="55473" extrusionOk="0">
                  <a:moveTo>
                    <a:pt x="25918" y="402"/>
                  </a:moveTo>
                  <a:cubicBezTo>
                    <a:pt x="36041" y="402"/>
                    <a:pt x="47026" y="1991"/>
                    <a:pt x="60462" y="5393"/>
                  </a:cubicBezTo>
                  <a:cubicBezTo>
                    <a:pt x="70856" y="8024"/>
                    <a:pt x="81175" y="11807"/>
                    <a:pt x="91155" y="15464"/>
                  </a:cubicBezTo>
                  <a:cubicBezTo>
                    <a:pt x="92391" y="15917"/>
                    <a:pt x="93627" y="16369"/>
                    <a:pt x="94863" y="16822"/>
                  </a:cubicBezTo>
                  <a:lnTo>
                    <a:pt x="95647" y="17108"/>
                  </a:lnTo>
                  <a:cubicBezTo>
                    <a:pt x="105319" y="20631"/>
                    <a:pt x="115319" y="24277"/>
                    <a:pt x="123981" y="30890"/>
                  </a:cubicBezTo>
                  <a:lnTo>
                    <a:pt x="123981" y="53695"/>
                  </a:lnTo>
                  <a:cubicBezTo>
                    <a:pt x="123931" y="53594"/>
                    <a:pt x="123881" y="53490"/>
                    <a:pt x="123831" y="53388"/>
                  </a:cubicBezTo>
                  <a:cubicBezTo>
                    <a:pt x="121216" y="48116"/>
                    <a:pt x="118223" y="43645"/>
                    <a:pt x="114937" y="40100"/>
                  </a:cubicBezTo>
                  <a:cubicBezTo>
                    <a:pt x="110571" y="35392"/>
                    <a:pt x="105339" y="32142"/>
                    <a:pt x="101268" y="29834"/>
                  </a:cubicBezTo>
                  <a:cubicBezTo>
                    <a:pt x="91058" y="24049"/>
                    <a:pt x="80265" y="20787"/>
                    <a:pt x="69187" y="20137"/>
                  </a:cubicBezTo>
                  <a:cubicBezTo>
                    <a:pt x="67907" y="20061"/>
                    <a:pt x="66618" y="20024"/>
                    <a:pt x="65319" y="20024"/>
                  </a:cubicBezTo>
                  <a:cubicBezTo>
                    <a:pt x="61141" y="20024"/>
                    <a:pt x="56870" y="20411"/>
                    <a:pt x="52577" y="21181"/>
                  </a:cubicBezTo>
                  <a:cubicBezTo>
                    <a:pt x="48332" y="21940"/>
                    <a:pt x="44099" y="23239"/>
                    <a:pt x="40004" y="24495"/>
                  </a:cubicBezTo>
                  <a:cubicBezTo>
                    <a:pt x="38744" y="24880"/>
                    <a:pt x="37484" y="25268"/>
                    <a:pt x="36221" y="25639"/>
                  </a:cubicBezTo>
                  <a:cubicBezTo>
                    <a:pt x="30814" y="27232"/>
                    <a:pt x="25249" y="28662"/>
                    <a:pt x="19858" y="28662"/>
                  </a:cubicBezTo>
                  <a:cubicBezTo>
                    <a:pt x="15618" y="28662"/>
                    <a:pt x="11486" y="27778"/>
                    <a:pt x="7624" y="25392"/>
                  </a:cubicBezTo>
                  <a:cubicBezTo>
                    <a:pt x="1653" y="21703"/>
                    <a:pt x="639" y="17073"/>
                    <a:pt x="567" y="14640"/>
                  </a:cubicBezTo>
                  <a:cubicBezTo>
                    <a:pt x="413" y="9480"/>
                    <a:pt x="3668" y="6464"/>
                    <a:pt x="5623" y="5124"/>
                  </a:cubicBezTo>
                  <a:cubicBezTo>
                    <a:pt x="9015" y="2801"/>
                    <a:pt x="12910" y="1856"/>
                    <a:pt x="15924" y="1292"/>
                  </a:cubicBezTo>
                  <a:cubicBezTo>
                    <a:pt x="19039" y="709"/>
                    <a:pt x="22328" y="409"/>
                    <a:pt x="25700" y="402"/>
                  </a:cubicBezTo>
                  <a:close/>
                  <a:moveTo>
                    <a:pt x="25696" y="0"/>
                  </a:moveTo>
                  <a:cubicBezTo>
                    <a:pt x="22298" y="9"/>
                    <a:pt x="18984" y="309"/>
                    <a:pt x="15846" y="896"/>
                  </a:cubicBezTo>
                  <a:cubicBezTo>
                    <a:pt x="12791" y="1468"/>
                    <a:pt x="8843" y="2428"/>
                    <a:pt x="5390" y="4792"/>
                  </a:cubicBezTo>
                  <a:cubicBezTo>
                    <a:pt x="3368" y="6176"/>
                    <a:pt x="0" y="9300"/>
                    <a:pt x="160" y="14653"/>
                  </a:cubicBezTo>
                  <a:cubicBezTo>
                    <a:pt x="236" y="17166"/>
                    <a:pt x="1277" y="21947"/>
                    <a:pt x="7409" y="25735"/>
                  </a:cubicBezTo>
                  <a:cubicBezTo>
                    <a:pt x="11344" y="28167"/>
                    <a:pt x="15543" y="29067"/>
                    <a:pt x="19845" y="29067"/>
                  </a:cubicBezTo>
                  <a:cubicBezTo>
                    <a:pt x="25284" y="29067"/>
                    <a:pt x="30887" y="27628"/>
                    <a:pt x="36329" y="26025"/>
                  </a:cubicBezTo>
                  <a:cubicBezTo>
                    <a:pt x="37594" y="25653"/>
                    <a:pt x="38857" y="25265"/>
                    <a:pt x="40120" y="24877"/>
                  </a:cubicBezTo>
                  <a:cubicBezTo>
                    <a:pt x="44202" y="23626"/>
                    <a:pt x="48423" y="22331"/>
                    <a:pt x="52645" y="21575"/>
                  </a:cubicBezTo>
                  <a:cubicBezTo>
                    <a:pt x="56919" y="20811"/>
                    <a:pt x="61167" y="20426"/>
                    <a:pt x="65320" y="20426"/>
                  </a:cubicBezTo>
                  <a:cubicBezTo>
                    <a:pt x="66611" y="20426"/>
                    <a:pt x="67892" y="20464"/>
                    <a:pt x="69163" y="20538"/>
                  </a:cubicBezTo>
                  <a:cubicBezTo>
                    <a:pt x="80177" y="21183"/>
                    <a:pt x="90911" y="24429"/>
                    <a:pt x="101068" y="30184"/>
                  </a:cubicBezTo>
                  <a:cubicBezTo>
                    <a:pt x="105113" y="32476"/>
                    <a:pt x="110313" y="35707"/>
                    <a:pt x="114641" y="40373"/>
                  </a:cubicBezTo>
                  <a:cubicBezTo>
                    <a:pt x="117901" y="43892"/>
                    <a:pt x="120872" y="48330"/>
                    <a:pt x="123468" y="53567"/>
                  </a:cubicBezTo>
                  <a:cubicBezTo>
                    <a:pt x="123595" y="53824"/>
                    <a:pt x="123718" y="54084"/>
                    <a:pt x="123842" y="54344"/>
                  </a:cubicBezTo>
                  <a:lnTo>
                    <a:pt x="124380" y="55470"/>
                  </a:lnTo>
                  <a:lnTo>
                    <a:pt x="124380" y="30691"/>
                  </a:lnTo>
                  <a:lnTo>
                    <a:pt x="124301" y="30630"/>
                  </a:lnTo>
                  <a:cubicBezTo>
                    <a:pt x="115571" y="23942"/>
                    <a:pt x="105512" y="20275"/>
                    <a:pt x="95782" y="16727"/>
                  </a:cubicBezTo>
                  <a:lnTo>
                    <a:pt x="94996" y="16442"/>
                  </a:lnTo>
                  <a:cubicBezTo>
                    <a:pt x="93760" y="15992"/>
                    <a:pt x="92525" y="15539"/>
                    <a:pt x="91289" y="15087"/>
                  </a:cubicBezTo>
                  <a:cubicBezTo>
                    <a:pt x="81300" y="11425"/>
                    <a:pt x="70971" y="7640"/>
                    <a:pt x="60557" y="5003"/>
                  </a:cubicBezTo>
                  <a:cubicBezTo>
                    <a:pt x="47087" y="1592"/>
                    <a:pt x="36071" y="0"/>
                    <a:pt x="25913" y="0"/>
                  </a:cubicBezTo>
                  <a:close/>
                  <a:moveTo>
                    <a:pt x="124380" y="55470"/>
                  </a:moveTo>
                  <a:lnTo>
                    <a:pt x="124380" y="55473"/>
                  </a:lnTo>
                  <a:lnTo>
                    <a:pt x="124381" y="55473"/>
                  </a:lnTo>
                  <a:lnTo>
                    <a:pt x="124380" y="5547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 name="Google Shape;100;p4"/>
            <p:cNvSpPr/>
            <p:nvPr/>
          </p:nvSpPr>
          <p:spPr>
            <a:xfrm flipH="1">
              <a:off x="4794603" y="3259686"/>
              <a:ext cx="4473596" cy="1988630"/>
            </a:xfrm>
            <a:custGeom>
              <a:avLst/>
              <a:gdLst/>
              <a:ahLst/>
              <a:cxnLst/>
              <a:rect l="l" t="t" r="r" b="b"/>
              <a:pathLst>
                <a:path w="111791" h="49694" extrusionOk="0">
                  <a:moveTo>
                    <a:pt x="97341" y="420"/>
                  </a:moveTo>
                  <a:cubicBezTo>
                    <a:pt x="98733" y="420"/>
                    <a:pt x="99979" y="773"/>
                    <a:pt x="101045" y="1273"/>
                  </a:cubicBezTo>
                  <a:cubicBezTo>
                    <a:pt x="104764" y="3021"/>
                    <a:pt x="109232" y="7243"/>
                    <a:pt x="110572" y="11931"/>
                  </a:cubicBezTo>
                  <a:cubicBezTo>
                    <a:pt x="111369" y="14719"/>
                    <a:pt x="110985" y="17351"/>
                    <a:pt x="109429" y="19750"/>
                  </a:cubicBezTo>
                  <a:cubicBezTo>
                    <a:pt x="107469" y="22776"/>
                    <a:pt x="104270" y="24339"/>
                    <a:pt x="101702" y="25361"/>
                  </a:cubicBezTo>
                  <a:cubicBezTo>
                    <a:pt x="98754" y="26534"/>
                    <a:pt x="95452" y="27464"/>
                    <a:pt x="91607" y="28204"/>
                  </a:cubicBezTo>
                  <a:cubicBezTo>
                    <a:pt x="89921" y="28528"/>
                    <a:pt x="88200" y="28811"/>
                    <a:pt x="86532" y="29084"/>
                  </a:cubicBezTo>
                  <a:cubicBezTo>
                    <a:pt x="79681" y="30207"/>
                    <a:pt x="72597" y="31372"/>
                    <a:pt x="66253" y="35734"/>
                  </a:cubicBezTo>
                  <a:cubicBezTo>
                    <a:pt x="61721" y="38849"/>
                    <a:pt x="57707" y="43535"/>
                    <a:pt x="54638" y="49289"/>
                  </a:cubicBezTo>
                  <a:lnTo>
                    <a:pt x="3363" y="49289"/>
                  </a:lnTo>
                  <a:cubicBezTo>
                    <a:pt x="1730" y="49289"/>
                    <a:pt x="402" y="47585"/>
                    <a:pt x="402" y="45488"/>
                  </a:cubicBezTo>
                  <a:lnTo>
                    <a:pt x="402" y="27817"/>
                  </a:lnTo>
                  <a:cubicBezTo>
                    <a:pt x="6956" y="29756"/>
                    <a:pt x="13549" y="31125"/>
                    <a:pt x="20006" y="31888"/>
                  </a:cubicBezTo>
                  <a:cubicBezTo>
                    <a:pt x="24832" y="32458"/>
                    <a:pt x="29867" y="32744"/>
                    <a:pt x="35067" y="32744"/>
                  </a:cubicBezTo>
                  <a:cubicBezTo>
                    <a:pt x="39433" y="32744"/>
                    <a:pt x="43915" y="32543"/>
                    <a:pt x="48490" y="32140"/>
                  </a:cubicBezTo>
                  <a:cubicBezTo>
                    <a:pt x="52725" y="31766"/>
                    <a:pt x="57090" y="31156"/>
                    <a:pt x="61838" y="30276"/>
                  </a:cubicBezTo>
                  <a:cubicBezTo>
                    <a:pt x="65200" y="29650"/>
                    <a:pt x="69115" y="28700"/>
                    <a:pt x="72658" y="26377"/>
                  </a:cubicBezTo>
                  <a:cubicBezTo>
                    <a:pt x="76773" y="23677"/>
                    <a:pt x="79509" y="18971"/>
                    <a:pt x="82157" y="14419"/>
                  </a:cubicBezTo>
                  <a:cubicBezTo>
                    <a:pt x="83207" y="12610"/>
                    <a:pt x="84295" y="10742"/>
                    <a:pt x="85446" y="9038"/>
                  </a:cubicBezTo>
                  <a:cubicBezTo>
                    <a:pt x="89943" y="2389"/>
                    <a:pt x="94052" y="420"/>
                    <a:pt x="97341" y="420"/>
                  </a:cubicBezTo>
                  <a:close/>
                  <a:moveTo>
                    <a:pt x="97320" y="1"/>
                  </a:moveTo>
                  <a:cubicBezTo>
                    <a:pt x="92272" y="1"/>
                    <a:pt x="88015" y="4523"/>
                    <a:pt x="85113" y="8813"/>
                  </a:cubicBezTo>
                  <a:cubicBezTo>
                    <a:pt x="83953" y="10529"/>
                    <a:pt x="82863" y="12404"/>
                    <a:pt x="81808" y="14217"/>
                  </a:cubicBezTo>
                  <a:cubicBezTo>
                    <a:pt x="79187" y="18729"/>
                    <a:pt x="76473" y="23393"/>
                    <a:pt x="72437" y="26041"/>
                  </a:cubicBezTo>
                  <a:cubicBezTo>
                    <a:pt x="68955" y="28325"/>
                    <a:pt x="65088" y="29264"/>
                    <a:pt x="61763" y="29881"/>
                  </a:cubicBezTo>
                  <a:cubicBezTo>
                    <a:pt x="57027" y="30760"/>
                    <a:pt x="52675" y="31369"/>
                    <a:pt x="48454" y="31740"/>
                  </a:cubicBezTo>
                  <a:cubicBezTo>
                    <a:pt x="43892" y="32141"/>
                    <a:pt x="39422" y="32342"/>
                    <a:pt x="35069" y="32342"/>
                  </a:cubicBezTo>
                  <a:cubicBezTo>
                    <a:pt x="29883" y="32342"/>
                    <a:pt x="24864" y="32057"/>
                    <a:pt x="20053" y="31489"/>
                  </a:cubicBezTo>
                  <a:cubicBezTo>
                    <a:pt x="13535" y="30716"/>
                    <a:pt x="6875" y="29326"/>
                    <a:pt x="259" y="27354"/>
                  </a:cubicBezTo>
                  <a:lnTo>
                    <a:pt x="1" y="27277"/>
                  </a:lnTo>
                  <a:lnTo>
                    <a:pt x="1" y="45491"/>
                  </a:lnTo>
                  <a:cubicBezTo>
                    <a:pt x="1" y="47809"/>
                    <a:pt x="1508" y="49694"/>
                    <a:pt x="3363" y="49694"/>
                  </a:cubicBezTo>
                  <a:lnTo>
                    <a:pt x="54879" y="49694"/>
                  </a:lnTo>
                  <a:lnTo>
                    <a:pt x="54936" y="49585"/>
                  </a:lnTo>
                  <a:cubicBezTo>
                    <a:pt x="57983" y="43837"/>
                    <a:pt x="61975" y="39163"/>
                    <a:pt x="66481" y="36064"/>
                  </a:cubicBezTo>
                  <a:cubicBezTo>
                    <a:pt x="72751" y="31752"/>
                    <a:pt x="79791" y="30597"/>
                    <a:pt x="86599" y="29479"/>
                  </a:cubicBezTo>
                  <a:cubicBezTo>
                    <a:pt x="88267" y="29206"/>
                    <a:pt x="89993" y="28921"/>
                    <a:pt x="91683" y="28597"/>
                  </a:cubicBezTo>
                  <a:cubicBezTo>
                    <a:pt x="95554" y="27852"/>
                    <a:pt x="98882" y="26914"/>
                    <a:pt x="101852" y="25732"/>
                  </a:cubicBezTo>
                  <a:cubicBezTo>
                    <a:pt x="104477" y="24689"/>
                    <a:pt x="107747" y="23089"/>
                    <a:pt x="109769" y="19968"/>
                  </a:cubicBezTo>
                  <a:cubicBezTo>
                    <a:pt x="111389" y="17466"/>
                    <a:pt x="111791" y="14724"/>
                    <a:pt x="110961" y="11820"/>
                  </a:cubicBezTo>
                  <a:cubicBezTo>
                    <a:pt x="109585" y="7016"/>
                    <a:pt x="105018" y="2695"/>
                    <a:pt x="101216" y="909"/>
                  </a:cubicBezTo>
                  <a:cubicBezTo>
                    <a:pt x="99874" y="279"/>
                    <a:pt x="98573" y="1"/>
                    <a:pt x="9732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 name="Google Shape;101;p4"/>
            <p:cNvSpPr/>
            <p:nvPr/>
          </p:nvSpPr>
          <p:spPr>
            <a:xfrm flipH="1">
              <a:off x="2067336" y="4519654"/>
              <a:ext cx="4335456" cy="728679"/>
            </a:xfrm>
            <a:custGeom>
              <a:avLst/>
              <a:gdLst/>
              <a:ahLst/>
              <a:cxnLst/>
              <a:rect l="l" t="t" r="r" b="b"/>
              <a:pathLst>
                <a:path w="108339" h="18209" extrusionOk="0">
                  <a:moveTo>
                    <a:pt x="27698" y="402"/>
                  </a:moveTo>
                  <a:cubicBezTo>
                    <a:pt x="32888" y="402"/>
                    <a:pt x="38022" y="2124"/>
                    <a:pt x="42576" y="3656"/>
                  </a:cubicBezTo>
                  <a:cubicBezTo>
                    <a:pt x="47416" y="5283"/>
                    <a:pt x="52582" y="6948"/>
                    <a:pt x="57857" y="7844"/>
                  </a:cubicBezTo>
                  <a:cubicBezTo>
                    <a:pt x="62292" y="8597"/>
                    <a:pt x="66755" y="8977"/>
                    <a:pt x="71177" y="8977"/>
                  </a:cubicBezTo>
                  <a:cubicBezTo>
                    <a:pt x="72693" y="8977"/>
                    <a:pt x="74204" y="8932"/>
                    <a:pt x="75707" y="8843"/>
                  </a:cubicBezTo>
                  <a:cubicBezTo>
                    <a:pt x="78578" y="8671"/>
                    <a:pt x="81363" y="8335"/>
                    <a:pt x="83983" y="7841"/>
                  </a:cubicBezTo>
                  <a:cubicBezTo>
                    <a:pt x="84740" y="7698"/>
                    <a:pt x="85506" y="7531"/>
                    <a:pt x="86246" y="7371"/>
                  </a:cubicBezTo>
                  <a:cubicBezTo>
                    <a:pt x="87567" y="7085"/>
                    <a:pt x="88932" y="6788"/>
                    <a:pt x="90288" y="6616"/>
                  </a:cubicBezTo>
                  <a:cubicBezTo>
                    <a:pt x="91569" y="6455"/>
                    <a:pt x="92767" y="6374"/>
                    <a:pt x="93889" y="6374"/>
                  </a:cubicBezTo>
                  <a:cubicBezTo>
                    <a:pt x="97369" y="6374"/>
                    <a:pt x="100126" y="7157"/>
                    <a:pt x="102405" y="8765"/>
                  </a:cubicBezTo>
                  <a:cubicBezTo>
                    <a:pt x="104715" y="10399"/>
                    <a:pt x="107752" y="14521"/>
                    <a:pt x="107336" y="17804"/>
                  </a:cubicBezTo>
                  <a:lnTo>
                    <a:pt x="2840" y="17804"/>
                  </a:lnTo>
                  <a:cubicBezTo>
                    <a:pt x="2038" y="16930"/>
                    <a:pt x="1495" y="16015"/>
                    <a:pt x="1180" y="15011"/>
                  </a:cubicBezTo>
                  <a:cubicBezTo>
                    <a:pt x="328" y="12292"/>
                    <a:pt x="1140" y="8835"/>
                    <a:pt x="2950" y="7464"/>
                  </a:cubicBezTo>
                  <a:cubicBezTo>
                    <a:pt x="4188" y="6527"/>
                    <a:pt x="5746" y="6255"/>
                    <a:pt x="7263" y="6255"/>
                  </a:cubicBezTo>
                  <a:cubicBezTo>
                    <a:pt x="8508" y="6255"/>
                    <a:pt x="9724" y="6438"/>
                    <a:pt x="10713" y="6586"/>
                  </a:cubicBezTo>
                  <a:cubicBezTo>
                    <a:pt x="13555" y="7015"/>
                    <a:pt x="16398" y="7815"/>
                    <a:pt x="19148" y="8591"/>
                  </a:cubicBezTo>
                  <a:cubicBezTo>
                    <a:pt x="20420" y="8950"/>
                    <a:pt x="21733" y="9320"/>
                    <a:pt x="23031" y="9648"/>
                  </a:cubicBezTo>
                  <a:cubicBezTo>
                    <a:pt x="23892" y="9867"/>
                    <a:pt x="24772" y="10044"/>
                    <a:pt x="25624" y="10217"/>
                  </a:cubicBezTo>
                  <a:cubicBezTo>
                    <a:pt x="26578" y="10410"/>
                    <a:pt x="27561" y="10610"/>
                    <a:pt x="28520" y="10866"/>
                  </a:cubicBezTo>
                  <a:cubicBezTo>
                    <a:pt x="29266" y="11066"/>
                    <a:pt x="30023" y="11287"/>
                    <a:pt x="30753" y="11502"/>
                  </a:cubicBezTo>
                  <a:cubicBezTo>
                    <a:pt x="31592" y="11746"/>
                    <a:pt x="32458" y="12000"/>
                    <a:pt x="33317" y="12223"/>
                  </a:cubicBezTo>
                  <a:lnTo>
                    <a:pt x="33467" y="12263"/>
                  </a:lnTo>
                  <a:cubicBezTo>
                    <a:pt x="34991" y="12659"/>
                    <a:pt x="36728" y="13111"/>
                    <a:pt x="38421" y="13111"/>
                  </a:cubicBezTo>
                  <a:cubicBezTo>
                    <a:pt x="39680" y="13111"/>
                    <a:pt x="40914" y="12861"/>
                    <a:pt x="42017" y="12152"/>
                  </a:cubicBezTo>
                  <a:cubicBezTo>
                    <a:pt x="42247" y="12003"/>
                    <a:pt x="42254" y="11687"/>
                    <a:pt x="42130" y="11480"/>
                  </a:cubicBezTo>
                  <a:cubicBezTo>
                    <a:pt x="39927" y="7838"/>
                    <a:pt x="35420" y="7355"/>
                    <a:pt x="32131" y="7002"/>
                  </a:cubicBezTo>
                  <a:cubicBezTo>
                    <a:pt x="30552" y="6834"/>
                    <a:pt x="28936" y="6794"/>
                    <a:pt x="27373" y="6755"/>
                  </a:cubicBezTo>
                  <a:cubicBezTo>
                    <a:pt x="24971" y="6694"/>
                    <a:pt x="22485" y="6634"/>
                    <a:pt x="20094" y="6098"/>
                  </a:cubicBezTo>
                  <a:lnTo>
                    <a:pt x="19861" y="6045"/>
                  </a:lnTo>
                  <a:cubicBezTo>
                    <a:pt x="19174" y="5899"/>
                    <a:pt x="18323" y="5715"/>
                    <a:pt x="17845" y="5185"/>
                  </a:cubicBezTo>
                  <a:cubicBezTo>
                    <a:pt x="17683" y="5000"/>
                    <a:pt x="17613" y="4809"/>
                    <a:pt x="17637" y="4599"/>
                  </a:cubicBezTo>
                  <a:cubicBezTo>
                    <a:pt x="17720" y="3886"/>
                    <a:pt x="18816" y="3119"/>
                    <a:pt x="19284" y="2791"/>
                  </a:cubicBezTo>
                  <a:lnTo>
                    <a:pt x="19370" y="2730"/>
                  </a:lnTo>
                  <a:cubicBezTo>
                    <a:pt x="21382" y="1313"/>
                    <a:pt x="23882" y="535"/>
                    <a:pt x="26803" y="420"/>
                  </a:cubicBezTo>
                  <a:cubicBezTo>
                    <a:pt x="27101" y="408"/>
                    <a:pt x="27399" y="402"/>
                    <a:pt x="27698" y="402"/>
                  </a:cubicBezTo>
                  <a:close/>
                  <a:moveTo>
                    <a:pt x="27716" y="0"/>
                  </a:moveTo>
                  <a:cubicBezTo>
                    <a:pt x="27408" y="0"/>
                    <a:pt x="27101" y="6"/>
                    <a:pt x="26793" y="18"/>
                  </a:cubicBezTo>
                  <a:cubicBezTo>
                    <a:pt x="23792" y="137"/>
                    <a:pt x="21220" y="940"/>
                    <a:pt x="19143" y="2401"/>
                  </a:cubicBezTo>
                  <a:lnTo>
                    <a:pt x="19057" y="2461"/>
                  </a:lnTo>
                  <a:cubicBezTo>
                    <a:pt x="18500" y="2850"/>
                    <a:pt x="17342" y="3659"/>
                    <a:pt x="17241" y="4552"/>
                  </a:cubicBezTo>
                  <a:cubicBezTo>
                    <a:pt x="17204" y="4879"/>
                    <a:pt x="17307" y="5183"/>
                    <a:pt x="17550" y="5452"/>
                  </a:cubicBezTo>
                  <a:cubicBezTo>
                    <a:pt x="18114" y="6081"/>
                    <a:pt x="19037" y="6279"/>
                    <a:pt x="19779" y="6438"/>
                  </a:cubicBezTo>
                  <a:lnTo>
                    <a:pt x="20009" y="6488"/>
                  </a:lnTo>
                  <a:cubicBezTo>
                    <a:pt x="22436" y="7034"/>
                    <a:pt x="24942" y="7095"/>
                    <a:pt x="27366" y="7155"/>
                  </a:cubicBezTo>
                  <a:cubicBezTo>
                    <a:pt x="28920" y="7194"/>
                    <a:pt x="30528" y="7234"/>
                    <a:pt x="32089" y="7401"/>
                  </a:cubicBezTo>
                  <a:cubicBezTo>
                    <a:pt x="35297" y="7744"/>
                    <a:pt x="39689" y="8215"/>
                    <a:pt x="41788" y="11686"/>
                  </a:cubicBezTo>
                  <a:cubicBezTo>
                    <a:pt x="41818" y="11736"/>
                    <a:pt x="41813" y="11800"/>
                    <a:pt x="41803" y="11810"/>
                  </a:cubicBezTo>
                  <a:cubicBezTo>
                    <a:pt x="40777" y="12469"/>
                    <a:pt x="39614" y="12703"/>
                    <a:pt x="38419" y="12703"/>
                  </a:cubicBezTo>
                  <a:cubicBezTo>
                    <a:pt x="36773" y="12703"/>
                    <a:pt x="35066" y="12260"/>
                    <a:pt x="33571" y="11872"/>
                  </a:cubicBezTo>
                  <a:lnTo>
                    <a:pt x="33421" y="11832"/>
                  </a:lnTo>
                  <a:cubicBezTo>
                    <a:pt x="32568" y="11613"/>
                    <a:pt x="31706" y="11359"/>
                    <a:pt x="30871" y="11114"/>
                  </a:cubicBezTo>
                  <a:cubicBezTo>
                    <a:pt x="30136" y="10900"/>
                    <a:pt x="29377" y="10677"/>
                    <a:pt x="28627" y="10477"/>
                  </a:cubicBezTo>
                  <a:cubicBezTo>
                    <a:pt x="27659" y="10217"/>
                    <a:pt x="26667" y="10017"/>
                    <a:pt x="25708" y="9823"/>
                  </a:cubicBezTo>
                  <a:cubicBezTo>
                    <a:pt x="24862" y="9650"/>
                    <a:pt x="23985" y="9473"/>
                    <a:pt x="23133" y="9257"/>
                  </a:cubicBezTo>
                  <a:cubicBezTo>
                    <a:pt x="21840" y="8930"/>
                    <a:pt x="20529" y="8560"/>
                    <a:pt x="19261" y="8202"/>
                  </a:cubicBezTo>
                  <a:cubicBezTo>
                    <a:pt x="16498" y="7424"/>
                    <a:pt x="13642" y="6619"/>
                    <a:pt x="10776" y="6188"/>
                  </a:cubicBezTo>
                  <a:cubicBezTo>
                    <a:pt x="9769" y="6036"/>
                    <a:pt x="8534" y="5850"/>
                    <a:pt x="7263" y="5850"/>
                  </a:cubicBezTo>
                  <a:cubicBezTo>
                    <a:pt x="5677" y="5850"/>
                    <a:pt x="4036" y="6139"/>
                    <a:pt x="2711" y="7142"/>
                  </a:cubicBezTo>
                  <a:cubicBezTo>
                    <a:pt x="579" y="8757"/>
                    <a:pt x="1" y="12576"/>
                    <a:pt x="798" y="15131"/>
                  </a:cubicBezTo>
                  <a:cubicBezTo>
                    <a:pt x="1138" y="16218"/>
                    <a:pt x="1730" y="17203"/>
                    <a:pt x="2606" y="18144"/>
                  </a:cubicBezTo>
                  <a:lnTo>
                    <a:pt x="2666" y="18209"/>
                  </a:lnTo>
                  <a:lnTo>
                    <a:pt x="107680" y="18209"/>
                  </a:lnTo>
                  <a:lnTo>
                    <a:pt x="107713" y="18040"/>
                  </a:lnTo>
                  <a:cubicBezTo>
                    <a:pt x="108339" y="14231"/>
                    <a:pt x="104720" y="9907"/>
                    <a:pt x="102642" y="8438"/>
                  </a:cubicBezTo>
                  <a:cubicBezTo>
                    <a:pt x="100295" y="6780"/>
                    <a:pt x="97465" y="5972"/>
                    <a:pt x="93901" y="5972"/>
                  </a:cubicBezTo>
                  <a:cubicBezTo>
                    <a:pt x="92759" y="5972"/>
                    <a:pt x="91543" y="6055"/>
                    <a:pt x="90243" y="6219"/>
                  </a:cubicBezTo>
                  <a:cubicBezTo>
                    <a:pt x="88870" y="6392"/>
                    <a:pt x="87495" y="6691"/>
                    <a:pt x="86166" y="6979"/>
                  </a:cubicBezTo>
                  <a:cubicBezTo>
                    <a:pt x="85428" y="7141"/>
                    <a:pt x="84666" y="7307"/>
                    <a:pt x="83913" y="7448"/>
                  </a:cubicBezTo>
                  <a:cubicBezTo>
                    <a:pt x="81310" y="7937"/>
                    <a:pt x="78543" y="8272"/>
                    <a:pt x="75687" y="8443"/>
                  </a:cubicBezTo>
                  <a:cubicBezTo>
                    <a:pt x="74193" y="8531"/>
                    <a:pt x="72692" y="8575"/>
                    <a:pt x="71186" y="8575"/>
                  </a:cubicBezTo>
                  <a:cubicBezTo>
                    <a:pt x="66784" y="8575"/>
                    <a:pt x="62342" y="8199"/>
                    <a:pt x="57928" y="7448"/>
                  </a:cubicBezTo>
                  <a:cubicBezTo>
                    <a:pt x="52682" y="6556"/>
                    <a:pt x="47532" y="4898"/>
                    <a:pt x="42708" y="3276"/>
                  </a:cubicBezTo>
                  <a:cubicBezTo>
                    <a:pt x="38128" y="1734"/>
                    <a:pt x="32975" y="0"/>
                    <a:pt x="277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 name="Google Shape;102;p4"/>
            <p:cNvSpPr/>
            <p:nvPr/>
          </p:nvSpPr>
          <p:spPr>
            <a:xfrm flipH="1">
              <a:off x="-109641" y="3684918"/>
              <a:ext cx="4348422" cy="1563444"/>
            </a:xfrm>
            <a:custGeom>
              <a:avLst/>
              <a:gdLst/>
              <a:ahLst/>
              <a:cxnLst/>
              <a:rect l="l" t="t" r="r" b="b"/>
              <a:pathLst>
                <a:path w="108663" h="39069" extrusionOk="0">
                  <a:moveTo>
                    <a:pt x="46151" y="403"/>
                  </a:moveTo>
                  <a:cubicBezTo>
                    <a:pt x="46500" y="403"/>
                    <a:pt x="46847" y="405"/>
                    <a:pt x="47194" y="409"/>
                  </a:cubicBezTo>
                  <a:cubicBezTo>
                    <a:pt x="60555" y="576"/>
                    <a:pt x="71907" y="4288"/>
                    <a:pt x="80932" y="11441"/>
                  </a:cubicBezTo>
                  <a:cubicBezTo>
                    <a:pt x="84958" y="14633"/>
                    <a:pt x="88903" y="18201"/>
                    <a:pt x="92718" y="21653"/>
                  </a:cubicBezTo>
                  <a:cubicBezTo>
                    <a:pt x="94523" y="23286"/>
                    <a:pt x="96389" y="24974"/>
                    <a:pt x="98238" y="26600"/>
                  </a:cubicBezTo>
                  <a:cubicBezTo>
                    <a:pt x="101177" y="29181"/>
                    <a:pt x="104663" y="32202"/>
                    <a:pt x="108257" y="35034"/>
                  </a:cubicBezTo>
                  <a:cubicBezTo>
                    <a:pt x="108185" y="37046"/>
                    <a:pt x="106877" y="38663"/>
                    <a:pt x="105303" y="38663"/>
                  </a:cubicBezTo>
                  <a:lnTo>
                    <a:pt x="95006" y="38663"/>
                  </a:lnTo>
                  <a:cubicBezTo>
                    <a:pt x="94337" y="37862"/>
                    <a:pt x="93741" y="37110"/>
                    <a:pt x="93190" y="36368"/>
                  </a:cubicBezTo>
                  <a:cubicBezTo>
                    <a:pt x="91738" y="34415"/>
                    <a:pt x="90482" y="32209"/>
                    <a:pt x="89268" y="30076"/>
                  </a:cubicBezTo>
                  <a:cubicBezTo>
                    <a:pt x="88255" y="28296"/>
                    <a:pt x="87207" y="26455"/>
                    <a:pt x="86046" y="24761"/>
                  </a:cubicBezTo>
                  <a:cubicBezTo>
                    <a:pt x="84901" y="23090"/>
                    <a:pt x="83654" y="21394"/>
                    <a:pt x="82109" y="20589"/>
                  </a:cubicBezTo>
                  <a:cubicBezTo>
                    <a:pt x="81766" y="20411"/>
                    <a:pt x="81285" y="20282"/>
                    <a:pt x="80790" y="20282"/>
                  </a:cubicBezTo>
                  <a:cubicBezTo>
                    <a:pt x="80446" y="20282"/>
                    <a:pt x="80095" y="20344"/>
                    <a:pt x="79779" y="20494"/>
                  </a:cubicBezTo>
                  <a:cubicBezTo>
                    <a:pt x="79253" y="20744"/>
                    <a:pt x="78909" y="21200"/>
                    <a:pt x="78784" y="21809"/>
                  </a:cubicBezTo>
                  <a:cubicBezTo>
                    <a:pt x="78479" y="23295"/>
                    <a:pt x="79725" y="24879"/>
                    <a:pt x="80550" y="25925"/>
                  </a:cubicBezTo>
                  <a:cubicBezTo>
                    <a:pt x="80666" y="26074"/>
                    <a:pt x="80775" y="26210"/>
                    <a:pt x="80868" y="26335"/>
                  </a:cubicBezTo>
                  <a:cubicBezTo>
                    <a:pt x="81946" y="27764"/>
                    <a:pt x="82835" y="29354"/>
                    <a:pt x="83661" y="31345"/>
                  </a:cubicBezTo>
                  <a:cubicBezTo>
                    <a:pt x="84287" y="32848"/>
                    <a:pt x="85364" y="35767"/>
                    <a:pt x="85660" y="38663"/>
                  </a:cubicBezTo>
                  <a:lnTo>
                    <a:pt x="76327" y="38663"/>
                  </a:lnTo>
                  <a:cubicBezTo>
                    <a:pt x="76685" y="34328"/>
                    <a:pt x="75134" y="29497"/>
                    <a:pt x="72336" y="26295"/>
                  </a:cubicBezTo>
                  <a:cubicBezTo>
                    <a:pt x="70016" y="23636"/>
                    <a:pt x="66829" y="21619"/>
                    <a:pt x="62597" y="20130"/>
                  </a:cubicBezTo>
                  <a:cubicBezTo>
                    <a:pt x="58968" y="18853"/>
                    <a:pt x="54987" y="18071"/>
                    <a:pt x="50066" y="17668"/>
                  </a:cubicBezTo>
                  <a:cubicBezTo>
                    <a:pt x="47919" y="17494"/>
                    <a:pt x="45723" y="17407"/>
                    <a:pt x="43437" y="17407"/>
                  </a:cubicBezTo>
                  <a:cubicBezTo>
                    <a:pt x="41731" y="17407"/>
                    <a:pt x="39974" y="17455"/>
                    <a:pt x="38150" y="17552"/>
                  </a:cubicBezTo>
                  <a:cubicBezTo>
                    <a:pt x="34341" y="17757"/>
                    <a:pt x="31394" y="18197"/>
                    <a:pt x="28604" y="18985"/>
                  </a:cubicBezTo>
                  <a:cubicBezTo>
                    <a:pt x="27525" y="19288"/>
                    <a:pt x="26448" y="19608"/>
                    <a:pt x="25369" y="19927"/>
                  </a:cubicBezTo>
                  <a:cubicBezTo>
                    <a:pt x="21997" y="20924"/>
                    <a:pt x="18511" y="21956"/>
                    <a:pt x="15020" y="22506"/>
                  </a:cubicBezTo>
                  <a:cubicBezTo>
                    <a:pt x="13538" y="22740"/>
                    <a:pt x="11993" y="22922"/>
                    <a:pt x="10477" y="22922"/>
                  </a:cubicBezTo>
                  <a:cubicBezTo>
                    <a:pt x="7660" y="22922"/>
                    <a:pt x="4942" y="22294"/>
                    <a:pt x="2908" y="20201"/>
                  </a:cubicBezTo>
                  <a:cubicBezTo>
                    <a:pt x="2318" y="19594"/>
                    <a:pt x="445" y="17417"/>
                    <a:pt x="1110" y="14892"/>
                  </a:cubicBezTo>
                  <a:cubicBezTo>
                    <a:pt x="1609" y="13004"/>
                    <a:pt x="3139" y="11676"/>
                    <a:pt x="4417" y="10728"/>
                  </a:cubicBezTo>
                  <a:cubicBezTo>
                    <a:pt x="7502" y="8442"/>
                    <a:pt x="11094" y="7120"/>
                    <a:pt x="14506" y="5962"/>
                  </a:cubicBezTo>
                  <a:cubicBezTo>
                    <a:pt x="25380" y="2272"/>
                    <a:pt x="36012" y="403"/>
                    <a:pt x="46151" y="403"/>
                  </a:cubicBezTo>
                  <a:close/>
                  <a:moveTo>
                    <a:pt x="46184" y="0"/>
                  </a:moveTo>
                  <a:cubicBezTo>
                    <a:pt x="35995" y="0"/>
                    <a:pt x="25302" y="1873"/>
                    <a:pt x="14376" y="5582"/>
                  </a:cubicBezTo>
                  <a:cubicBezTo>
                    <a:pt x="10932" y="6749"/>
                    <a:pt x="7309" y="8083"/>
                    <a:pt x="4175" y="10405"/>
                  </a:cubicBezTo>
                  <a:cubicBezTo>
                    <a:pt x="2845" y="11391"/>
                    <a:pt x="1250" y="12780"/>
                    <a:pt x="720" y="14790"/>
                  </a:cubicBezTo>
                  <a:cubicBezTo>
                    <a:pt x="0" y="17521"/>
                    <a:pt x="1992" y="19837"/>
                    <a:pt x="2618" y="20484"/>
                  </a:cubicBezTo>
                  <a:cubicBezTo>
                    <a:pt x="4745" y="22672"/>
                    <a:pt x="7559" y="23326"/>
                    <a:pt x="10464" y="23326"/>
                  </a:cubicBezTo>
                  <a:cubicBezTo>
                    <a:pt x="12008" y="23326"/>
                    <a:pt x="13578" y="23141"/>
                    <a:pt x="15083" y="22903"/>
                  </a:cubicBezTo>
                  <a:cubicBezTo>
                    <a:pt x="18599" y="22350"/>
                    <a:pt x="22098" y="21314"/>
                    <a:pt x="25483" y="20314"/>
                  </a:cubicBezTo>
                  <a:cubicBezTo>
                    <a:pt x="26558" y="19996"/>
                    <a:pt x="27635" y="19678"/>
                    <a:pt x="28713" y="19374"/>
                  </a:cubicBezTo>
                  <a:cubicBezTo>
                    <a:pt x="31476" y="18595"/>
                    <a:pt x="34392" y="18158"/>
                    <a:pt x="38171" y="17957"/>
                  </a:cubicBezTo>
                  <a:cubicBezTo>
                    <a:pt x="39992" y="17859"/>
                    <a:pt x="41744" y="17811"/>
                    <a:pt x="43446" y="17811"/>
                  </a:cubicBezTo>
                  <a:cubicBezTo>
                    <a:pt x="45718" y="17811"/>
                    <a:pt x="47900" y="17898"/>
                    <a:pt x="50034" y="18072"/>
                  </a:cubicBezTo>
                  <a:cubicBezTo>
                    <a:pt x="54919" y="18471"/>
                    <a:pt x="58869" y="19245"/>
                    <a:pt x="62464" y="20513"/>
                  </a:cubicBezTo>
                  <a:cubicBezTo>
                    <a:pt x="66629" y="21980"/>
                    <a:pt x="69761" y="23959"/>
                    <a:pt x="72035" y="26564"/>
                  </a:cubicBezTo>
                  <a:cubicBezTo>
                    <a:pt x="74808" y="29740"/>
                    <a:pt x="76328" y="34562"/>
                    <a:pt x="75907" y="38847"/>
                  </a:cubicBezTo>
                  <a:lnTo>
                    <a:pt x="75885" y="39069"/>
                  </a:lnTo>
                  <a:lnTo>
                    <a:pt x="86103" y="39069"/>
                  </a:lnTo>
                  <a:lnTo>
                    <a:pt x="86083" y="38849"/>
                  </a:lnTo>
                  <a:cubicBezTo>
                    <a:pt x="85816" y="35827"/>
                    <a:pt x="84685" y="32755"/>
                    <a:pt x="84035" y="31193"/>
                  </a:cubicBezTo>
                  <a:cubicBezTo>
                    <a:pt x="83194" y="29170"/>
                    <a:pt x="82289" y="27550"/>
                    <a:pt x="81192" y="26094"/>
                  </a:cubicBezTo>
                  <a:cubicBezTo>
                    <a:pt x="81095" y="25968"/>
                    <a:pt x="80986" y="25829"/>
                    <a:pt x="80868" y="25679"/>
                  </a:cubicBezTo>
                  <a:cubicBezTo>
                    <a:pt x="80089" y="24692"/>
                    <a:pt x="78913" y="23196"/>
                    <a:pt x="79180" y="21893"/>
                  </a:cubicBezTo>
                  <a:cubicBezTo>
                    <a:pt x="79280" y="21406"/>
                    <a:pt x="79542" y="21057"/>
                    <a:pt x="79953" y="20860"/>
                  </a:cubicBezTo>
                  <a:cubicBezTo>
                    <a:pt x="80215" y="20736"/>
                    <a:pt x="80506" y="20684"/>
                    <a:pt x="80793" y="20684"/>
                  </a:cubicBezTo>
                  <a:cubicBezTo>
                    <a:pt x="81216" y="20684"/>
                    <a:pt x="81630" y="20796"/>
                    <a:pt x="81925" y="20950"/>
                  </a:cubicBezTo>
                  <a:cubicBezTo>
                    <a:pt x="83388" y="21710"/>
                    <a:pt x="84600" y="23365"/>
                    <a:pt x="85716" y="24991"/>
                  </a:cubicBezTo>
                  <a:cubicBezTo>
                    <a:pt x="86867" y="26672"/>
                    <a:pt x="87910" y="28506"/>
                    <a:pt x="88919" y="30277"/>
                  </a:cubicBezTo>
                  <a:cubicBezTo>
                    <a:pt x="90139" y="32421"/>
                    <a:pt x="91401" y="34638"/>
                    <a:pt x="92868" y="36611"/>
                  </a:cubicBezTo>
                  <a:cubicBezTo>
                    <a:pt x="93440" y="37380"/>
                    <a:pt x="94059" y="38160"/>
                    <a:pt x="94759" y="38996"/>
                  </a:cubicBezTo>
                  <a:lnTo>
                    <a:pt x="94819" y="39068"/>
                  </a:lnTo>
                  <a:lnTo>
                    <a:pt x="105303" y="39068"/>
                  </a:lnTo>
                  <a:cubicBezTo>
                    <a:pt x="107121" y="39068"/>
                    <a:pt x="108627" y="37217"/>
                    <a:pt x="108661" y="34947"/>
                  </a:cubicBezTo>
                  <a:lnTo>
                    <a:pt x="108663" y="34847"/>
                  </a:lnTo>
                  <a:lnTo>
                    <a:pt x="108584" y="34784"/>
                  </a:lnTo>
                  <a:cubicBezTo>
                    <a:pt x="104971" y="31939"/>
                    <a:pt x="101460" y="28897"/>
                    <a:pt x="98502" y="26300"/>
                  </a:cubicBezTo>
                  <a:cubicBezTo>
                    <a:pt x="96655" y="24675"/>
                    <a:pt x="94790" y="22989"/>
                    <a:pt x="92987" y="21357"/>
                  </a:cubicBezTo>
                  <a:cubicBezTo>
                    <a:pt x="89168" y="17899"/>
                    <a:pt x="85217" y="14326"/>
                    <a:pt x="81181" y="11127"/>
                  </a:cubicBezTo>
                  <a:cubicBezTo>
                    <a:pt x="72085" y="3918"/>
                    <a:pt x="60650" y="176"/>
                    <a:pt x="47197" y="6"/>
                  </a:cubicBezTo>
                  <a:cubicBezTo>
                    <a:pt x="46860" y="2"/>
                    <a:pt x="46522" y="0"/>
                    <a:pt x="4618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 name="Google Shape;103;p4"/>
            <p:cNvSpPr/>
            <p:nvPr/>
          </p:nvSpPr>
          <p:spPr>
            <a:xfrm flipH="1">
              <a:off x="-249664" y="-2330514"/>
              <a:ext cx="4355665" cy="807744"/>
            </a:xfrm>
            <a:custGeom>
              <a:avLst/>
              <a:gdLst/>
              <a:ahLst/>
              <a:cxnLst/>
              <a:rect l="l" t="t" r="r" b="b"/>
              <a:pathLst>
                <a:path w="108844" h="28164" extrusionOk="0">
                  <a:moveTo>
                    <a:pt x="105484" y="409"/>
                  </a:moveTo>
                  <a:cubicBezTo>
                    <a:pt x="107116" y="409"/>
                    <a:pt x="108443" y="2114"/>
                    <a:pt x="108443" y="4208"/>
                  </a:cubicBezTo>
                  <a:lnTo>
                    <a:pt x="108443" y="9441"/>
                  </a:lnTo>
                  <a:cubicBezTo>
                    <a:pt x="107791" y="9431"/>
                    <a:pt x="107138" y="9426"/>
                    <a:pt x="106485" y="9426"/>
                  </a:cubicBezTo>
                  <a:cubicBezTo>
                    <a:pt x="96929" y="9426"/>
                    <a:pt x="87281" y="10461"/>
                    <a:pt x="77432" y="11618"/>
                  </a:cubicBezTo>
                  <a:lnTo>
                    <a:pt x="74438" y="11967"/>
                  </a:lnTo>
                  <a:cubicBezTo>
                    <a:pt x="68077" y="12707"/>
                    <a:pt x="61497" y="13471"/>
                    <a:pt x="55052" y="14524"/>
                  </a:cubicBezTo>
                  <a:cubicBezTo>
                    <a:pt x="50937" y="15196"/>
                    <a:pt x="47239" y="15919"/>
                    <a:pt x="43750" y="16739"/>
                  </a:cubicBezTo>
                  <a:cubicBezTo>
                    <a:pt x="39671" y="17698"/>
                    <a:pt x="36280" y="18535"/>
                    <a:pt x="32894" y="19868"/>
                  </a:cubicBezTo>
                  <a:cubicBezTo>
                    <a:pt x="30642" y="20754"/>
                    <a:pt x="28443" y="21986"/>
                    <a:pt x="26315" y="23179"/>
                  </a:cubicBezTo>
                  <a:cubicBezTo>
                    <a:pt x="22603" y="25262"/>
                    <a:pt x="18761" y="27414"/>
                    <a:pt x="14582" y="27728"/>
                  </a:cubicBezTo>
                  <a:cubicBezTo>
                    <a:pt x="14284" y="27750"/>
                    <a:pt x="13983" y="27761"/>
                    <a:pt x="13680" y="27761"/>
                  </a:cubicBezTo>
                  <a:cubicBezTo>
                    <a:pt x="8600" y="27761"/>
                    <a:pt x="3011" y="24606"/>
                    <a:pt x="1265" y="17265"/>
                  </a:cubicBezTo>
                  <a:cubicBezTo>
                    <a:pt x="424" y="13728"/>
                    <a:pt x="774" y="10998"/>
                    <a:pt x="2304" y="9148"/>
                  </a:cubicBezTo>
                  <a:cubicBezTo>
                    <a:pt x="3847" y="7282"/>
                    <a:pt x="6123" y="6467"/>
                    <a:pt x="8144" y="5916"/>
                  </a:cubicBezTo>
                  <a:cubicBezTo>
                    <a:pt x="14663" y="4135"/>
                    <a:pt x="21503" y="4060"/>
                    <a:pt x="27536" y="3991"/>
                  </a:cubicBezTo>
                  <a:lnTo>
                    <a:pt x="28284" y="3982"/>
                  </a:lnTo>
                  <a:cubicBezTo>
                    <a:pt x="35338" y="3908"/>
                    <a:pt x="42635" y="3830"/>
                    <a:pt x="49562" y="1411"/>
                  </a:cubicBezTo>
                  <a:cubicBezTo>
                    <a:pt x="50530" y="1072"/>
                    <a:pt x="51303" y="753"/>
                    <a:pt x="51989" y="409"/>
                  </a:cubicBezTo>
                  <a:lnTo>
                    <a:pt x="51989" y="410"/>
                  </a:lnTo>
                  <a:lnTo>
                    <a:pt x="77472" y="410"/>
                  </a:lnTo>
                  <a:cubicBezTo>
                    <a:pt x="75657" y="1022"/>
                    <a:pt x="73845" y="1526"/>
                    <a:pt x="72138" y="1986"/>
                  </a:cubicBezTo>
                  <a:cubicBezTo>
                    <a:pt x="71479" y="2162"/>
                    <a:pt x="70816" y="2334"/>
                    <a:pt x="70156" y="2505"/>
                  </a:cubicBezTo>
                  <a:cubicBezTo>
                    <a:pt x="68329" y="2977"/>
                    <a:pt x="66440" y="3467"/>
                    <a:pt x="64605" y="4082"/>
                  </a:cubicBezTo>
                  <a:cubicBezTo>
                    <a:pt x="61004" y="5291"/>
                    <a:pt x="57124" y="6040"/>
                    <a:pt x="52740" y="6369"/>
                  </a:cubicBezTo>
                  <a:cubicBezTo>
                    <a:pt x="49638" y="6602"/>
                    <a:pt x="46418" y="6602"/>
                    <a:pt x="43304" y="6603"/>
                  </a:cubicBezTo>
                  <a:cubicBezTo>
                    <a:pt x="34965" y="6606"/>
                    <a:pt x="26344" y="6609"/>
                    <a:pt x="18528" y="10955"/>
                  </a:cubicBezTo>
                  <a:cubicBezTo>
                    <a:pt x="14223" y="13350"/>
                    <a:pt x="12644" y="15910"/>
                    <a:pt x="13835" y="18561"/>
                  </a:cubicBezTo>
                  <a:cubicBezTo>
                    <a:pt x="14838" y="20791"/>
                    <a:pt x="17057" y="22107"/>
                    <a:pt x="18813" y="22421"/>
                  </a:cubicBezTo>
                  <a:cubicBezTo>
                    <a:pt x="19239" y="22498"/>
                    <a:pt x="19668" y="22533"/>
                    <a:pt x="20097" y="22533"/>
                  </a:cubicBezTo>
                  <a:cubicBezTo>
                    <a:pt x="22307" y="22533"/>
                    <a:pt x="24513" y="21604"/>
                    <a:pt x="26433" y="20647"/>
                  </a:cubicBezTo>
                  <a:cubicBezTo>
                    <a:pt x="27444" y="20142"/>
                    <a:pt x="28451" y="19561"/>
                    <a:pt x="29427" y="18998"/>
                  </a:cubicBezTo>
                  <a:cubicBezTo>
                    <a:pt x="30955" y="18116"/>
                    <a:pt x="32534" y="17203"/>
                    <a:pt x="34157" y="16576"/>
                  </a:cubicBezTo>
                  <a:cubicBezTo>
                    <a:pt x="37956" y="15106"/>
                    <a:pt x="41874" y="14247"/>
                    <a:pt x="44864" y="13661"/>
                  </a:cubicBezTo>
                  <a:cubicBezTo>
                    <a:pt x="49244" y="12804"/>
                    <a:pt x="53720" y="12190"/>
                    <a:pt x="58050" y="11597"/>
                  </a:cubicBezTo>
                  <a:cubicBezTo>
                    <a:pt x="61146" y="11172"/>
                    <a:pt x="64344" y="10734"/>
                    <a:pt x="67486" y="10209"/>
                  </a:cubicBezTo>
                  <a:cubicBezTo>
                    <a:pt x="71305" y="9572"/>
                    <a:pt x="74827" y="8898"/>
                    <a:pt x="78252" y="8150"/>
                  </a:cubicBezTo>
                  <a:cubicBezTo>
                    <a:pt x="80759" y="7602"/>
                    <a:pt x="84017" y="6743"/>
                    <a:pt x="86995" y="4937"/>
                  </a:cubicBezTo>
                  <a:cubicBezTo>
                    <a:pt x="88677" y="3915"/>
                    <a:pt x="90044" y="2435"/>
                    <a:pt x="91173" y="409"/>
                  </a:cubicBezTo>
                  <a:close/>
                  <a:moveTo>
                    <a:pt x="90934" y="0"/>
                  </a:moveTo>
                  <a:lnTo>
                    <a:pt x="90877" y="105"/>
                  </a:lnTo>
                  <a:cubicBezTo>
                    <a:pt x="89755" y="2148"/>
                    <a:pt x="88458" y="3572"/>
                    <a:pt x="86786" y="4587"/>
                  </a:cubicBezTo>
                  <a:cubicBezTo>
                    <a:pt x="83860" y="6361"/>
                    <a:pt x="80642" y="7209"/>
                    <a:pt x="78166" y="7749"/>
                  </a:cubicBezTo>
                  <a:cubicBezTo>
                    <a:pt x="74747" y="8496"/>
                    <a:pt x="71232" y="9168"/>
                    <a:pt x="67420" y="9804"/>
                  </a:cubicBezTo>
                  <a:cubicBezTo>
                    <a:pt x="64284" y="10326"/>
                    <a:pt x="61086" y="10767"/>
                    <a:pt x="57994" y="11189"/>
                  </a:cubicBezTo>
                  <a:cubicBezTo>
                    <a:pt x="53660" y="11784"/>
                    <a:pt x="49177" y="12398"/>
                    <a:pt x="44787" y="13257"/>
                  </a:cubicBezTo>
                  <a:cubicBezTo>
                    <a:pt x="41781" y="13846"/>
                    <a:pt x="37840" y="14712"/>
                    <a:pt x="34011" y="16192"/>
                  </a:cubicBezTo>
                  <a:cubicBezTo>
                    <a:pt x="32361" y="16832"/>
                    <a:pt x="30768" y="17751"/>
                    <a:pt x="29227" y="18641"/>
                  </a:cubicBezTo>
                  <a:cubicBezTo>
                    <a:pt x="28257" y="19199"/>
                    <a:pt x="27256" y="19778"/>
                    <a:pt x="26252" y="20278"/>
                  </a:cubicBezTo>
                  <a:cubicBezTo>
                    <a:pt x="24377" y="21213"/>
                    <a:pt x="22228" y="22123"/>
                    <a:pt x="20096" y="22123"/>
                  </a:cubicBezTo>
                  <a:cubicBezTo>
                    <a:pt x="19691" y="22123"/>
                    <a:pt x="19286" y="22090"/>
                    <a:pt x="18884" y="22019"/>
                  </a:cubicBezTo>
                  <a:cubicBezTo>
                    <a:pt x="17234" y="21723"/>
                    <a:pt x="15146" y="20485"/>
                    <a:pt x="14203" y="18389"/>
                  </a:cubicBezTo>
                  <a:cubicBezTo>
                    <a:pt x="13112" y="15962"/>
                    <a:pt x="14633" y="13577"/>
                    <a:pt x="18725" y="11302"/>
                  </a:cubicBezTo>
                  <a:cubicBezTo>
                    <a:pt x="26450" y="7006"/>
                    <a:pt x="35017" y="7004"/>
                    <a:pt x="43304" y="7002"/>
                  </a:cubicBezTo>
                  <a:cubicBezTo>
                    <a:pt x="46426" y="7002"/>
                    <a:pt x="49654" y="6999"/>
                    <a:pt x="52770" y="6766"/>
                  </a:cubicBezTo>
                  <a:cubicBezTo>
                    <a:pt x="57188" y="6433"/>
                    <a:pt x="61100" y="5680"/>
                    <a:pt x="64734" y="4460"/>
                  </a:cubicBezTo>
                  <a:cubicBezTo>
                    <a:pt x="66555" y="3847"/>
                    <a:pt x="68437" y="3359"/>
                    <a:pt x="70258" y="2889"/>
                  </a:cubicBezTo>
                  <a:cubicBezTo>
                    <a:pt x="70921" y="2718"/>
                    <a:pt x="71583" y="2546"/>
                    <a:pt x="72244" y="2369"/>
                  </a:cubicBezTo>
                  <a:cubicBezTo>
                    <a:pt x="74310" y="1815"/>
                    <a:pt x="76526" y="1191"/>
                    <a:pt x="78725" y="393"/>
                  </a:cubicBezTo>
                  <a:lnTo>
                    <a:pt x="79801" y="3"/>
                  </a:lnTo>
                  <a:lnTo>
                    <a:pt x="51891" y="3"/>
                  </a:lnTo>
                  <a:lnTo>
                    <a:pt x="51849" y="25"/>
                  </a:lnTo>
                  <a:cubicBezTo>
                    <a:pt x="51168" y="369"/>
                    <a:pt x="50398" y="688"/>
                    <a:pt x="49430" y="1026"/>
                  </a:cubicBezTo>
                  <a:cubicBezTo>
                    <a:pt x="42565" y="3424"/>
                    <a:pt x="35301" y="3502"/>
                    <a:pt x="28279" y="3577"/>
                  </a:cubicBezTo>
                  <a:lnTo>
                    <a:pt x="27530" y="3587"/>
                  </a:lnTo>
                  <a:cubicBezTo>
                    <a:pt x="21472" y="3654"/>
                    <a:pt x="14606" y="3731"/>
                    <a:pt x="8035" y="5524"/>
                  </a:cubicBezTo>
                  <a:cubicBezTo>
                    <a:pt x="5955" y="6091"/>
                    <a:pt x="3608" y="6937"/>
                    <a:pt x="1994" y="8889"/>
                  </a:cubicBezTo>
                  <a:cubicBezTo>
                    <a:pt x="378" y="10842"/>
                    <a:pt x="1" y="13691"/>
                    <a:pt x="872" y="17356"/>
                  </a:cubicBezTo>
                  <a:cubicBezTo>
                    <a:pt x="2415" y="23842"/>
                    <a:pt x="7591" y="28164"/>
                    <a:pt x="13647" y="28164"/>
                  </a:cubicBezTo>
                  <a:cubicBezTo>
                    <a:pt x="13966" y="28164"/>
                    <a:pt x="14287" y="28154"/>
                    <a:pt x="14609" y="28121"/>
                  </a:cubicBezTo>
                  <a:cubicBezTo>
                    <a:pt x="18878" y="27800"/>
                    <a:pt x="22758" y="25623"/>
                    <a:pt x="26511" y="23520"/>
                  </a:cubicBezTo>
                  <a:cubicBezTo>
                    <a:pt x="28626" y="22334"/>
                    <a:pt x="30812" y="21108"/>
                    <a:pt x="33038" y="20233"/>
                  </a:cubicBezTo>
                  <a:cubicBezTo>
                    <a:pt x="36400" y="18911"/>
                    <a:pt x="39775" y="18075"/>
                    <a:pt x="43838" y="17121"/>
                  </a:cubicBezTo>
                  <a:cubicBezTo>
                    <a:pt x="47319" y="16305"/>
                    <a:pt x="51008" y="15582"/>
                    <a:pt x="55113" y="14912"/>
                  </a:cubicBezTo>
                  <a:cubicBezTo>
                    <a:pt x="61550" y="13861"/>
                    <a:pt x="68126" y="13097"/>
                    <a:pt x="74484" y="12357"/>
                  </a:cubicBezTo>
                  <a:lnTo>
                    <a:pt x="77477" y="12010"/>
                  </a:lnTo>
                  <a:cubicBezTo>
                    <a:pt x="87323" y="10854"/>
                    <a:pt x="96973" y="9822"/>
                    <a:pt x="106514" y="9822"/>
                  </a:cubicBezTo>
                  <a:cubicBezTo>
                    <a:pt x="107222" y="9822"/>
                    <a:pt x="107930" y="9827"/>
                    <a:pt x="108637" y="9839"/>
                  </a:cubicBezTo>
                  <a:lnTo>
                    <a:pt x="108843" y="9842"/>
                  </a:lnTo>
                  <a:lnTo>
                    <a:pt x="108843" y="4203"/>
                  </a:lnTo>
                  <a:cubicBezTo>
                    <a:pt x="108843" y="1884"/>
                    <a:pt x="107336" y="0"/>
                    <a:pt x="10548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4" name="Google Shape;104;p4"/>
          <p:cNvSpPr/>
          <p:nvPr/>
        </p:nvSpPr>
        <p:spPr>
          <a:xfrm>
            <a:off x="408250" y="362757"/>
            <a:ext cx="8434200" cy="4594500"/>
          </a:xfrm>
          <a:prstGeom prst="rect">
            <a:avLst/>
          </a:pr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 name="Google Shape;105;p4"/>
          <p:cNvSpPr/>
          <p:nvPr/>
        </p:nvSpPr>
        <p:spPr>
          <a:xfrm>
            <a:off x="301550" y="271625"/>
            <a:ext cx="8434200" cy="4584900"/>
          </a:xfrm>
          <a:prstGeom prst="rect">
            <a:avLst/>
          </a:prstGeom>
          <a:no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 name="Google Shape;106;p4"/>
          <p:cNvSpPr txBox="1">
            <a:spLocks noGrp="1"/>
          </p:cNvSpPr>
          <p:nvPr>
            <p:ph type="title"/>
          </p:nvPr>
        </p:nvSpPr>
        <p:spPr>
          <a:xfrm>
            <a:off x="720000" y="540000"/>
            <a:ext cx="7704000" cy="564300"/>
          </a:xfrm>
          <a:prstGeom prst="rect">
            <a:avLst/>
          </a:prstGeom>
          <a:solidFill>
            <a:srgbClr val="FFFFFF"/>
          </a:solidFill>
          <a:ln w="9525" cap="flat" cmpd="sng">
            <a:solidFill>
              <a:srgbClr val="000000"/>
            </a:solidFill>
            <a:prstDash val="solid"/>
            <a:round/>
            <a:headEnd type="none" w="sm" len="sm"/>
            <a:tailEnd type="none" w="sm" len="sm"/>
          </a:ln>
          <a:effectLst>
            <a:outerShdw dist="85725" dir="3180000" algn="bl" rotWithShape="0">
              <a:schemeClr val="accent5"/>
            </a:outerShdw>
          </a:effectLst>
        </p:spPr>
        <p:txBody>
          <a:bodyPr spcFirstLastPara="1" wrap="square" lIns="91425" tIns="91425" rIns="91425" bIns="91425" anchor="ctr" anchorCtr="0">
            <a:noAutofit/>
          </a:bodyPr>
          <a:lstStyle>
            <a:lvl1pPr lvl="0" rtl="0">
              <a:spcBef>
                <a:spcPts val="0"/>
              </a:spcBef>
              <a:spcAft>
                <a:spcPts val="0"/>
              </a:spcAft>
              <a:buSzPts val="3600"/>
              <a:buNone/>
              <a:defRPr sz="36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07" name="Google Shape;107;p4"/>
          <p:cNvSpPr txBox="1">
            <a:spLocks noGrp="1"/>
          </p:cNvSpPr>
          <p:nvPr>
            <p:ph type="body" idx="1"/>
          </p:nvPr>
        </p:nvSpPr>
        <p:spPr>
          <a:xfrm>
            <a:off x="720000" y="1237083"/>
            <a:ext cx="7704000" cy="3366300"/>
          </a:xfrm>
          <a:prstGeom prst="rect">
            <a:avLst/>
          </a:prstGeom>
        </p:spPr>
        <p:txBody>
          <a:bodyPr spcFirstLastPara="1" wrap="square" lIns="91425" tIns="91425" rIns="91425" bIns="91425" anchor="t" anchorCtr="0">
            <a:noAutofit/>
          </a:bodyPr>
          <a:lstStyle>
            <a:lvl1pPr marL="457200" lvl="0" indent="-317500" rtl="0">
              <a:lnSpc>
                <a:spcPct val="115000"/>
              </a:lnSpc>
              <a:spcBef>
                <a:spcPts val="0"/>
              </a:spcBef>
              <a:spcAft>
                <a:spcPts val="0"/>
              </a:spcAft>
              <a:buClr>
                <a:srgbClr val="434343"/>
              </a:buClr>
              <a:buSzPts val="1400"/>
              <a:buChar char="●"/>
              <a:defRPr sz="1400">
                <a:solidFill>
                  <a:srgbClr val="434343"/>
                </a:solidFill>
              </a:defRPr>
            </a:lvl1pPr>
            <a:lvl2pPr marL="914400" lvl="1" indent="-317500" rtl="0">
              <a:lnSpc>
                <a:spcPct val="115000"/>
              </a:lnSpc>
              <a:spcBef>
                <a:spcPts val="1600"/>
              </a:spcBef>
              <a:spcAft>
                <a:spcPts val="0"/>
              </a:spcAft>
              <a:buClr>
                <a:srgbClr val="434343"/>
              </a:buClr>
              <a:buSzPts val="1400"/>
              <a:buChar char="○"/>
              <a:defRPr>
                <a:solidFill>
                  <a:srgbClr val="434343"/>
                </a:solidFill>
              </a:defRPr>
            </a:lvl2pPr>
            <a:lvl3pPr marL="1371600" lvl="2" indent="-317500" rtl="0">
              <a:lnSpc>
                <a:spcPct val="115000"/>
              </a:lnSpc>
              <a:spcBef>
                <a:spcPts val="1600"/>
              </a:spcBef>
              <a:spcAft>
                <a:spcPts val="0"/>
              </a:spcAft>
              <a:buClr>
                <a:srgbClr val="434343"/>
              </a:buClr>
              <a:buSzPts val="1400"/>
              <a:buChar char="■"/>
              <a:defRPr>
                <a:solidFill>
                  <a:srgbClr val="434343"/>
                </a:solidFill>
              </a:defRPr>
            </a:lvl3pPr>
            <a:lvl4pPr marL="1828800" lvl="3" indent="-317500" rtl="0">
              <a:lnSpc>
                <a:spcPct val="115000"/>
              </a:lnSpc>
              <a:spcBef>
                <a:spcPts val="1600"/>
              </a:spcBef>
              <a:spcAft>
                <a:spcPts val="0"/>
              </a:spcAft>
              <a:buClr>
                <a:srgbClr val="434343"/>
              </a:buClr>
              <a:buSzPts val="1400"/>
              <a:buChar char="●"/>
              <a:defRPr>
                <a:solidFill>
                  <a:srgbClr val="434343"/>
                </a:solidFill>
              </a:defRPr>
            </a:lvl4pPr>
            <a:lvl5pPr marL="2286000" lvl="4" indent="-317500" rtl="0">
              <a:lnSpc>
                <a:spcPct val="115000"/>
              </a:lnSpc>
              <a:spcBef>
                <a:spcPts val="1600"/>
              </a:spcBef>
              <a:spcAft>
                <a:spcPts val="0"/>
              </a:spcAft>
              <a:buClr>
                <a:srgbClr val="434343"/>
              </a:buClr>
              <a:buSzPts val="1400"/>
              <a:buChar char="○"/>
              <a:defRPr>
                <a:solidFill>
                  <a:srgbClr val="434343"/>
                </a:solidFill>
              </a:defRPr>
            </a:lvl5pPr>
            <a:lvl6pPr marL="2743200" lvl="5" indent="-317500" rtl="0">
              <a:lnSpc>
                <a:spcPct val="115000"/>
              </a:lnSpc>
              <a:spcBef>
                <a:spcPts val="1600"/>
              </a:spcBef>
              <a:spcAft>
                <a:spcPts val="0"/>
              </a:spcAft>
              <a:buClr>
                <a:srgbClr val="434343"/>
              </a:buClr>
              <a:buSzPts val="1400"/>
              <a:buChar char="■"/>
              <a:defRPr>
                <a:solidFill>
                  <a:srgbClr val="434343"/>
                </a:solidFill>
              </a:defRPr>
            </a:lvl6pPr>
            <a:lvl7pPr marL="3200400" lvl="6" indent="-317500" rtl="0">
              <a:lnSpc>
                <a:spcPct val="115000"/>
              </a:lnSpc>
              <a:spcBef>
                <a:spcPts val="1600"/>
              </a:spcBef>
              <a:spcAft>
                <a:spcPts val="0"/>
              </a:spcAft>
              <a:buClr>
                <a:srgbClr val="434343"/>
              </a:buClr>
              <a:buSzPts val="1400"/>
              <a:buChar char="●"/>
              <a:defRPr>
                <a:solidFill>
                  <a:srgbClr val="434343"/>
                </a:solidFill>
              </a:defRPr>
            </a:lvl7pPr>
            <a:lvl8pPr marL="3657600" lvl="7" indent="-317500" rtl="0">
              <a:lnSpc>
                <a:spcPct val="115000"/>
              </a:lnSpc>
              <a:spcBef>
                <a:spcPts val="1600"/>
              </a:spcBef>
              <a:spcAft>
                <a:spcPts val="0"/>
              </a:spcAft>
              <a:buClr>
                <a:srgbClr val="434343"/>
              </a:buClr>
              <a:buSzPts val="1400"/>
              <a:buChar char="○"/>
              <a:defRPr>
                <a:solidFill>
                  <a:srgbClr val="434343"/>
                </a:solidFill>
              </a:defRPr>
            </a:lvl8pPr>
            <a:lvl9pPr marL="4114800" lvl="8" indent="-317500" rtl="0">
              <a:lnSpc>
                <a:spcPct val="115000"/>
              </a:lnSpc>
              <a:spcBef>
                <a:spcPts val="1600"/>
              </a:spcBef>
              <a:spcAft>
                <a:spcPts val="1600"/>
              </a:spcAft>
              <a:buClr>
                <a:srgbClr val="434343"/>
              </a:buClr>
              <a:buSzPts val="1400"/>
              <a:buChar char="■"/>
              <a:defRPr>
                <a:solidFill>
                  <a:srgbClr val="434343"/>
                </a:solidFill>
              </a:defRPr>
            </a:lvl9pPr>
          </a:lstStyle>
          <a:p>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only" type="titleOnly">
  <p:cSld name="TITLE_ONLY">
    <p:bg>
      <p:bgPr>
        <a:solidFill>
          <a:schemeClr val="accent6"/>
        </a:solidFill>
        <a:effectLst/>
      </p:bgPr>
    </p:bg>
    <p:spTree>
      <p:nvGrpSpPr>
        <p:cNvPr id="1" name="Shape 145"/>
        <p:cNvGrpSpPr/>
        <p:nvPr/>
      </p:nvGrpSpPr>
      <p:grpSpPr>
        <a:xfrm>
          <a:off x="0" y="0"/>
          <a:ext cx="0" cy="0"/>
          <a:chOff x="0" y="0"/>
          <a:chExt cx="0" cy="0"/>
        </a:xfrm>
      </p:grpSpPr>
      <p:grpSp>
        <p:nvGrpSpPr>
          <p:cNvPr id="146" name="Google Shape;146;p6"/>
          <p:cNvGrpSpPr/>
          <p:nvPr/>
        </p:nvGrpSpPr>
        <p:grpSpPr>
          <a:xfrm>
            <a:off x="-325864" y="-222600"/>
            <a:ext cx="9517944" cy="7737118"/>
            <a:chOff x="-325864" y="-222600"/>
            <a:chExt cx="9517944" cy="7737118"/>
          </a:xfrm>
        </p:grpSpPr>
        <p:sp>
          <p:nvSpPr>
            <p:cNvPr id="147" name="Google Shape;147;p6"/>
            <p:cNvSpPr/>
            <p:nvPr/>
          </p:nvSpPr>
          <p:spPr>
            <a:xfrm flipH="1">
              <a:off x="5198413" y="392757"/>
              <a:ext cx="3985503" cy="848251"/>
            </a:xfrm>
            <a:custGeom>
              <a:avLst/>
              <a:gdLst/>
              <a:ahLst/>
              <a:cxnLst/>
              <a:rect l="l" t="t" r="r" b="b"/>
              <a:pathLst>
                <a:path w="99594" h="21197" extrusionOk="0">
                  <a:moveTo>
                    <a:pt x="65021" y="0"/>
                  </a:moveTo>
                  <a:cubicBezTo>
                    <a:pt x="64434" y="0"/>
                    <a:pt x="63848" y="10"/>
                    <a:pt x="63260" y="29"/>
                  </a:cubicBezTo>
                  <a:cubicBezTo>
                    <a:pt x="57732" y="207"/>
                    <a:pt x="52245" y="1096"/>
                    <a:pt x="46816" y="2389"/>
                  </a:cubicBezTo>
                  <a:cubicBezTo>
                    <a:pt x="41611" y="3631"/>
                    <a:pt x="36750" y="6060"/>
                    <a:pt x="31830" y="8475"/>
                  </a:cubicBezTo>
                  <a:cubicBezTo>
                    <a:pt x="27244" y="10725"/>
                    <a:pt x="22624" y="12692"/>
                    <a:pt x="17724" y="13463"/>
                  </a:cubicBezTo>
                  <a:cubicBezTo>
                    <a:pt x="15802" y="13765"/>
                    <a:pt x="13860" y="13942"/>
                    <a:pt x="11920" y="13942"/>
                  </a:cubicBezTo>
                  <a:cubicBezTo>
                    <a:pt x="10234" y="13942"/>
                    <a:pt x="8549" y="13808"/>
                    <a:pt x="6879" y="13505"/>
                  </a:cubicBezTo>
                  <a:cubicBezTo>
                    <a:pt x="4515" y="13077"/>
                    <a:pt x="2162" y="12285"/>
                    <a:pt x="0" y="10984"/>
                  </a:cubicBezTo>
                  <a:lnTo>
                    <a:pt x="0" y="18944"/>
                  </a:lnTo>
                  <a:cubicBezTo>
                    <a:pt x="1762" y="19024"/>
                    <a:pt x="3523" y="19075"/>
                    <a:pt x="5283" y="19075"/>
                  </a:cubicBezTo>
                  <a:cubicBezTo>
                    <a:pt x="9227" y="19075"/>
                    <a:pt x="13162" y="18820"/>
                    <a:pt x="17071" y="18072"/>
                  </a:cubicBezTo>
                  <a:cubicBezTo>
                    <a:pt x="21981" y="17133"/>
                    <a:pt x="26589" y="15270"/>
                    <a:pt x="30996" y="12374"/>
                  </a:cubicBezTo>
                  <a:cubicBezTo>
                    <a:pt x="33739" y="10570"/>
                    <a:pt x="36781" y="9886"/>
                    <a:pt x="39837" y="9886"/>
                  </a:cubicBezTo>
                  <a:cubicBezTo>
                    <a:pt x="40660" y="9886"/>
                    <a:pt x="41484" y="9936"/>
                    <a:pt x="42304" y="10026"/>
                  </a:cubicBezTo>
                  <a:cubicBezTo>
                    <a:pt x="50992" y="10985"/>
                    <a:pt x="59004" y="15789"/>
                    <a:pt x="67420" y="18291"/>
                  </a:cubicBezTo>
                  <a:cubicBezTo>
                    <a:pt x="72853" y="19907"/>
                    <a:pt x="78486" y="20812"/>
                    <a:pt x="84058" y="21107"/>
                  </a:cubicBezTo>
                  <a:cubicBezTo>
                    <a:pt x="85055" y="21160"/>
                    <a:pt x="86060" y="21196"/>
                    <a:pt x="87066" y="21196"/>
                  </a:cubicBezTo>
                  <a:cubicBezTo>
                    <a:pt x="89207" y="21196"/>
                    <a:pt x="91355" y="21031"/>
                    <a:pt x="93446" y="20508"/>
                  </a:cubicBezTo>
                  <a:cubicBezTo>
                    <a:pt x="95522" y="19989"/>
                    <a:pt x="98275" y="18989"/>
                    <a:pt x="98894" y="16049"/>
                  </a:cubicBezTo>
                  <a:cubicBezTo>
                    <a:pt x="99594" y="12721"/>
                    <a:pt x="97265" y="10188"/>
                    <a:pt x="95270" y="8623"/>
                  </a:cubicBezTo>
                  <a:cubicBezTo>
                    <a:pt x="92667" y="6581"/>
                    <a:pt x="89709" y="5268"/>
                    <a:pt x="86790" y="4165"/>
                  </a:cubicBezTo>
                  <a:cubicBezTo>
                    <a:pt x="79711" y="1489"/>
                    <a:pt x="72404" y="0"/>
                    <a:pt x="65021"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 name="Google Shape;148;p6"/>
            <p:cNvSpPr/>
            <p:nvPr/>
          </p:nvSpPr>
          <p:spPr>
            <a:xfrm flipH="1">
              <a:off x="797569" y="1340345"/>
              <a:ext cx="8386467" cy="1819876"/>
            </a:xfrm>
            <a:custGeom>
              <a:avLst/>
              <a:gdLst/>
              <a:ahLst/>
              <a:cxnLst/>
              <a:rect l="l" t="t" r="r" b="b"/>
              <a:pathLst>
                <a:path w="209570" h="45477" extrusionOk="0">
                  <a:moveTo>
                    <a:pt x="173399" y="0"/>
                  </a:moveTo>
                  <a:cubicBezTo>
                    <a:pt x="171819" y="0"/>
                    <a:pt x="170239" y="33"/>
                    <a:pt x="168661" y="80"/>
                  </a:cubicBezTo>
                  <a:cubicBezTo>
                    <a:pt x="164324" y="208"/>
                    <a:pt x="160018" y="528"/>
                    <a:pt x="155729" y="1390"/>
                  </a:cubicBezTo>
                  <a:cubicBezTo>
                    <a:pt x="151776" y="2184"/>
                    <a:pt x="147874" y="3386"/>
                    <a:pt x="144099" y="5071"/>
                  </a:cubicBezTo>
                  <a:cubicBezTo>
                    <a:pt x="140139" y="6838"/>
                    <a:pt x="136425" y="9227"/>
                    <a:pt x="132734" y="11745"/>
                  </a:cubicBezTo>
                  <a:cubicBezTo>
                    <a:pt x="125453" y="16714"/>
                    <a:pt x="118372" y="22168"/>
                    <a:pt x="110478" y="25489"/>
                  </a:cubicBezTo>
                  <a:cubicBezTo>
                    <a:pt x="104010" y="28211"/>
                    <a:pt x="97197" y="29287"/>
                    <a:pt x="90399" y="29287"/>
                  </a:cubicBezTo>
                  <a:cubicBezTo>
                    <a:pt x="89168" y="29287"/>
                    <a:pt x="87937" y="29252"/>
                    <a:pt x="86709" y="29185"/>
                  </a:cubicBezTo>
                  <a:cubicBezTo>
                    <a:pt x="70235" y="28285"/>
                    <a:pt x="53959" y="22404"/>
                    <a:pt x="38422" y="15780"/>
                  </a:cubicBezTo>
                  <a:cubicBezTo>
                    <a:pt x="34245" y="13999"/>
                    <a:pt x="30113" y="12729"/>
                    <a:pt x="25697" y="12479"/>
                  </a:cubicBezTo>
                  <a:cubicBezTo>
                    <a:pt x="24449" y="12409"/>
                    <a:pt x="23202" y="12379"/>
                    <a:pt x="21954" y="12379"/>
                  </a:cubicBezTo>
                  <a:cubicBezTo>
                    <a:pt x="18881" y="12379"/>
                    <a:pt x="15809" y="12558"/>
                    <a:pt x="12741" y="12746"/>
                  </a:cubicBezTo>
                  <a:cubicBezTo>
                    <a:pt x="9315" y="12958"/>
                    <a:pt x="5883" y="13109"/>
                    <a:pt x="2471" y="13588"/>
                  </a:cubicBezTo>
                  <a:cubicBezTo>
                    <a:pt x="1651" y="13702"/>
                    <a:pt x="825" y="13831"/>
                    <a:pt x="0" y="13986"/>
                  </a:cubicBezTo>
                  <a:lnTo>
                    <a:pt x="0" y="21931"/>
                  </a:lnTo>
                  <a:cubicBezTo>
                    <a:pt x="3093" y="20622"/>
                    <a:pt x="6277" y="19799"/>
                    <a:pt x="9551" y="19799"/>
                  </a:cubicBezTo>
                  <a:cubicBezTo>
                    <a:pt x="10632" y="19799"/>
                    <a:pt x="11722" y="19889"/>
                    <a:pt x="12823" y="20080"/>
                  </a:cubicBezTo>
                  <a:cubicBezTo>
                    <a:pt x="20488" y="21419"/>
                    <a:pt x="27144" y="26632"/>
                    <a:pt x="33499" y="31891"/>
                  </a:cubicBezTo>
                  <a:cubicBezTo>
                    <a:pt x="45486" y="41811"/>
                    <a:pt x="59912" y="45476"/>
                    <a:pt x="74081" y="45476"/>
                  </a:cubicBezTo>
                  <a:cubicBezTo>
                    <a:pt x="74665" y="45476"/>
                    <a:pt x="75248" y="45470"/>
                    <a:pt x="75831" y="45458"/>
                  </a:cubicBezTo>
                  <a:cubicBezTo>
                    <a:pt x="90804" y="45142"/>
                    <a:pt x="106177" y="41401"/>
                    <a:pt x="119282" y="31968"/>
                  </a:cubicBezTo>
                  <a:cubicBezTo>
                    <a:pt x="125990" y="27139"/>
                    <a:pt x="132221" y="21338"/>
                    <a:pt x="138817" y="16271"/>
                  </a:cubicBezTo>
                  <a:cubicBezTo>
                    <a:pt x="142143" y="13714"/>
                    <a:pt x="145448" y="11379"/>
                    <a:pt x="149316" y="10440"/>
                  </a:cubicBezTo>
                  <a:cubicBezTo>
                    <a:pt x="150812" y="10078"/>
                    <a:pt x="152323" y="9917"/>
                    <a:pt x="153836" y="9917"/>
                  </a:cubicBezTo>
                  <a:cubicBezTo>
                    <a:pt x="155625" y="9917"/>
                    <a:pt x="157416" y="10142"/>
                    <a:pt x="159185" y="10527"/>
                  </a:cubicBezTo>
                  <a:cubicBezTo>
                    <a:pt x="162983" y="11352"/>
                    <a:pt x="166672" y="12839"/>
                    <a:pt x="170334" y="14321"/>
                  </a:cubicBezTo>
                  <a:cubicBezTo>
                    <a:pt x="174482" y="15997"/>
                    <a:pt x="178713" y="17383"/>
                    <a:pt x="182992" y="18407"/>
                  </a:cubicBezTo>
                  <a:cubicBezTo>
                    <a:pt x="186653" y="19282"/>
                    <a:pt x="190426" y="19787"/>
                    <a:pt x="194193" y="19787"/>
                  </a:cubicBezTo>
                  <a:cubicBezTo>
                    <a:pt x="197694" y="19787"/>
                    <a:pt x="201190" y="19351"/>
                    <a:pt x="204587" y="18369"/>
                  </a:cubicBezTo>
                  <a:cubicBezTo>
                    <a:pt x="206831" y="17721"/>
                    <a:pt x="209570" y="16218"/>
                    <a:pt x="208195" y="12736"/>
                  </a:cubicBezTo>
                  <a:cubicBezTo>
                    <a:pt x="207019" y="9759"/>
                    <a:pt x="203809" y="8201"/>
                    <a:pt x="201535" y="7001"/>
                  </a:cubicBezTo>
                  <a:cubicBezTo>
                    <a:pt x="195238" y="3676"/>
                    <a:pt x="188684" y="1200"/>
                    <a:pt x="181872" y="426"/>
                  </a:cubicBezTo>
                  <a:cubicBezTo>
                    <a:pt x="179055" y="106"/>
                    <a:pt x="176227" y="0"/>
                    <a:pt x="173399"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 name="Google Shape;149;p6"/>
            <p:cNvSpPr/>
            <p:nvPr/>
          </p:nvSpPr>
          <p:spPr>
            <a:xfrm flipH="1">
              <a:off x="8364238" y="2445523"/>
              <a:ext cx="819678" cy="314658"/>
            </a:xfrm>
            <a:custGeom>
              <a:avLst/>
              <a:gdLst/>
              <a:ahLst/>
              <a:cxnLst/>
              <a:rect l="l" t="t" r="r" b="b"/>
              <a:pathLst>
                <a:path w="20483" h="7863" extrusionOk="0">
                  <a:moveTo>
                    <a:pt x="10679" y="1"/>
                  </a:moveTo>
                  <a:cubicBezTo>
                    <a:pt x="7200" y="1"/>
                    <a:pt x="3530" y="930"/>
                    <a:pt x="0" y="1036"/>
                  </a:cubicBezTo>
                  <a:lnTo>
                    <a:pt x="0" y="7210"/>
                  </a:lnTo>
                  <a:cubicBezTo>
                    <a:pt x="73" y="7210"/>
                    <a:pt x="146" y="7210"/>
                    <a:pt x="218" y="7210"/>
                  </a:cubicBezTo>
                  <a:cubicBezTo>
                    <a:pt x="2966" y="7210"/>
                    <a:pt x="5723" y="7366"/>
                    <a:pt x="8473" y="7532"/>
                  </a:cubicBezTo>
                  <a:cubicBezTo>
                    <a:pt x="10471" y="7652"/>
                    <a:pt x="12481" y="7858"/>
                    <a:pt x="14482" y="7862"/>
                  </a:cubicBezTo>
                  <a:cubicBezTo>
                    <a:pt x="14579" y="7862"/>
                    <a:pt x="14677" y="7863"/>
                    <a:pt x="14776" y="7863"/>
                  </a:cubicBezTo>
                  <a:cubicBezTo>
                    <a:pt x="16107" y="7863"/>
                    <a:pt x="17589" y="7805"/>
                    <a:pt x="18794" y="7093"/>
                  </a:cubicBezTo>
                  <a:cubicBezTo>
                    <a:pt x="20483" y="6096"/>
                    <a:pt x="19330" y="4228"/>
                    <a:pt x="18366" y="3075"/>
                  </a:cubicBezTo>
                  <a:cubicBezTo>
                    <a:pt x="16959" y="1395"/>
                    <a:pt x="15150" y="529"/>
                    <a:pt x="13253" y="203"/>
                  </a:cubicBezTo>
                  <a:cubicBezTo>
                    <a:pt x="12410" y="59"/>
                    <a:pt x="11551" y="1"/>
                    <a:pt x="10679"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 name="Google Shape;150;p6"/>
            <p:cNvSpPr/>
            <p:nvPr/>
          </p:nvSpPr>
          <p:spPr>
            <a:xfrm flipH="1">
              <a:off x="-177778" y="2104689"/>
              <a:ext cx="9361694" cy="2012360"/>
            </a:xfrm>
            <a:custGeom>
              <a:avLst/>
              <a:gdLst/>
              <a:ahLst/>
              <a:cxnLst/>
              <a:rect l="l" t="t" r="r" b="b"/>
              <a:pathLst>
                <a:path w="233940" h="50287" extrusionOk="0">
                  <a:moveTo>
                    <a:pt x="233940" y="0"/>
                  </a:moveTo>
                  <a:cubicBezTo>
                    <a:pt x="230479" y="1532"/>
                    <a:pt x="227264" y="3838"/>
                    <a:pt x="224035" y="6016"/>
                  </a:cubicBezTo>
                  <a:cubicBezTo>
                    <a:pt x="219999" y="8735"/>
                    <a:pt x="215918" y="11195"/>
                    <a:pt x="211510" y="12795"/>
                  </a:cubicBezTo>
                  <a:cubicBezTo>
                    <a:pt x="205977" y="14804"/>
                    <a:pt x="200252" y="15619"/>
                    <a:pt x="194517" y="15619"/>
                  </a:cubicBezTo>
                  <a:cubicBezTo>
                    <a:pt x="191019" y="15619"/>
                    <a:pt x="187518" y="15316"/>
                    <a:pt x="184053" y="14796"/>
                  </a:cubicBezTo>
                  <a:cubicBezTo>
                    <a:pt x="174879" y="13417"/>
                    <a:pt x="165892" y="10575"/>
                    <a:pt x="156983" y="7553"/>
                  </a:cubicBezTo>
                  <a:cubicBezTo>
                    <a:pt x="154186" y="6603"/>
                    <a:pt x="151295" y="5923"/>
                    <a:pt x="148402" y="5923"/>
                  </a:cubicBezTo>
                  <a:cubicBezTo>
                    <a:pt x="147105" y="5923"/>
                    <a:pt x="145807" y="6060"/>
                    <a:pt x="144518" y="6370"/>
                  </a:cubicBezTo>
                  <a:cubicBezTo>
                    <a:pt x="141010" y="7213"/>
                    <a:pt x="137841" y="9316"/>
                    <a:pt x="134862" y="11732"/>
                  </a:cubicBezTo>
                  <a:cubicBezTo>
                    <a:pt x="131415" y="14529"/>
                    <a:pt x="128149" y="17665"/>
                    <a:pt x="124700" y="20457"/>
                  </a:cubicBezTo>
                  <a:cubicBezTo>
                    <a:pt x="120681" y="23709"/>
                    <a:pt x="116461" y="26565"/>
                    <a:pt x="112085" y="28971"/>
                  </a:cubicBezTo>
                  <a:cubicBezTo>
                    <a:pt x="103869" y="33488"/>
                    <a:pt x="95132" y="36387"/>
                    <a:pt x="86236" y="37674"/>
                  </a:cubicBezTo>
                  <a:cubicBezTo>
                    <a:pt x="82434" y="38224"/>
                    <a:pt x="78620" y="38471"/>
                    <a:pt x="74803" y="38471"/>
                  </a:cubicBezTo>
                  <a:cubicBezTo>
                    <a:pt x="58405" y="38471"/>
                    <a:pt x="41951" y="33908"/>
                    <a:pt x="26125" y="29171"/>
                  </a:cubicBezTo>
                  <a:cubicBezTo>
                    <a:pt x="17408" y="26561"/>
                    <a:pt x="8732" y="23693"/>
                    <a:pt x="0" y="21148"/>
                  </a:cubicBezTo>
                  <a:lnTo>
                    <a:pt x="0" y="30371"/>
                  </a:lnTo>
                  <a:cubicBezTo>
                    <a:pt x="3472" y="33108"/>
                    <a:pt x="7489" y="35009"/>
                    <a:pt x="11115" y="36595"/>
                  </a:cubicBezTo>
                  <a:cubicBezTo>
                    <a:pt x="17532" y="39404"/>
                    <a:pt x="24220" y="41608"/>
                    <a:pt x="30929" y="42938"/>
                  </a:cubicBezTo>
                  <a:cubicBezTo>
                    <a:pt x="38228" y="44386"/>
                    <a:pt x="45630" y="44923"/>
                    <a:pt x="53022" y="44923"/>
                  </a:cubicBezTo>
                  <a:cubicBezTo>
                    <a:pt x="55748" y="44923"/>
                    <a:pt x="58473" y="44850"/>
                    <a:pt x="61191" y="44723"/>
                  </a:cubicBezTo>
                  <a:cubicBezTo>
                    <a:pt x="71533" y="44237"/>
                    <a:pt x="81978" y="43258"/>
                    <a:pt x="92233" y="41498"/>
                  </a:cubicBezTo>
                  <a:cubicBezTo>
                    <a:pt x="102742" y="39694"/>
                    <a:pt x="112661" y="35767"/>
                    <a:pt x="122701" y="31597"/>
                  </a:cubicBezTo>
                  <a:cubicBezTo>
                    <a:pt x="132437" y="27557"/>
                    <a:pt x="142206" y="24207"/>
                    <a:pt x="152521" y="24092"/>
                  </a:cubicBezTo>
                  <a:cubicBezTo>
                    <a:pt x="152754" y="24089"/>
                    <a:pt x="152988" y="24088"/>
                    <a:pt x="153222" y="24088"/>
                  </a:cubicBezTo>
                  <a:cubicBezTo>
                    <a:pt x="163194" y="24088"/>
                    <a:pt x="173100" y="26520"/>
                    <a:pt x="182555" y="30450"/>
                  </a:cubicBezTo>
                  <a:cubicBezTo>
                    <a:pt x="187610" y="32550"/>
                    <a:pt x="192565" y="35025"/>
                    <a:pt x="197604" y="37193"/>
                  </a:cubicBezTo>
                  <a:cubicBezTo>
                    <a:pt x="202625" y="39352"/>
                    <a:pt x="207681" y="41382"/>
                    <a:pt x="212770" y="43265"/>
                  </a:cubicBezTo>
                  <a:cubicBezTo>
                    <a:pt x="219747" y="45846"/>
                    <a:pt x="226825" y="48256"/>
                    <a:pt x="233940" y="50286"/>
                  </a:cubicBezTo>
                  <a:lnTo>
                    <a:pt x="233940" y="34729"/>
                  </a:lnTo>
                  <a:cubicBezTo>
                    <a:pt x="233339" y="34539"/>
                    <a:pt x="232731" y="34368"/>
                    <a:pt x="232112" y="34224"/>
                  </a:cubicBezTo>
                  <a:cubicBezTo>
                    <a:pt x="229270" y="33551"/>
                    <a:pt x="226381" y="33250"/>
                    <a:pt x="223499" y="32996"/>
                  </a:cubicBezTo>
                  <a:cubicBezTo>
                    <a:pt x="219753" y="32668"/>
                    <a:pt x="216005" y="32333"/>
                    <a:pt x="212261" y="31960"/>
                  </a:cubicBezTo>
                  <a:cubicBezTo>
                    <a:pt x="208072" y="31543"/>
                    <a:pt x="203886" y="31089"/>
                    <a:pt x="199705" y="30539"/>
                  </a:cubicBezTo>
                  <a:cubicBezTo>
                    <a:pt x="195713" y="30014"/>
                    <a:pt x="191661" y="29550"/>
                    <a:pt x="187710" y="28635"/>
                  </a:cubicBezTo>
                  <a:cubicBezTo>
                    <a:pt x="184185" y="27821"/>
                    <a:pt x="180587" y="27222"/>
                    <a:pt x="177204" y="25665"/>
                  </a:cubicBezTo>
                  <a:cubicBezTo>
                    <a:pt x="175719" y="24980"/>
                    <a:pt x="173996" y="24080"/>
                    <a:pt x="173054" y="22380"/>
                  </a:cubicBezTo>
                  <a:cubicBezTo>
                    <a:pt x="172381" y="21164"/>
                    <a:pt x="172300" y="19467"/>
                    <a:pt x="173266" y="18466"/>
                  </a:cubicBezTo>
                  <a:cubicBezTo>
                    <a:pt x="174400" y="17293"/>
                    <a:pt x="176205" y="17248"/>
                    <a:pt x="177591" y="17230"/>
                  </a:cubicBezTo>
                  <a:cubicBezTo>
                    <a:pt x="177667" y="17230"/>
                    <a:pt x="177743" y="17229"/>
                    <a:pt x="177820" y="17229"/>
                  </a:cubicBezTo>
                  <a:cubicBezTo>
                    <a:pt x="179957" y="17229"/>
                    <a:pt x="182098" y="17572"/>
                    <a:pt x="184206" y="17983"/>
                  </a:cubicBezTo>
                  <a:cubicBezTo>
                    <a:pt x="186167" y="18365"/>
                    <a:pt x="188113" y="18845"/>
                    <a:pt x="190056" y="19342"/>
                  </a:cubicBezTo>
                  <a:cubicBezTo>
                    <a:pt x="192155" y="19880"/>
                    <a:pt x="194290" y="20178"/>
                    <a:pt x="196416" y="20482"/>
                  </a:cubicBezTo>
                  <a:cubicBezTo>
                    <a:pt x="200378" y="21047"/>
                    <a:pt x="204372" y="21430"/>
                    <a:pt x="208364" y="21430"/>
                  </a:cubicBezTo>
                  <a:cubicBezTo>
                    <a:pt x="209889" y="21430"/>
                    <a:pt x="211413" y="21374"/>
                    <a:pt x="212936" y="21251"/>
                  </a:cubicBezTo>
                  <a:cubicBezTo>
                    <a:pt x="218320" y="20818"/>
                    <a:pt x="223791" y="19532"/>
                    <a:pt x="228641" y="16425"/>
                  </a:cubicBezTo>
                  <a:cubicBezTo>
                    <a:pt x="230586" y="15179"/>
                    <a:pt x="232358" y="13636"/>
                    <a:pt x="233940" y="11842"/>
                  </a:cubicBezTo>
                  <a:lnTo>
                    <a:pt x="233940" y="0"/>
                  </a:ln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 name="Google Shape;151;p6"/>
            <p:cNvSpPr/>
            <p:nvPr/>
          </p:nvSpPr>
          <p:spPr>
            <a:xfrm flipH="1">
              <a:off x="4029862" y="3520528"/>
              <a:ext cx="5153814" cy="1015564"/>
            </a:xfrm>
            <a:custGeom>
              <a:avLst/>
              <a:gdLst/>
              <a:ahLst/>
              <a:cxnLst/>
              <a:rect l="l" t="t" r="r" b="b"/>
              <a:pathLst>
                <a:path w="128789" h="25378" extrusionOk="0">
                  <a:moveTo>
                    <a:pt x="125460" y="1"/>
                  </a:moveTo>
                  <a:cubicBezTo>
                    <a:pt x="124112" y="1"/>
                    <a:pt x="122755" y="233"/>
                    <a:pt x="121432" y="495"/>
                  </a:cubicBezTo>
                  <a:cubicBezTo>
                    <a:pt x="117708" y="1235"/>
                    <a:pt x="114038" y="2428"/>
                    <a:pt x="110408" y="3702"/>
                  </a:cubicBezTo>
                  <a:cubicBezTo>
                    <a:pt x="101528" y="6816"/>
                    <a:pt x="92732" y="10293"/>
                    <a:pt x="83787" y="13112"/>
                  </a:cubicBezTo>
                  <a:cubicBezTo>
                    <a:pt x="72182" y="16772"/>
                    <a:pt x="60329" y="19483"/>
                    <a:pt x="48340" y="19746"/>
                  </a:cubicBezTo>
                  <a:cubicBezTo>
                    <a:pt x="47589" y="19762"/>
                    <a:pt x="46838" y="19771"/>
                    <a:pt x="46087" y="19771"/>
                  </a:cubicBezTo>
                  <a:cubicBezTo>
                    <a:pt x="36277" y="19771"/>
                    <a:pt x="26528" y="18319"/>
                    <a:pt x="17277" y="13958"/>
                  </a:cubicBezTo>
                  <a:cubicBezTo>
                    <a:pt x="14817" y="12796"/>
                    <a:pt x="12434" y="11433"/>
                    <a:pt x="10052" y="10038"/>
                  </a:cubicBezTo>
                  <a:cubicBezTo>
                    <a:pt x="7467" y="8528"/>
                    <a:pt x="4765" y="7378"/>
                    <a:pt x="2106" y="6103"/>
                  </a:cubicBezTo>
                  <a:cubicBezTo>
                    <a:pt x="1402" y="5766"/>
                    <a:pt x="699" y="5418"/>
                    <a:pt x="0" y="5056"/>
                  </a:cubicBezTo>
                  <a:lnTo>
                    <a:pt x="0" y="11211"/>
                  </a:lnTo>
                  <a:cubicBezTo>
                    <a:pt x="4701" y="13100"/>
                    <a:pt x="9362" y="15161"/>
                    <a:pt x="14041" y="17090"/>
                  </a:cubicBezTo>
                  <a:cubicBezTo>
                    <a:pt x="16400" y="18063"/>
                    <a:pt x="18775" y="19117"/>
                    <a:pt x="21195" y="19846"/>
                  </a:cubicBezTo>
                  <a:cubicBezTo>
                    <a:pt x="23656" y="20587"/>
                    <a:pt x="26170" y="20896"/>
                    <a:pt x="28695" y="21030"/>
                  </a:cubicBezTo>
                  <a:cubicBezTo>
                    <a:pt x="33506" y="21285"/>
                    <a:pt x="38258" y="21488"/>
                    <a:pt x="43036" y="22348"/>
                  </a:cubicBezTo>
                  <a:cubicBezTo>
                    <a:pt x="47992" y="23241"/>
                    <a:pt x="52914" y="24461"/>
                    <a:pt x="57900" y="25055"/>
                  </a:cubicBezTo>
                  <a:cubicBezTo>
                    <a:pt x="59669" y="25266"/>
                    <a:pt x="61430" y="25377"/>
                    <a:pt x="63185" y="25377"/>
                  </a:cubicBezTo>
                  <a:cubicBezTo>
                    <a:pt x="66528" y="25377"/>
                    <a:pt x="69851" y="24974"/>
                    <a:pt x="73168" y="24091"/>
                  </a:cubicBezTo>
                  <a:cubicBezTo>
                    <a:pt x="82572" y="21585"/>
                    <a:pt x="91311" y="16379"/>
                    <a:pt x="100290" y="12209"/>
                  </a:cubicBezTo>
                  <a:cubicBezTo>
                    <a:pt x="102551" y="11159"/>
                    <a:pt x="104832" y="10174"/>
                    <a:pt x="107142" y="9317"/>
                  </a:cubicBezTo>
                  <a:cubicBezTo>
                    <a:pt x="109515" y="8437"/>
                    <a:pt x="111919" y="7831"/>
                    <a:pt x="114326" y="7132"/>
                  </a:cubicBezTo>
                  <a:cubicBezTo>
                    <a:pt x="119263" y="5699"/>
                    <a:pt x="123997" y="3389"/>
                    <a:pt x="128789" y="1350"/>
                  </a:cubicBezTo>
                  <a:cubicBezTo>
                    <a:pt x="128436" y="255"/>
                    <a:pt x="127130" y="101"/>
                    <a:pt x="126329" y="35"/>
                  </a:cubicBezTo>
                  <a:cubicBezTo>
                    <a:pt x="126040" y="12"/>
                    <a:pt x="125750" y="1"/>
                    <a:pt x="125460"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 name="Google Shape;152;p6"/>
            <p:cNvSpPr/>
            <p:nvPr/>
          </p:nvSpPr>
          <p:spPr>
            <a:xfrm flipH="1">
              <a:off x="8233981" y="5486694"/>
              <a:ext cx="949935" cy="459281"/>
            </a:xfrm>
            <a:custGeom>
              <a:avLst/>
              <a:gdLst/>
              <a:ahLst/>
              <a:cxnLst/>
              <a:rect l="l" t="t" r="r" b="b"/>
              <a:pathLst>
                <a:path w="23738" h="11477" extrusionOk="0">
                  <a:moveTo>
                    <a:pt x="0" y="0"/>
                  </a:moveTo>
                  <a:lnTo>
                    <a:pt x="0" y="7277"/>
                  </a:lnTo>
                  <a:cubicBezTo>
                    <a:pt x="3475" y="8436"/>
                    <a:pt x="6937" y="9675"/>
                    <a:pt x="10474" y="10467"/>
                  </a:cubicBezTo>
                  <a:cubicBezTo>
                    <a:pt x="12599" y="10942"/>
                    <a:pt x="14945" y="11477"/>
                    <a:pt x="17230" y="11477"/>
                  </a:cubicBezTo>
                  <a:cubicBezTo>
                    <a:pt x="18607" y="11477"/>
                    <a:pt x="19963" y="11282"/>
                    <a:pt x="21233" y="10762"/>
                  </a:cubicBezTo>
                  <a:cubicBezTo>
                    <a:pt x="22964" y="10052"/>
                    <a:pt x="23737" y="8373"/>
                    <a:pt x="22783" y="6233"/>
                  </a:cubicBezTo>
                  <a:cubicBezTo>
                    <a:pt x="21854" y="4148"/>
                    <a:pt x="19780" y="3350"/>
                    <a:pt x="18049" y="2892"/>
                  </a:cubicBezTo>
                  <a:cubicBezTo>
                    <a:pt x="14044" y="1834"/>
                    <a:pt x="9964" y="2398"/>
                    <a:pt x="5923" y="1958"/>
                  </a:cubicBezTo>
                  <a:cubicBezTo>
                    <a:pt x="3848" y="1734"/>
                    <a:pt x="1868" y="1036"/>
                    <a:pt x="0"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 name="Google Shape;153;p6"/>
            <p:cNvSpPr/>
            <p:nvPr/>
          </p:nvSpPr>
          <p:spPr>
            <a:xfrm flipH="1">
              <a:off x="-177898" y="3845514"/>
              <a:ext cx="9361814" cy="2217890"/>
            </a:xfrm>
            <a:custGeom>
              <a:avLst/>
              <a:gdLst/>
              <a:ahLst/>
              <a:cxnLst/>
              <a:rect l="l" t="t" r="r" b="b"/>
              <a:pathLst>
                <a:path w="233943" h="55423" extrusionOk="0">
                  <a:moveTo>
                    <a:pt x="144772" y="1"/>
                  </a:moveTo>
                  <a:cubicBezTo>
                    <a:pt x="142102" y="1"/>
                    <a:pt x="139431" y="96"/>
                    <a:pt x="136766" y="286"/>
                  </a:cubicBezTo>
                  <a:cubicBezTo>
                    <a:pt x="128012" y="909"/>
                    <a:pt x="119276" y="2552"/>
                    <a:pt x="110812" y="5489"/>
                  </a:cubicBezTo>
                  <a:cubicBezTo>
                    <a:pt x="106624" y="6944"/>
                    <a:pt x="102575" y="8874"/>
                    <a:pt x="98468" y="10653"/>
                  </a:cubicBezTo>
                  <a:cubicBezTo>
                    <a:pt x="93953" y="12609"/>
                    <a:pt x="89399" y="14424"/>
                    <a:pt x="84794" y="16010"/>
                  </a:cubicBezTo>
                  <a:cubicBezTo>
                    <a:pt x="74251" y="19642"/>
                    <a:pt x="63428" y="21981"/>
                    <a:pt x="52620" y="21981"/>
                  </a:cubicBezTo>
                  <a:cubicBezTo>
                    <a:pt x="45059" y="21981"/>
                    <a:pt x="37505" y="20836"/>
                    <a:pt x="30059" y="18189"/>
                  </a:cubicBezTo>
                  <a:cubicBezTo>
                    <a:pt x="25579" y="16596"/>
                    <a:pt x="21178" y="14667"/>
                    <a:pt x="16828" y="12578"/>
                  </a:cubicBezTo>
                  <a:cubicBezTo>
                    <a:pt x="12514" y="10509"/>
                    <a:pt x="8272" y="8266"/>
                    <a:pt x="3815" y="6712"/>
                  </a:cubicBezTo>
                  <a:cubicBezTo>
                    <a:pt x="2549" y="6272"/>
                    <a:pt x="1276" y="5888"/>
                    <a:pt x="0" y="5548"/>
                  </a:cubicBezTo>
                  <a:lnTo>
                    <a:pt x="0" y="23614"/>
                  </a:lnTo>
                  <a:cubicBezTo>
                    <a:pt x="12657" y="29572"/>
                    <a:pt x="26166" y="33013"/>
                    <a:pt x="39600" y="33024"/>
                  </a:cubicBezTo>
                  <a:cubicBezTo>
                    <a:pt x="39625" y="33024"/>
                    <a:pt x="39649" y="33024"/>
                    <a:pt x="39674" y="33024"/>
                  </a:cubicBezTo>
                  <a:cubicBezTo>
                    <a:pt x="43920" y="33024"/>
                    <a:pt x="48167" y="32654"/>
                    <a:pt x="52367" y="31843"/>
                  </a:cubicBezTo>
                  <a:cubicBezTo>
                    <a:pt x="54553" y="31420"/>
                    <a:pt x="56709" y="30737"/>
                    <a:pt x="58881" y="30217"/>
                  </a:cubicBezTo>
                  <a:cubicBezTo>
                    <a:pt x="61539" y="29579"/>
                    <a:pt x="64252" y="29008"/>
                    <a:pt x="66965" y="29005"/>
                  </a:cubicBezTo>
                  <a:cubicBezTo>
                    <a:pt x="66982" y="29005"/>
                    <a:pt x="66999" y="29005"/>
                    <a:pt x="67017" y="29005"/>
                  </a:cubicBezTo>
                  <a:cubicBezTo>
                    <a:pt x="68762" y="29005"/>
                    <a:pt x="71102" y="29156"/>
                    <a:pt x="72309" y="31005"/>
                  </a:cubicBezTo>
                  <a:cubicBezTo>
                    <a:pt x="73261" y="32464"/>
                    <a:pt x="73035" y="34779"/>
                    <a:pt x="72433" y="36381"/>
                  </a:cubicBezTo>
                  <a:cubicBezTo>
                    <a:pt x="71760" y="38175"/>
                    <a:pt x="70452" y="39418"/>
                    <a:pt x="69067" y="40261"/>
                  </a:cubicBezTo>
                  <a:cubicBezTo>
                    <a:pt x="65139" y="42655"/>
                    <a:pt x="60371" y="42850"/>
                    <a:pt x="56096" y="42852"/>
                  </a:cubicBezTo>
                  <a:cubicBezTo>
                    <a:pt x="56089" y="42852"/>
                    <a:pt x="56082" y="42852"/>
                    <a:pt x="56075" y="42852"/>
                  </a:cubicBezTo>
                  <a:cubicBezTo>
                    <a:pt x="46902" y="42852"/>
                    <a:pt x="37792" y="41022"/>
                    <a:pt x="28834" y="38660"/>
                  </a:cubicBezTo>
                  <a:cubicBezTo>
                    <a:pt x="19225" y="36125"/>
                    <a:pt x="9684" y="33151"/>
                    <a:pt x="0" y="31087"/>
                  </a:cubicBezTo>
                  <a:lnTo>
                    <a:pt x="0" y="40459"/>
                  </a:lnTo>
                  <a:cubicBezTo>
                    <a:pt x="415" y="40687"/>
                    <a:pt x="838" y="40900"/>
                    <a:pt x="1269" y="41094"/>
                  </a:cubicBezTo>
                  <a:cubicBezTo>
                    <a:pt x="3834" y="42246"/>
                    <a:pt x="6360" y="42550"/>
                    <a:pt x="9049" y="42595"/>
                  </a:cubicBezTo>
                  <a:cubicBezTo>
                    <a:pt x="11321" y="42632"/>
                    <a:pt x="13601" y="42650"/>
                    <a:pt x="15862" y="42966"/>
                  </a:cubicBezTo>
                  <a:cubicBezTo>
                    <a:pt x="17766" y="43232"/>
                    <a:pt x="19811" y="43645"/>
                    <a:pt x="21476" y="44925"/>
                  </a:cubicBezTo>
                  <a:cubicBezTo>
                    <a:pt x="22689" y="45858"/>
                    <a:pt x="23822" y="47631"/>
                    <a:pt x="23620" y="49546"/>
                  </a:cubicBezTo>
                  <a:cubicBezTo>
                    <a:pt x="23450" y="51198"/>
                    <a:pt x="22153" y="51995"/>
                    <a:pt x="21013" y="52388"/>
                  </a:cubicBezTo>
                  <a:cubicBezTo>
                    <a:pt x="19769" y="52816"/>
                    <a:pt x="18468" y="52983"/>
                    <a:pt x="17149" y="52983"/>
                  </a:cubicBezTo>
                  <a:cubicBezTo>
                    <a:pt x="14678" y="52983"/>
                    <a:pt x="12147" y="52396"/>
                    <a:pt x="9822" y="51845"/>
                  </a:cubicBezTo>
                  <a:cubicBezTo>
                    <a:pt x="6510" y="51059"/>
                    <a:pt x="3259" y="49899"/>
                    <a:pt x="0" y="48810"/>
                  </a:cubicBezTo>
                  <a:lnTo>
                    <a:pt x="0" y="54602"/>
                  </a:lnTo>
                  <a:cubicBezTo>
                    <a:pt x="5036" y="55007"/>
                    <a:pt x="10079" y="55225"/>
                    <a:pt x="15119" y="55348"/>
                  </a:cubicBezTo>
                  <a:cubicBezTo>
                    <a:pt x="17082" y="55396"/>
                    <a:pt x="19048" y="55423"/>
                    <a:pt x="21015" y="55423"/>
                  </a:cubicBezTo>
                  <a:cubicBezTo>
                    <a:pt x="29997" y="55423"/>
                    <a:pt x="38994" y="54866"/>
                    <a:pt x="47880" y="53219"/>
                  </a:cubicBezTo>
                  <a:cubicBezTo>
                    <a:pt x="52943" y="52282"/>
                    <a:pt x="58028" y="51048"/>
                    <a:pt x="62912" y="49101"/>
                  </a:cubicBezTo>
                  <a:cubicBezTo>
                    <a:pt x="67581" y="47240"/>
                    <a:pt x="72025" y="44594"/>
                    <a:pt x="76326" y="41657"/>
                  </a:cubicBezTo>
                  <a:cubicBezTo>
                    <a:pt x="84683" y="35949"/>
                    <a:pt x="92557" y="29085"/>
                    <a:pt x="101261" y="24207"/>
                  </a:cubicBezTo>
                  <a:cubicBezTo>
                    <a:pt x="110109" y="19249"/>
                    <a:pt x="119692" y="17446"/>
                    <a:pt x="129288" y="16670"/>
                  </a:cubicBezTo>
                  <a:cubicBezTo>
                    <a:pt x="132649" y="16399"/>
                    <a:pt x="136013" y="16271"/>
                    <a:pt x="139377" y="16271"/>
                  </a:cubicBezTo>
                  <a:cubicBezTo>
                    <a:pt x="157478" y="16271"/>
                    <a:pt x="175585" y="19963"/>
                    <a:pt x="193212" y="24804"/>
                  </a:cubicBezTo>
                  <a:cubicBezTo>
                    <a:pt x="203630" y="27665"/>
                    <a:pt x="214279" y="30372"/>
                    <a:pt x="224304" y="35040"/>
                  </a:cubicBezTo>
                  <a:cubicBezTo>
                    <a:pt x="227597" y="36575"/>
                    <a:pt x="230795" y="38437"/>
                    <a:pt x="233942" y="40411"/>
                  </a:cubicBezTo>
                  <a:lnTo>
                    <a:pt x="233942" y="31703"/>
                  </a:lnTo>
                  <a:cubicBezTo>
                    <a:pt x="228231" y="27859"/>
                    <a:pt x="222155" y="24807"/>
                    <a:pt x="216214" y="21705"/>
                  </a:cubicBezTo>
                  <a:cubicBezTo>
                    <a:pt x="207456" y="17134"/>
                    <a:pt x="198525" y="13002"/>
                    <a:pt x="189487" y="9410"/>
                  </a:cubicBezTo>
                  <a:cubicBezTo>
                    <a:pt x="180687" y="5912"/>
                    <a:pt x="171778" y="2926"/>
                    <a:pt x="162615" y="1437"/>
                  </a:cubicBezTo>
                  <a:cubicBezTo>
                    <a:pt x="156702" y="476"/>
                    <a:pt x="150736" y="1"/>
                    <a:pt x="144772"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 name="Google Shape;154;p6"/>
            <p:cNvSpPr/>
            <p:nvPr/>
          </p:nvSpPr>
          <p:spPr>
            <a:xfrm flipH="1">
              <a:off x="-177871" y="4760126"/>
              <a:ext cx="4960169" cy="2176352"/>
            </a:xfrm>
            <a:custGeom>
              <a:avLst/>
              <a:gdLst/>
              <a:ahLst/>
              <a:cxnLst/>
              <a:rect l="l" t="t" r="r" b="b"/>
              <a:pathLst>
                <a:path w="123950" h="54385" extrusionOk="0">
                  <a:moveTo>
                    <a:pt x="25687" y="0"/>
                  </a:moveTo>
                  <a:cubicBezTo>
                    <a:pt x="25613" y="0"/>
                    <a:pt x="25540" y="0"/>
                    <a:pt x="25467" y="0"/>
                  </a:cubicBezTo>
                  <a:cubicBezTo>
                    <a:pt x="22189" y="8"/>
                    <a:pt x="18895" y="286"/>
                    <a:pt x="15653" y="893"/>
                  </a:cubicBezTo>
                  <a:cubicBezTo>
                    <a:pt x="12106" y="1558"/>
                    <a:pt x="8455" y="2579"/>
                    <a:pt x="5276" y="4757"/>
                  </a:cubicBezTo>
                  <a:cubicBezTo>
                    <a:pt x="2358" y="6754"/>
                    <a:pt x="1" y="10011"/>
                    <a:pt x="133" y="14446"/>
                  </a:cubicBezTo>
                  <a:cubicBezTo>
                    <a:pt x="289" y="19675"/>
                    <a:pt x="3866" y="23250"/>
                    <a:pt x="7286" y="25363"/>
                  </a:cubicBezTo>
                  <a:cubicBezTo>
                    <a:pt x="11223" y="27796"/>
                    <a:pt x="15408" y="28684"/>
                    <a:pt x="19651" y="28684"/>
                  </a:cubicBezTo>
                  <a:cubicBezTo>
                    <a:pt x="25154" y="28684"/>
                    <a:pt x="30756" y="27191"/>
                    <a:pt x="36046" y="25632"/>
                  </a:cubicBezTo>
                  <a:cubicBezTo>
                    <a:pt x="41465" y="24035"/>
                    <a:pt x="46862" y="22167"/>
                    <a:pt x="52380" y="21177"/>
                  </a:cubicBezTo>
                  <a:cubicBezTo>
                    <a:pt x="56587" y="20424"/>
                    <a:pt x="60828" y="20023"/>
                    <a:pt x="65073" y="20023"/>
                  </a:cubicBezTo>
                  <a:cubicBezTo>
                    <a:pt x="66363" y="20023"/>
                    <a:pt x="67654" y="20060"/>
                    <a:pt x="68944" y="20135"/>
                  </a:cubicBezTo>
                  <a:cubicBezTo>
                    <a:pt x="79965" y="20783"/>
                    <a:pt x="90870" y="24103"/>
                    <a:pt x="100937" y="29809"/>
                  </a:cubicBezTo>
                  <a:cubicBezTo>
                    <a:pt x="105755" y="32540"/>
                    <a:pt x="110519" y="35684"/>
                    <a:pt x="114557" y="40038"/>
                  </a:cubicBezTo>
                  <a:cubicBezTo>
                    <a:pt x="118056" y="43811"/>
                    <a:pt x="120978" y="48359"/>
                    <a:pt x="123419" y="53277"/>
                  </a:cubicBezTo>
                  <a:cubicBezTo>
                    <a:pt x="123600" y="53644"/>
                    <a:pt x="123773" y="54016"/>
                    <a:pt x="123950" y="54384"/>
                  </a:cubicBezTo>
                  <a:lnTo>
                    <a:pt x="123950" y="30590"/>
                  </a:lnTo>
                  <a:cubicBezTo>
                    <a:pt x="115011" y="23740"/>
                    <a:pt x="104675" y="20070"/>
                    <a:pt x="94699" y="16430"/>
                  </a:cubicBezTo>
                  <a:cubicBezTo>
                    <a:pt x="83278" y="12265"/>
                    <a:pt x="71945" y="7950"/>
                    <a:pt x="60279" y="4996"/>
                  </a:cubicBezTo>
                  <a:cubicBezTo>
                    <a:pt x="48938" y="2125"/>
                    <a:pt x="37275" y="0"/>
                    <a:pt x="25687"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 name="Google Shape;155;p6"/>
            <p:cNvSpPr/>
            <p:nvPr/>
          </p:nvSpPr>
          <p:spPr>
            <a:xfrm flipH="1">
              <a:off x="4604554" y="5541999"/>
              <a:ext cx="4579363" cy="1972262"/>
            </a:xfrm>
            <a:custGeom>
              <a:avLst/>
              <a:gdLst/>
              <a:ahLst/>
              <a:cxnLst/>
              <a:rect l="l" t="t" r="r" b="b"/>
              <a:pathLst>
                <a:path w="114434" h="49285" extrusionOk="0">
                  <a:moveTo>
                    <a:pt x="97111" y="0"/>
                  </a:moveTo>
                  <a:cubicBezTo>
                    <a:pt x="92375" y="0"/>
                    <a:pt x="88229" y="4066"/>
                    <a:pt x="85079" y="8725"/>
                  </a:cubicBezTo>
                  <a:cubicBezTo>
                    <a:pt x="81036" y="14698"/>
                    <a:pt x="78056" y="22263"/>
                    <a:pt x="72346" y="26006"/>
                  </a:cubicBezTo>
                  <a:cubicBezTo>
                    <a:pt x="69011" y="28192"/>
                    <a:pt x="65286" y="29191"/>
                    <a:pt x="61597" y="29874"/>
                  </a:cubicBezTo>
                  <a:cubicBezTo>
                    <a:pt x="57172" y="30696"/>
                    <a:pt x="52733" y="31343"/>
                    <a:pt x="48270" y="31736"/>
                  </a:cubicBezTo>
                  <a:cubicBezTo>
                    <a:pt x="43819" y="32127"/>
                    <a:pt x="39334" y="32342"/>
                    <a:pt x="34849" y="32342"/>
                  </a:cubicBezTo>
                  <a:cubicBezTo>
                    <a:pt x="29827" y="32342"/>
                    <a:pt x="24804" y="32073"/>
                    <a:pt x="19828" y="31484"/>
                  </a:cubicBezTo>
                  <a:cubicBezTo>
                    <a:pt x="13156" y="30694"/>
                    <a:pt x="6527" y="29288"/>
                    <a:pt x="0" y="27342"/>
                  </a:cubicBezTo>
                  <a:lnTo>
                    <a:pt x="0" y="45284"/>
                  </a:lnTo>
                  <a:cubicBezTo>
                    <a:pt x="0" y="47494"/>
                    <a:pt x="1415" y="49285"/>
                    <a:pt x="3161" y="49285"/>
                  </a:cubicBezTo>
                  <a:lnTo>
                    <a:pt x="54554" y="49285"/>
                  </a:lnTo>
                  <a:cubicBezTo>
                    <a:pt x="57524" y="43691"/>
                    <a:pt x="61460" y="38933"/>
                    <a:pt x="66165" y="35699"/>
                  </a:cubicBezTo>
                  <a:cubicBezTo>
                    <a:pt x="74007" y="30307"/>
                    <a:pt x="82814" y="29860"/>
                    <a:pt x="91444" y="28199"/>
                  </a:cubicBezTo>
                  <a:cubicBezTo>
                    <a:pt x="94850" y="27544"/>
                    <a:pt x="98284" y="26656"/>
                    <a:pt x="101576" y="25345"/>
                  </a:cubicBezTo>
                  <a:cubicBezTo>
                    <a:pt x="104402" y="24220"/>
                    <a:pt x="107468" y="22637"/>
                    <a:pt x="109397" y="19658"/>
                  </a:cubicBezTo>
                  <a:cubicBezTo>
                    <a:pt x="114434" y="11884"/>
                    <a:pt x="106261" y="3395"/>
                    <a:pt x="100927" y="890"/>
                  </a:cubicBezTo>
                  <a:cubicBezTo>
                    <a:pt x="99620" y="276"/>
                    <a:pt x="98345" y="0"/>
                    <a:pt x="97111"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 name="Google Shape;156;p6"/>
            <p:cNvSpPr/>
            <p:nvPr/>
          </p:nvSpPr>
          <p:spPr>
            <a:xfrm flipH="1">
              <a:off x="2000741" y="6801847"/>
              <a:ext cx="4319449" cy="712432"/>
            </a:xfrm>
            <a:custGeom>
              <a:avLst/>
              <a:gdLst/>
              <a:ahLst/>
              <a:cxnLst/>
              <a:rect l="l" t="t" r="r" b="b"/>
              <a:pathLst>
                <a:path w="107939" h="17803" extrusionOk="0">
                  <a:moveTo>
                    <a:pt x="27543" y="0"/>
                  </a:moveTo>
                  <a:cubicBezTo>
                    <a:pt x="27240" y="0"/>
                    <a:pt x="26937" y="6"/>
                    <a:pt x="26634" y="18"/>
                  </a:cubicBezTo>
                  <a:cubicBezTo>
                    <a:pt x="24027" y="121"/>
                    <a:pt x="21392" y="745"/>
                    <a:pt x="19094" y="2364"/>
                  </a:cubicBezTo>
                  <a:cubicBezTo>
                    <a:pt x="18481" y="2797"/>
                    <a:pt x="16577" y="4050"/>
                    <a:pt x="17537" y="5118"/>
                  </a:cubicBezTo>
                  <a:cubicBezTo>
                    <a:pt x="18117" y="5762"/>
                    <a:pt x="19161" y="5928"/>
                    <a:pt x="19890" y="6091"/>
                  </a:cubicBezTo>
                  <a:cubicBezTo>
                    <a:pt x="23855" y="6979"/>
                    <a:pt x="27949" y="6569"/>
                    <a:pt x="31949" y="6998"/>
                  </a:cubicBezTo>
                  <a:cubicBezTo>
                    <a:pt x="35180" y="7344"/>
                    <a:pt x="39652" y="7834"/>
                    <a:pt x="41798" y="11379"/>
                  </a:cubicBezTo>
                  <a:cubicBezTo>
                    <a:pt x="41873" y="11504"/>
                    <a:pt x="41874" y="11697"/>
                    <a:pt x="41748" y="11777"/>
                  </a:cubicBezTo>
                  <a:cubicBezTo>
                    <a:pt x="40684" y="12461"/>
                    <a:pt x="39488" y="12703"/>
                    <a:pt x="38262" y="12703"/>
                  </a:cubicBezTo>
                  <a:cubicBezTo>
                    <a:pt x="36542" y="12703"/>
                    <a:pt x="34763" y="12227"/>
                    <a:pt x="33207" y="11823"/>
                  </a:cubicBezTo>
                  <a:cubicBezTo>
                    <a:pt x="31601" y="11407"/>
                    <a:pt x="30013" y="10894"/>
                    <a:pt x="28412" y="10466"/>
                  </a:cubicBezTo>
                  <a:cubicBezTo>
                    <a:pt x="26593" y="9980"/>
                    <a:pt x="24742" y="9711"/>
                    <a:pt x="22919" y="9248"/>
                  </a:cubicBezTo>
                  <a:cubicBezTo>
                    <a:pt x="18811" y="8207"/>
                    <a:pt x="14751" y="6811"/>
                    <a:pt x="10581" y="6185"/>
                  </a:cubicBezTo>
                  <a:cubicBezTo>
                    <a:pt x="9499" y="6023"/>
                    <a:pt x="8286" y="5852"/>
                    <a:pt x="7075" y="5852"/>
                  </a:cubicBezTo>
                  <a:cubicBezTo>
                    <a:pt x="5505" y="5852"/>
                    <a:pt x="3938" y="6139"/>
                    <a:pt x="2667" y="7101"/>
                  </a:cubicBezTo>
                  <a:cubicBezTo>
                    <a:pt x="702" y="8588"/>
                    <a:pt x="1" y="12230"/>
                    <a:pt x="827" y="14868"/>
                  </a:cubicBezTo>
                  <a:cubicBezTo>
                    <a:pt x="1191" y="16035"/>
                    <a:pt x="1835" y="16995"/>
                    <a:pt x="2588" y="17803"/>
                  </a:cubicBezTo>
                  <a:lnTo>
                    <a:pt x="107349" y="17803"/>
                  </a:lnTo>
                  <a:cubicBezTo>
                    <a:pt x="107939" y="14229"/>
                    <a:pt x="104542" y="9947"/>
                    <a:pt x="102361" y="8404"/>
                  </a:cubicBezTo>
                  <a:cubicBezTo>
                    <a:pt x="99751" y="6560"/>
                    <a:pt x="96718" y="5974"/>
                    <a:pt x="93716" y="5974"/>
                  </a:cubicBezTo>
                  <a:cubicBezTo>
                    <a:pt x="92496" y="5974"/>
                    <a:pt x="91282" y="6070"/>
                    <a:pt x="90103" y="6219"/>
                  </a:cubicBezTo>
                  <a:cubicBezTo>
                    <a:pt x="87978" y="6486"/>
                    <a:pt x="85895" y="7048"/>
                    <a:pt x="83786" y="7444"/>
                  </a:cubicBezTo>
                  <a:cubicBezTo>
                    <a:pt x="81051" y="7961"/>
                    <a:pt x="78295" y="8278"/>
                    <a:pt x="75534" y="8442"/>
                  </a:cubicBezTo>
                  <a:cubicBezTo>
                    <a:pt x="74026" y="8532"/>
                    <a:pt x="72516" y="8576"/>
                    <a:pt x="71005" y="8576"/>
                  </a:cubicBezTo>
                  <a:cubicBezTo>
                    <a:pt x="66567" y="8576"/>
                    <a:pt x="62125" y="8194"/>
                    <a:pt x="57730" y="7447"/>
                  </a:cubicBezTo>
                  <a:cubicBezTo>
                    <a:pt x="52546" y="6565"/>
                    <a:pt x="47524" y="4962"/>
                    <a:pt x="42478" y="3264"/>
                  </a:cubicBezTo>
                  <a:cubicBezTo>
                    <a:pt x="37619" y="1632"/>
                    <a:pt x="32605" y="0"/>
                    <a:pt x="27543"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 name="Google Shape;157;p6"/>
            <p:cNvSpPr/>
            <p:nvPr/>
          </p:nvSpPr>
          <p:spPr>
            <a:xfrm flipH="1">
              <a:off x="387612" y="6797685"/>
              <a:ext cx="658408" cy="716833"/>
            </a:xfrm>
            <a:custGeom>
              <a:avLst/>
              <a:gdLst/>
              <a:ahLst/>
              <a:cxnLst/>
              <a:rect l="l" t="t" r="r" b="b"/>
              <a:pathLst>
                <a:path w="16453" h="17913" extrusionOk="0">
                  <a:moveTo>
                    <a:pt x="3031" y="0"/>
                  </a:moveTo>
                  <a:cubicBezTo>
                    <a:pt x="3004" y="0"/>
                    <a:pt x="2977" y="1"/>
                    <a:pt x="2950" y="2"/>
                  </a:cubicBezTo>
                  <a:cubicBezTo>
                    <a:pt x="1" y="132"/>
                    <a:pt x="2474" y="3624"/>
                    <a:pt x="3374" y="4819"/>
                  </a:cubicBezTo>
                  <a:cubicBezTo>
                    <a:pt x="5353" y="7446"/>
                    <a:pt x="8065" y="13097"/>
                    <a:pt x="8485" y="17912"/>
                  </a:cubicBezTo>
                  <a:lnTo>
                    <a:pt x="16452" y="17912"/>
                  </a:lnTo>
                  <a:cubicBezTo>
                    <a:pt x="15488" y="16742"/>
                    <a:pt x="14559" y="15523"/>
                    <a:pt x="13682" y="14232"/>
                  </a:cubicBezTo>
                  <a:cubicBezTo>
                    <a:pt x="11356" y="10805"/>
                    <a:pt x="9597" y="6836"/>
                    <a:pt x="7171" y="3507"/>
                  </a:cubicBezTo>
                  <a:cubicBezTo>
                    <a:pt x="6176" y="2144"/>
                    <a:pt x="4651" y="0"/>
                    <a:pt x="3031"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 name="Google Shape;158;p6"/>
            <p:cNvSpPr/>
            <p:nvPr/>
          </p:nvSpPr>
          <p:spPr>
            <a:xfrm flipH="1">
              <a:off x="-177798" y="5967071"/>
              <a:ext cx="4326332" cy="1547277"/>
            </a:xfrm>
            <a:custGeom>
              <a:avLst/>
              <a:gdLst/>
              <a:ahLst/>
              <a:cxnLst/>
              <a:rect l="l" t="t" r="r" b="b"/>
              <a:pathLst>
                <a:path w="108111" h="38665" extrusionOk="0">
                  <a:moveTo>
                    <a:pt x="45814" y="1"/>
                  </a:moveTo>
                  <a:cubicBezTo>
                    <a:pt x="35137" y="1"/>
                    <a:pt x="24388" y="2076"/>
                    <a:pt x="14090" y="5571"/>
                  </a:cubicBezTo>
                  <a:cubicBezTo>
                    <a:pt x="10624" y="6748"/>
                    <a:pt x="7061" y="8059"/>
                    <a:pt x="3946" y="10366"/>
                  </a:cubicBezTo>
                  <a:cubicBezTo>
                    <a:pt x="2615" y="11352"/>
                    <a:pt x="1078" y="12695"/>
                    <a:pt x="565" y="14641"/>
                  </a:cubicBezTo>
                  <a:cubicBezTo>
                    <a:pt x="1" y="16782"/>
                    <a:pt x="1151" y="18845"/>
                    <a:pt x="2414" y="20142"/>
                  </a:cubicBezTo>
                  <a:cubicBezTo>
                    <a:pt x="4524" y="22313"/>
                    <a:pt x="7328" y="22930"/>
                    <a:pt x="10110" y="22930"/>
                  </a:cubicBezTo>
                  <a:cubicBezTo>
                    <a:pt x="11691" y="22930"/>
                    <a:pt x="13266" y="22730"/>
                    <a:pt x="14702" y="22504"/>
                  </a:cubicBezTo>
                  <a:cubicBezTo>
                    <a:pt x="19304" y="21780"/>
                    <a:pt x="23791" y="20252"/>
                    <a:pt x="28307" y="18979"/>
                  </a:cubicBezTo>
                  <a:cubicBezTo>
                    <a:pt x="31469" y="18088"/>
                    <a:pt x="34583" y="17727"/>
                    <a:pt x="37812" y="17553"/>
                  </a:cubicBezTo>
                  <a:cubicBezTo>
                    <a:pt x="39567" y="17460"/>
                    <a:pt x="41324" y="17409"/>
                    <a:pt x="43081" y="17409"/>
                  </a:cubicBezTo>
                  <a:cubicBezTo>
                    <a:pt x="45289" y="17409"/>
                    <a:pt x="47497" y="17490"/>
                    <a:pt x="49701" y="17670"/>
                  </a:cubicBezTo>
                  <a:cubicBezTo>
                    <a:pt x="53900" y="18013"/>
                    <a:pt x="58120" y="18692"/>
                    <a:pt x="62182" y="20121"/>
                  </a:cubicBezTo>
                  <a:cubicBezTo>
                    <a:pt x="65643" y="21338"/>
                    <a:pt x="69140" y="23140"/>
                    <a:pt x="71836" y="26229"/>
                  </a:cubicBezTo>
                  <a:cubicBezTo>
                    <a:pt x="74556" y="29344"/>
                    <a:pt x="76197" y="34210"/>
                    <a:pt x="75759" y="38664"/>
                  </a:cubicBezTo>
                  <a:lnTo>
                    <a:pt x="85535" y="38664"/>
                  </a:lnTo>
                  <a:cubicBezTo>
                    <a:pt x="85296" y="35981"/>
                    <a:pt x="84353" y="33119"/>
                    <a:pt x="83500" y="31067"/>
                  </a:cubicBezTo>
                  <a:cubicBezTo>
                    <a:pt x="82723" y="29197"/>
                    <a:pt x="81831" y="27538"/>
                    <a:pt x="80681" y="26012"/>
                  </a:cubicBezTo>
                  <a:cubicBezTo>
                    <a:pt x="79935" y="25023"/>
                    <a:pt x="78306" y="23246"/>
                    <a:pt x="78633" y="21650"/>
                  </a:cubicBezTo>
                  <a:cubicBezTo>
                    <a:pt x="78840" y="20643"/>
                    <a:pt x="79649" y="20281"/>
                    <a:pt x="80449" y="20281"/>
                  </a:cubicBezTo>
                  <a:cubicBezTo>
                    <a:pt x="80893" y="20281"/>
                    <a:pt x="81334" y="20392"/>
                    <a:pt x="81670" y="20567"/>
                  </a:cubicBezTo>
                  <a:cubicBezTo>
                    <a:pt x="83214" y="21372"/>
                    <a:pt x="84460" y="23111"/>
                    <a:pt x="85532" y="24674"/>
                  </a:cubicBezTo>
                  <a:cubicBezTo>
                    <a:pt x="88081" y="28395"/>
                    <a:pt x="90008" y="32694"/>
                    <a:pt x="92680" y="36288"/>
                  </a:cubicBezTo>
                  <a:cubicBezTo>
                    <a:pt x="93289" y="37105"/>
                    <a:pt x="93919" y="37895"/>
                    <a:pt x="94562" y="38663"/>
                  </a:cubicBezTo>
                  <a:lnTo>
                    <a:pt x="104952" y="38663"/>
                  </a:lnTo>
                  <a:cubicBezTo>
                    <a:pt x="106677" y="38663"/>
                    <a:pt x="108077" y="36912"/>
                    <a:pt x="108110" y="34738"/>
                  </a:cubicBezTo>
                  <a:cubicBezTo>
                    <a:pt x="104684" y="32047"/>
                    <a:pt x="101346" y="29175"/>
                    <a:pt x="98018" y="26250"/>
                  </a:cubicBezTo>
                  <a:cubicBezTo>
                    <a:pt x="92264" y="21194"/>
                    <a:pt x="86645" y="15791"/>
                    <a:pt x="80705" y="11085"/>
                  </a:cubicBezTo>
                  <a:cubicBezTo>
                    <a:pt x="70628" y="3099"/>
                    <a:pt x="58598" y="156"/>
                    <a:pt x="46845" y="7"/>
                  </a:cubicBezTo>
                  <a:cubicBezTo>
                    <a:pt x="46501" y="3"/>
                    <a:pt x="46158" y="1"/>
                    <a:pt x="45814"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 name="Google Shape;159;p6"/>
            <p:cNvSpPr/>
            <p:nvPr/>
          </p:nvSpPr>
          <p:spPr>
            <a:xfrm flipH="1">
              <a:off x="-317781" y="-68598"/>
              <a:ext cx="4335896" cy="796099"/>
            </a:xfrm>
            <a:custGeom>
              <a:avLst/>
              <a:gdLst/>
              <a:ahLst/>
              <a:cxnLst/>
              <a:rect l="l" t="t" r="r" b="b"/>
              <a:pathLst>
                <a:path w="108350" h="27758" extrusionOk="0">
                  <a:moveTo>
                    <a:pt x="51648" y="1"/>
                  </a:moveTo>
                  <a:cubicBezTo>
                    <a:pt x="50846" y="407"/>
                    <a:pt x="50018" y="729"/>
                    <a:pt x="49203" y="1014"/>
                  </a:cubicBezTo>
                  <a:cubicBezTo>
                    <a:pt x="42065" y="3506"/>
                    <a:pt x="34586" y="3501"/>
                    <a:pt x="27241" y="3584"/>
                  </a:cubicBezTo>
                  <a:cubicBezTo>
                    <a:pt x="20757" y="3656"/>
                    <a:pt x="14163" y="3777"/>
                    <a:pt x="7797" y="5515"/>
                  </a:cubicBezTo>
                  <a:cubicBezTo>
                    <a:pt x="5715" y="6083"/>
                    <a:pt x="3438" y="6902"/>
                    <a:pt x="1858" y="8814"/>
                  </a:cubicBezTo>
                  <a:cubicBezTo>
                    <a:pt x="0" y="11058"/>
                    <a:pt x="83" y="14195"/>
                    <a:pt x="776" y="17107"/>
                  </a:cubicBezTo>
                  <a:cubicBezTo>
                    <a:pt x="2438" y="24097"/>
                    <a:pt x="7861" y="27758"/>
                    <a:pt x="13371" y="27758"/>
                  </a:cubicBezTo>
                  <a:cubicBezTo>
                    <a:pt x="13681" y="27758"/>
                    <a:pt x="13992" y="27746"/>
                    <a:pt x="14303" y="27723"/>
                  </a:cubicBezTo>
                  <a:cubicBezTo>
                    <a:pt x="20922" y="27226"/>
                    <a:pt x="26485" y="22282"/>
                    <a:pt x="32673" y="19847"/>
                  </a:cubicBezTo>
                  <a:cubicBezTo>
                    <a:pt x="36195" y="18461"/>
                    <a:pt x="39879" y="17578"/>
                    <a:pt x="43501" y="16728"/>
                  </a:cubicBezTo>
                  <a:cubicBezTo>
                    <a:pt x="47244" y="15849"/>
                    <a:pt x="51012" y="15131"/>
                    <a:pt x="54789" y="14515"/>
                  </a:cubicBezTo>
                  <a:cubicBezTo>
                    <a:pt x="62223" y="13302"/>
                    <a:pt x="69695" y="12486"/>
                    <a:pt x="77160" y="11610"/>
                  </a:cubicBezTo>
                  <a:cubicBezTo>
                    <a:pt x="86796" y="10479"/>
                    <a:pt x="96503" y="9420"/>
                    <a:pt x="106195" y="9420"/>
                  </a:cubicBezTo>
                  <a:cubicBezTo>
                    <a:pt x="106913" y="9420"/>
                    <a:pt x="107630" y="9426"/>
                    <a:pt x="108348" y="9438"/>
                  </a:cubicBezTo>
                  <a:lnTo>
                    <a:pt x="108348" y="4002"/>
                  </a:lnTo>
                  <a:cubicBezTo>
                    <a:pt x="108350" y="1793"/>
                    <a:pt x="106935" y="1"/>
                    <a:pt x="105190" y="1"/>
                  </a:cubicBezTo>
                  <a:lnTo>
                    <a:pt x="90762" y="1"/>
                  </a:lnTo>
                  <a:cubicBezTo>
                    <a:pt x="89703" y="1934"/>
                    <a:pt x="88395" y="3470"/>
                    <a:pt x="86599" y="4557"/>
                  </a:cubicBezTo>
                  <a:cubicBezTo>
                    <a:pt x="83877" y="6208"/>
                    <a:pt x="80880" y="7099"/>
                    <a:pt x="77918" y="7745"/>
                  </a:cubicBezTo>
                  <a:cubicBezTo>
                    <a:pt x="74349" y="8524"/>
                    <a:pt x="70756" y="9202"/>
                    <a:pt x="67162" y="9801"/>
                  </a:cubicBezTo>
                  <a:cubicBezTo>
                    <a:pt x="59627" y="11058"/>
                    <a:pt x="52047" y="11784"/>
                    <a:pt x="44534" y="13253"/>
                  </a:cubicBezTo>
                  <a:cubicBezTo>
                    <a:pt x="40916" y="13963"/>
                    <a:pt x="37300" y="14822"/>
                    <a:pt x="33793" y="16179"/>
                  </a:cubicBezTo>
                  <a:cubicBezTo>
                    <a:pt x="31120" y="17214"/>
                    <a:pt x="28648" y="18964"/>
                    <a:pt x="26050" y="20259"/>
                  </a:cubicBezTo>
                  <a:cubicBezTo>
                    <a:pt x="24092" y="21236"/>
                    <a:pt x="21957" y="22126"/>
                    <a:pt x="19819" y="22126"/>
                  </a:cubicBezTo>
                  <a:cubicBezTo>
                    <a:pt x="19398" y="22126"/>
                    <a:pt x="18976" y="22091"/>
                    <a:pt x="18556" y="22016"/>
                  </a:cubicBezTo>
                  <a:cubicBezTo>
                    <a:pt x="16742" y="21690"/>
                    <a:pt x="14667" y="20360"/>
                    <a:pt x="13727" y="18271"/>
                  </a:cubicBezTo>
                  <a:cubicBezTo>
                    <a:pt x="12111" y="14673"/>
                    <a:pt x="16343" y="12032"/>
                    <a:pt x="18335" y="10924"/>
                  </a:cubicBezTo>
                  <a:cubicBezTo>
                    <a:pt x="29038" y="4972"/>
                    <a:pt x="41116" y="7214"/>
                    <a:pt x="52462" y="6363"/>
                  </a:cubicBezTo>
                  <a:cubicBezTo>
                    <a:pt x="56489" y="6062"/>
                    <a:pt x="60477" y="5377"/>
                    <a:pt x="64377" y="4066"/>
                  </a:cubicBezTo>
                  <a:cubicBezTo>
                    <a:pt x="66858" y="3233"/>
                    <a:pt x="69388" y="2647"/>
                    <a:pt x="71900" y="1973"/>
                  </a:cubicBezTo>
                  <a:cubicBezTo>
                    <a:pt x="74066" y="1391"/>
                    <a:pt x="76235" y="775"/>
                    <a:pt x="78366"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 name="Google Shape;160;p6"/>
            <p:cNvSpPr/>
            <p:nvPr/>
          </p:nvSpPr>
          <p:spPr>
            <a:xfrm flipH="1">
              <a:off x="5196012" y="320365"/>
              <a:ext cx="3996027" cy="864218"/>
            </a:xfrm>
            <a:custGeom>
              <a:avLst/>
              <a:gdLst/>
              <a:ahLst/>
              <a:cxnLst/>
              <a:rect l="l" t="t" r="r" b="b"/>
              <a:pathLst>
                <a:path w="99857" h="21596" extrusionOk="0">
                  <a:moveTo>
                    <a:pt x="65198" y="399"/>
                  </a:moveTo>
                  <a:cubicBezTo>
                    <a:pt x="72321" y="399"/>
                    <a:pt x="79621" y="1791"/>
                    <a:pt x="86922" y="4550"/>
                  </a:cubicBezTo>
                  <a:cubicBezTo>
                    <a:pt x="89575" y="5554"/>
                    <a:pt x="92653" y="6864"/>
                    <a:pt x="95348" y="8979"/>
                  </a:cubicBezTo>
                  <a:cubicBezTo>
                    <a:pt x="98235" y="11247"/>
                    <a:pt x="99428" y="13677"/>
                    <a:pt x="98898" y="16206"/>
                  </a:cubicBezTo>
                  <a:cubicBezTo>
                    <a:pt x="98311" y="18994"/>
                    <a:pt x="95759" y="19972"/>
                    <a:pt x="93599" y="20511"/>
                  </a:cubicBezTo>
                  <a:cubicBezTo>
                    <a:pt x="91491" y="21039"/>
                    <a:pt x="89309" y="21193"/>
                    <a:pt x="87246" y="21193"/>
                  </a:cubicBezTo>
                  <a:cubicBezTo>
                    <a:pt x="86217" y="21193"/>
                    <a:pt x="85218" y="21155"/>
                    <a:pt x="84273" y="21106"/>
                  </a:cubicBezTo>
                  <a:cubicBezTo>
                    <a:pt x="78503" y="20800"/>
                    <a:pt x="72921" y="19852"/>
                    <a:pt x="67683" y="18295"/>
                  </a:cubicBezTo>
                  <a:cubicBezTo>
                    <a:pt x="64541" y="17362"/>
                    <a:pt x="61400" y="16083"/>
                    <a:pt x="58362" y="14847"/>
                  </a:cubicBezTo>
                  <a:cubicBezTo>
                    <a:pt x="53266" y="12773"/>
                    <a:pt x="47995" y="10628"/>
                    <a:pt x="42530" y="10025"/>
                  </a:cubicBezTo>
                  <a:cubicBezTo>
                    <a:pt x="41682" y="9932"/>
                    <a:pt x="40859" y="9885"/>
                    <a:pt x="40058" y="9885"/>
                  </a:cubicBezTo>
                  <a:cubicBezTo>
                    <a:pt x="36646" y="9885"/>
                    <a:pt x="33636" y="10728"/>
                    <a:pt x="31087" y="12400"/>
                  </a:cubicBezTo>
                  <a:cubicBezTo>
                    <a:pt x="26728" y="15269"/>
                    <a:pt x="22197" y="17122"/>
                    <a:pt x="17235" y="18071"/>
                  </a:cubicBezTo>
                  <a:cubicBezTo>
                    <a:pt x="13172" y="18848"/>
                    <a:pt x="9086" y="19070"/>
                    <a:pt x="5424" y="19070"/>
                  </a:cubicBezTo>
                  <a:cubicBezTo>
                    <a:pt x="3631" y="19070"/>
                    <a:pt x="1941" y="19017"/>
                    <a:pt x="403" y="18949"/>
                  </a:cubicBezTo>
                  <a:lnTo>
                    <a:pt x="403" y="11532"/>
                  </a:lnTo>
                  <a:cubicBezTo>
                    <a:pt x="2361" y="12661"/>
                    <a:pt x="4594" y="13456"/>
                    <a:pt x="7045" y="13900"/>
                  </a:cubicBezTo>
                  <a:cubicBezTo>
                    <a:pt x="8672" y="14195"/>
                    <a:pt x="10356" y="14343"/>
                    <a:pt x="12121" y="14343"/>
                  </a:cubicBezTo>
                  <a:cubicBezTo>
                    <a:pt x="13968" y="14343"/>
                    <a:pt x="15904" y="14181"/>
                    <a:pt x="17957" y="13858"/>
                  </a:cubicBezTo>
                  <a:cubicBezTo>
                    <a:pt x="23076" y="13055"/>
                    <a:pt x="27790" y="10978"/>
                    <a:pt x="32121" y="8853"/>
                  </a:cubicBezTo>
                  <a:lnTo>
                    <a:pt x="32595" y="8620"/>
                  </a:lnTo>
                  <a:cubicBezTo>
                    <a:pt x="37243" y="6337"/>
                    <a:pt x="42049" y="3980"/>
                    <a:pt x="47066" y="2784"/>
                  </a:cubicBezTo>
                  <a:cubicBezTo>
                    <a:pt x="53031" y="1361"/>
                    <a:pt x="58397" y="590"/>
                    <a:pt x="63469" y="426"/>
                  </a:cubicBezTo>
                  <a:cubicBezTo>
                    <a:pt x="64044" y="408"/>
                    <a:pt x="64620" y="399"/>
                    <a:pt x="65198" y="399"/>
                  </a:cubicBezTo>
                  <a:close/>
                  <a:moveTo>
                    <a:pt x="65203" y="1"/>
                  </a:moveTo>
                  <a:cubicBezTo>
                    <a:pt x="64619" y="1"/>
                    <a:pt x="64036" y="10"/>
                    <a:pt x="63455" y="29"/>
                  </a:cubicBezTo>
                  <a:cubicBezTo>
                    <a:pt x="58355" y="192"/>
                    <a:pt x="52963" y="968"/>
                    <a:pt x="46970" y="2396"/>
                  </a:cubicBezTo>
                  <a:cubicBezTo>
                    <a:pt x="41911" y="3604"/>
                    <a:pt x="37084" y="5971"/>
                    <a:pt x="32416" y="8263"/>
                  </a:cubicBezTo>
                  <a:lnTo>
                    <a:pt x="31942" y="8496"/>
                  </a:lnTo>
                  <a:cubicBezTo>
                    <a:pt x="27640" y="10606"/>
                    <a:pt x="22957" y="12670"/>
                    <a:pt x="17892" y="13466"/>
                  </a:cubicBezTo>
                  <a:cubicBezTo>
                    <a:pt x="15860" y="13785"/>
                    <a:pt x="13946" y="13945"/>
                    <a:pt x="12120" y="13945"/>
                  </a:cubicBezTo>
                  <a:cubicBezTo>
                    <a:pt x="10379" y="13945"/>
                    <a:pt x="8719" y="13799"/>
                    <a:pt x="7116" y="13508"/>
                  </a:cubicBezTo>
                  <a:cubicBezTo>
                    <a:pt x="4584" y="13050"/>
                    <a:pt x="2294" y="12211"/>
                    <a:pt x="305" y="11012"/>
                  </a:cubicBezTo>
                  <a:lnTo>
                    <a:pt x="0" y="10828"/>
                  </a:lnTo>
                  <a:lnTo>
                    <a:pt x="0" y="19337"/>
                  </a:lnTo>
                  <a:lnTo>
                    <a:pt x="193" y="19345"/>
                  </a:lnTo>
                  <a:cubicBezTo>
                    <a:pt x="1788" y="19417"/>
                    <a:pt x="3552" y="19474"/>
                    <a:pt x="5427" y="19474"/>
                  </a:cubicBezTo>
                  <a:cubicBezTo>
                    <a:pt x="9110" y="19474"/>
                    <a:pt x="13220" y="19251"/>
                    <a:pt x="17311" y="18469"/>
                  </a:cubicBezTo>
                  <a:cubicBezTo>
                    <a:pt x="22324" y="17509"/>
                    <a:pt x="26904" y="15636"/>
                    <a:pt x="31309" y="12740"/>
                  </a:cubicBezTo>
                  <a:cubicBezTo>
                    <a:pt x="33791" y="11110"/>
                    <a:pt x="36725" y="10287"/>
                    <a:pt x="40058" y="10287"/>
                  </a:cubicBezTo>
                  <a:cubicBezTo>
                    <a:pt x="40845" y="10287"/>
                    <a:pt x="41654" y="10333"/>
                    <a:pt x="42485" y="10425"/>
                  </a:cubicBezTo>
                  <a:cubicBezTo>
                    <a:pt x="47895" y="11021"/>
                    <a:pt x="53139" y="13156"/>
                    <a:pt x="58211" y="15220"/>
                  </a:cubicBezTo>
                  <a:cubicBezTo>
                    <a:pt x="61257" y="16459"/>
                    <a:pt x="64408" y="17742"/>
                    <a:pt x="67568" y="18681"/>
                  </a:cubicBezTo>
                  <a:cubicBezTo>
                    <a:pt x="72838" y="20248"/>
                    <a:pt x="78452" y="21200"/>
                    <a:pt x="84253" y="21507"/>
                  </a:cubicBezTo>
                  <a:cubicBezTo>
                    <a:pt x="85207" y="21557"/>
                    <a:pt x="86216" y="21596"/>
                    <a:pt x="87255" y="21596"/>
                  </a:cubicBezTo>
                  <a:cubicBezTo>
                    <a:pt x="89341" y="21596"/>
                    <a:pt x="91554" y="21438"/>
                    <a:pt x="93697" y="20904"/>
                  </a:cubicBezTo>
                  <a:cubicBezTo>
                    <a:pt x="95795" y="20381"/>
                    <a:pt x="98654" y="19332"/>
                    <a:pt x="99293" y="16292"/>
                  </a:cubicBezTo>
                  <a:cubicBezTo>
                    <a:pt x="99857" y="13600"/>
                    <a:pt x="98614" y="11035"/>
                    <a:pt x="95596" y="8666"/>
                  </a:cubicBezTo>
                  <a:cubicBezTo>
                    <a:pt x="92859" y="6520"/>
                    <a:pt x="89747" y="5193"/>
                    <a:pt x="87062" y="4178"/>
                  </a:cubicBezTo>
                  <a:cubicBezTo>
                    <a:pt x="79719" y="1402"/>
                    <a:pt x="72371" y="1"/>
                    <a:pt x="6520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61" name="Google Shape;161;p6"/>
            <p:cNvGrpSpPr/>
            <p:nvPr/>
          </p:nvGrpSpPr>
          <p:grpSpPr>
            <a:xfrm>
              <a:off x="-185781" y="-222600"/>
              <a:ext cx="9377821" cy="2147740"/>
              <a:chOff x="-185781" y="-222600"/>
              <a:chExt cx="9377821" cy="2147740"/>
            </a:xfrm>
          </p:grpSpPr>
          <p:sp>
            <p:nvSpPr>
              <p:cNvPr id="162" name="Google Shape;162;p6"/>
              <p:cNvSpPr/>
              <p:nvPr/>
            </p:nvSpPr>
            <p:spPr>
              <a:xfrm flipH="1">
                <a:off x="-177898" y="-150047"/>
                <a:ext cx="9361814" cy="2075187"/>
              </a:xfrm>
              <a:custGeom>
                <a:avLst/>
                <a:gdLst/>
                <a:ahLst/>
                <a:cxnLst/>
                <a:rect l="l" t="t" r="r" b="b"/>
                <a:pathLst>
                  <a:path w="233943" h="51857" extrusionOk="0">
                    <a:moveTo>
                      <a:pt x="114254" y="0"/>
                    </a:moveTo>
                    <a:cubicBezTo>
                      <a:pt x="113814" y="3337"/>
                      <a:pt x="107760" y="3970"/>
                      <a:pt x="105882" y="4185"/>
                    </a:cubicBezTo>
                    <a:cubicBezTo>
                      <a:pt x="103480" y="4463"/>
                      <a:pt x="101037" y="4580"/>
                      <a:pt x="98593" y="4580"/>
                    </a:cubicBezTo>
                    <a:cubicBezTo>
                      <a:pt x="96187" y="4580"/>
                      <a:pt x="93780" y="4466"/>
                      <a:pt x="91413" y="4277"/>
                    </a:cubicBezTo>
                    <a:cubicBezTo>
                      <a:pt x="83262" y="3622"/>
                      <a:pt x="75254" y="1586"/>
                      <a:pt x="67197" y="2"/>
                    </a:cubicBezTo>
                    <a:lnTo>
                      <a:pt x="3161" y="2"/>
                    </a:lnTo>
                    <a:cubicBezTo>
                      <a:pt x="1415" y="2"/>
                      <a:pt x="0" y="1794"/>
                      <a:pt x="0" y="4003"/>
                    </a:cubicBezTo>
                    <a:lnTo>
                      <a:pt x="0" y="12983"/>
                    </a:lnTo>
                    <a:cubicBezTo>
                      <a:pt x="752" y="13703"/>
                      <a:pt x="1532" y="14304"/>
                      <a:pt x="2202" y="14753"/>
                    </a:cubicBezTo>
                    <a:cubicBezTo>
                      <a:pt x="5867" y="17202"/>
                      <a:pt x="10108" y="17905"/>
                      <a:pt x="14266" y="17905"/>
                    </a:cubicBezTo>
                    <a:cubicBezTo>
                      <a:pt x="15542" y="17905"/>
                      <a:pt x="16811" y="17839"/>
                      <a:pt x="18052" y="17736"/>
                    </a:cubicBezTo>
                    <a:cubicBezTo>
                      <a:pt x="23329" y="17301"/>
                      <a:pt x="28524" y="16026"/>
                      <a:pt x="33704" y="14740"/>
                    </a:cubicBezTo>
                    <a:cubicBezTo>
                      <a:pt x="40948" y="12940"/>
                      <a:pt x="48135" y="10828"/>
                      <a:pt x="55442" y="9439"/>
                    </a:cubicBezTo>
                    <a:cubicBezTo>
                      <a:pt x="61321" y="8322"/>
                      <a:pt x="67233" y="7670"/>
                      <a:pt x="73167" y="7670"/>
                    </a:cubicBezTo>
                    <a:cubicBezTo>
                      <a:pt x="74688" y="7670"/>
                      <a:pt x="76210" y="7713"/>
                      <a:pt x="77734" y="7802"/>
                    </a:cubicBezTo>
                    <a:cubicBezTo>
                      <a:pt x="85106" y="8232"/>
                      <a:pt x="92423" y="9785"/>
                      <a:pt x="99530" y="12287"/>
                    </a:cubicBezTo>
                    <a:cubicBezTo>
                      <a:pt x="102317" y="13268"/>
                      <a:pt x="105115" y="14314"/>
                      <a:pt x="107858" y="15489"/>
                    </a:cubicBezTo>
                    <a:cubicBezTo>
                      <a:pt x="110332" y="16548"/>
                      <a:pt x="112809" y="17789"/>
                      <a:pt x="115004" y="19608"/>
                    </a:cubicBezTo>
                    <a:cubicBezTo>
                      <a:pt x="117824" y="21944"/>
                      <a:pt x="120303" y="25852"/>
                      <a:pt x="120226" y="30339"/>
                    </a:cubicBezTo>
                    <a:cubicBezTo>
                      <a:pt x="120101" y="37466"/>
                      <a:pt x="112935" y="40330"/>
                      <a:pt x="108516" y="41748"/>
                    </a:cubicBezTo>
                    <a:cubicBezTo>
                      <a:pt x="101630" y="43955"/>
                      <a:pt x="94414" y="44564"/>
                      <a:pt x="87337" y="44821"/>
                    </a:cubicBezTo>
                    <a:cubicBezTo>
                      <a:pt x="84855" y="44912"/>
                      <a:pt x="82371" y="44958"/>
                      <a:pt x="79887" y="44958"/>
                    </a:cubicBezTo>
                    <a:cubicBezTo>
                      <a:pt x="73140" y="44958"/>
                      <a:pt x="66393" y="44612"/>
                      <a:pt x="59673" y="43851"/>
                    </a:cubicBezTo>
                    <a:cubicBezTo>
                      <a:pt x="52128" y="42997"/>
                      <a:pt x="44620" y="41722"/>
                      <a:pt x="37128" y="40332"/>
                    </a:cubicBezTo>
                    <a:cubicBezTo>
                      <a:pt x="29596" y="38936"/>
                      <a:pt x="22076" y="37257"/>
                      <a:pt x="14513" y="36145"/>
                    </a:cubicBezTo>
                    <a:cubicBezTo>
                      <a:pt x="10469" y="35552"/>
                      <a:pt x="6279" y="35103"/>
                      <a:pt x="2100" y="35103"/>
                    </a:cubicBezTo>
                    <a:cubicBezTo>
                      <a:pt x="1400" y="35103"/>
                      <a:pt x="700" y="35116"/>
                      <a:pt x="0" y="35142"/>
                    </a:cubicBezTo>
                    <a:lnTo>
                      <a:pt x="0" y="41392"/>
                    </a:lnTo>
                    <a:cubicBezTo>
                      <a:pt x="3897" y="40406"/>
                      <a:pt x="7757" y="39113"/>
                      <a:pt x="11701" y="38520"/>
                    </a:cubicBezTo>
                    <a:cubicBezTo>
                      <a:pt x="12850" y="38347"/>
                      <a:pt x="14002" y="38268"/>
                      <a:pt x="15153" y="38268"/>
                    </a:cubicBezTo>
                    <a:cubicBezTo>
                      <a:pt x="18352" y="38268"/>
                      <a:pt x="21545" y="38880"/>
                      <a:pt x="24665" y="39789"/>
                    </a:cubicBezTo>
                    <a:cubicBezTo>
                      <a:pt x="29176" y="41103"/>
                      <a:pt x="33559" y="43015"/>
                      <a:pt x="37996" y="44675"/>
                    </a:cubicBezTo>
                    <a:cubicBezTo>
                      <a:pt x="42689" y="46433"/>
                      <a:pt x="47479" y="47692"/>
                      <a:pt x="52300" y="48740"/>
                    </a:cubicBezTo>
                    <a:cubicBezTo>
                      <a:pt x="61496" y="50745"/>
                      <a:pt x="70937" y="51857"/>
                      <a:pt x="80373" y="51857"/>
                    </a:cubicBezTo>
                    <a:cubicBezTo>
                      <a:pt x="91348" y="51857"/>
                      <a:pt x="102317" y="50352"/>
                      <a:pt x="112889" y="46997"/>
                    </a:cubicBezTo>
                    <a:cubicBezTo>
                      <a:pt x="122215" y="44038"/>
                      <a:pt x="130897" y="39216"/>
                      <a:pt x="139694" y="34414"/>
                    </a:cubicBezTo>
                    <a:cubicBezTo>
                      <a:pt x="143466" y="32352"/>
                      <a:pt x="147358" y="30634"/>
                      <a:pt x="151383" y="29556"/>
                    </a:cubicBezTo>
                    <a:cubicBezTo>
                      <a:pt x="155813" y="28370"/>
                      <a:pt x="160303" y="28105"/>
                      <a:pt x="164816" y="27914"/>
                    </a:cubicBezTo>
                    <a:cubicBezTo>
                      <a:pt x="167320" y="27807"/>
                      <a:pt x="169825" y="27756"/>
                      <a:pt x="172331" y="27756"/>
                    </a:cubicBezTo>
                    <a:cubicBezTo>
                      <a:pt x="189289" y="27756"/>
                      <a:pt x="206270" y="30094"/>
                      <a:pt x="222996" y="33398"/>
                    </a:cubicBezTo>
                    <a:cubicBezTo>
                      <a:pt x="226644" y="34116"/>
                      <a:pt x="230302" y="34924"/>
                      <a:pt x="233942" y="35864"/>
                    </a:cubicBezTo>
                    <a:lnTo>
                      <a:pt x="233942" y="9938"/>
                    </a:lnTo>
                    <a:cubicBezTo>
                      <a:pt x="233216" y="9925"/>
                      <a:pt x="232489" y="9919"/>
                      <a:pt x="231762" y="9919"/>
                    </a:cubicBezTo>
                    <a:cubicBezTo>
                      <a:pt x="219843" y="9919"/>
                      <a:pt x="207922" y="11530"/>
                      <a:pt x="196068" y="12904"/>
                    </a:cubicBezTo>
                    <a:cubicBezTo>
                      <a:pt x="188339" y="13801"/>
                      <a:pt x="180609" y="14806"/>
                      <a:pt x="172944" y="16393"/>
                    </a:cubicBezTo>
                    <a:cubicBezTo>
                      <a:pt x="169135" y="17181"/>
                      <a:pt x="165343" y="18112"/>
                      <a:pt x="161591" y="19260"/>
                    </a:cubicBezTo>
                    <a:cubicBezTo>
                      <a:pt x="158213" y="20291"/>
                      <a:pt x="155063" y="21813"/>
                      <a:pt x="151893" y="23606"/>
                    </a:cubicBezTo>
                    <a:cubicBezTo>
                      <a:pt x="147715" y="25970"/>
                      <a:pt x="143374" y="28204"/>
                      <a:pt x="138868" y="28204"/>
                    </a:cubicBezTo>
                    <a:cubicBezTo>
                      <a:pt x="137422" y="28204"/>
                      <a:pt x="135960" y="27974"/>
                      <a:pt x="134480" y="27445"/>
                    </a:cubicBezTo>
                    <a:cubicBezTo>
                      <a:pt x="129632" y="25711"/>
                      <a:pt x="125716" y="20547"/>
                      <a:pt x="125484" y="13951"/>
                    </a:cubicBezTo>
                    <a:cubicBezTo>
                      <a:pt x="125286" y="8300"/>
                      <a:pt x="129601" y="6027"/>
                      <a:pt x="133294" y="5020"/>
                    </a:cubicBezTo>
                    <a:cubicBezTo>
                      <a:pt x="139570" y="3307"/>
                      <a:pt x="146074" y="3151"/>
                      <a:pt x="152463" y="3078"/>
                    </a:cubicBezTo>
                    <a:cubicBezTo>
                      <a:pt x="160083" y="2991"/>
                      <a:pt x="167851" y="3042"/>
                      <a:pt x="175233" y="328"/>
                    </a:cubicBezTo>
                    <a:cubicBezTo>
                      <a:pt x="175511" y="226"/>
                      <a:pt x="175788" y="116"/>
                      <a:pt x="176066"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 name="Google Shape;163;p6"/>
              <p:cNvSpPr/>
              <p:nvPr/>
            </p:nvSpPr>
            <p:spPr>
              <a:xfrm flipH="1">
                <a:off x="-185781" y="-222600"/>
                <a:ext cx="9377821" cy="2090634"/>
              </a:xfrm>
              <a:custGeom>
                <a:avLst/>
                <a:gdLst/>
                <a:ahLst/>
                <a:cxnLst/>
                <a:rect l="l" t="t" r="r" b="b"/>
                <a:pathLst>
                  <a:path w="234343" h="52243" extrusionOk="0">
                    <a:moveTo>
                      <a:pt x="67361" y="400"/>
                    </a:moveTo>
                    <a:cubicBezTo>
                      <a:pt x="69340" y="790"/>
                      <a:pt x="71349" y="1215"/>
                      <a:pt x="73292" y="1625"/>
                    </a:cubicBezTo>
                    <a:cubicBezTo>
                      <a:pt x="79265" y="2884"/>
                      <a:pt x="85439" y="4185"/>
                      <a:pt x="91598" y="4680"/>
                    </a:cubicBezTo>
                    <a:cubicBezTo>
                      <a:pt x="94144" y="4885"/>
                      <a:pt x="96537" y="4987"/>
                      <a:pt x="98805" y="4987"/>
                    </a:cubicBezTo>
                    <a:cubicBezTo>
                      <a:pt x="101387" y="4987"/>
                      <a:pt x="103808" y="4854"/>
                      <a:pt x="106108" y="4590"/>
                    </a:cubicBezTo>
                    <a:lnTo>
                      <a:pt x="106218" y="4577"/>
                    </a:lnTo>
                    <a:cubicBezTo>
                      <a:pt x="108158" y="4354"/>
                      <a:pt x="114000" y="3685"/>
                      <a:pt x="114628" y="406"/>
                    </a:cubicBezTo>
                    <a:lnTo>
                      <a:pt x="175193" y="406"/>
                    </a:lnTo>
                    <a:cubicBezTo>
                      <a:pt x="168249" y="2915"/>
                      <a:pt x="160889" y="2994"/>
                      <a:pt x="153768" y="3069"/>
                    </a:cubicBezTo>
                    <a:lnTo>
                      <a:pt x="152665" y="3082"/>
                    </a:lnTo>
                    <a:cubicBezTo>
                      <a:pt x="145764" y="3162"/>
                      <a:pt x="139551" y="3364"/>
                      <a:pt x="133446" y="5030"/>
                    </a:cubicBezTo>
                    <a:cubicBezTo>
                      <a:pt x="128003" y="6516"/>
                      <a:pt x="125326" y="9588"/>
                      <a:pt x="125487" y="14164"/>
                    </a:cubicBezTo>
                    <a:cubicBezTo>
                      <a:pt x="125709" y="20471"/>
                      <a:pt x="129379" y="25966"/>
                      <a:pt x="134618" y="27839"/>
                    </a:cubicBezTo>
                    <a:cubicBezTo>
                      <a:pt x="136131" y="28380"/>
                      <a:pt x="137619" y="28617"/>
                      <a:pt x="139091" y="28617"/>
                    </a:cubicBezTo>
                    <a:cubicBezTo>
                      <a:pt x="143547" y="28617"/>
                      <a:pt x="147847" y="26448"/>
                      <a:pt x="152196" y="23987"/>
                    </a:cubicBezTo>
                    <a:cubicBezTo>
                      <a:pt x="155813" y="21943"/>
                      <a:pt x="158880" y="20567"/>
                      <a:pt x="161854" y="19658"/>
                    </a:cubicBezTo>
                    <a:cubicBezTo>
                      <a:pt x="165379" y="18581"/>
                      <a:pt x="169085" y="17643"/>
                      <a:pt x="173189" y="16795"/>
                    </a:cubicBezTo>
                    <a:cubicBezTo>
                      <a:pt x="180974" y="15181"/>
                      <a:pt x="188894" y="14166"/>
                      <a:pt x="196294" y="13308"/>
                    </a:cubicBezTo>
                    <a:cubicBezTo>
                      <a:pt x="197767" y="13138"/>
                      <a:pt x="199245" y="12964"/>
                      <a:pt x="200722" y="12788"/>
                    </a:cubicBezTo>
                    <a:cubicBezTo>
                      <a:pt x="210970" y="11576"/>
                      <a:pt x="221543" y="10326"/>
                      <a:pt x="231999" y="10326"/>
                    </a:cubicBezTo>
                    <a:cubicBezTo>
                      <a:pt x="232648" y="10326"/>
                      <a:pt x="233296" y="10331"/>
                      <a:pt x="233944" y="10341"/>
                    </a:cubicBezTo>
                    <a:lnTo>
                      <a:pt x="233944" y="35809"/>
                    </a:lnTo>
                    <a:cubicBezTo>
                      <a:pt x="230629" y="34959"/>
                      <a:pt x="227123" y="34173"/>
                      <a:pt x="223236" y="33405"/>
                    </a:cubicBezTo>
                    <a:cubicBezTo>
                      <a:pt x="203906" y="29587"/>
                      <a:pt x="187591" y="27758"/>
                      <a:pt x="172597" y="27758"/>
                    </a:cubicBezTo>
                    <a:cubicBezTo>
                      <a:pt x="170032" y="27758"/>
                      <a:pt x="167505" y="27812"/>
                      <a:pt x="165009" y="27918"/>
                    </a:cubicBezTo>
                    <a:cubicBezTo>
                      <a:pt x="160422" y="28112"/>
                      <a:pt x="155941" y="28387"/>
                      <a:pt x="151533" y="29567"/>
                    </a:cubicBezTo>
                    <a:cubicBezTo>
                      <a:pt x="147826" y="30560"/>
                      <a:pt x="143986" y="32153"/>
                      <a:pt x="139798" y="34441"/>
                    </a:cubicBezTo>
                    <a:lnTo>
                      <a:pt x="138875" y="34945"/>
                    </a:lnTo>
                    <a:cubicBezTo>
                      <a:pt x="130584" y="39473"/>
                      <a:pt x="122011" y="44161"/>
                      <a:pt x="113029" y="47009"/>
                    </a:cubicBezTo>
                    <a:cubicBezTo>
                      <a:pt x="102889" y="50226"/>
                      <a:pt x="91919" y="51840"/>
                      <a:pt x="80509" y="51840"/>
                    </a:cubicBezTo>
                    <a:cubicBezTo>
                      <a:pt x="71401" y="51840"/>
                      <a:pt x="62013" y="50811"/>
                      <a:pt x="52541" y="48749"/>
                    </a:cubicBezTo>
                    <a:cubicBezTo>
                      <a:pt x="46930" y="47526"/>
                      <a:pt x="42394" y="46236"/>
                      <a:pt x="38264" y="44691"/>
                    </a:cubicBezTo>
                    <a:cubicBezTo>
                      <a:pt x="36953" y="44199"/>
                      <a:pt x="35624" y="43678"/>
                      <a:pt x="34338" y="43172"/>
                    </a:cubicBezTo>
                    <a:cubicBezTo>
                      <a:pt x="31276" y="41971"/>
                      <a:pt x="28107" y="40726"/>
                      <a:pt x="24921" y="39799"/>
                    </a:cubicBezTo>
                    <a:cubicBezTo>
                      <a:pt x="21414" y="38777"/>
                      <a:pt x="18247" y="38271"/>
                      <a:pt x="15326" y="38271"/>
                    </a:cubicBezTo>
                    <a:cubicBezTo>
                      <a:pt x="14137" y="38271"/>
                      <a:pt x="12987" y="38356"/>
                      <a:pt x="11874" y="38521"/>
                    </a:cubicBezTo>
                    <a:cubicBezTo>
                      <a:pt x="9119" y="38936"/>
                      <a:pt x="6366" y="39703"/>
                      <a:pt x="3703" y="40442"/>
                    </a:cubicBezTo>
                    <a:cubicBezTo>
                      <a:pt x="2622" y="40742"/>
                      <a:pt x="1508" y="41053"/>
                      <a:pt x="406" y="41335"/>
                    </a:cubicBezTo>
                    <a:lnTo>
                      <a:pt x="406" y="35538"/>
                    </a:lnTo>
                    <a:cubicBezTo>
                      <a:pt x="1027" y="35516"/>
                      <a:pt x="1658" y="35506"/>
                      <a:pt x="2301" y="35506"/>
                    </a:cubicBezTo>
                    <a:cubicBezTo>
                      <a:pt x="5902" y="35506"/>
                      <a:pt x="9901" y="35844"/>
                      <a:pt x="14687" y="36547"/>
                    </a:cubicBezTo>
                    <a:cubicBezTo>
                      <a:pt x="19745" y="37290"/>
                      <a:pt x="24868" y="38304"/>
                      <a:pt x="29822" y="39284"/>
                    </a:cubicBezTo>
                    <a:cubicBezTo>
                      <a:pt x="32271" y="39769"/>
                      <a:pt x="34802" y="40270"/>
                      <a:pt x="37296" y="40733"/>
                    </a:cubicBezTo>
                    <a:cubicBezTo>
                      <a:pt x="43914" y="41961"/>
                      <a:pt x="51770" y="43339"/>
                      <a:pt x="59854" y="44254"/>
                    </a:cubicBezTo>
                    <a:cubicBezTo>
                      <a:pt x="66359" y="44990"/>
                      <a:pt x="73165" y="45361"/>
                      <a:pt x="80163" y="45361"/>
                    </a:cubicBezTo>
                    <a:cubicBezTo>
                      <a:pt x="82603" y="45361"/>
                      <a:pt x="85067" y="45316"/>
                      <a:pt x="87550" y="45225"/>
                    </a:cubicBezTo>
                    <a:cubicBezTo>
                      <a:pt x="94026" y="44991"/>
                      <a:pt x="101613" y="44441"/>
                      <a:pt x="108780" y="42142"/>
                    </a:cubicBezTo>
                    <a:cubicBezTo>
                      <a:pt x="113810" y="40529"/>
                      <a:pt x="120508" y="37574"/>
                      <a:pt x="120629" y="30544"/>
                    </a:cubicBezTo>
                    <a:cubicBezTo>
                      <a:pt x="120696" y="26529"/>
                      <a:pt x="118718" y="22458"/>
                      <a:pt x="115334" y="19654"/>
                    </a:cubicBezTo>
                    <a:cubicBezTo>
                      <a:pt x="112985" y="17708"/>
                      <a:pt x="110379" y="16465"/>
                      <a:pt x="108140" y="15506"/>
                    </a:cubicBezTo>
                    <a:cubicBezTo>
                      <a:pt x="105719" y="14467"/>
                      <a:pt x="103070" y="13450"/>
                      <a:pt x="99798" y="12298"/>
                    </a:cubicBezTo>
                    <a:cubicBezTo>
                      <a:pt x="92520" y="9735"/>
                      <a:pt x="85169" y="8223"/>
                      <a:pt x="77949" y="7802"/>
                    </a:cubicBezTo>
                    <a:cubicBezTo>
                      <a:pt x="76425" y="7713"/>
                      <a:pt x="74890" y="7669"/>
                      <a:pt x="73339" y="7669"/>
                    </a:cubicBezTo>
                    <a:cubicBezTo>
                      <a:pt x="67706" y="7669"/>
                      <a:pt x="61863" y="8255"/>
                      <a:pt x="55605" y="9443"/>
                    </a:cubicBezTo>
                    <a:cubicBezTo>
                      <a:pt x="50502" y="10413"/>
                      <a:pt x="45374" y="11757"/>
                      <a:pt x="40416" y="13057"/>
                    </a:cubicBezTo>
                    <a:cubicBezTo>
                      <a:pt x="38267" y="13620"/>
                      <a:pt x="36046" y="14201"/>
                      <a:pt x="33857" y="14746"/>
                    </a:cubicBezTo>
                    <a:cubicBezTo>
                      <a:pt x="29050" y="15939"/>
                      <a:pt x="23603" y="17293"/>
                      <a:pt x="18238" y="17736"/>
                    </a:cubicBezTo>
                    <a:cubicBezTo>
                      <a:pt x="17038" y="17835"/>
                      <a:pt x="15751" y="17910"/>
                      <a:pt x="14415" y="17910"/>
                    </a:cubicBezTo>
                    <a:cubicBezTo>
                      <a:pt x="10534" y="17910"/>
                      <a:pt x="6246" y="17280"/>
                      <a:pt x="2517" y="14787"/>
                    </a:cubicBezTo>
                    <a:cubicBezTo>
                      <a:pt x="2004" y="14446"/>
                      <a:pt x="1229" y="13878"/>
                      <a:pt x="403" y="13098"/>
                    </a:cubicBezTo>
                    <a:lnTo>
                      <a:pt x="403" y="4204"/>
                    </a:lnTo>
                    <a:cubicBezTo>
                      <a:pt x="403" y="2108"/>
                      <a:pt x="1731" y="405"/>
                      <a:pt x="3364" y="405"/>
                    </a:cubicBezTo>
                    <a:lnTo>
                      <a:pt x="67361" y="400"/>
                    </a:lnTo>
                    <a:close/>
                    <a:moveTo>
                      <a:pt x="114278" y="0"/>
                    </a:moveTo>
                    <a:lnTo>
                      <a:pt x="114255" y="176"/>
                    </a:lnTo>
                    <a:cubicBezTo>
                      <a:pt x="113845" y="3294"/>
                      <a:pt x="108068" y="3957"/>
                      <a:pt x="106170" y="4175"/>
                    </a:cubicBezTo>
                    <a:lnTo>
                      <a:pt x="106061" y="4187"/>
                    </a:lnTo>
                    <a:cubicBezTo>
                      <a:pt x="103777" y="4451"/>
                      <a:pt x="101371" y="4582"/>
                      <a:pt x="98803" y="4582"/>
                    </a:cubicBezTo>
                    <a:cubicBezTo>
                      <a:pt x="96546" y="4582"/>
                      <a:pt x="94164" y="4481"/>
                      <a:pt x="91630" y="4277"/>
                    </a:cubicBezTo>
                    <a:cubicBezTo>
                      <a:pt x="85496" y="3785"/>
                      <a:pt x="79335" y="2485"/>
                      <a:pt x="73374" y="1229"/>
                    </a:cubicBezTo>
                    <a:cubicBezTo>
                      <a:pt x="71430" y="820"/>
                      <a:pt x="69420" y="395"/>
                      <a:pt x="67400" y="2"/>
                    </a:cubicBezTo>
                    <a:lnTo>
                      <a:pt x="3365" y="2"/>
                    </a:lnTo>
                    <a:cubicBezTo>
                      <a:pt x="1511" y="2"/>
                      <a:pt x="3" y="1889"/>
                      <a:pt x="3" y="4205"/>
                    </a:cubicBezTo>
                    <a:lnTo>
                      <a:pt x="3" y="13267"/>
                    </a:lnTo>
                    <a:lnTo>
                      <a:pt x="66" y="13327"/>
                    </a:lnTo>
                    <a:cubicBezTo>
                      <a:pt x="935" y="14157"/>
                      <a:pt x="1758" y="14760"/>
                      <a:pt x="2295" y="15120"/>
                    </a:cubicBezTo>
                    <a:cubicBezTo>
                      <a:pt x="6107" y="17668"/>
                      <a:pt x="10473" y="18312"/>
                      <a:pt x="14416" y="18312"/>
                    </a:cubicBezTo>
                    <a:cubicBezTo>
                      <a:pt x="15764" y="18312"/>
                      <a:pt x="17063" y="18236"/>
                      <a:pt x="18274" y="18136"/>
                    </a:cubicBezTo>
                    <a:cubicBezTo>
                      <a:pt x="23670" y="17692"/>
                      <a:pt x="29134" y="16335"/>
                      <a:pt x="33955" y="15136"/>
                    </a:cubicBezTo>
                    <a:cubicBezTo>
                      <a:pt x="36148" y="14591"/>
                      <a:pt x="38370" y="14008"/>
                      <a:pt x="40521" y="13444"/>
                    </a:cubicBezTo>
                    <a:cubicBezTo>
                      <a:pt x="45471" y="12145"/>
                      <a:pt x="50591" y="10802"/>
                      <a:pt x="55682" y="9836"/>
                    </a:cubicBezTo>
                    <a:cubicBezTo>
                      <a:pt x="61914" y="8652"/>
                      <a:pt x="67733" y="8068"/>
                      <a:pt x="73339" y="8068"/>
                    </a:cubicBezTo>
                    <a:cubicBezTo>
                      <a:pt x="74883" y="8068"/>
                      <a:pt x="76410" y="8112"/>
                      <a:pt x="77924" y="8200"/>
                    </a:cubicBezTo>
                    <a:cubicBezTo>
                      <a:pt x="85109" y="8620"/>
                      <a:pt x="92423" y="10126"/>
                      <a:pt x="99664" y="12674"/>
                    </a:cubicBezTo>
                    <a:cubicBezTo>
                      <a:pt x="102926" y="13823"/>
                      <a:pt x="105569" y="14839"/>
                      <a:pt x="107978" y="15872"/>
                    </a:cubicBezTo>
                    <a:cubicBezTo>
                      <a:pt x="110192" y="16820"/>
                      <a:pt x="112765" y="18046"/>
                      <a:pt x="115074" y="19959"/>
                    </a:cubicBezTo>
                    <a:cubicBezTo>
                      <a:pt x="118366" y="22686"/>
                      <a:pt x="120289" y="26638"/>
                      <a:pt x="120224" y="30531"/>
                    </a:cubicBezTo>
                    <a:cubicBezTo>
                      <a:pt x="120108" y="37304"/>
                      <a:pt x="113565" y="40179"/>
                      <a:pt x="108656" y="41753"/>
                    </a:cubicBezTo>
                    <a:cubicBezTo>
                      <a:pt x="101534" y="44037"/>
                      <a:pt x="93982" y="44584"/>
                      <a:pt x="87532" y="44818"/>
                    </a:cubicBezTo>
                    <a:cubicBezTo>
                      <a:pt x="85053" y="44908"/>
                      <a:pt x="82593" y="44953"/>
                      <a:pt x="80156" y="44953"/>
                    </a:cubicBezTo>
                    <a:cubicBezTo>
                      <a:pt x="73174" y="44953"/>
                      <a:pt x="66385" y="44584"/>
                      <a:pt x="59897" y="43849"/>
                    </a:cubicBezTo>
                    <a:cubicBezTo>
                      <a:pt x="51824" y="42936"/>
                      <a:pt x="43978" y="41560"/>
                      <a:pt x="37366" y="40335"/>
                    </a:cubicBezTo>
                    <a:cubicBezTo>
                      <a:pt x="34874" y="39874"/>
                      <a:pt x="32343" y="39371"/>
                      <a:pt x="29894" y="38889"/>
                    </a:cubicBezTo>
                    <a:cubicBezTo>
                      <a:pt x="24935" y="37906"/>
                      <a:pt x="19807" y="36891"/>
                      <a:pt x="14740" y="36147"/>
                    </a:cubicBezTo>
                    <a:cubicBezTo>
                      <a:pt x="9938" y="35440"/>
                      <a:pt x="5923" y="35101"/>
                      <a:pt x="2306" y="35101"/>
                    </a:cubicBezTo>
                    <a:cubicBezTo>
                      <a:pt x="1587" y="35101"/>
                      <a:pt x="884" y="35114"/>
                      <a:pt x="193" y="35141"/>
                    </a:cubicBezTo>
                    <a:lnTo>
                      <a:pt x="0" y="35148"/>
                    </a:lnTo>
                    <a:lnTo>
                      <a:pt x="0" y="41850"/>
                    </a:lnTo>
                    <a:lnTo>
                      <a:pt x="250" y="41789"/>
                    </a:lnTo>
                    <a:cubicBezTo>
                      <a:pt x="1438" y="41486"/>
                      <a:pt x="2642" y="41153"/>
                      <a:pt x="3807" y="40829"/>
                    </a:cubicBezTo>
                    <a:cubicBezTo>
                      <a:pt x="6459" y="40093"/>
                      <a:pt x="9201" y="39331"/>
                      <a:pt x="11931" y="38920"/>
                    </a:cubicBezTo>
                    <a:cubicBezTo>
                      <a:pt x="13025" y="38755"/>
                      <a:pt x="14155" y="38672"/>
                      <a:pt x="15326" y="38672"/>
                    </a:cubicBezTo>
                    <a:cubicBezTo>
                      <a:pt x="18207" y="38672"/>
                      <a:pt x="21339" y="39173"/>
                      <a:pt x="24808" y="40183"/>
                    </a:cubicBezTo>
                    <a:cubicBezTo>
                      <a:pt x="27977" y="41106"/>
                      <a:pt x="31136" y="42346"/>
                      <a:pt x="34192" y="43547"/>
                    </a:cubicBezTo>
                    <a:cubicBezTo>
                      <a:pt x="35480" y="44051"/>
                      <a:pt x="36810" y="44575"/>
                      <a:pt x="38124" y="45065"/>
                    </a:cubicBezTo>
                    <a:cubicBezTo>
                      <a:pt x="42272" y="46618"/>
                      <a:pt x="46826" y="47913"/>
                      <a:pt x="52458" y="49140"/>
                    </a:cubicBezTo>
                    <a:cubicBezTo>
                      <a:pt x="61960" y="51209"/>
                      <a:pt x="71376" y="52242"/>
                      <a:pt x="80515" y="52242"/>
                    </a:cubicBezTo>
                    <a:cubicBezTo>
                      <a:pt x="91963" y="52242"/>
                      <a:pt x="102972" y="50622"/>
                      <a:pt x="113151" y="47393"/>
                    </a:cubicBezTo>
                    <a:cubicBezTo>
                      <a:pt x="122171" y="44531"/>
                      <a:pt x="130760" y="39837"/>
                      <a:pt x="139068" y="35298"/>
                    </a:cubicBezTo>
                    <a:lnTo>
                      <a:pt x="139990" y="34794"/>
                    </a:lnTo>
                    <a:cubicBezTo>
                      <a:pt x="144149" y="32523"/>
                      <a:pt x="147959" y="30939"/>
                      <a:pt x="151635" y="29954"/>
                    </a:cubicBezTo>
                    <a:cubicBezTo>
                      <a:pt x="156001" y="28784"/>
                      <a:pt x="160459" y="28512"/>
                      <a:pt x="165023" y="28318"/>
                    </a:cubicBezTo>
                    <a:cubicBezTo>
                      <a:pt x="167510" y="28212"/>
                      <a:pt x="170027" y="28159"/>
                      <a:pt x="172583" y="28159"/>
                    </a:cubicBezTo>
                    <a:cubicBezTo>
                      <a:pt x="187551" y="28159"/>
                      <a:pt x="203846" y="29985"/>
                      <a:pt x="223155" y="33798"/>
                    </a:cubicBezTo>
                    <a:cubicBezTo>
                      <a:pt x="227133" y="34583"/>
                      <a:pt x="230708" y="35389"/>
                      <a:pt x="234091" y="36262"/>
                    </a:cubicBezTo>
                    <a:lnTo>
                      <a:pt x="234343" y="36327"/>
                    </a:lnTo>
                    <a:lnTo>
                      <a:pt x="234343" y="9942"/>
                    </a:lnTo>
                    <a:lnTo>
                      <a:pt x="234144" y="9938"/>
                    </a:lnTo>
                    <a:cubicBezTo>
                      <a:pt x="233436" y="9926"/>
                      <a:pt x="232728" y="9920"/>
                      <a:pt x="232019" y="9920"/>
                    </a:cubicBezTo>
                    <a:cubicBezTo>
                      <a:pt x="221533" y="9920"/>
                      <a:pt x="210937" y="11173"/>
                      <a:pt x="200668" y="12387"/>
                    </a:cubicBezTo>
                    <a:cubicBezTo>
                      <a:pt x="199192" y="12560"/>
                      <a:pt x="197716" y="12735"/>
                      <a:pt x="196241" y="12907"/>
                    </a:cubicBezTo>
                    <a:cubicBezTo>
                      <a:pt x="188833" y="13765"/>
                      <a:pt x="180900" y="14784"/>
                      <a:pt x="173099" y="16399"/>
                    </a:cubicBezTo>
                    <a:cubicBezTo>
                      <a:pt x="168984" y="17250"/>
                      <a:pt x="165266" y="18189"/>
                      <a:pt x="161730" y="19271"/>
                    </a:cubicBezTo>
                    <a:cubicBezTo>
                      <a:pt x="158729" y="20188"/>
                      <a:pt x="155634" y="21574"/>
                      <a:pt x="151992" y="23636"/>
                    </a:cubicBezTo>
                    <a:cubicBezTo>
                      <a:pt x="147694" y="26067"/>
                      <a:pt x="143448" y="28211"/>
                      <a:pt x="139076" y="28211"/>
                    </a:cubicBezTo>
                    <a:cubicBezTo>
                      <a:pt x="137648" y="28211"/>
                      <a:pt x="136206" y="27982"/>
                      <a:pt x="134745" y="27459"/>
                    </a:cubicBezTo>
                    <a:cubicBezTo>
                      <a:pt x="129659" y="25640"/>
                      <a:pt x="126097" y="20292"/>
                      <a:pt x="125882" y="14148"/>
                    </a:cubicBezTo>
                    <a:cubicBezTo>
                      <a:pt x="125729" y="9782"/>
                      <a:pt x="128305" y="6844"/>
                      <a:pt x="133544" y="5415"/>
                    </a:cubicBezTo>
                    <a:cubicBezTo>
                      <a:pt x="139606" y="3761"/>
                      <a:pt x="145790" y="3559"/>
                      <a:pt x="152664" y="3482"/>
                    </a:cubicBezTo>
                    <a:lnTo>
                      <a:pt x="153767" y="3469"/>
                    </a:lnTo>
                    <a:cubicBezTo>
                      <a:pt x="160981" y="3392"/>
                      <a:pt x="168439" y="3314"/>
                      <a:pt x="175499" y="719"/>
                    </a:cubicBezTo>
                    <a:cubicBezTo>
                      <a:pt x="175781" y="617"/>
                      <a:pt x="176061" y="506"/>
                      <a:pt x="176341" y="389"/>
                    </a:cubicBezTo>
                    <a:lnTo>
                      <a:pt x="177262"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64" name="Google Shape;164;p6"/>
            <p:cNvSpPr/>
            <p:nvPr/>
          </p:nvSpPr>
          <p:spPr>
            <a:xfrm flipH="1">
              <a:off x="824541" y="1267712"/>
              <a:ext cx="8367499" cy="1836163"/>
            </a:xfrm>
            <a:custGeom>
              <a:avLst/>
              <a:gdLst/>
              <a:ahLst/>
              <a:cxnLst/>
              <a:rect l="l" t="t" r="r" b="b"/>
              <a:pathLst>
                <a:path w="209096" h="45884" extrusionOk="0">
                  <a:moveTo>
                    <a:pt x="173615" y="405"/>
                  </a:moveTo>
                  <a:cubicBezTo>
                    <a:pt x="176375" y="405"/>
                    <a:pt x="179213" y="507"/>
                    <a:pt x="182050" y="829"/>
                  </a:cubicBezTo>
                  <a:cubicBezTo>
                    <a:pt x="188207" y="1528"/>
                    <a:pt x="194615" y="3672"/>
                    <a:pt x="201642" y="7381"/>
                  </a:cubicBezTo>
                  <a:lnTo>
                    <a:pt x="202000" y="7570"/>
                  </a:lnTo>
                  <a:cubicBezTo>
                    <a:pt x="204160" y="8703"/>
                    <a:pt x="207122" y="10258"/>
                    <a:pt x="208209" y="13014"/>
                  </a:cubicBezTo>
                  <a:cubicBezTo>
                    <a:pt x="208659" y="14157"/>
                    <a:pt x="208681" y="15157"/>
                    <a:pt x="208272" y="15990"/>
                  </a:cubicBezTo>
                  <a:cubicBezTo>
                    <a:pt x="207624" y="17309"/>
                    <a:pt x="205989" y="18018"/>
                    <a:pt x="204732" y="18381"/>
                  </a:cubicBezTo>
                  <a:cubicBezTo>
                    <a:pt x="201461" y="19325"/>
                    <a:pt x="198006" y="19797"/>
                    <a:pt x="194392" y="19797"/>
                  </a:cubicBezTo>
                  <a:cubicBezTo>
                    <a:pt x="190821" y="19797"/>
                    <a:pt x="187096" y="19336"/>
                    <a:pt x="183241" y="18415"/>
                  </a:cubicBezTo>
                  <a:cubicBezTo>
                    <a:pt x="179114" y="17429"/>
                    <a:pt x="174866" y="16057"/>
                    <a:pt x="170611" y="14337"/>
                  </a:cubicBezTo>
                  <a:cubicBezTo>
                    <a:pt x="166998" y="12878"/>
                    <a:pt x="163261" y="11368"/>
                    <a:pt x="159428" y="10535"/>
                  </a:cubicBezTo>
                  <a:cubicBezTo>
                    <a:pt x="157531" y="10122"/>
                    <a:pt x="155742" y="9916"/>
                    <a:pt x="154034" y="9916"/>
                  </a:cubicBezTo>
                  <a:cubicBezTo>
                    <a:pt x="152450" y="9916"/>
                    <a:pt x="150935" y="10094"/>
                    <a:pt x="149470" y="10449"/>
                  </a:cubicBezTo>
                  <a:cubicBezTo>
                    <a:pt x="145504" y="11411"/>
                    <a:pt x="142070" y="13874"/>
                    <a:pt x="138895" y="16316"/>
                  </a:cubicBezTo>
                  <a:cubicBezTo>
                    <a:pt x="136054" y="18501"/>
                    <a:pt x="133233" y="20858"/>
                    <a:pt x="130505" y="23139"/>
                  </a:cubicBezTo>
                  <a:cubicBezTo>
                    <a:pt x="126905" y="26149"/>
                    <a:pt x="123181" y="29264"/>
                    <a:pt x="119366" y="32010"/>
                  </a:cubicBezTo>
                  <a:cubicBezTo>
                    <a:pt x="107458" y="40580"/>
                    <a:pt x="92880" y="45107"/>
                    <a:pt x="76028" y="45462"/>
                  </a:cubicBezTo>
                  <a:cubicBezTo>
                    <a:pt x="75424" y="45475"/>
                    <a:pt x="74822" y="45482"/>
                    <a:pt x="74224" y="45482"/>
                  </a:cubicBezTo>
                  <a:cubicBezTo>
                    <a:pt x="58269" y="45482"/>
                    <a:pt x="44689" y="40929"/>
                    <a:pt x="33828" y="31942"/>
                  </a:cubicBezTo>
                  <a:cubicBezTo>
                    <a:pt x="27187" y="26448"/>
                    <a:pt x="20603" y="21405"/>
                    <a:pt x="13056" y="20088"/>
                  </a:cubicBezTo>
                  <a:cubicBezTo>
                    <a:pt x="11967" y="19897"/>
                    <a:pt x="10865" y="19801"/>
                    <a:pt x="9746" y="19801"/>
                  </a:cubicBezTo>
                  <a:cubicBezTo>
                    <a:pt x="6781" y="19801"/>
                    <a:pt x="3696" y="20474"/>
                    <a:pt x="406" y="21833"/>
                  </a:cubicBezTo>
                  <a:lnTo>
                    <a:pt x="406" y="14358"/>
                  </a:lnTo>
                  <a:cubicBezTo>
                    <a:pt x="1109" y="14230"/>
                    <a:pt x="1864" y="14110"/>
                    <a:pt x="2702" y="13993"/>
                  </a:cubicBezTo>
                  <a:cubicBezTo>
                    <a:pt x="5594" y="13588"/>
                    <a:pt x="8552" y="13414"/>
                    <a:pt x="11411" y="13245"/>
                  </a:cubicBezTo>
                  <a:lnTo>
                    <a:pt x="12958" y="13152"/>
                  </a:lnTo>
                  <a:cubicBezTo>
                    <a:pt x="15818" y="12978"/>
                    <a:pt x="18953" y="12785"/>
                    <a:pt x="22145" y="12785"/>
                  </a:cubicBezTo>
                  <a:cubicBezTo>
                    <a:pt x="23389" y="12785"/>
                    <a:pt x="24641" y="12814"/>
                    <a:pt x="25889" y="12885"/>
                  </a:cubicBezTo>
                  <a:cubicBezTo>
                    <a:pt x="29786" y="13104"/>
                    <a:pt x="33808" y="14150"/>
                    <a:pt x="38546" y="16169"/>
                  </a:cubicBezTo>
                  <a:cubicBezTo>
                    <a:pt x="52883" y="22283"/>
                    <a:pt x="69842" y="28659"/>
                    <a:pt x="86902" y="29591"/>
                  </a:cubicBezTo>
                  <a:cubicBezTo>
                    <a:pt x="88135" y="29659"/>
                    <a:pt x="89353" y="29692"/>
                    <a:pt x="90554" y="29692"/>
                  </a:cubicBezTo>
                  <a:cubicBezTo>
                    <a:pt x="97955" y="29692"/>
                    <a:pt x="104738" y="28414"/>
                    <a:pt x="110758" y="25880"/>
                  </a:cubicBezTo>
                  <a:cubicBezTo>
                    <a:pt x="117187" y="23174"/>
                    <a:pt x="123174" y="18993"/>
                    <a:pt x="128962" y="14950"/>
                  </a:cubicBezTo>
                  <a:cubicBezTo>
                    <a:pt x="130301" y="14015"/>
                    <a:pt x="131684" y="13050"/>
                    <a:pt x="133052" y="12117"/>
                  </a:cubicBezTo>
                  <a:cubicBezTo>
                    <a:pt x="136569" y="9716"/>
                    <a:pt x="140379" y="7249"/>
                    <a:pt x="144384" y="5460"/>
                  </a:cubicBezTo>
                  <a:cubicBezTo>
                    <a:pt x="148006" y="3842"/>
                    <a:pt x="151905" y="2608"/>
                    <a:pt x="155970" y="1792"/>
                  </a:cubicBezTo>
                  <a:cubicBezTo>
                    <a:pt x="159701" y="1042"/>
                    <a:pt x="163680" y="640"/>
                    <a:pt x="168868" y="486"/>
                  </a:cubicBezTo>
                  <a:cubicBezTo>
                    <a:pt x="170413" y="440"/>
                    <a:pt x="172001" y="405"/>
                    <a:pt x="173615" y="405"/>
                  </a:cubicBezTo>
                  <a:close/>
                  <a:moveTo>
                    <a:pt x="173609" y="0"/>
                  </a:moveTo>
                  <a:cubicBezTo>
                    <a:pt x="171993" y="0"/>
                    <a:pt x="170405" y="35"/>
                    <a:pt x="168858" y="80"/>
                  </a:cubicBezTo>
                  <a:cubicBezTo>
                    <a:pt x="163644" y="234"/>
                    <a:pt x="159645" y="639"/>
                    <a:pt x="155891" y="1393"/>
                  </a:cubicBezTo>
                  <a:cubicBezTo>
                    <a:pt x="151795" y="2216"/>
                    <a:pt x="147870" y="3459"/>
                    <a:pt x="144219" y="5088"/>
                  </a:cubicBezTo>
                  <a:cubicBezTo>
                    <a:pt x="140186" y="6888"/>
                    <a:pt x="136359" y="9369"/>
                    <a:pt x="132824" y="11781"/>
                  </a:cubicBezTo>
                  <a:cubicBezTo>
                    <a:pt x="131454" y="12715"/>
                    <a:pt x="130070" y="13683"/>
                    <a:pt x="128732" y="14617"/>
                  </a:cubicBezTo>
                  <a:cubicBezTo>
                    <a:pt x="122961" y="18648"/>
                    <a:pt x="116993" y="22817"/>
                    <a:pt x="110602" y="25506"/>
                  </a:cubicBezTo>
                  <a:cubicBezTo>
                    <a:pt x="104631" y="28019"/>
                    <a:pt x="97899" y="29287"/>
                    <a:pt x="90554" y="29287"/>
                  </a:cubicBezTo>
                  <a:cubicBezTo>
                    <a:pt x="89360" y="29287"/>
                    <a:pt x="88149" y="29254"/>
                    <a:pt x="86923" y="29187"/>
                  </a:cubicBezTo>
                  <a:cubicBezTo>
                    <a:pt x="69926" y="28261"/>
                    <a:pt x="53010" y="21898"/>
                    <a:pt x="38703" y="15797"/>
                  </a:cubicBezTo>
                  <a:cubicBezTo>
                    <a:pt x="33922" y="13758"/>
                    <a:pt x="29857" y="12704"/>
                    <a:pt x="25911" y="12481"/>
                  </a:cubicBezTo>
                  <a:cubicBezTo>
                    <a:pt x="24653" y="12410"/>
                    <a:pt x="23392" y="12381"/>
                    <a:pt x="22140" y="12381"/>
                  </a:cubicBezTo>
                  <a:cubicBezTo>
                    <a:pt x="18938" y="12381"/>
                    <a:pt x="15797" y="12572"/>
                    <a:pt x="12931" y="12748"/>
                  </a:cubicBezTo>
                  <a:lnTo>
                    <a:pt x="11384" y="12841"/>
                  </a:lnTo>
                  <a:cubicBezTo>
                    <a:pt x="8518" y="13010"/>
                    <a:pt x="5551" y="13184"/>
                    <a:pt x="2644" y="13591"/>
                  </a:cubicBezTo>
                  <a:cubicBezTo>
                    <a:pt x="1731" y="13718"/>
                    <a:pt x="921" y="13848"/>
                    <a:pt x="165" y="13990"/>
                  </a:cubicBezTo>
                  <a:lnTo>
                    <a:pt x="0" y="14020"/>
                  </a:lnTo>
                  <a:lnTo>
                    <a:pt x="0" y="22434"/>
                  </a:lnTo>
                  <a:lnTo>
                    <a:pt x="280" y="22317"/>
                  </a:lnTo>
                  <a:cubicBezTo>
                    <a:pt x="3624" y="20902"/>
                    <a:pt x="6748" y="20202"/>
                    <a:pt x="9745" y="20202"/>
                  </a:cubicBezTo>
                  <a:cubicBezTo>
                    <a:pt x="10841" y="20202"/>
                    <a:pt x="11920" y="20296"/>
                    <a:pt x="12987" y="20482"/>
                  </a:cubicBezTo>
                  <a:cubicBezTo>
                    <a:pt x="20436" y="21784"/>
                    <a:pt x="26975" y="26792"/>
                    <a:pt x="33571" y="32250"/>
                  </a:cubicBezTo>
                  <a:cubicBezTo>
                    <a:pt x="44508" y="41302"/>
                    <a:pt x="58178" y="45884"/>
                    <a:pt x="74230" y="45884"/>
                  </a:cubicBezTo>
                  <a:cubicBezTo>
                    <a:pt x="74828" y="45884"/>
                    <a:pt x="75434" y="45878"/>
                    <a:pt x="76041" y="45864"/>
                  </a:cubicBezTo>
                  <a:cubicBezTo>
                    <a:pt x="92973" y="45507"/>
                    <a:pt x="107630" y="40953"/>
                    <a:pt x="119603" y="32334"/>
                  </a:cubicBezTo>
                  <a:cubicBezTo>
                    <a:pt x="123430" y="29580"/>
                    <a:pt x="127160" y="26462"/>
                    <a:pt x="130767" y="23446"/>
                  </a:cubicBezTo>
                  <a:cubicBezTo>
                    <a:pt x="133490" y="21168"/>
                    <a:pt x="136306" y="18812"/>
                    <a:pt x="139143" y="16633"/>
                  </a:cubicBezTo>
                  <a:cubicBezTo>
                    <a:pt x="142286" y="14218"/>
                    <a:pt x="145678" y="11782"/>
                    <a:pt x="149569" y="10839"/>
                  </a:cubicBezTo>
                  <a:cubicBezTo>
                    <a:pt x="151002" y="10492"/>
                    <a:pt x="152486" y="10318"/>
                    <a:pt x="154040" y="10318"/>
                  </a:cubicBezTo>
                  <a:cubicBezTo>
                    <a:pt x="155718" y="10318"/>
                    <a:pt x="157477" y="10521"/>
                    <a:pt x="159345" y="10926"/>
                  </a:cubicBezTo>
                  <a:cubicBezTo>
                    <a:pt x="163146" y="11754"/>
                    <a:pt x="166866" y="13255"/>
                    <a:pt x="170463" y="14710"/>
                  </a:cubicBezTo>
                  <a:cubicBezTo>
                    <a:pt x="174735" y="16434"/>
                    <a:pt x="179004" y="17813"/>
                    <a:pt x="183149" y="18805"/>
                  </a:cubicBezTo>
                  <a:cubicBezTo>
                    <a:pt x="187035" y="19734"/>
                    <a:pt x="190791" y="20198"/>
                    <a:pt x="194393" y="20198"/>
                  </a:cubicBezTo>
                  <a:cubicBezTo>
                    <a:pt x="198045" y="20198"/>
                    <a:pt x="201538" y="19721"/>
                    <a:pt x="204846" y="18766"/>
                  </a:cubicBezTo>
                  <a:cubicBezTo>
                    <a:pt x="206788" y="18205"/>
                    <a:pt x="208062" y="17332"/>
                    <a:pt x="208634" y="16167"/>
                  </a:cubicBezTo>
                  <a:cubicBezTo>
                    <a:pt x="209095" y="15229"/>
                    <a:pt x="209080" y="14117"/>
                    <a:pt x="208584" y="12865"/>
                  </a:cubicBezTo>
                  <a:cubicBezTo>
                    <a:pt x="207441" y="9969"/>
                    <a:pt x="204404" y="8376"/>
                    <a:pt x="202188" y="7211"/>
                  </a:cubicBezTo>
                  <a:lnTo>
                    <a:pt x="201831" y="7024"/>
                  </a:lnTo>
                  <a:cubicBezTo>
                    <a:pt x="194760" y="3289"/>
                    <a:pt x="188306" y="1132"/>
                    <a:pt x="182098" y="427"/>
                  </a:cubicBezTo>
                  <a:cubicBezTo>
                    <a:pt x="179239" y="102"/>
                    <a:pt x="176384" y="0"/>
                    <a:pt x="17360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 name="Google Shape;165;p6"/>
            <p:cNvSpPr/>
            <p:nvPr/>
          </p:nvSpPr>
          <p:spPr>
            <a:xfrm flipH="1">
              <a:off x="8384687" y="2373130"/>
              <a:ext cx="807313" cy="330705"/>
            </a:xfrm>
            <a:custGeom>
              <a:avLst/>
              <a:gdLst/>
              <a:ahLst/>
              <a:cxnLst/>
              <a:rect l="l" t="t" r="r" b="b"/>
              <a:pathLst>
                <a:path w="20174" h="8264" extrusionOk="0">
                  <a:moveTo>
                    <a:pt x="10888" y="404"/>
                  </a:moveTo>
                  <a:cubicBezTo>
                    <a:pt x="11749" y="404"/>
                    <a:pt x="12597" y="461"/>
                    <a:pt x="13422" y="602"/>
                  </a:cubicBezTo>
                  <a:cubicBezTo>
                    <a:pt x="15472" y="954"/>
                    <a:pt x="17153" y="1897"/>
                    <a:pt x="18413" y="3404"/>
                  </a:cubicBezTo>
                  <a:cubicBezTo>
                    <a:pt x="19054" y="4170"/>
                    <a:pt x="19787" y="5267"/>
                    <a:pt x="19634" y="6147"/>
                  </a:cubicBezTo>
                  <a:cubicBezTo>
                    <a:pt x="19567" y="6546"/>
                    <a:pt x="19324" y="6863"/>
                    <a:pt x="18894" y="7118"/>
                  </a:cubicBezTo>
                  <a:cubicBezTo>
                    <a:pt x="17704" y="7820"/>
                    <a:pt x="16206" y="7861"/>
                    <a:pt x="14950" y="7861"/>
                  </a:cubicBezTo>
                  <a:cubicBezTo>
                    <a:pt x="14860" y="7861"/>
                    <a:pt x="14771" y="7861"/>
                    <a:pt x="14684" y="7861"/>
                  </a:cubicBezTo>
                  <a:cubicBezTo>
                    <a:pt x="13289" y="7856"/>
                    <a:pt x="11866" y="7753"/>
                    <a:pt x="10488" y="7653"/>
                  </a:cubicBezTo>
                  <a:cubicBezTo>
                    <a:pt x="9887" y="7608"/>
                    <a:pt x="9287" y="7565"/>
                    <a:pt x="8687" y="7529"/>
                  </a:cubicBezTo>
                  <a:cubicBezTo>
                    <a:pt x="5827" y="7359"/>
                    <a:pt x="3245" y="7206"/>
                    <a:pt x="649" y="7206"/>
                  </a:cubicBezTo>
                  <a:cubicBezTo>
                    <a:pt x="568" y="7206"/>
                    <a:pt x="486" y="7206"/>
                    <a:pt x="405" y="7206"/>
                  </a:cubicBezTo>
                  <a:lnTo>
                    <a:pt x="405" y="1428"/>
                  </a:lnTo>
                  <a:cubicBezTo>
                    <a:pt x="2017" y="1368"/>
                    <a:pt x="3674" y="1139"/>
                    <a:pt x="5280" y="919"/>
                  </a:cubicBezTo>
                  <a:cubicBezTo>
                    <a:pt x="7141" y="665"/>
                    <a:pt x="9044" y="404"/>
                    <a:pt x="10888" y="404"/>
                  </a:cubicBezTo>
                  <a:close/>
                  <a:moveTo>
                    <a:pt x="10888" y="1"/>
                  </a:moveTo>
                  <a:cubicBezTo>
                    <a:pt x="9018" y="1"/>
                    <a:pt x="7099" y="265"/>
                    <a:pt x="5223" y="522"/>
                  </a:cubicBezTo>
                  <a:cubicBezTo>
                    <a:pt x="3564" y="751"/>
                    <a:pt x="1848" y="984"/>
                    <a:pt x="195" y="1034"/>
                  </a:cubicBezTo>
                  <a:lnTo>
                    <a:pt x="1" y="1039"/>
                  </a:lnTo>
                  <a:lnTo>
                    <a:pt x="1" y="7612"/>
                  </a:lnTo>
                  <a:lnTo>
                    <a:pt x="202" y="7612"/>
                  </a:lnTo>
                  <a:cubicBezTo>
                    <a:pt x="266" y="7612"/>
                    <a:pt x="330" y="7612"/>
                    <a:pt x="393" y="7612"/>
                  </a:cubicBezTo>
                  <a:cubicBezTo>
                    <a:pt x="3056" y="7612"/>
                    <a:pt x="5717" y="7756"/>
                    <a:pt x="8664" y="7932"/>
                  </a:cubicBezTo>
                  <a:cubicBezTo>
                    <a:pt x="9261" y="7968"/>
                    <a:pt x="9860" y="8012"/>
                    <a:pt x="10460" y="8055"/>
                  </a:cubicBezTo>
                  <a:cubicBezTo>
                    <a:pt x="11844" y="8155"/>
                    <a:pt x="13275" y="8259"/>
                    <a:pt x="14682" y="8264"/>
                  </a:cubicBezTo>
                  <a:lnTo>
                    <a:pt x="14998" y="8264"/>
                  </a:lnTo>
                  <a:cubicBezTo>
                    <a:pt x="16295" y="8264"/>
                    <a:pt x="17831" y="8211"/>
                    <a:pt x="19096" y="7463"/>
                  </a:cubicBezTo>
                  <a:cubicBezTo>
                    <a:pt x="19626" y="7152"/>
                    <a:pt x="19940" y="6730"/>
                    <a:pt x="20030" y="6216"/>
                  </a:cubicBezTo>
                  <a:cubicBezTo>
                    <a:pt x="20173" y="5387"/>
                    <a:pt x="19732" y="4354"/>
                    <a:pt x="18720" y="3145"/>
                  </a:cubicBezTo>
                  <a:cubicBezTo>
                    <a:pt x="17395" y="1562"/>
                    <a:pt x="15637" y="574"/>
                    <a:pt x="13488" y="205"/>
                  </a:cubicBezTo>
                  <a:cubicBezTo>
                    <a:pt x="12639" y="59"/>
                    <a:pt x="11769" y="1"/>
                    <a:pt x="1088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 name="Google Shape;166;p6"/>
            <p:cNvSpPr/>
            <p:nvPr/>
          </p:nvSpPr>
          <p:spPr>
            <a:xfrm flipH="1">
              <a:off x="-185941" y="2027935"/>
              <a:ext cx="9377861" cy="2035410"/>
            </a:xfrm>
            <a:custGeom>
              <a:avLst/>
              <a:gdLst/>
              <a:ahLst/>
              <a:cxnLst/>
              <a:rect l="l" t="t" r="r" b="b"/>
              <a:pathLst>
                <a:path w="234344" h="50863" extrusionOk="0">
                  <a:moveTo>
                    <a:pt x="233940" y="621"/>
                  </a:moveTo>
                  <a:lnTo>
                    <a:pt x="233940" y="12077"/>
                  </a:lnTo>
                  <a:cubicBezTo>
                    <a:pt x="232371" y="13846"/>
                    <a:pt x="230619" y="15358"/>
                    <a:pt x="228734" y="16565"/>
                  </a:cubicBezTo>
                  <a:cubicBezTo>
                    <a:pt x="224484" y="19289"/>
                    <a:pt x="219376" y="20857"/>
                    <a:pt x="213122" y="21360"/>
                  </a:cubicBezTo>
                  <a:cubicBezTo>
                    <a:pt x="211653" y="21479"/>
                    <a:pt x="210146" y="21539"/>
                    <a:pt x="208580" y="21539"/>
                  </a:cubicBezTo>
                  <a:cubicBezTo>
                    <a:pt x="205000" y="21539"/>
                    <a:pt x="201109" y="21226"/>
                    <a:pt x="196647" y="20590"/>
                  </a:cubicBezTo>
                  <a:lnTo>
                    <a:pt x="196529" y="20574"/>
                  </a:lnTo>
                  <a:cubicBezTo>
                    <a:pt x="194477" y="20283"/>
                    <a:pt x="192356" y="19981"/>
                    <a:pt x="190306" y="19457"/>
                  </a:cubicBezTo>
                  <a:cubicBezTo>
                    <a:pt x="188131" y="18901"/>
                    <a:pt x="186302" y="18457"/>
                    <a:pt x="184446" y="18095"/>
                  </a:cubicBezTo>
                  <a:cubicBezTo>
                    <a:pt x="182413" y="17700"/>
                    <a:pt x="180221" y="17338"/>
                    <a:pt x="178016" y="17338"/>
                  </a:cubicBezTo>
                  <a:cubicBezTo>
                    <a:pt x="177942" y="17338"/>
                    <a:pt x="177867" y="17339"/>
                    <a:pt x="177792" y="17340"/>
                  </a:cubicBezTo>
                  <a:cubicBezTo>
                    <a:pt x="176496" y="17354"/>
                    <a:pt x="174542" y="17378"/>
                    <a:pt x="173323" y="18637"/>
                  </a:cubicBezTo>
                  <a:cubicBezTo>
                    <a:pt x="172261" y="19733"/>
                    <a:pt x="172397" y="21555"/>
                    <a:pt x="173080" y="22788"/>
                  </a:cubicBezTo>
                  <a:cubicBezTo>
                    <a:pt x="174004" y="24459"/>
                    <a:pt x="175665" y="25395"/>
                    <a:pt x="177319" y="26158"/>
                  </a:cubicBezTo>
                  <a:cubicBezTo>
                    <a:pt x="180088" y="27433"/>
                    <a:pt x="183032" y="28076"/>
                    <a:pt x="185878" y="28699"/>
                  </a:cubicBezTo>
                  <a:cubicBezTo>
                    <a:pt x="186544" y="28844"/>
                    <a:pt x="187205" y="28990"/>
                    <a:pt x="187866" y="29142"/>
                  </a:cubicBezTo>
                  <a:cubicBezTo>
                    <a:pt x="191326" y="29942"/>
                    <a:pt x="194903" y="30405"/>
                    <a:pt x="198362" y="30852"/>
                  </a:cubicBezTo>
                  <a:lnTo>
                    <a:pt x="199879" y="31048"/>
                  </a:lnTo>
                  <a:cubicBezTo>
                    <a:pt x="203501" y="31524"/>
                    <a:pt x="207493" y="31975"/>
                    <a:pt x="212443" y="32469"/>
                  </a:cubicBezTo>
                  <a:cubicBezTo>
                    <a:pt x="216296" y="32854"/>
                    <a:pt x="220110" y="33192"/>
                    <a:pt x="223683" y="33505"/>
                  </a:cubicBezTo>
                  <a:cubicBezTo>
                    <a:pt x="226437" y="33747"/>
                    <a:pt x="229366" y="34040"/>
                    <a:pt x="232268" y="34727"/>
                  </a:cubicBezTo>
                  <a:cubicBezTo>
                    <a:pt x="232812" y="34856"/>
                    <a:pt x="233374" y="35011"/>
                    <a:pt x="233940" y="35186"/>
                  </a:cubicBezTo>
                  <a:lnTo>
                    <a:pt x="233940" y="50330"/>
                  </a:lnTo>
                  <a:cubicBezTo>
                    <a:pt x="227593" y="48509"/>
                    <a:pt x="220754" y="46238"/>
                    <a:pt x="213042" y="43386"/>
                  </a:cubicBezTo>
                  <a:cubicBezTo>
                    <a:pt x="208088" y="41555"/>
                    <a:pt x="202988" y="39512"/>
                    <a:pt x="197884" y="37317"/>
                  </a:cubicBezTo>
                  <a:cubicBezTo>
                    <a:pt x="195613" y="36339"/>
                    <a:pt x="193318" y="35281"/>
                    <a:pt x="191099" y="34257"/>
                  </a:cubicBezTo>
                  <a:cubicBezTo>
                    <a:pt x="188401" y="33014"/>
                    <a:pt x="185611" y="31726"/>
                    <a:pt x="182833" y="30573"/>
                  </a:cubicBezTo>
                  <a:cubicBezTo>
                    <a:pt x="172649" y="26340"/>
                    <a:pt x="162754" y="24195"/>
                    <a:pt x="153409" y="24195"/>
                  </a:cubicBezTo>
                  <a:cubicBezTo>
                    <a:pt x="153178" y="24195"/>
                    <a:pt x="152948" y="24197"/>
                    <a:pt x="152719" y="24198"/>
                  </a:cubicBezTo>
                  <a:cubicBezTo>
                    <a:pt x="142080" y="24319"/>
                    <a:pt x="132064" y="27884"/>
                    <a:pt x="122824" y="31721"/>
                  </a:cubicBezTo>
                  <a:cubicBezTo>
                    <a:pt x="112729" y="35913"/>
                    <a:pt x="102805" y="39822"/>
                    <a:pt x="92400" y="41608"/>
                  </a:cubicBezTo>
                  <a:cubicBezTo>
                    <a:pt x="82867" y="43244"/>
                    <a:pt x="72721" y="44299"/>
                    <a:pt x="61383" y="44830"/>
                  </a:cubicBezTo>
                  <a:cubicBezTo>
                    <a:pt x="58519" y="44965"/>
                    <a:pt x="55783" y="45032"/>
                    <a:pt x="53152" y="45032"/>
                  </a:cubicBezTo>
                  <a:cubicBezTo>
                    <a:pt x="45012" y="45032"/>
                    <a:pt x="37887" y="44383"/>
                    <a:pt x="31169" y="43050"/>
                  </a:cubicBezTo>
                  <a:cubicBezTo>
                    <a:pt x="24718" y="41770"/>
                    <a:pt x="18066" y="39641"/>
                    <a:pt x="11397" y="36720"/>
                  </a:cubicBezTo>
                  <a:cubicBezTo>
                    <a:pt x="7680" y="35093"/>
                    <a:pt x="3780" y="33224"/>
                    <a:pt x="405" y="30582"/>
                  </a:cubicBezTo>
                  <a:lnTo>
                    <a:pt x="405" y="21725"/>
                  </a:lnTo>
                  <a:cubicBezTo>
                    <a:pt x="5173" y="23118"/>
                    <a:pt x="10001" y="24631"/>
                    <a:pt x="14673" y="26094"/>
                  </a:cubicBezTo>
                  <a:cubicBezTo>
                    <a:pt x="18472" y="27283"/>
                    <a:pt x="22397" y="28512"/>
                    <a:pt x="26269" y="29670"/>
                  </a:cubicBezTo>
                  <a:cubicBezTo>
                    <a:pt x="42759" y="34607"/>
                    <a:pt x="58954" y="38982"/>
                    <a:pt x="74991" y="38982"/>
                  </a:cubicBezTo>
                  <a:cubicBezTo>
                    <a:pt x="78823" y="38982"/>
                    <a:pt x="82649" y="38732"/>
                    <a:pt x="86466" y="38179"/>
                  </a:cubicBezTo>
                  <a:cubicBezTo>
                    <a:pt x="95509" y="36872"/>
                    <a:pt x="104228" y="33938"/>
                    <a:pt x="112383" y="29455"/>
                  </a:cubicBezTo>
                  <a:cubicBezTo>
                    <a:pt x="116730" y="27066"/>
                    <a:pt x="120985" y="24195"/>
                    <a:pt x="125029" y="20922"/>
                  </a:cubicBezTo>
                  <a:cubicBezTo>
                    <a:pt x="126767" y="19511"/>
                    <a:pt x="128488" y="17994"/>
                    <a:pt x="130152" y="16524"/>
                  </a:cubicBezTo>
                  <a:cubicBezTo>
                    <a:pt x="131788" y="15078"/>
                    <a:pt x="133483" y="13582"/>
                    <a:pt x="135190" y="12196"/>
                  </a:cubicBezTo>
                  <a:cubicBezTo>
                    <a:pt x="137654" y="10200"/>
                    <a:pt x="140969" y="7788"/>
                    <a:pt x="144768" y="6873"/>
                  </a:cubicBezTo>
                  <a:cubicBezTo>
                    <a:pt x="145990" y="6580"/>
                    <a:pt x="147258" y="6432"/>
                    <a:pt x="148594" y="6432"/>
                  </a:cubicBezTo>
                  <a:cubicBezTo>
                    <a:pt x="151134" y="6432"/>
                    <a:pt x="153922" y="6966"/>
                    <a:pt x="157120" y="8052"/>
                  </a:cubicBezTo>
                  <a:cubicBezTo>
                    <a:pt x="165254" y="10813"/>
                    <a:pt x="174727" y="13878"/>
                    <a:pt x="184226" y="15304"/>
                  </a:cubicBezTo>
                  <a:cubicBezTo>
                    <a:pt x="187914" y="15858"/>
                    <a:pt x="191419" y="16136"/>
                    <a:pt x="194766" y="16136"/>
                  </a:cubicBezTo>
                  <a:cubicBezTo>
                    <a:pt x="200932" y="16136"/>
                    <a:pt x="206557" y="15192"/>
                    <a:pt x="211781" y="13295"/>
                  </a:cubicBezTo>
                  <a:cubicBezTo>
                    <a:pt x="216509" y="11579"/>
                    <a:pt x="220789" y="8892"/>
                    <a:pt x="224351" y="6492"/>
                  </a:cubicBezTo>
                  <a:cubicBezTo>
                    <a:pt x="224766" y="6212"/>
                    <a:pt x="225182" y="5928"/>
                    <a:pt x="225598" y="5645"/>
                  </a:cubicBezTo>
                  <a:cubicBezTo>
                    <a:pt x="228277" y="3826"/>
                    <a:pt x="231045" y="1944"/>
                    <a:pt x="233940" y="621"/>
                  </a:cubicBezTo>
                  <a:close/>
                  <a:moveTo>
                    <a:pt x="234344" y="1"/>
                  </a:moveTo>
                  <a:lnTo>
                    <a:pt x="234062" y="127"/>
                  </a:lnTo>
                  <a:cubicBezTo>
                    <a:pt x="231032" y="1470"/>
                    <a:pt x="228156" y="3423"/>
                    <a:pt x="225375" y="5313"/>
                  </a:cubicBezTo>
                  <a:cubicBezTo>
                    <a:pt x="224959" y="5595"/>
                    <a:pt x="224545" y="5878"/>
                    <a:pt x="224128" y="6158"/>
                  </a:cubicBezTo>
                  <a:cubicBezTo>
                    <a:pt x="220589" y="8544"/>
                    <a:pt x="216336" y="11214"/>
                    <a:pt x="211647" y="12916"/>
                  </a:cubicBezTo>
                  <a:cubicBezTo>
                    <a:pt x="206466" y="14796"/>
                    <a:pt x="200885" y="15732"/>
                    <a:pt x="194765" y="15732"/>
                  </a:cubicBezTo>
                  <a:cubicBezTo>
                    <a:pt x="191440" y="15732"/>
                    <a:pt x="187955" y="15456"/>
                    <a:pt x="184289" y="14905"/>
                  </a:cubicBezTo>
                  <a:cubicBezTo>
                    <a:pt x="174822" y="13485"/>
                    <a:pt x="165370" y="10424"/>
                    <a:pt x="157251" y="7671"/>
                  </a:cubicBezTo>
                  <a:cubicBezTo>
                    <a:pt x="154011" y="6571"/>
                    <a:pt x="151182" y="6028"/>
                    <a:pt x="148600" y="6028"/>
                  </a:cubicBezTo>
                  <a:cubicBezTo>
                    <a:pt x="147230" y="6028"/>
                    <a:pt x="145930" y="6181"/>
                    <a:pt x="144675" y="6483"/>
                  </a:cubicBezTo>
                  <a:cubicBezTo>
                    <a:pt x="140797" y="7416"/>
                    <a:pt x="137434" y="9860"/>
                    <a:pt x="134939" y="11886"/>
                  </a:cubicBezTo>
                  <a:cubicBezTo>
                    <a:pt x="133224" y="13277"/>
                    <a:pt x="131528" y="14775"/>
                    <a:pt x="129887" y="16224"/>
                  </a:cubicBezTo>
                  <a:cubicBezTo>
                    <a:pt x="128225" y="17690"/>
                    <a:pt x="126509" y="19207"/>
                    <a:pt x="124774" y="20610"/>
                  </a:cubicBezTo>
                  <a:cubicBezTo>
                    <a:pt x="120749" y="23869"/>
                    <a:pt x="116514" y="26727"/>
                    <a:pt x="112189" y="29105"/>
                  </a:cubicBezTo>
                  <a:cubicBezTo>
                    <a:pt x="104076" y="33564"/>
                    <a:pt x="95402" y="36484"/>
                    <a:pt x="86407" y="37785"/>
                  </a:cubicBezTo>
                  <a:cubicBezTo>
                    <a:pt x="82611" y="38334"/>
                    <a:pt x="78806" y="38583"/>
                    <a:pt x="74991" y="38583"/>
                  </a:cubicBezTo>
                  <a:cubicBezTo>
                    <a:pt x="59005" y="38583"/>
                    <a:pt x="42843" y="34216"/>
                    <a:pt x="26384" y="29289"/>
                  </a:cubicBezTo>
                  <a:cubicBezTo>
                    <a:pt x="22516" y="28130"/>
                    <a:pt x="18589" y="26901"/>
                    <a:pt x="14793" y="25711"/>
                  </a:cubicBezTo>
                  <a:cubicBezTo>
                    <a:pt x="10035" y="24222"/>
                    <a:pt x="5116" y="22681"/>
                    <a:pt x="257" y="21265"/>
                  </a:cubicBezTo>
                  <a:lnTo>
                    <a:pt x="0" y="21189"/>
                  </a:lnTo>
                  <a:lnTo>
                    <a:pt x="0" y="30778"/>
                  </a:lnTo>
                  <a:lnTo>
                    <a:pt x="77" y="30839"/>
                  </a:lnTo>
                  <a:cubicBezTo>
                    <a:pt x="3505" y="33541"/>
                    <a:pt x="7466" y="35440"/>
                    <a:pt x="11235" y="37090"/>
                  </a:cubicBezTo>
                  <a:cubicBezTo>
                    <a:pt x="17931" y="40022"/>
                    <a:pt x="24610" y="42161"/>
                    <a:pt x="31090" y="43447"/>
                  </a:cubicBezTo>
                  <a:cubicBezTo>
                    <a:pt x="37834" y="44786"/>
                    <a:pt x="44983" y="45437"/>
                    <a:pt x="53148" y="45437"/>
                  </a:cubicBezTo>
                  <a:cubicBezTo>
                    <a:pt x="55786" y="45437"/>
                    <a:pt x="58530" y="45369"/>
                    <a:pt x="61401" y="45235"/>
                  </a:cubicBezTo>
                  <a:cubicBezTo>
                    <a:pt x="72756" y="44700"/>
                    <a:pt x="82917" y="43644"/>
                    <a:pt x="92467" y="42007"/>
                  </a:cubicBezTo>
                  <a:cubicBezTo>
                    <a:pt x="102913" y="40214"/>
                    <a:pt x="112861" y="36296"/>
                    <a:pt x="122978" y="32095"/>
                  </a:cubicBezTo>
                  <a:cubicBezTo>
                    <a:pt x="132181" y="28274"/>
                    <a:pt x="142153" y="24722"/>
                    <a:pt x="152725" y="24602"/>
                  </a:cubicBezTo>
                  <a:cubicBezTo>
                    <a:pt x="152952" y="24600"/>
                    <a:pt x="153179" y="24598"/>
                    <a:pt x="153407" y="24598"/>
                  </a:cubicBezTo>
                  <a:cubicBezTo>
                    <a:pt x="162694" y="24598"/>
                    <a:pt x="172541" y="26730"/>
                    <a:pt x="182679" y="30945"/>
                  </a:cubicBezTo>
                  <a:cubicBezTo>
                    <a:pt x="185447" y="32095"/>
                    <a:pt x="188234" y="33381"/>
                    <a:pt x="190930" y="34624"/>
                  </a:cubicBezTo>
                  <a:cubicBezTo>
                    <a:pt x="193152" y="35649"/>
                    <a:pt x="195448" y="36707"/>
                    <a:pt x="197726" y="37686"/>
                  </a:cubicBezTo>
                  <a:cubicBezTo>
                    <a:pt x="202837" y="39885"/>
                    <a:pt x="207942" y="41928"/>
                    <a:pt x="212901" y="43763"/>
                  </a:cubicBezTo>
                  <a:cubicBezTo>
                    <a:pt x="220729" y="46656"/>
                    <a:pt x="227658" y="48955"/>
                    <a:pt x="234085" y="50788"/>
                  </a:cubicBezTo>
                  <a:lnTo>
                    <a:pt x="234341" y="50863"/>
                  </a:lnTo>
                  <a:lnTo>
                    <a:pt x="234344" y="50863"/>
                  </a:lnTo>
                  <a:lnTo>
                    <a:pt x="234344" y="34896"/>
                  </a:lnTo>
                  <a:lnTo>
                    <a:pt x="234204" y="34850"/>
                  </a:lnTo>
                  <a:cubicBezTo>
                    <a:pt x="233582" y="34654"/>
                    <a:pt x="232962" y="34481"/>
                    <a:pt x="232362" y="34340"/>
                  </a:cubicBezTo>
                  <a:cubicBezTo>
                    <a:pt x="229433" y="33647"/>
                    <a:pt x="226488" y="33352"/>
                    <a:pt x="223721" y="33110"/>
                  </a:cubicBezTo>
                  <a:cubicBezTo>
                    <a:pt x="220148" y="32797"/>
                    <a:pt x="216338" y="32457"/>
                    <a:pt x="212486" y="32074"/>
                  </a:cubicBezTo>
                  <a:cubicBezTo>
                    <a:pt x="207542" y="31581"/>
                    <a:pt x="203553" y="31128"/>
                    <a:pt x="199935" y="30653"/>
                  </a:cubicBezTo>
                  <a:lnTo>
                    <a:pt x="198416" y="30455"/>
                  </a:lnTo>
                  <a:cubicBezTo>
                    <a:pt x="194968" y="30009"/>
                    <a:pt x="191400" y="29547"/>
                    <a:pt x="187960" y="28753"/>
                  </a:cubicBezTo>
                  <a:cubicBezTo>
                    <a:pt x="187298" y="28602"/>
                    <a:pt x="186634" y="28454"/>
                    <a:pt x="185969" y="28310"/>
                  </a:cubicBezTo>
                  <a:cubicBezTo>
                    <a:pt x="183145" y="27690"/>
                    <a:pt x="180223" y="27051"/>
                    <a:pt x="177494" y="25795"/>
                  </a:cubicBezTo>
                  <a:cubicBezTo>
                    <a:pt x="176009" y="25111"/>
                    <a:pt x="174350" y="24245"/>
                    <a:pt x="173437" y="22596"/>
                  </a:cubicBezTo>
                  <a:cubicBezTo>
                    <a:pt x="172829" y="21493"/>
                    <a:pt x="172693" y="19876"/>
                    <a:pt x="173617" y="18921"/>
                  </a:cubicBezTo>
                  <a:cubicBezTo>
                    <a:pt x="174717" y="17783"/>
                    <a:pt x="176574" y="17760"/>
                    <a:pt x="177801" y="17745"/>
                  </a:cubicBezTo>
                  <a:cubicBezTo>
                    <a:pt x="177883" y="17744"/>
                    <a:pt x="177965" y="17744"/>
                    <a:pt x="178047" y="17744"/>
                  </a:cubicBezTo>
                  <a:cubicBezTo>
                    <a:pt x="180223" y="17744"/>
                    <a:pt x="182367" y="18103"/>
                    <a:pt x="184375" y="18494"/>
                  </a:cubicBezTo>
                  <a:cubicBezTo>
                    <a:pt x="186221" y="18853"/>
                    <a:pt x="188043" y="19296"/>
                    <a:pt x="190212" y="19850"/>
                  </a:cubicBezTo>
                  <a:cubicBezTo>
                    <a:pt x="192283" y="20380"/>
                    <a:pt x="194415" y="20683"/>
                    <a:pt x="196477" y="20976"/>
                  </a:cubicBezTo>
                  <a:lnTo>
                    <a:pt x="196594" y="20993"/>
                  </a:lnTo>
                  <a:cubicBezTo>
                    <a:pt x="201071" y="21630"/>
                    <a:pt x="204978" y="21943"/>
                    <a:pt x="208576" y="21943"/>
                  </a:cubicBezTo>
                  <a:cubicBezTo>
                    <a:pt x="210156" y="21943"/>
                    <a:pt x="211676" y="21883"/>
                    <a:pt x="213159" y="21763"/>
                  </a:cubicBezTo>
                  <a:cubicBezTo>
                    <a:pt x="219481" y="21255"/>
                    <a:pt x="224648" y="19666"/>
                    <a:pt x="228956" y="16905"/>
                  </a:cubicBezTo>
                  <a:cubicBezTo>
                    <a:pt x="230892" y="15665"/>
                    <a:pt x="232689" y="14110"/>
                    <a:pt x="234294" y="12287"/>
                  </a:cubicBezTo>
                  <a:lnTo>
                    <a:pt x="234344" y="12230"/>
                  </a:lnTo>
                  <a:lnTo>
                    <a:pt x="234344"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 name="Google Shape;167;p6"/>
            <p:cNvSpPr/>
            <p:nvPr/>
          </p:nvSpPr>
          <p:spPr>
            <a:xfrm flipH="1">
              <a:off x="4020138" y="3448055"/>
              <a:ext cx="5171942" cy="1031731"/>
            </a:xfrm>
            <a:custGeom>
              <a:avLst/>
              <a:gdLst/>
              <a:ahLst/>
              <a:cxnLst/>
              <a:rect l="l" t="t" r="r" b="b"/>
              <a:pathLst>
                <a:path w="129242" h="25782" extrusionOk="0">
                  <a:moveTo>
                    <a:pt x="125667" y="404"/>
                  </a:moveTo>
                  <a:cubicBezTo>
                    <a:pt x="125949" y="404"/>
                    <a:pt x="126232" y="415"/>
                    <a:pt x="126514" y="437"/>
                  </a:cubicBezTo>
                  <a:cubicBezTo>
                    <a:pt x="127419" y="510"/>
                    <a:pt x="128375" y="690"/>
                    <a:pt x="128733" y="1442"/>
                  </a:cubicBezTo>
                  <a:cubicBezTo>
                    <a:pt x="127667" y="1898"/>
                    <a:pt x="126604" y="2366"/>
                    <a:pt x="125540" y="2833"/>
                  </a:cubicBezTo>
                  <a:cubicBezTo>
                    <a:pt x="121951" y="4414"/>
                    <a:pt x="118237" y="6047"/>
                    <a:pt x="114473" y="7141"/>
                  </a:cubicBezTo>
                  <a:cubicBezTo>
                    <a:pt x="113881" y="7314"/>
                    <a:pt x="113286" y="7483"/>
                    <a:pt x="112693" y="7649"/>
                  </a:cubicBezTo>
                  <a:cubicBezTo>
                    <a:pt x="110914" y="8149"/>
                    <a:pt x="109073" y="8666"/>
                    <a:pt x="107278" y="9330"/>
                  </a:cubicBezTo>
                  <a:cubicBezTo>
                    <a:pt x="105183" y="10108"/>
                    <a:pt x="102936" y="11055"/>
                    <a:pt x="100411" y="12228"/>
                  </a:cubicBezTo>
                  <a:cubicBezTo>
                    <a:pt x="97928" y="13381"/>
                    <a:pt x="95424" y="14634"/>
                    <a:pt x="93002" y="15844"/>
                  </a:cubicBezTo>
                  <a:cubicBezTo>
                    <a:pt x="86663" y="19013"/>
                    <a:pt x="80109" y="22288"/>
                    <a:pt x="73322" y="24097"/>
                  </a:cubicBezTo>
                  <a:cubicBezTo>
                    <a:pt x="70106" y="24955"/>
                    <a:pt x="66829" y="25381"/>
                    <a:pt x="63411" y="25381"/>
                  </a:cubicBezTo>
                  <a:cubicBezTo>
                    <a:pt x="61691" y="25381"/>
                    <a:pt x="59935" y="25273"/>
                    <a:pt x="58132" y="25057"/>
                  </a:cubicBezTo>
                  <a:cubicBezTo>
                    <a:pt x="54870" y="24667"/>
                    <a:pt x="51578" y="24000"/>
                    <a:pt x="48394" y="23351"/>
                  </a:cubicBezTo>
                  <a:cubicBezTo>
                    <a:pt x="46720" y="23010"/>
                    <a:pt x="44988" y="22658"/>
                    <a:pt x="43281" y="22351"/>
                  </a:cubicBezTo>
                  <a:cubicBezTo>
                    <a:pt x="38827" y="21551"/>
                    <a:pt x="34306" y="21314"/>
                    <a:pt x="29931" y="21085"/>
                  </a:cubicBezTo>
                  <a:lnTo>
                    <a:pt x="28914" y="21031"/>
                  </a:lnTo>
                  <a:cubicBezTo>
                    <a:pt x="25978" y="20874"/>
                    <a:pt x="23609" y="20501"/>
                    <a:pt x="21462" y="19855"/>
                  </a:cubicBezTo>
                  <a:cubicBezTo>
                    <a:pt x="19489" y="19259"/>
                    <a:pt x="17512" y="18432"/>
                    <a:pt x="15599" y="17635"/>
                  </a:cubicBezTo>
                  <a:cubicBezTo>
                    <a:pt x="15171" y="17457"/>
                    <a:pt x="14747" y="17279"/>
                    <a:pt x="14321" y="17105"/>
                  </a:cubicBezTo>
                  <a:cubicBezTo>
                    <a:pt x="12341" y="16286"/>
                    <a:pt x="10328" y="15433"/>
                    <a:pt x="8383" y="14606"/>
                  </a:cubicBezTo>
                  <a:cubicBezTo>
                    <a:pt x="5772" y="13497"/>
                    <a:pt x="3075" y="12349"/>
                    <a:pt x="404" y="11276"/>
                  </a:cubicBezTo>
                  <a:lnTo>
                    <a:pt x="403" y="11276"/>
                  </a:lnTo>
                  <a:lnTo>
                    <a:pt x="403" y="5584"/>
                  </a:lnTo>
                  <a:cubicBezTo>
                    <a:pt x="967" y="5874"/>
                    <a:pt x="1566" y="6170"/>
                    <a:pt x="2220" y="6484"/>
                  </a:cubicBezTo>
                  <a:cubicBezTo>
                    <a:pt x="2905" y="6811"/>
                    <a:pt x="3592" y="7131"/>
                    <a:pt x="4281" y="7450"/>
                  </a:cubicBezTo>
                  <a:cubicBezTo>
                    <a:pt x="6227" y="8357"/>
                    <a:pt x="8240" y="9293"/>
                    <a:pt x="10153" y="10412"/>
                  </a:cubicBezTo>
                  <a:cubicBezTo>
                    <a:pt x="12434" y="11746"/>
                    <a:pt x="14871" y="13148"/>
                    <a:pt x="17395" y="14337"/>
                  </a:cubicBezTo>
                  <a:cubicBezTo>
                    <a:pt x="25707" y="18255"/>
                    <a:pt x="35202" y="20169"/>
                    <a:pt x="46355" y="20169"/>
                  </a:cubicBezTo>
                  <a:cubicBezTo>
                    <a:pt x="47079" y="20169"/>
                    <a:pt x="47811" y="20161"/>
                    <a:pt x="48549" y="20145"/>
                  </a:cubicBezTo>
                  <a:cubicBezTo>
                    <a:pt x="59131" y="19914"/>
                    <a:pt x="70411" y="17805"/>
                    <a:pt x="84049" y="13504"/>
                  </a:cubicBezTo>
                  <a:cubicBezTo>
                    <a:pt x="89815" y="11685"/>
                    <a:pt x="95612" y="9562"/>
                    <a:pt x="101217" y="7507"/>
                  </a:cubicBezTo>
                  <a:cubicBezTo>
                    <a:pt x="104315" y="6374"/>
                    <a:pt x="107517" y="5200"/>
                    <a:pt x="110679" y="4091"/>
                  </a:cubicBezTo>
                  <a:cubicBezTo>
                    <a:pt x="114143" y="2876"/>
                    <a:pt x="117874" y="1648"/>
                    <a:pt x="121675" y="895"/>
                  </a:cubicBezTo>
                  <a:cubicBezTo>
                    <a:pt x="122896" y="652"/>
                    <a:pt x="124279" y="404"/>
                    <a:pt x="125667" y="404"/>
                  </a:cubicBezTo>
                  <a:close/>
                  <a:moveTo>
                    <a:pt x="125672" y="1"/>
                  </a:moveTo>
                  <a:cubicBezTo>
                    <a:pt x="124248" y="1"/>
                    <a:pt x="122839" y="252"/>
                    <a:pt x="121598" y="497"/>
                  </a:cubicBezTo>
                  <a:cubicBezTo>
                    <a:pt x="117773" y="1256"/>
                    <a:pt x="114025" y="2491"/>
                    <a:pt x="110546" y="3711"/>
                  </a:cubicBezTo>
                  <a:cubicBezTo>
                    <a:pt x="107384" y="4820"/>
                    <a:pt x="104179" y="5993"/>
                    <a:pt x="101080" y="7129"/>
                  </a:cubicBezTo>
                  <a:cubicBezTo>
                    <a:pt x="95477" y="9180"/>
                    <a:pt x="89685" y="11305"/>
                    <a:pt x="83929" y="13120"/>
                  </a:cubicBezTo>
                  <a:cubicBezTo>
                    <a:pt x="70328" y="17407"/>
                    <a:pt x="59084" y="19512"/>
                    <a:pt x="48540" y="19742"/>
                  </a:cubicBezTo>
                  <a:cubicBezTo>
                    <a:pt x="47811" y="19758"/>
                    <a:pt x="47089" y="19766"/>
                    <a:pt x="46374" y="19766"/>
                  </a:cubicBezTo>
                  <a:cubicBezTo>
                    <a:pt x="35268" y="19766"/>
                    <a:pt x="25827" y="17865"/>
                    <a:pt x="17567" y="13971"/>
                  </a:cubicBezTo>
                  <a:cubicBezTo>
                    <a:pt x="15057" y="12788"/>
                    <a:pt x="12628" y="11391"/>
                    <a:pt x="10355" y="10062"/>
                  </a:cubicBezTo>
                  <a:cubicBezTo>
                    <a:pt x="8426" y="8935"/>
                    <a:pt x="6404" y="7993"/>
                    <a:pt x="4448" y="7084"/>
                  </a:cubicBezTo>
                  <a:cubicBezTo>
                    <a:pt x="3762" y="6767"/>
                    <a:pt x="3076" y="6447"/>
                    <a:pt x="2395" y="6120"/>
                  </a:cubicBezTo>
                  <a:cubicBezTo>
                    <a:pt x="1626" y="5754"/>
                    <a:pt x="940" y="5411"/>
                    <a:pt x="294" y="5075"/>
                  </a:cubicBezTo>
                  <a:lnTo>
                    <a:pt x="0" y="4921"/>
                  </a:lnTo>
                  <a:lnTo>
                    <a:pt x="0" y="11545"/>
                  </a:lnTo>
                  <a:lnTo>
                    <a:pt x="126" y="11595"/>
                  </a:lnTo>
                  <a:cubicBezTo>
                    <a:pt x="2833" y="12684"/>
                    <a:pt x="5574" y="13848"/>
                    <a:pt x="8224" y="14973"/>
                  </a:cubicBezTo>
                  <a:cubicBezTo>
                    <a:pt x="10170" y="15801"/>
                    <a:pt x="12184" y="16656"/>
                    <a:pt x="14167" y="17473"/>
                  </a:cubicBezTo>
                  <a:cubicBezTo>
                    <a:pt x="14591" y="17649"/>
                    <a:pt x="15016" y="17828"/>
                    <a:pt x="15441" y="18003"/>
                  </a:cubicBezTo>
                  <a:cubicBezTo>
                    <a:pt x="17363" y="18808"/>
                    <a:pt x="19349" y="19638"/>
                    <a:pt x="21344" y="20238"/>
                  </a:cubicBezTo>
                  <a:cubicBezTo>
                    <a:pt x="23523" y="20895"/>
                    <a:pt x="25922" y="21274"/>
                    <a:pt x="28892" y="21431"/>
                  </a:cubicBezTo>
                  <a:lnTo>
                    <a:pt x="29910" y="21485"/>
                  </a:lnTo>
                  <a:cubicBezTo>
                    <a:pt x="34272" y="21714"/>
                    <a:pt x="38783" y="21950"/>
                    <a:pt x="43209" y="22746"/>
                  </a:cubicBezTo>
                  <a:cubicBezTo>
                    <a:pt x="44912" y="23053"/>
                    <a:pt x="46641" y="23406"/>
                    <a:pt x="48313" y="23744"/>
                  </a:cubicBezTo>
                  <a:cubicBezTo>
                    <a:pt x="51505" y="24393"/>
                    <a:pt x="54806" y="25065"/>
                    <a:pt x="58085" y="25456"/>
                  </a:cubicBezTo>
                  <a:cubicBezTo>
                    <a:pt x="59905" y="25673"/>
                    <a:pt x="61677" y="25782"/>
                    <a:pt x="63414" y="25782"/>
                  </a:cubicBezTo>
                  <a:cubicBezTo>
                    <a:pt x="66866" y="25782"/>
                    <a:pt x="70177" y="25352"/>
                    <a:pt x="73425" y="24486"/>
                  </a:cubicBezTo>
                  <a:cubicBezTo>
                    <a:pt x="80253" y="22666"/>
                    <a:pt x="86826" y="19379"/>
                    <a:pt x="93183" y="16202"/>
                  </a:cubicBezTo>
                  <a:cubicBezTo>
                    <a:pt x="95603" y="14991"/>
                    <a:pt x="98105" y="13741"/>
                    <a:pt x="100582" y="12591"/>
                  </a:cubicBezTo>
                  <a:cubicBezTo>
                    <a:pt x="103097" y="11422"/>
                    <a:pt x="105333" y="10479"/>
                    <a:pt x="107419" y="9706"/>
                  </a:cubicBezTo>
                  <a:cubicBezTo>
                    <a:pt x="109198" y="9046"/>
                    <a:pt x="111031" y="8532"/>
                    <a:pt x="112803" y="8033"/>
                  </a:cubicBezTo>
                  <a:cubicBezTo>
                    <a:pt x="113399" y="7867"/>
                    <a:pt x="113993" y="7699"/>
                    <a:pt x="114588" y="7526"/>
                  </a:cubicBezTo>
                  <a:cubicBezTo>
                    <a:pt x="118376" y="6424"/>
                    <a:pt x="122102" y="4784"/>
                    <a:pt x="125704" y="3199"/>
                  </a:cubicBezTo>
                  <a:cubicBezTo>
                    <a:pt x="126826" y="2705"/>
                    <a:pt x="127947" y="2212"/>
                    <a:pt x="129073" y="1733"/>
                  </a:cubicBezTo>
                  <a:lnTo>
                    <a:pt x="129242" y="1662"/>
                  </a:lnTo>
                  <a:lnTo>
                    <a:pt x="129185" y="1488"/>
                  </a:lnTo>
                  <a:cubicBezTo>
                    <a:pt x="128775" y="216"/>
                    <a:pt x="127216" y="89"/>
                    <a:pt x="126549" y="34"/>
                  </a:cubicBezTo>
                  <a:cubicBezTo>
                    <a:pt x="126257" y="11"/>
                    <a:pt x="125964" y="1"/>
                    <a:pt x="12567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 name="Google Shape;168;p6"/>
            <p:cNvSpPr/>
            <p:nvPr/>
          </p:nvSpPr>
          <p:spPr>
            <a:xfrm flipH="1">
              <a:off x="-186021" y="3773081"/>
              <a:ext cx="9378021" cy="2233737"/>
            </a:xfrm>
            <a:custGeom>
              <a:avLst/>
              <a:gdLst/>
              <a:ahLst/>
              <a:cxnLst/>
              <a:rect l="l" t="t" r="r" b="b"/>
              <a:pathLst>
                <a:path w="234348" h="55819" extrusionOk="0">
                  <a:moveTo>
                    <a:pt x="144981" y="403"/>
                  </a:moveTo>
                  <a:cubicBezTo>
                    <a:pt x="150962" y="403"/>
                    <a:pt x="156924" y="882"/>
                    <a:pt x="162787" y="1836"/>
                  </a:cubicBezTo>
                  <a:cubicBezTo>
                    <a:pt x="170740" y="3127"/>
                    <a:pt x="179016" y="5583"/>
                    <a:pt x="189615" y="9797"/>
                  </a:cubicBezTo>
                  <a:cubicBezTo>
                    <a:pt x="198427" y="13299"/>
                    <a:pt x="207411" y="17431"/>
                    <a:pt x="216323" y="22082"/>
                  </a:cubicBezTo>
                  <a:lnTo>
                    <a:pt x="218254" y="23088"/>
                  </a:lnTo>
                  <a:cubicBezTo>
                    <a:pt x="223483" y="25804"/>
                    <a:pt x="228885" y="28612"/>
                    <a:pt x="233942" y="32005"/>
                  </a:cubicBezTo>
                  <a:lnTo>
                    <a:pt x="233942" y="40242"/>
                  </a:lnTo>
                  <a:cubicBezTo>
                    <a:pt x="230357" y="38005"/>
                    <a:pt x="227378" y="36353"/>
                    <a:pt x="224590" y="35054"/>
                  </a:cubicBezTo>
                  <a:cubicBezTo>
                    <a:pt x="215470" y="30808"/>
                    <a:pt x="205746" y="28155"/>
                    <a:pt x="196343" y="25590"/>
                  </a:cubicBezTo>
                  <a:cubicBezTo>
                    <a:pt x="195383" y="25330"/>
                    <a:pt x="194423" y="25067"/>
                    <a:pt x="193466" y="24804"/>
                  </a:cubicBezTo>
                  <a:cubicBezTo>
                    <a:pt x="172307" y="18995"/>
                    <a:pt x="155262" y="16255"/>
                    <a:pt x="139723" y="16255"/>
                  </a:cubicBezTo>
                  <a:cubicBezTo>
                    <a:pt x="136241" y="16255"/>
                    <a:pt x="132834" y="16392"/>
                    <a:pt x="129473" y="16664"/>
                  </a:cubicBezTo>
                  <a:cubicBezTo>
                    <a:pt x="117659" y="17617"/>
                    <a:pt x="108992" y="19950"/>
                    <a:pt x="101363" y="24225"/>
                  </a:cubicBezTo>
                  <a:cubicBezTo>
                    <a:pt x="95848" y="27316"/>
                    <a:pt x="90586" y="31262"/>
                    <a:pt x="85495" y="35080"/>
                  </a:cubicBezTo>
                  <a:cubicBezTo>
                    <a:pt x="82539" y="37296"/>
                    <a:pt x="79484" y="39588"/>
                    <a:pt x="76413" y="41684"/>
                  </a:cubicBezTo>
                  <a:cubicBezTo>
                    <a:pt x="71394" y="45113"/>
                    <a:pt x="67146" y="47471"/>
                    <a:pt x="63039" y="49108"/>
                  </a:cubicBezTo>
                  <a:cubicBezTo>
                    <a:pt x="58787" y="50804"/>
                    <a:pt x="54022" y="52109"/>
                    <a:pt x="48045" y="53216"/>
                  </a:cubicBezTo>
                  <a:cubicBezTo>
                    <a:pt x="40031" y="54703"/>
                    <a:pt x="31384" y="55416"/>
                    <a:pt x="21189" y="55416"/>
                  </a:cubicBezTo>
                  <a:cubicBezTo>
                    <a:pt x="19290" y="55416"/>
                    <a:pt x="17337" y="55391"/>
                    <a:pt x="15325" y="55342"/>
                  </a:cubicBezTo>
                  <a:cubicBezTo>
                    <a:pt x="9761" y="55207"/>
                    <a:pt x="4879" y="54966"/>
                    <a:pt x="402" y="54612"/>
                  </a:cubicBezTo>
                  <a:lnTo>
                    <a:pt x="407" y="54612"/>
                  </a:lnTo>
                  <a:lnTo>
                    <a:pt x="407" y="49284"/>
                  </a:lnTo>
                  <a:cubicBezTo>
                    <a:pt x="817" y="49421"/>
                    <a:pt x="1230" y="49561"/>
                    <a:pt x="1643" y="49700"/>
                  </a:cubicBezTo>
                  <a:cubicBezTo>
                    <a:pt x="4359" y="50619"/>
                    <a:pt x="7168" y="51566"/>
                    <a:pt x="9980" y="52235"/>
                  </a:cubicBezTo>
                  <a:cubicBezTo>
                    <a:pt x="12206" y="52763"/>
                    <a:pt x="14788" y="53377"/>
                    <a:pt x="17344" y="53377"/>
                  </a:cubicBezTo>
                  <a:cubicBezTo>
                    <a:pt x="18683" y="53377"/>
                    <a:pt x="20014" y="53208"/>
                    <a:pt x="21283" y="52772"/>
                  </a:cubicBezTo>
                  <a:cubicBezTo>
                    <a:pt x="22931" y="52205"/>
                    <a:pt x="23878" y="51164"/>
                    <a:pt x="24025" y="49761"/>
                  </a:cubicBezTo>
                  <a:cubicBezTo>
                    <a:pt x="24231" y="47784"/>
                    <a:pt x="23055" y="45926"/>
                    <a:pt x="21802" y="44960"/>
                  </a:cubicBezTo>
                  <a:cubicBezTo>
                    <a:pt x="20124" y="43670"/>
                    <a:pt x="18067" y="43236"/>
                    <a:pt x="16094" y="42961"/>
                  </a:cubicBezTo>
                  <a:cubicBezTo>
                    <a:pt x="13968" y="42663"/>
                    <a:pt x="11797" y="42629"/>
                    <a:pt x="9701" y="42596"/>
                  </a:cubicBezTo>
                  <a:lnTo>
                    <a:pt x="9254" y="42589"/>
                  </a:lnTo>
                  <a:cubicBezTo>
                    <a:pt x="6994" y="42550"/>
                    <a:pt x="4310" y="42346"/>
                    <a:pt x="1553" y="41105"/>
                  </a:cubicBezTo>
                  <a:cubicBezTo>
                    <a:pt x="1170" y="40933"/>
                    <a:pt x="784" y="40741"/>
                    <a:pt x="402" y="40534"/>
                  </a:cubicBezTo>
                  <a:lnTo>
                    <a:pt x="402" y="31531"/>
                  </a:lnTo>
                  <a:cubicBezTo>
                    <a:pt x="6844" y="32915"/>
                    <a:pt x="13326" y="34726"/>
                    <a:pt x="19599" y="36477"/>
                  </a:cubicBezTo>
                  <a:cubicBezTo>
                    <a:pt x="22674" y="37335"/>
                    <a:pt x="25850" y="38224"/>
                    <a:pt x="28985" y="39049"/>
                  </a:cubicBezTo>
                  <a:cubicBezTo>
                    <a:pt x="36397" y="41005"/>
                    <a:pt x="46195" y="43249"/>
                    <a:pt x="56268" y="43249"/>
                  </a:cubicBezTo>
                  <a:lnTo>
                    <a:pt x="56298" y="43249"/>
                  </a:lnTo>
                  <a:cubicBezTo>
                    <a:pt x="60549" y="43247"/>
                    <a:pt x="65413" y="43043"/>
                    <a:pt x="69372" y="40633"/>
                  </a:cubicBezTo>
                  <a:cubicBezTo>
                    <a:pt x="71055" y="39609"/>
                    <a:pt x="72214" y="38269"/>
                    <a:pt x="72821" y="36652"/>
                  </a:cubicBezTo>
                  <a:cubicBezTo>
                    <a:pt x="73454" y="34967"/>
                    <a:pt x="73654" y="32595"/>
                    <a:pt x="72675" y="31095"/>
                  </a:cubicBezTo>
                  <a:cubicBezTo>
                    <a:pt x="71475" y="29255"/>
                    <a:pt x="69235" y="29002"/>
                    <a:pt x="67193" y="29002"/>
                  </a:cubicBezTo>
                  <a:lnTo>
                    <a:pt x="67163" y="29002"/>
                  </a:lnTo>
                  <a:cubicBezTo>
                    <a:pt x="64338" y="29005"/>
                    <a:pt x="61485" y="29632"/>
                    <a:pt x="59033" y="30219"/>
                  </a:cubicBezTo>
                  <a:cubicBezTo>
                    <a:pt x="58197" y="30419"/>
                    <a:pt x="57351" y="30648"/>
                    <a:pt x="56532" y="30868"/>
                  </a:cubicBezTo>
                  <a:cubicBezTo>
                    <a:pt x="55224" y="31222"/>
                    <a:pt x="53869" y="31587"/>
                    <a:pt x="52529" y="31845"/>
                  </a:cubicBezTo>
                  <a:cubicBezTo>
                    <a:pt x="48490" y="32626"/>
                    <a:pt x="44235" y="33024"/>
                    <a:pt x="39894" y="33024"/>
                  </a:cubicBezTo>
                  <a:cubicBezTo>
                    <a:pt x="39863" y="33024"/>
                    <a:pt x="39832" y="33024"/>
                    <a:pt x="39801" y="33024"/>
                  </a:cubicBezTo>
                  <a:cubicBezTo>
                    <a:pt x="26833" y="33011"/>
                    <a:pt x="13576" y="29869"/>
                    <a:pt x="402" y="23687"/>
                  </a:cubicBezTo>
                  <a:lnTo>
                    <a:pt x="402" y="6011"/>
                  </a:lnTo>
                  <a:cubicBezTo>
                    <a:pt x="1635" y="6344"/>
                    <a:pt x="2827" y="6712"/>
                    <a:pt x="3952" y="7104"/>
                  </a:cubicBezTo>
                  <a:cubicBezTo>
                    <a:pt x="7474" y="8330"/>
                    <a:pt x="10930" y="10023"/>
                    <a:pt x="14269" y="11659"/>
                  </a:cubicBezTo>
                  <a:cubicBezTo>
                    <a:pt x="15159" y="12095"/>
                    <a:pt x="16051" y="12530"/>
                    <a:pt x="16944" y="12959"/>
                  </a:cubicBezTo>
                  <a:cubicBezTo>
                    <a:pt x="21849" y="15315"/>
                    <a:pt x="26184" y="17153"/>
                    <a:pt x="30193" y="18579"/>
                  </a:cubicBezTo>
                  <a:cubicBezTo>
                    <a:pt x="37329" y="21116"/>
                    <a:pt x="44835" y="22386"/>
                    <a:pt x="52799" y="22386"/>
                  </a:cubicBezTo>
                  <a:cubicBezTo>
                    <a:pt x="62775" y="22386"/>
                    <a:pt x="73472" y="20393"/>
                    <a:pt x="85065" y="16400"/>
                  </a:cubicBezTo>
                  <a:cubicBezTo>
                    <a:pt x="89374" y="14915"/>
                    <a:pt x="93852" y="13162"/>
                    <a:pt x="98753" y="11037"/>
                  </a:cubicBezTo>
                  <a:cubicBezTo>
                    <a:pt x="99763" y="10600"/>
                    <a:pt x="100773" y="10151"/>
                    <a:pt x="101781" y="9706"/>
                  </a:cubicBezTo>
                  <a:cubicBezTo>
                    <a:pt x="104805" y="8364"/>
                    <a:pt x="107933" y="6975"/>
                    <a:pt x="111082" y="5882"/>
                  </a:cubicBezTo>
                  <a:cubicBezTo>
                    <a:pt x="119135" y="3086"/>
                    <a:pt x="127851" y="1338"/>
                    <a:pt x="136984" y="688"/>
                  </a:cubicBezTo>
                  <a:cubicBezTo>
                    <a:pt x="139649" y="498"/>
                    <a:pt x="142317" y="403"/>
                    <a:pt x="144981" y="403"/>
                  </a:cubicBezTo>
                  <a:close/>
                  <a:moveTo>
                    <a:pt x="144959" y="1"/>
                  </a:moveTo>
                  <a:cubicBezTo>
                    <a:pt x="142293" y="1"/>
                    <a:pt x="139623" y="96"/>
                    <a:pt x="136956" y="285"/>
                  </a:cubicBezTo>
                  <a:cubicBezTo>
                    <a:pt x="127785" y="938"/>
                    <a:pt x="119037" y="2693"/>
                    <a:pt x="110949" y="5501"/>
                  </a:cubicBezTo>
                  <a:cubicBezTo>
                    <a:pt x="107786" y="6599"/>
                    <a:pt x="104650" y="7991"/>
                    <a:pt x="101618" y="9337"/>
                  </a:cubicBezTo>
                  <a:cubicBezTo>
                    <a:pt x="100610" y="9784"/>
                    <a:pt x="99605" y="10230"/>
                    <a:pt x="98594" y="10669"/>
                  </a:cubicBezTo>
                  <a:cubicBezTo>
                    <a:pt x="93702" y="12788"/>
                    <a:pt x="89236" y="14538"/>
                    <a:pt x="84935" y="16020"/>
                  </a:cubicBezTo>
                  <a:cubicBezTo>
                    <a:pt x="73384" y="19997"/>
                    <a:pt x="62731" y="21983"/>
                    <a:pt x="52798" y="21983"/>
                  </a:cubicBezTo>
                  <a:cubicBezTo>
                    <a:pt x="44880" y="21983"/>
                    <a:pt x="37420" y="20721"/>
                    <a:pt x="30329" y="18200"/>
                  </a:cubicBezTo>
                  <a:cubicBezTo>
                    <a:pt x="26334" y="16780"/>
                    <a:pt x="22012" y="14948"/>
                    <a:pt x="17118" y="12599"/>
                  </a:cubicBezTo>
                  <a:cubicBezTo>
                    <a:pt x="16225" y="12172"/>
                    <a:pt x="15335" y="11736"/>
                    <a:pt x="14448" y="11300"/>
                  </a:cubicBezTo>
                  <a:cubicBezTo>
                    <a:pt x="11097" y="9658"/>
                    <a:pt x="7631" y="7961"/>
                    <a:pt x="4086" y="6726"/>
                  </a:cubicBezTo>
                  <a:cubicBezTo>
                    <a:pt x="2874" y="6305"/>
                    <a:pt x="1587" y="5911"/>
                    <a:pt x="257" y="5556"/>
                  </a:cubicBezTo>
                  <a:lnTo>
                    <a:pt x="2" y="5489"/>
                  </a:lnTo>
                  <a:lnTo>
                    <a:pt x="2" y="23947"/>
                  </a:lnTo>
                  <a:lnTo>
                    <a:pt x="118" y="24001"/>
                  </a:lnTo>
                  <a:cubicBezTo>
                    <a:pt x="13383" y="30245"/>
                    <a:pt x="26736" y="33418"/>
                    <a:pt x="39802" y="33430"/>
                  </a:cubicBezTo>
                  <a:cubicBezTo>
                    <a:pt x="39862" y="33430"/>
                    <a:pt x="39922" y="33430"/>
                    <a:pt x="39983" y="33430"/>
                  </a:cubicBezTo>
                  <a:cubicBezTo>
                    <a:pt x="44319" y="33430"/>
                    <a:pt x="48571" y="33023"/>
                    <a:pt x="52607" y="32244"/>
                  </a:cubicBezTo>
                  <a:cubicBezTo>
                    <a:pt x="53961" y="31982"/>
                    <a:pt x="55324" y="31615"/>
                    <a:pt x="56640" y="31261"/>
                  </a:cubicBezTo>
                  <a:cubicBezTo>
                    <a:pt x="57454" y="31041"/>
                    <a:pt x="58297" y="30815"/>
                    <a:pt x="59127" y="30616"/>
                  </a:cubicBezTo>
                  <a:cubicBezTo>
                    <a:pt x="61559" y="30033"/>
                    <a:pt x="64382" y="29412"/>
                    <a:pt x="67164" y="29409"/>
                  </a:cubicBezTo>
                  <a:cubicBezTo>
                    <a:pt x="67187" y="29409"/>
                    <a:pt x="67210" y="29409"/>
                    <a:pt x="67233" y="29409"/>
                  </a:cubicBezTo>
                  <a:cubicBezTo>
                    <a:pt x="69147" y="29409"/>
                    <a:pt x="71252" y="29651"/>
                    <a:pt x="72340" y="31318"/>
                  </a:cubicBezTo>
                  <a:cubicBezTo>
                    <a:pt x="73241" y="32701"/>
                    <a:pt x="73043" y="34924"/>
                    <a:pt x="72447" y="36513"/>
                  </a:cubicBezTo>
                  <a:cubicBezTo>
                    <a:pt x="71871" y="38046"/>
                    <a:pt x="70768" y="39317"/>
                    <a:pt x="69163" y="40292"/>
                  </a:cubicBezTo>
                  <a:cubicBezTo>
                    <a:pt x="65293" y="42649"/>
                    <a:pt x="60492" y="42849"/>
                    <a:pt x="56298" y="42850"/>
                  </a:cubicBezTo>
                  <a:lnTo>
                    <a:pt x="56268" y="42850"/>
                  </a:lnTo>
                  <a:cubicBezTo>
                    <a:pt x="46241" y="42850"/>
                    <a:pt x="36475" y="40614"/>
                    <a:pt x="29086" y="38666"/>
                  </a:cubicBezTo>
                  <a:cubicBezTo>
                    <a:pt x="25956" y="37839"/>
                    <a:pt x="22778" y="36952"/>
                    <a:pt x="19706" y="36095"/>
                  </a:cubicBezTo>
                  <a:cubicBezTo>
                    <a:pt x="13350" y="34319"/>
                    <a:pt x="6776" y="32482"/>
                    <a:pt x="244" y="31089"/>
                  </a:cubicBezTo>
                  <a:lnTo>
                    <a:pt x="1" y="31038"/>
                  </a:lnTo>
                  <a:lnTo>
                    <a:pt x="1" y="40777"/>
                  </a:lnTo>
                  <a:lnTo>
                    <a:pt x="105" y="40834"/>
                  </a:lnTo>
                  <a:cubicBezTo>
                    <a:pt x="528" y="41068"/>
                    <a:pt x="960" y="41284"/>
                    <a:pt x="1387" y="41477"/>
                  </a:cubicBezTo>
                  <a:cubicBezTo>
                    <a:pt x="4210" y="42747"/>
                    <a:pt x="6945" y="42957"/>
                    <a:pt x="9247" y="42996"/>
                  </a:cubicBezTo>
                  <a:lnTo>
                    <a:pt x="9694" y="43003"/>
                  </a:lnTo>
                  <a:cubicBezTo>
                    <a:pt x="11777" y="43036"/>
                    <a:pt x="13933" y="43072"/>
                    <a:pt x="16035" y="43364"/>
                  </a:cubicBezTo>
                  <a:cubicBezTo>
                    <a:pt x="17956" y="43633"/>
                    <a:pt x="19953" y="44050"/>
                    <a:pt x="21555" y="45283"/>
                  </a:cubicBezTo>
                  <a:cubicBezTo>
                    <a:pt x="22721" y="46179"/>
                    <a:pt x="23812" y="47901"/>
                    <a:pt x="23624" y="49723"/>
                  </a:cubicBezTo>
                  <a:cubicBezTo>
                    <a:pt x="23492" y="50977"/>
                    <a:pt x="22661" y="51876"/>
                    <a:pt x="21149" y="52395"/>
                  </a:cubicBezTo>
                  <a:cubicBezTo>
                    <a:pt x="19929" y="52815"/>
                    <a:pt x="18642" y="52977"/>
                    <a:pt x="17343" y="52977"/>
                  </a:cubicBezTo>
                  <a:cubicBezTo>
                    <a:pt x="14829" y="52977"/>
                    <a:pt x="12272" y="52369"/>
                    <a:pt x="10068" y="51847"/>
                  </a:cubicBezTo>
                  <a:cubicBezTo>
                    <a:pt x="7275" y="51184"/>
                    <a:pt x="4475" y="50237"/>
                    <a:pt x="1767" y="49323"/>
                  </a:cubicBezTo>
                  <a:cubicBezTo>
                    <a:pt x="1267" y="49155"/>
                    <a:pt x="767" y="48985"/>
                    <a:pt x="265" y="48818"/>
                  </a:cubicBezTo>
                  <a:lnTo>
                    <a:pt x="1" y="48728"/>
                  </a:lnTo>
                  <a:lnTo>
                    <a:pt x="1" y="54985"/>
                  </a:lnTo>
                  <a:lnTo>
                    <a:pt x="187" y="54999"/>
                  </a:lnTo>
                  <a:cubicBezTo>
                    <a:pt x="4720" y="55364"/>
                    <a:pt x="9668" y="55608"/>
                    <a:pt x="15316" y="55745"/>
                  </a:cubicBezTo>
                  <a:cubicBezTo>
                    <a:pt x="17327" y="55794"/>
                    <a:pt x="19280" y="55818"/>
                    <a:pt x="21180" y="55818"/>
                  </a:cubicBezTo>
                  <a:cubicBezTo>
                    <a:pt x="31405" y="55818"/>
                    <a:pt x="40078" y="55104"/>
                    <a:pt x="48122" y="53615"/>
                  </a:cubicBezTo>
                  <a:cubicBezTo>
                    <a:pt x="54125" y="52502"/>
                    <a:pt x="58913" y="51189"/>
                    <a:pt x="63191" y="49484"/>
                  </a:cubicBezTo>
                  <a:cubicBezTo>
                    <a:pt x="67326" y="47835"/>
                    <a:pt x="71599" y="45463"/>
                    <a:pt x="76643" y="42018"/>
                  </a:cubicBezTo>
                  <a:cubicBezTo>
                    <a:pt x="79721" y="39917"/>
                    <a:pt x="82780" y="37621"/>
                    <a:pt x="85739" y="35403"/>
                  </a:cubicBezTo>
                  <a:cubicBezTo>
                    <a:pt x="90819" y="31594"/>
                    <a:pt x="96072" y="27654"/>
                    <a:pt x="101563" y="24578"/>
                  </a:cubicBezTo>
                  <a:cubicBezTo>
                    <a:pt x="109139" y="20330"/>
                    <a:pt x="117758" y="18014"/>
                    <a:pt x="129508" y="17065"/>
                  </a:cubicBezTo>
                  <a:cubicBezTo>
                    <a:pt x="132858" y="16795"/>
                    <a:pt x="136254" y="16658"/>
                    <a:pt x="139725" y="16658"/>
                  </a:cubicBezTo>
                  <a:cubicBezTo>
                    <a:pt x="155229" y="16658"/>
                    <a:pt x="172239" y="19393"/>
                    <a:pt x="193363" y="25194"/>
                  </a:cubicBezTo>
                  <a:cubicBezTo>
                    <a:pt x="194320" y="25456"/>
                    <a:pt x="195279" y="25717"/>
                    <a:pt x="196240" y="25980"/>
                  </a:cubicBezTo>
                  <a:cubicBezTo>
                    <a:pt x="205628" y="28540"/>
                    <a:pt x="215334" y="31188"/>
                    <a:pt x="224421" y="35420"/>
                  </a:cubicBezTo>
                  <a:cubicBezTo>
                    <a:pt x="227275" y="36749"/>
                    <a:pt x="230329" y="38452"/>
                    <a:pt x="234037" y="40778"/>
                  </a:cubicBezTo>
                  <a:lnTo>
                    <a:pt x="234347" y="40971"/>
                  </a:lnTo>
                  <a:lnTo>
                    <a:pt x="234347" y="31794"/>
                  </a:lnTo>
                  <a:lnTo>
                    <a:pt x="234257" y="31734"/>
                  </a:lnTo>
                  <a:cubicBezTo>
                    <a:pt x="229156" y="28302"/>
                    <a:pt x="223710" y="25471"/>
                    <a:pt x="218442" y="22732"/>
                  </a:cubicBezTo>
                  <a:lnTo>
                    <a:pt x="216510" y="21728"/>
                  </a:lnTo>
                  <a:cubicBezTo>
                    <a:pt x="207587" y="17070"/>
                    <a:pt x="198587" y="12930"/>
                    <a:pt x="189764" y="9423"/>
                  </a:cubicBezTo>
                  <a:cubicBezTo>
                    <a:pt x="179135" y="5199"/>
                    <a:pt x="170836" y="2739"/>
                    <a:pt x="162852" y="1440"/>
                  </a:cubicBezTo>
                  <a:cubicBezTo>
                    <a:pt x="156959" y="482"/>
                    <a:pt x="150969" y="1"/>
                    <a:pt x="14495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 name="Google Shape;169;p6"/>
            <p:cNvSpPr/>
            <p:nvPr/>
          </p:nvSpPr>
          <p:spPr>
            <a:xfrm flipH="1">
              <a:off x="-185914" y="4687574"/>
              <a:ext cx="4977457" cy="2219891"/>
            </a:xfrm>
            <a:custGeom>
              <a:avLst/>
              <a:gdLst/>
              <a:ahLst/>
              <a:cxnLst/>
              <a:rect l="l" t="t" r="r" b="b"/>
              <a:pathLst>
                <a:path w="124382" h="55473" extrusionOk="0">
                  <a:moveTo>
                    <a:pt x="25918" y="402"/>
                  </a:moveTo>
                  <a:cubicBezTo>
                    <a:pt x="36041" y="402"/>
                    <a:pt x="47026" y="1991"/>
                    <a:pt x="60462" y="5393"/>
                  </a:cubicBezTo>
                  <a:cubicBezTo>
                    <a:pt x="70856" y="8024"/>
                    <a:pt x="81175" y="11807"/>
                    <a:pt x="91155" y="15464"/>
                  </a:cubicBezTo>
                  <a:cubicBezTo>
                    <a:pt x="92391" y="15917"/>
                    <a:pt x="93627" y="16369"/>
                    <a:pt x="94863" y="16822"/>
                  </a:cubicBezTo>
                  <a:lnTo>
                    <a:pt x="95647" y="17108"/>
                  </a:lnTo>
                  <a:cubicBezTo>
                    <a:pt x="105319" y="20631"/>
                    <a:pt x="115319" y="24277"/>
                    <a:pt x="123981" y="30890"/>
                  </a:cubicBezTo>
                  <a:lnTo>
                    <a:pt x="123981" y="53695"/>
                  </a:lnTo>
                  <a:cubicBezTo>
                    <a:pt x="123931" y="53594"/>
                    <a:pt x="123881" y="53490"/>
                    <a:pt x="123831" y="53388"/>
                  </a:cubicBezTo>
                  <a:cubicBezTo>
                    <a:pt x="121216" y="48116"/>
                    <a:pt x="118223" y="43645"/>
                    <a:pt x="114937" y="40100"/>
                  </a:cubicBezTo>
                  <a:cubicBezTo>
                    <a:pt x="110571" y="35392"/>
                    <a:pt x="105339" y="32142"/>
                    <a:pt x="101268" y="29834"/>
                  </a:cubicBezTo>
                  <a:cubicBezTo>
                    <a:pt x="91058" y="24049"/>
                    <a:pt x="80265" y="20787"/>
                    <a:pt x="69187" y="20137"/>
                  </a:cubicBezTo>
                  <a:cubicBezTo>
                    <a:pt x="67907" y="20061"/>
                    <a:pt x="66618" y="20024"/>
                    <a:pt x="65319" y="20024"/>
                  </a:cubicBezTo>
                  <a:cubicBezTo>
                    <a:pt x="61141" y="20024"/>
                    <a:pt x="56870" y="20411"/>
                    <a:pt x="52577" y="21181"/>
                  </a:cubicBezTo>
                  <a:cubicBezTo>
                    <a:pt x="48332" y="21940"/>
                    <a:pt x="44099" y="23239"/>
                    <a:pt x="40004" y="24495"/>
                  </a:cubicBezTo>
                  <a:cubicBezTo>
                    <a:pt x="38744" y="24880"/>
                    <a:pt x="37484" y="25268"/>
                    <a:pt x="36221" y="25639"/>
                  </a:cubicBezTo>
                  <a:cubicBezTo>
                    <a:pt x="30814" y="27232"/>
                    <a:pt x="25249" y="28662"/>
                    <a:pt x="19858" y="28662"/>
                  </a:cubicBezTo>
                  <a:cubicBezTo>
                    <a:pt x="15618" y="28662"/>
                    <a:pt x="11486" y="27778"/>
                    <a:pt x="7624" y="25392"/>
                  </a:cubicBezTo>
                  <a:cubicBezTo>
                    <a:pt x="1653" y="21703"/>
                    <a:pt x="639" y="17073"/>
                    <a:pt x="567" y="14640"/>
                  </a:cubicBezTo>
                  <a:cubicBezTo>
                    <a:pt x="413" y="9480"/>
                    <a:pt x="3668" y="6464"/>
                    <a:pt x="5623" y="5124"/>
                  </a:cubicBezTo>
                  <a:cubicBezTo>
                    <a:pt x="9015" y="2801"/>
                    <a:pt x="12910" y="1856"/>
                    <a:pt x="15924" y="1292"/>
                  </a:cubicBezTo>
                  <a:cubicBezTo>
                    <a:pt x="19039" y="709"/>
                    <a:pt x="22328" y="409"/>
                    <a:pt x="25700" y="402"/>
                  </a:cubicBezTo>
                  <a:close/>
                  <a:moveTo>
                    <a:pt x="25696" y="0"/>
                  </a:moveTo>
                  <a:cubicBezTo>
                    <a:pt x="22298" y="9"/>
                    <a:pt x="18984" y="309"/>
                    <a:pt x="15846" y="896"/>
                  </a:cubicBezTo>
                  <a:cubicBezTo>
                    <a:pt x="12791" y="1468"/>
                    <a:pt x="8843" y="2428"/>
                    <a:pt x="5390" y="4792"/>
                  </a:cubicBezTo>
                  <a:cubicBezTo>
                    <a:pt x="3368" y="6176"/>
                    <a:pt x="0" y="9300"/>
                    <a:pt x="160" y="14653"/>
                  </a:cubicBezTo>
                  <a:cubicBezTo>
                    <a:pt x="236" y="17166"/>
                    <a:pt x="1277" y="21947"/>
                    <a:pt x="7409" y="25735"/>
                  </a:cubicBezTo>
                  <a:cubicBezTo>
                    <a:pt x="11344" y="28167"/>
                    <a:pt x="15543" y="29067"/>
                    <a:pt x="19845" y="29067"/>
                  </a:cubicBezTo>
                  <a:cubicBezTo>
                    <a:pt x="25284" y="29067"/>
                    <a:pt x="30887" y="27628"/>
                    <a:pt x="36329" y="26025"/>
                  </a:cubicBezTo>
                  <a:cubicBezTo>
                    <a:pt x="37594" y="25653"/>
                    <a:pt x="38857" y="25265"/>
                    <a:pt x="40120" y="24877"/>
                  </a:cubicBezTo>
                  <a:cubicBezTo>
                    <a:pt x="44202" y="23626"/>
                    <a:pt x="48423" y="22331"/>
                    <a:pt x="52645" y="21575"/>
                  </a:cubicBezTo>
                  <a:cubicBezTo>
                    <a:pt x="56919" y="20811"/>
                    <a:pt x="61167" y="20426"/>
                    <a:pt x="65320" y="20426"/>
                  </a:cubicBezTo>
                  <a:cubicBezTo>
                    <a:pt x="66611" y="20426"/>
                    <a:pt x="67892" y="20464"/>
                    <a:pt x="69163" y="20538"/>
                  </a:cubicBezTo>
                  <a:cubicBezTo>
                    <a:pt x="80177" y="21183"/>
                    <a:pt x="90911" y="24429"/>
                    <a:pt x="101068" y="30184"/>
                  </a:cubicBezTo>
                  <a:cubicBezTo>
                    <a:pt x="105113" y="32476"/>
                    <a:pt x="110313" y="35707"/>
                    <a:pt x="114641" y="40373"/>
                  </a:cubicBezTo>
                  <a:cubicBezTo>
                    <a:pt x="117901" y="43892"/>
                    <a:pt x="120872" y="48330"/>
                    <a:pt x="123468" y="53567"/>
                  </a:cubicBezTo>
                  <a:cubicBezTo>
                    <a:pt x="123595" y="53824"/>
                    <a:pt x="123718" y="54084"/>
                    <a:pt x="123842" y="54344"/>
                  </a:cubicBezTo>
                  <a:lnTo>
                    <a:pt x="124380" y="55470"/>
                  </a:lnTo>
                  <a:lnTo>
                    <a:pt x="124380" y="30691"/>
                  </a:lnTo>
                  <a:lnTo>
                    <a:pt x="124301" y="30630"/>
                  </a:lnTo>
                  <a:cubicBezTo>
                    <a:pt x="115571" y="23942"/>
                    <a:pt x="105512" y="20275"/>
                    <a:pt x="95782" y="16727"/>
                  </a:cubicBezTo>
                  <a:lnTo>
                    <a:pt x="94996" y="16442"/>
                  </a:lnTo>
                  <a:cubicBezTo>
                    <a:pt x="93760" y="15992"/>
                    <a:pt x="92525" y="15539"/>
                    <a:pt x="91289" y="15087"/>
                  </a:cubicBezTo>
                  <a:cubicBezTo>
                    <a:pt x="81300" y="11425"/>
                    <a:pt x="70971" y="7640"/>
                    <a:pt x="60557" y="5003"/>
                  </a:cubicBezTo>
                  <a:cubicBezTo>
                    <a:pt x="47087" y="1592"/>
                    <a:pt x="36071" y="0"/>
                    <a:pt x="25913" y="0"/>
                  </a:cubicBezTo>
                  <a:close/>
                  <a:moveTo>
                    <a:pt x="124380" y="55470"/>
                  </a:moveTo>
                  <a:lnTo>
                    <a:pt x="124380" y="55473"/>
                  </a:lnTo>
                  <a:lnTo>
                    <a:pt x="124381" y="55473"/>
                  </a:lnTo>
                  <a:lnTo>
                    <a:pt x="124380" y="5547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 name="Google Shape;170;p6"/>
            <p:cNvSpPr/>
            <p:nvPr/>
          </p:nvSpPr>
          <p:spPr>
            <a:xfrm flipH="1">
              <a:off x="4718403" y="5469486"/>
              <a:ext cx="4473596" cy="1988630"/>
            </a:xfrm>
            <a:custGeom>
              <a:avLst/>
              <a:gdLst/>
              <a:ahLst/>
              <a:cxnLst/>
              <a:rect l="l" t="t" r="r" b="b"/>
              <a:pathLst>
                <a:path w="111791" h="49694" extrusionOk="0">
                  <a:moveTo>
                    <a:pt x="97341" y="420"/>
                  </a:moveTo>
                  <a:cubicBezTo>
                    <a:pt x="98733" y="420"/>
                    <a:pt x="99979" y="773"/>
                    <a:pt x="101045" y="1273"/>
                  </a:cubicBezTo>
                  <a:cubicBezTo>
                    <a:pt x="104764" y="3021"/>
                    <a:pt x="109232" y="7243"/>
                    <a:pt x="110572" y="11931"/>
                  </a:cubicBezTo>
                  <a:cubicBezTo>
                    <a:pt x="111369" y="14719"/>
                    <a:pt x="110985" y="17351"/>
                    <a:pt x="109429" y="19750"/>
                  </a:cubicBezTo>
                  <a:cubicBezTo>
                    <a:pt x="107469" y="22776"/>
                    <a:pt x="104270" y="24339"/>
                    <a:pt x="101702" y="25361"/>
                  </a:cubicBezTo>
                  <a:cubicBezTo>
                    <a:pt x="98754" y="26534"/>
                    <a:pt x="95452" y="27464"/>
                    <a:pt x="91607" y="28204"/>
                  </a:cubicBezTo>
                  <a:cubicBezTo>
                    <a:pt x="89921" y="28528"/>
                    <a:pt x="88200" y="28811"/>
                    <a:pt x="86532" y="29084"/>
                  </a:cubicBezTo>
                  <a:cubicBezTo>
                    <a:pt x="79681" y="30207"/>
                    <a:pt x="72597" y="31372"/>
                    <a:pt x="66253" y="35734"/>
                  </a:cubicBezTo>
                  <a:cubicBezTo>
                    <a:pt x="61721" y="38849"/>
                    <a:pt x="57707" y="43535"/>
                    <a:pt x="54638" y="49289"/>
                  </a:cubicBezTo>
                  <a:lnTo>
                    <a:pt x="3363" y="49289"/>
                  </a:lnTo>
                  <a:cubicBezTo>
                    <a:pt x="1730" y="49289"/>
                    <a:pt x="402" y="47585"/>
                    <a:pt x="402" y="45488"/>
                  </a:cubicBezTo>
                  <a:lnTo>
                    <a:pt x="402" y="27817"/>
                  </a:lnTo>
                  <a:cubicBezTo>
                    <a:pt x="6956" y="29756"/>
                    <a:pt x="13549" y="31125"/>
                    <a:pt x="20006" y="31888"/>
                  </a:cubicBezTo>
                  <a:cubicBezTo>
                    <a:pt x="24832" y="32458"/>
                    <a:pt x="29867" y="32744"/>
                    <a:pt x="35067" y="32744"/>
                  </a:cubicBezTo>
                  <a:cubicBezTo>
                    <a:pt x="39433" y="32744"/>
                    <a:pt x="43915" y="32543"/>
                    <a:pt x="48490" y="32140"/>
                  </a:cubicBezTo>
                  <a:cubicBezTo>
                    <a:pt x="52725" y="31766"/>
                    <a:pt x="57090" y="31156"/>
                    <a:pt x="61838" y="30276"/>
                  </a:cubicBezTo>
                  <a:cubicBezTo>
                    <a:pt x="65200" y="29650"/>
                    <a:pt x="69115" y="28700"/>
                    <a:pt x="72658" y="26377"/>
                  </a:cubicBezTo>
                  <a:cubicBezTo>
                    <a:pt x="76773" y="23677"/>
                    <a:pt x="79509" y="18971"/>
                    <a:pt x="82157" y="14419"/>
                  </a:cubicBezTo>
                  <a:cubicBezTo>
                    <a:pt x="83207" y="12610"/>
                    <a:pt x="84295" y="10742"/>
                    <a:pt x="85446" y="9038"/>
                  </a:cubicBezTo>
                  <a:cubicBezTo>
                    <a:pt x="89943" y="2389"/>
                    <a:pt x="94052" y="420"/>
                    <a:pt x="97341" y="420"/>
                  </a:cubicBezTo>
                  <a:close/>
                  <a:moveTo>
                    <a:pt x="97320" y="1"/>
                  </a:moveTo>
                  <a:cubicBezTo>
                    <a:pt x="92272" y="1"/>
                    <a:pt x="88015" y="4523"/>
                    <a:pt x="85113" y="8813"/>
                  </a:cubicBezTo>
                  <a:cubicBezTo>
                    <a:pt x="83953" y="10529"/>
                    <a:pt x="82863" y="12404"/>
                    <a:pt x="81808" y="14217"/>
                  </a:cubicBezTo>
                  <a:cubicBezTo>
                    <a:pt x="79187" y="18729"/>
                    <a:pt x="76473" y="23393"/>
                    <a:pt x="72437" y="26041"/>
                  </a:cubicBezTo>
                  <a:cubicBezTo>
                    <a:pt x="68955" y="28325"/>
                    <a:pt x="65088" y="29264"/>
                    <a:pt x="61763" y="29881"/>
                  </a:cubicBezTo>
                  <a:cubicBezTo>
                    <a:pt x="57027" y="30760"/>
                    <a:pt x="52675" y="31369"/>
                    <a:pt x="48454" y="31740"/>
                  </a:cubicBezTo>
                  <a:cubicBezTo>
                    <a:pt x="43892" y="32141"/>
                    <a:pt x="39422" y="32342"/>
                    <a:pt x="35069" y="32342"/>
                  </a:cubicBezTo>
                  <a:cubicBezTo>
                    <a:pt x="29883" y="32342"/>
                    <a:pt x="24864" y="32057"/>
                    <a:pt x="20053" y="31489"/>
                  </a:cubicBezTo>
                  <a:cubicBezTo>
                    <a:pt x="13535" y="30716"/>
                    <a:pt x="6875" y="29326"/>
                    <a:pt x="259" y="27354"/>
                  </a:cubicBezTo>
                  <a:lnTo>
                    <a:pt x="1" y="27277"/>
                  </a:lnTo>
                  <a:lnTo>
                    <a:pt x="1" y="45491"/>
                  </a:lnTo>
                  <a:cubicBezTo>
                    <a:pt x="1" y="47809"/>
                    <a:pt x="1508" y="49694"/>
                    <a:pt x="3363" y="49694"/>
                  </a:cubicBezTo>
                  <a:lnTo>
                    <a:pt x="54879" y="49694"/>
                  </a:lnTo>
                  <a:lnTo>
                    <a:pt x="54936" y="49585"/>
                  </a:lnTo>
                  <a:cubicBezTo>
                    <a:pt x="57983" y="43837"/>
                    <a:pt x="61975" y="39163"/>
                    <a:pt x="66481" y="36064"/>
                  </a:cubicBezTo>
                  <a:cubicBezTo>
                    <a:pt x="72751" y="31752"/>
                    <a:pt x="79791" y="30597"/>
                    <a:pt x="86599" y="29479"/>
                  </a:cubicBezTo>
                  <a:cubicBezTo>
                    <a:pt x="88267" y="29206"/>
                    <a:pt x="89993" y="28921"/>
                    <a:pt x="91683" y="28597"/>
                  </a:cubicBezTo>
                  <a:cubicBezTo>
                    <a:pt x="95554" y="27852"/>
                    <a:pt x="98882" y="26914"/>
                    <a:pt x="101852" y="25732"/>
                  </a:cubicBezTo>
                  <a:cubicBezTo>
                    <a:pt x="104477" y="24689"/>
                    <a:pt x="107747" y="23089"/>
                    <a:pt x="109769" y="19968"/>
                  </a:cubicBezTo>
                  <a:cubicBezTo>
                    <a:pt x="111389" y="17466"/>
                    <a:pt x="111791" y="14724"/>
                    <a:pt x="110961" y="11820"/>
                  </a:cubicBezTo>
                  <a:cubicBezTo>
                    <a:pt x="109585" y="7016"/>
                    <a:pt x="105018" y="2695"/>
                    <a:pt x="101216" y="909"/>
                  </a:cubicBezTo>
                  <a:cubicBezTo>
                    <a:pt x="99874" y="279"/>
                    <a:pt x="98573" y="1"/>
                    <a:pt x="9732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 name="Google Shape;171;p6"/>
            <p:cNvSpPr/>
            <p:nvPr/>
          </p:nvSpPr>
          <p:spPr>
            <a:xfrm flipH="1">
              <a:off x="1991136" y="6729454"/>
              <a:ext cx="4335456" cy="728679"/>
            </a:xfrm>
            <a:custGeom>
              <a:avLst/>
              <a:gdLst/>
              <a:ahLst/>
              <a:cxnLst/>
              <a:rect l="l" t="t" r="r" b="b"/>
              <a:pathLst>
                <a:path w="108339" h="18209" extrusionOk="0">
                  <a:moveTo>
                    <a:pt x="27698" y="402"/>
                  </a:moveTo>
                  <a:cubicBezTo>
                    <a:pt x="32888" y="402"/>
                    <a:pt x="38022" y="2124"/>
                    <a:pt x="42576" y="3656"/>
                  </a:cubicBezTo>
                  <a:cubicBezTo>
                    <a:pt x="47416" y="5283"/>
                    <a:pt x="52582" y="6948"/>
                    <a:pt x="57857" y="7844"/>
                  </a:cubicBezTo>
                  <a:cubicBezTo>
                    <a:pt x="62292" y="8597"/>
                    <a:pt x="66755" y="8977"/>
                    <a:pt x="71177" y="8977"/>
                  </a:cubicBezTo>
                  <a:cubicBezTo>
                    <a:pt x="72693" y="8977"/>
                    <a:pt x="74204" y="8932"/>
                    <a:pt x="75707" y="8843"/>
                  </a:cubicBezTo>
                  <a:cubicBezTo>
                    <a:pt x="78578" y="8671"/>
                    <a:pt x="81363" y="8335"/>
                    <a:pt x="83983" y="7841"/>
                  </a:cubicBezTo>
                  <a:cubicBezTo>
                    <a:pt x="84740" y="7698"/>
                    <a:pt x="85506" y="7531"/>
                    <a:pt x="86246" y="7371"/>
                  </a:cubicBezTo>
                  <a:cubicBezTo>
                    <a:pt x="87567" y="7085"/>
                    <a:pt x="88932" y="6788"/>
                    <a:pt x="90288" y="6616"/>
                  </a:cubicBezTo>
                  <a:cubicBezTo>
                    <a:pt x="91569" y="6455"/>
                    <a:pt x="92767" y="6374"/>
                    <a:pt x="93889" y="6374"/>
                  </a:cubicBezTo>
                  <a:cubicBezTo>
                    <a:pt x="97369" y="6374"/>
                    <a:pt x="100126" y="7157"/>
                    <a:pt x="102405" y="8765"/>
                  </a:cubicBezTo>
                  <a:cubicBezTo>
                    <a:pt x="104715" y="10399"/>
                    <a:pt x="107752" y="14521"/>
                    <a:pt x="107336" y="17804"/>
                  </a:cubicBezTo>
                  <a:lnTo>
                    <a:pt x="2840" y="17804"/>
                  </a:lnTo>
                  <a:cubicBezTo>
                    <a:pt x="2038" y="16930"/>
                    <a:pt x="1495" y="16015"/>
                    <a:pt x="1180" y="15011"/>
                  </a:cubicBezTo>
                  <a:cubicBezTo>
                    <a:pt x="328" y="12292"/>
                    <a:pt x="1140" y="8835"/>
                    <a:pt x="2950" y="7464"/>
                  </a:cubicBezTo>
                  <a:cubicBezTo>
                    <a:pt x="4188" y="6527"/>
                    <a:pt x="5746" y="6255"/>
                    <a:pt x="7263" y="6255"/>
                  </a:cubicBezTo>
                  <a:cubicBezTo>
                    <a:pt x="8508" y="6255"/>
                    <a:pt x="9724" y="6438"/>
                    <a:pt x="10713" y="6586"/>
                  </a:cubicBezTo>
                  <a:cubicBezTo>
                    <a:pt x="13555" y="7015"/>
                    <a:pt x="16398" y="7815"/>
                    <a:pt x="19148" y="8591"/>
                  </a:cubicBezTo>
                  <a:cubicBezTo>
                    <a:pt x="20420" y="8950"/>
                    <a:pt x="21733" y="9320"/>
                    <a:pt x="23031" y="9648"/>
                  </a:cubicBezTo>
                  <a:cubicBezTo>
                    <a:pt x="23892" y="9867"/>
                    <a:pt x="24772" y="10044"/>
                    <a:pt x="25624" y="10217"/>
                  </a:cubicBezTo>
                  <a:cubicBezTo>
                    <a:pt x="26578" y="10410"/>
                    <a:pt x="27561" y="10610"/>
                    <a:pt x="28520" y="10866"/>
                  </a:cubicBezTo>
                  <a:cubicBezTo>
                    <a:pt x="29266" y="11066"/>
                    <a:pt x="30023" y="11287"/>
                    <a:pt x="30753" y="11502"/>
                  </a:cubicBezTo>
                  <a:cubicBezTo>
                    <a:pt x="31592" y="11746"/>
                    <a:pt x="32458" y="12000"/>
                    <a:pt x="33317" y="12223"/>
                  </a:cubicBezTo>
                  <a:lnTo>
                    <a:pt x="33467" y="12263"/>
                  </a:lnTo>
                  <a:cubicBezTo>
                    <a:pt x="34991" y="12659"/>
                    <a:pt x="36728" y="13111"/>
                    <a:pt x="38421" y="13111"/>
                  </a:cubicBezTo>
                  <a:cubicBezTo>
                    <a:pt x="39680" y="13111"/>
                    <a:pt x="40914" y="12861"/>
                    <a:pt x="42017" y="12152"/>
                  </a:cubicBezTo>
                  <a:cubicBezTo>
                    <a:pt x="42247" y="12003"/>
                    <a:pt x="42254" y="11687"/>
                    <a:pt x="42130" y="11480"/>
                  </a:cubicBezTo>
                  <a:cubicBezTo>
                    <a:pt x="39927" y="7838"/>
                    <a:pt x="35420" y="7355"/>
                    <a:pt x="32131" y="7002"/>
                  </a:cubicBezTo>
                  <a:cubicBezTo>
                    <a:pt x="30552" y="6834"/>
                    <a:pt x="28936" y="6794"/>
                    <a:pt x="27373" y="6755"/>
                  </a:cubicBezTo>
                  <a:cubicBezTo>
                    <a:pt x="24971" y="6694"/>
                    <a:pt x="22485" y="6634"/>
                    <a:pt x="20094" y="6098"/>
                  </a:cubicBezTo>
                  <a:lnTo>
                    <a:pt x="19861" y="6045"/>
                  </a:lnTo>
                  <a:cubicBezTo>
                    <a:pt x="19174" y="5899"/>
                    <a:pt x="18323" y="5715"/>
                    <a:pt x="17845" y="5185"/>
                  </a:cubicBezTo>
                  <a:cubicBezTo>
                    <a:pt x="17683" y="5000"/>
                    <a:pt x="17613" y="4809"/>
                    <a:pt x="17637" y="4599"/>
                  </a:cubicBezTo>
                  <a:cubicBezTo>
                    <a:pt x="17720" y="3886"/>
                    <a:pt x="18816" y="3119"/>
                    <a:pt x="19284" y="2791"/>
                  </a:cubicBezTo>
                  <a:lnTo>
                    <a:pt x="19370" y="2730"/>
                  </a:lnTo>
                  <a:cubicBezTo>
                    <a:pt x="21382" y="1313"/>
                    <a:pt x="23882" y="535"/>
                    <a:pt x="26803" y="420"/>
                  </a:cubicBezTo>
                  <a:cubicBezTo>
                    <a:pt x="27101" y="408"/>
                    <a:pt x="27399" y="402"/>
                    <a:pt x="27698" y="402"/>
                  </a:cubicBezTo>
                  <a:close/>
                  <a:moveTo>
                    <a:pt x="27716" y="0"/>
                  </a:moveTo>
                  <a:cubicBezTo>
                    <a:pt x="27408" y="0"/>
                    <a:pt x="27101" y="6"/>
                    <a:pt x="26793" y="18"/>
                  </a:cubicBezTo>
                  <a:cubicBezTo>
                    <a:pt x="23792" y="137"/>
                    <a:pt x="21220" y="940"/>
                    <a:pt x="19143" y="2401"/>
                  </a:cubicBezTo>
                  <a:lnTo>
                    <a:pt x="19057" y="2461"/>
                  </a:lnTo>
                  <a:cubicBezTo>
                    <a:pt x="18500" y="2850"/>
                    <a:pt x="17342" y="3659"/>
                    <a:pt x="17241" y="4552"/>
                  </a:cubicBezTo>
                  <a:cubicBezTo>
                    <a:pt x="17204" y="4879"/>
                    <a:pt x="17307" y="5183"/>
                    <a:pt x="17550" y="5452"/>
                  </a:cubicBezTo>
                  <a:cubicBezTo>
                    <a:pt x="18114" y="6081"/>
                    <a:pt x="19037" y="6279"/>
                    <a:pt x="19779" y="6438"/>
                  </a:cubicBezTo>
                  <a:lnTo>
                    <a:pt x="20009" y="6488"/>
                  </a:lnTo>
                  <a:cubicBezTo>
                    <a:pt x="22436" y="7034"/>
                    <a:pt x="24942" y="7095"/>
                    <a:pt x="27366" y="7155"/>
                  </a:cubicBezTo>
                  <a:cubicBezTo>
                    <a:pt x="28920" y="7194"/>
                    <a:pt x="30528" y="7234"/>
                    <a:pt x="32089" y="7401"/>
                  </a:cubicBezTo>
                  <a:cubicBezTo>
                    <a:pt x="35297" y="7744"/>
                    <a:pt x="39689" y="8215"/>
                    <a:pt x="41788" y="11686"/>
                  </a:cubicBezTo>
                  <a:cubicBezTo>
                    <a:pt x="41818" y="11736"/>
                    <a:pt x="41813" y="11800"/>
                    <a:pt x="41803" y="11810"/>
                  </a:cubicBezTo>
                  <a:cubicBezTo>
                    <a:pt x="40777" y="12469"/>
                    <a:pt x="39614" y="12703"/>
                    <a:pt x="38419" y="12703"/>
                  </a:cubicBezTo>
                  <a:cubicBezTo>
                    <a:pt x="36773" y="12703"/>
                    <a:pt x="35066" y="12260"/>
                    <a:pt x="33571" y="11872"/>
                  </a:cubicBezTo>
                  <a:lnTo>
                    <a:pt x="33421" y="11832"/>
                  </a:lnTo>
                  <a:cubicBezTo>
                    <a:pt x="32568" y="11613"/>
                    <a:pt x="31706" y="11359"/>
                    <a:pt x="30871" y="11114"/>
                  </a:cubicBezTo>
                  <a:cubicBezTo>
                    <a:pt x="30136" y="10900"/>
                    <a:pt x="29377" y="10677"/>
                    <a:pt x="28627" y="10477"/>
                  </a:cubicBezTo>
                  <a:cubicBezTo>
                    <a:pt x="27659" y="10217"/>
                    <a:pt x="26667" y="10017"/>
                    <a:pt x="25708" y="9823"/>
                  </a:cubicBezTo>
                  <a:cubicBezTo>
                    <a:pt x="24862" y="9650"/>
                    <a:pt x="23985" y="9473"/>
                    <a:pt x="23133" y="9257"/>
                  </a:cubicBezTo>
                  <a:cubicBezTo>
                    <a:pt x="21840" y="8930"/>
                    <a:pt x="20529" y="8560"/>
                    <a:pt x="19261" y="8202"/>
                  </a:cubicBezTo>
                  <a:cubicBezTo>
                    <a:pt x="16498" y="7424"/>
                    <a:pt x="13642" y="6619"/>
                    <a:pt x="10776" y="6188"/>
                  </a:cubicBezTo>
                  <a:cubicBezTo>
                    <a:pt x="9769" y="6036"/>
                    <a:pt x="8534" y="5850"/>
                    <a:pt x="7263" y="5850"/>
                  </a:cubicBezTo>
                  <a:cubicBezTo>
                    <a:pt x="5677" y="5850"/>
                    <a:pt x="4036" y="6139"/>
                    <a:pt x="2711" y="7142"/>
                  </a:cubicBezTo>
                  <a:cubicBezTo>
                    <a:pt x="579" y="8757"/>
                    <a:pt x="1" y="12576"/>
                    <a:pt x="798" y="15131"/>
                  </a:cubicBezTo>
                  <a:cubicBezTo>
                    <a:pt x="1138" y="16218"/>
                    <a:pt x="1730" y="17203"/>
                    <a:pt x="2606" y="18144"/>
                  </a:cubicBezTo>
                  <a:lnTo>
                    <a:pt x="2666" y="18209"/>
                  </a:lnTo>
                  <a:lnTo>
                    <a:pt x="107680" y="18209"/>
                  </a:lnTo>
                  <a:lnTo>
                    <a:pt x="107713" y="18040"/>
                  </a:lnTo>
                  <a:cubicBezTo>
                    <a:pt x="108339" y="14231"/>
                    <a:pt x="104720" y="9907"/>
                    <a:pt x="102642" y="8438"/>
                  </a:cubicBezTo>
                  <a:cubicBezTo>
                    <a:pt x="100295" y="6780"/>
                    <a:pt x="97465" y="5972"/>
                    <a:pt x="93901" y="5972"/>
                  </a:cubicBezTo>
                  <a:cubicBezTo>
                    <a:pt x="92759" y="5972"/>
                    <a:pt x="91543" y="6055"/>
                    <a:pt x="90243" y="6219"/>
                  </a:cubicBezTo>
                  <a:cubicBezTo>
                    <a:pt x="88870" y="6392"/>
                    <a:pt x="87495" y="6691"/>
                    <a:pt x="86166" y="6979"/>
                  </a:cubicBezTo>
                  <a:cubicBezTo>
                    <a:pt x="85428" y="7141"/>
                    <a:pt x="84666" y="7307"/>
                    <a:pt x="83913" y="7448"/>
                  </a:cubicBezTo>
                  <a:cubicBezTo>
                    <a:pt x="81310" y="7937"/>
                    <a:pt x="78543" y="8272"/>
                    <a:pt x="75687" y="8443"/>
                  </a:cubicBezTo>
                  <a:cubicBezTo>
                    <a:pt x="74193" y="8531"/>
                    <a:pt x="72692" y="8575"/>
                    <a:pt x="71186" y="8575"/>
                  </a:cubicBezTo>
                  <a:cubicBezTo>
                    <a:pt x="66784" y="8575"/>
                    <a:pt x="62342" y="8199"/>
                    <a:pt x="57928" y="7448"/>
                  </a:cubicBezTo>
                  <a:cubicBezTo>
                    <a:pt x="52682" y="6556"/>
                    <a:pt x="47532" y="4898"/>
                    <a:pt x="42708" y="3276"/>
                  </a:cubicBezTo>
                  <a:cubicBezTo>
                    <a:pt x="38128" y="1734"/>
                    <a:pt x="32975" y="0"/>
                    <a:pt x="2771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 name="Google Shape;172;p6"/>
            <p:cNvSpPr/>
            <p:nvPr/>
          </p:nvSpPr>
          <p:spPr>
            <a:xfrm flipH="1">
              <a:off x="-185841" y="5894718"/>
              <a:ext cx="4348422" cy="1563444"/>
            </a:xfrm>
            <a:custGeom>
              <a:avLst/>
              <a:gdLst/>
              <a:ahLst/>
              <a:cxnLst/>
              <a:rect l="l" t="t" r="r" b="b"/>
              <a:pathLst>
                <a:path w="108663" h="39069" extrusionOk="0">
                  <a:moveTo>
                    <a:pt x="46151" y="403"/>
                  </a:moveTo>
                  <a:cubicBezTo>
                    <a:pt x="46500" y="403"/>
                    <a:pt x="46847" y="405"/>
                    <a:pt x="47194" y="409"/>
                  </a:cubicBezTo>
                  <a:cubicBezTo>
                    <a:pt x="60555" y="576"/>
                    <a:pt x="71907" y="4288"/>
                    <a:pt x="80932" y="11441"/>
                  </a:cubicBezTo>
                  <a:cubicBezTo>
                    <a:pt x="84958" y="14633"/>
                    <a:pt x="88903" y="18201"/>
                    <a:pt x="92718" y="21653"/>
                  </a:cubicBezTo>
                  <a:cubicBezTo>
                    <a:pt x="94523" y="23286"/>
                    <a:pt x="96389" y="24974"/>
                    <a:pt x="98238" y="26600"/>
                  </a:cubicBezTo>
                  <a:cubicBezTo>
                    <a:pt x="101177" y="29181"/>
                    <a:pt x="104663" y="32202"/>
                    <a:pt x="108257" y="35034"/>
                  </a:cubicBezTo>
                  <a:cubicBezTo>
                    <a:pt x="108185" y="37046"/>
                    <a:pt x="106877" y="38663"/>
                    <a:pt x="105303" y="38663"/>
                  </a:cubicBezTo>
                  <a:lnTo>
                    <a:pt x="95006" y="38663"/>
                  </a:lnTo>
                  <a:cubicBezTo>
                    <a:pt x="94337" y="37862"/>
                    <a:pt x="93741" y="37110"/>
                    <a:pt x="93190" y="36368"/>
                  </a:cubicBezTo>
                  <a:cubicBezTo>
                    <a:pt x="91738" y="34415"/>
                    <a:pt x="90482" y="32209"/>
                    <a:pt x="89268" y="30076"/>
                  </a:cubicBezTo>
                  <a:cubicBezTo>
                    <a:pt x="88255" y="28296"/>
                    <a:pt x="87207" y="26455"/>
                    <a:pt x="86046" y="24761"/>
                  </a:cubicBezTo>
                  <a:cubicBezTo>
                    <a:pt x="84901" y="23090"/>
                    <a:pt x="83654" y="21394"/>
                    <a:pt x="82109" y="20589"/>
                  </a:cubicBezTo>
                  <a:cubicBezTo>
                    <a:pt x="81766" y="20411"/>
                    <a:pt x="81285" y="20282"/>
                    <a:pt x="80790" y="20282"/>
                  </a:cubicBezTo>
                  <a:cubicBezTo>
                    <a:pt x="80446" y="20282"/>
                    <a:pt x="80095" y="20344"/>
                    <a:pt x="79779" y="20494"/>
                  </a:cubicBezTo>
                  <a:cubicBezTo>
                    <a:pt x="79253" y="20744"/>
                    <a:pt x="78909" y="21200"/>
                    <a:pt x="78784" y="21809"/>
                  </a:cubicBezTo>
                  <a:cubicBezTo>
                    <a:pt x="78479" y="23295"/>
                    <a:pt x="79725" y="24879"/>
                    <a:pt x="80550" y="25925"/>
                  </a:cubicBezTo>
                  <a:cubicBezTo>
                    <a:pt x="80666" y="26074"/>
                    <a:pt x="80775" y="26210"/>
                    <a:pt x="80868" y="26335"/>
                  </a:cubicBezTo>
                  <a:cubicBezTo>
                    <a:pt x="81946" y="27764"/>
                    <a:pt x="82835" y="29354"/>
                    <a:pt x="83661" y="31345"/>
                  </a:cubicBezTo>
                  <a:cubicBezTo>
                    <a:pt x="84287" y="32848"/>
                    <a:pt x="85364" y="35767"/>
                    <a:pt x="85660" y="38663"/>
                  </a:cubicBezTo>
                  <a:lnTo>
                    <a:pt x="76327" y="38663"/>
                  </a:lnTo>
                  <a:cubicBezTo>
                    <a:pt x="76685" y="34328"/>
                    <a:pt x="75134" y="29497"/>
                    <a:pt x="72336" y="26295"/>
                  </a:cubicBezTo>
                  <a:cubicBezTo>
                    <a:pt x="70016" y="23636"/>
                    <a:pt x="66829" y="21619"/>
                    <a:pt x="62597" y="20130"/>
                  </a:cubicBezTo>
                  <a:cubicBezTo>
                    <a:pt x="58968" y="18853"/>
                    <a:pt x="54987" y="18071"/>
                    <a:pt x="50066" y="17668"/>
                  </a:cubicBezTo>
                  <a:cubicBezTo>
                    <a:pt x="47919" y="17494"/>
                    <a:pt x="45723" y="17407"/>
                    <a:pt x="43437" y="17407"/>
                  </a:cubicBezTo>
                  <a:cubicBezTo>
                    <a:pt x="41731" y="17407"/>
                    <a:pt x="39974" y="17455"/>
                    <a:pt x="38150" y="17552"/>
                  </a:cubicBezTo>
                  <a:cubicBezTo>
                    <a:pt x="34341" y="17757"/>
                    <a:pt x="31394" y="18197"/>
                    <a:pt x="28604" y="18985"/>
                  </a:cubicBezTo>
                  <a:cubicBezTo>
                    <a:pt x="27525" y="19288"/>
                    <a:pt x="26448" y="19608"/>
                    <a:pt x="25369" y="19927"/>
                  </a:cubicBezTo>
                  <a:cubicBezTo>
                    <a:pt x="21997" y="20924"/>
                    <a:pt x="18511" y="21956"/>
                    <a:pt x="15020" y="22506"/>
                  </a:cubicBezTo>
                  <a:cubicBezTo>
                    <a:pt x="13538" y="22740"/>
                    <a:pt x="11993" y="22922"/>
                    <a:pt x="10477" y="22922"/>
                  </a:cubicBezTo>
                  <a:cubicBezTo>
                    <a:pt x="7660" y="22922"/>
                    <a:pt x="4942" y="22294"/>
                    <a:pt x="2908" y="20201"/>
                  </a:cubicBezTo>
                  <a:cubicBezTo>
                    <a:pt x="2318" y="19594"/>
                    <a:pt x="445" y="17417"/>
                    <a:pt x="1110" y="14892"/>
                  </a:cubicBezTo>
                  <a:cubicBezTo>
                    <a:pt x="1609" y="13004"/>
                    <a:pt x="3139" y="11676"/>
                    <a:pt x="4417" y="10728"/>
                  </a:cubicBezTo>
                  <a:cubicBezTo>
                    <a:pt x="7502" y="8442"/>
                    <a:pt x="11094" y="7120"/>
                    <a:pt x="14506" y="5962"/>
                  </a:cubicBezTo>
                  <a:cubicBezTo>
                    <a:pt x="25380" y="2272"/>
                    <a:pt x="36012" y="403"/>
                    <a:pt x="46151" y="403"/>
                  </a:cubicBezTo>
                  <a:close/>
                  <a:moveTo>
                    <a:pt x="46184" y="0"/>
                  </a:moveTo>
                  <a:cubicBezTo>
                    <a:pt x="35995" y="0"/>
                    <a:pt x="25302" y="1873"/>
                    <a:pt x="14376" y="5582"/>
                  </a:cubicBezTo>
                  <a:cubicBezTo>
                    <a:pt x="10932" y="6749"/>
                    <a:pt x="7309" y="8083"/>
                    <a:pt x="4175" y="10405"/>
                  </a:cubicBezTo>
                  <a:cubicBezTo>
                    <a:pt x="2845" y="11391"/>
                    <a:pt x="1250" y="12780"/>
                    <a:pt x="720" y="14790"/>
                  </a:cubicBezTo>
                  <a:cubicBezTo>
                    <a:pt x="0" y="17521"/>
                    <a:pt x="1992" y="19837"/>
                    <a:pt x="2618" y="20484"/>
                  </a:cubicBezTo>
                  <a:cubicBezTo>
                    <a:pt x="4745" y="22672"/>
                    <a:pt x="7559" y="23326"/>
                    <a:pt x="10464" y="23326"/>
                  </a:cubicBezTo>
                  <a:cubicBezTo>
                    <a:pt x="12008" y="23326"/>
                    <a:pt x="13578" y="23141"/>
                    <a:pt x="15083" y="22903"/>
                  </a:cubicBezTo>
                  <a:cubicBezTo>
                    <a:pt x="18599" y="22350"/>
                    <a:pt x="22098" y="21314"/>
                    <a:pt x="25483" y="20314"/>
                  </a:cubicBezTo>
                  <a:cubicBezTo>
                    <a:pt x="26558" y="19996"/>
                    <a:pt x="27635" y="19678"/>
                    <a:pt x="28713" y="19374"/>
                  </a:cubicBezTo>
                  <a:cubicBezTo>
                    <a:pt x="31476" y="18595"/>
                    <a:pt x="34392" y="18158"/>
                    <a:pt x="38171" y="17957"/>
                  </a:cubicBezTo>
                  <a:cubicBezTo>
                    <a:pt x="39992" y="17859"/>
                    <a:pt x="41744" y="17811"/>
                    <a:pt x="43446" y="17811"/>
                  </a:cubicBezTo>
                  <a:cubicBezTo>
                    <a:pt x="45718" y="17811"/>
                    <a:pt x="47900" y="17898"/>
                    <a:pt x="50034" y="18072"/>
                  </a:cubicBezTo>
                  <a:cubicBezTo>
                    <a:pt x="54919" y="18471"/>
                    <a:pt x="58869" y="19245"/>
                    <a:pt x="62464" y="20513"/>
                  </a:cubicBezTo>
                  <a:cubicBezTo>
                    <a:pt x="66629" y="21980"/>
                    <a:pt x="69761" y="23959"/>
                    <a:pt x="72035" y="26564"/>
                  </a:cubicBezTo>
                  <a:cubicBezTo>
                    <a:pt x="74808" y="29740"/>
                    <a:pt x="76328" y="34562"/>
                    <a:pt x="75907" y="38847"/>
                  </a:cubicBezTo>
                  <a:lnTo>
                    <a:pt x="75885" y="39069"/>
                  </a:lnTo>
                  <a:lnTo>
                    <a:pt x="86103" y="39069"/>
                  </a:lnTo>
                  <a:lnTo>
                    <a:pt x="86083" y="38849"/>
                  </a:lnTo>
                  <a:cubicBezTo>
                    <a:pt x="85816" y="35827"/>
                    <a:pt x="84685" y="32755"/>
                    <a:pt x="84035" y="31193"/>
                  </a:cubicBezTo>
                  <a:cubicBezTo>
                    <a:pt x="83194" y="29170"/>
                    <a:pt x="82289" y="27550"/>
                    <a:pt x="81192" y="26094"/>
                  </a:cubicBezTo>
                  <a:cubicBezTo>
                    <a:pt x="81095" y="25968"/>
                    <a:pt x="80986" y="25829"/>
                    <a:pt x="80868" y="25679"/>
                  </a:cubicBezTo>
                  <a:cubicBezTo>
                    <a:pt x="80089" y="24692"/>
                    <a:pt x="78913" y="23196"/>
                    <a:pt x="79180" y="21893"/>
                  </a:cubicBezTo>
                  <a:cubicBezTo>
                    <a:pt x="79280" y="21406"/>
                    <a:pt x="79542" y="21057"/>
                    <a:pt x="79953" y="20860"/>
                  </a:cubicBezTo>
                  <a:cubicBezTo>
                    <a:pt x="80215" y="20736"/>
                    <a:pt x="80506" y="20684"/>
                    <a:pt x="80793" y="20684"/>
                  </a:cubicBezTo>
                  <a:cubicBezTo>
                    <a:pt x="81216" y="20684"/>
                    <a:pt x="81630" y="20796"/>
                    <a:pt x="81925" y="20950"/>
                  </a:cubicBezTo>
                  <a:cubicBezTo>
                    <a:pt x="83388" y="21710"/>
                    <a:pt x="84600" y="23365"/>
                    <a:pt x="85716" y="24991"/>
                  </a:cubicBezTo>
                  <a:cubicBezTo>
                    <a:pt x="86867" y="26672"/>
                    <a:pt x="87910" y="28506"/>
                    <a:pt x="88919" y="30277"/>
                  </a:cubicBezTo>
                  <a:cubicBezTo>
                    <a:pt x="90139" y="32421"/>
                    <a:pt x="91401" y="34638"/>
                    <a:pt x="92868" y="36611"/>
                  </a:cubicBezTo>
                  <a:cubicBezTo>
                    <a:pt x="93440" y="37380"/>
                    <a:pt x="94059" y="38160"/>
                    <a:pt x="94759" y="38996"/>
                  </a:cubicBezTo>
                  <a:lnTo>
                    <a:pt x="94819" y="39068"/>
                  </a:lnTo>
                  <a:lnTo>
                    <a:pt x="105303" y="39068"/>
                  </a:lnTo>
                  <a:cubicBezTo>
                    <a:pt x="107121" y="39068"/>
                    <a:pt x="108627" y="37217"/>
                    <a:pt x="108661" y="34947"/>
                  </a:cubicBezTo>
                  <a:lnTo>
                    <a:pt x="108663" y="34847"/>
                  </a:lnTo>
                  <a:lnTo>
                    <a:pt x="108584" y="34784"/>
                  </a:lnTo>
                  <a:cubicBezTo>
                    <a:pt x="104971" y="31939"/>
                    <a:pt x="101460" y="28897"/>
                    <a:pt x="98502" y="26300"/>
                  </a:cubicBezTo>
                  <a:cubicBezTo>
                    <a:pt x="96655" y="24675"/>
                    <a:pt x="94790" y="22989"/>
                    <a:pt x="92987" y="21357"/>
                  </a:cubicBezTo>
                  <a:cubicBezTo>
                    <a:pt x="89168" y="17899"/>
                    <a:pt x="85217" y="14326"/>
                    <a:pt x="81181" y="11127"/>
                  </a:cubicBezTo>
                  <a:cubicBezTo>
                    <a:pt x="72085" y="3918"/>
                    <a:pt x="60650" y="176"/>
                    <a:pt x="47197" y="6"/>
                  </a:cubicBezTo>
                  <a:cubicBezTo>
                    <a:pt x="46860" y="2"/>
                    <a:pt x="46522" y="0"/>
                    <a:pt x="461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 name="Google Shape;173;p6"/>
            <p:cNvSpPr/>
            <p:nvPr/>
          </p:nvSpPr>
          <p:spPr>
            <a:xfrm flipH="1">
              <a:off x="-325864" y="-120714"/>
              <a:ext cx="4355665" cy="807744"/>
            </a:xfrm>
            <a:custGeom>
              <a:avLst/>
              <a:gdLst/>
              <a:ahLst/>
              <a:cxnLst/>
              <a:rect l="l" t="t" r="r" b="b"/>
              <a:pathLst>
                <a:path w="108844" h="28164" extrusionOk="0">
                  <a:moveTo>
                    <a:pt x="105484" y="409"/>
                  </a:moveTo>
                  <a:cubicBezTo>
                    <a:pt x="107116" y="409"/>
                    <a:pt x="108443" y="2114"/>
                    <a:pt x="108443" y="4208"/>
                  </a:cubicBezTo>
                  <a:lnTo>
                    <a:pt x="108443" y="9441"/>
                  </a:lnTo>
                  <a:cubicBezTo>
                    <a:pt x="107791" y="9431"/>
                    <a:pt x="107138" y="9426"/>
                    <a:pt x="106485" y="9426"/>
                  </a:cubicBezTo>
                  <a:cubicBezTo>
                    <a:pt x="96929" y="9426"/>
                    <a:pt x="87281" y="10461"/>
                    <a:pt x="77432" y="11618"/>
                  </a:cubicBezTo>
                  <a:lnTo>
                    <a:pt x="74438" y="11967"/>
                  </a:lnTo>
                  <a:cubicBezTo>
                    <a:pt x="68077" y="12707"/>
                    <a:pt x="61497" y="13471"/>
                    <a:pt x="55052" y="14524"/>
                  </a:cubicBezTo>
                  <a:cubicBezTo>
                    <a:pt x="50937" y="15196"/>
                    <a:pt x="47239" y="15919"/>
                    <a:pt x="43750" y="16739"/>
                  </a:cubicBezTo>
                  <a:cubicBezTo>
                    <a:pt x="39671" y="17698"/>
                    <a:pt x="36280" y="18535"/>
                    <a:pt x="32894" y="19868"/>
                  </a:cubicBezTo>
                  <a:cubicBezTo>
                    <a:pt x="30642" y="20754"/>
                    <a:pt x="28443" y="21986"/>
                    <a:pt x="26315" y="23179"/>
                  </a:cubicBezTo>
                  <a:cubicBezTo>
                    <a:pt x="22603" y="25262"/>
                    <a:pt x="18761" y="27414"/>
                    <a:pt x="14582" y="27728"/>
                  </a:cubicBezTo>
                  <a:cubicBezTo>
                    <a:pt x="14284" y="27750"/>
                    <a:pt x="13983" y="27761"/>
                    <a:pt x="13680" y="27761"/>
                  </a:cubicBezTo>
                  <a:cubicBezTo>
                    <a:pt x="8600" y="27761"/>
                    <a:pt x="3011" y="24606"/>
                    <a:pt x="1265" y="17265"/>
                  </a:cubicBezTo>
                  <a:cubicBezTo>
                    <a:pt x="424" y="13728"/>
                    <a:pt x="774" y="10998"/>
                    <a:pt x="2304" y="9148"/>
                  </a:cubicBezTo>
                  <a:cubicBezTo>
                    <a:pt x="3847" y="7282"/>
                    <a:pt x="6123" y="6467"/>
                    <a:pt x="8144" y="5916"/>
                  </a:cubicBezTo>
                  <a:cubicBezTo>
                    <a:pt x="14663" y="4135"/>
                    <a:pt x="21503" y="4060"/>
                    <a:pt x="27536" y="3991"/>
                  </a:cubicBezTo>
                  <a:lnTo>
                    <a:pt x="28284" y="3982"/>
                  </a:lnTo>
                  <a:cubicBezTo>
                    <a:pt x="35338" y="3908"/>
                    <a:pt x="42635" y="3830"/>
                    <a:pt x="49562" y="1411"/>
                  </a:cubicBezTo>
                  <a:cubicBezTo>
                    <a:pt x="50530" y="1072"/>
                    <a:pt x="51303" y="753"/>
                    <a:pt x="51989" y="409"/>
                  </a:cubicBezTo>
                  <a:lnTo>
                    <a:pt x="51989" y="410"/>
                  </a:lnTo>
                  <a:lnTo>
                    <a:pt x="77472" y="410"/>
                  </a:lnTo>
                  <a:cubicBezTo>
                    <a:pt x="75657" y="1022"/>
                    <a:pt x="73845" y="1526"/>
                    <a:pt x="72138" y="1986"/>
                  </a:cubicBezTo>
                  <a:cubicBezTo>
                    <a:pt x="71479" y="2162"/>
                    <a:pt x="70816" y="2334"/>
                    <a:pt x="70156" y="2505"/>
                  </a:cubicBezTo>
                  <a:cubicBezTo>
                    <a:pt x="68329" y="2977"/>
                    <a:pt x="66440" y="3467"/>
                    <a:pt x="64605" y="4082"/>
                  </a:cubicBezTo>
                  <a:cubicBezTo>
                    <a:pt x="61004" y="5291"/>
                    <a:pt x="57124" y="6040"/>
                    <a:pt x="52740" y="6369"/>
                  </a:cubicBezTo>
                  <a:cubicBezTo>
                    <a:pt x="49638" y="6602"/>
                    <a:pt x="46418" y="6602"/>
                    <a:pt x="43304" y="6603"/>
                  </a:cubicBezTo>
                  <a:cubicBezTo>
                    <a:pt x="34965" y="6606"/>
                    <a:pt x="26344" y="6609"/>
                    <a:pt x="18528" y="10955"/>
                  </a:cubicBezTo>
                  <a:cubicBezTo>
                    <a:pt x="14223" y="13350"/>
                    <a:pt x="12644" y="15910"/>
                    <a:pt x="13835" y="18561"/>
                  </a:cubicBezTo>
                  <a:cubicBezTo>
                    <a:pt x="14838" y="20791"/>
                    <a:pt x="17057" y="22107"/>
                    <a:pt x="18813" y="22421"/>
                  </a:cubicBezTo>
                  <a:cubicBezTo>
                    <a:pt x="19239" y="22498"/>
                    <a:pt x="19668" y="22533"/>
                    <a:pt x="20097" y="22533"/>
                  </a:cubicBezTo>
                  <a:cubicBezTo>
                    <a:pt x="22307" y="22533"/>
                    <a:pt x="24513" y="21604"/>
                    <a:pt x="26433" y="20647"/>
                  </a:cubicBezTo>
                  <a:cubicBezTo>
                    <a:pt x="27444" y="20142"/>
                    <a:pt x="28451" y="19561"/>
                    <a:pt x="29427" y="18998"/>
                  </a:cubicBezTo>
                  <a:cubicBezTo>
                    <a:pt x="30955" y="18116"/>
                    <a:pt x="32534" y="17203"/>
                    <a:pt x="34157" y="16576"/>
                  </a:cubicBezTo>
                  <a:cubicBezTo>
                    <a:pt x="37956" y="15106"/>
                    <a:pt x="41874" y="14247"/>
                    <a:pt x="44864" y="13661"/>
                  </a:cubicBezTo>
                  <a:cubicBezTo>
                    <a:pt x="49244" y="12804"/>
                    <a:pt x="53720" y="12190"/>
                    <a:pt x="58050" y="11597"/>
                  </a:cubicBezTo>
                  <a:cubicBezTo>
                    <a:pt x="61146" y="11172"/>
                    <a:pt x="64344" y="10734"/>
                    <a:pt x="67486" y="10209"/>
                  </a:cubicBezTo>
                  <a:cubicBezTo>
                    <a:pt x="71305" y="9572"/>
                    <a:pt x="74827" y="8898"/>
                    <a:pt x="78252" y="8150"/>
                  </a:cubicBezTo>
                  <a:cubicBezTo>
                    <a:pt x="80759" y="7602"/>
                    <a:pt x="84017" y="6743"/>
                    <a:pt x="86995" y="4937"/>
                  </a:cubicBezTo>
                  <a:cubicBezTo>
                    <a:pt x="88677" y="3915"/>
                    <a:pt x="90044" y="2435"/>
                    <a:pt x="91173" y="409"/>
                  </a:cubicBezTo>
                  <a:close/>
                  <a:moveTo>
                    <a:pt x="90934" y="0"/>
                  </a:moveTo>
                  <a:lnTo>
                    <a:pt x="90877" y="105"/>
                  </a:lnTo>
                  <a:cubicBezTo>
                    <a:pt x="89755" y="2148"/>
                    <a:pt x="88458" y="3572"/>
                    <a:pt x="86786" y="4587"/>
                  </a:cubicBezTo>
                  <a:cubicBezTo>
                    <a:pt x="83860" y="6361"/>
                    <a:pt x="80642" y="7209"/>
                    <a:pt x="78166" y="7749"/>
                  </a:cubicBezTo>
                  <a:cubicBezTo>
                    <a:pt x="74747" y="8496"/>
                    <a:pt x="71232" y="9168"/>
                    <a:pt x="67420" y="9804"/>
                  </a:cubicBezTo>
                  <a:cubicBezTo>
                    <a:pt x="64284" y="10326"/>
                    <a:pt x="61086" y="10767"/>
                    <a:pt x="57994" y="11189"/>
                  </a:cubicBezTo>
                  <a:cubicBezTo>
                    <a:pt x="53660" y="11784"/>
                    <a:pt x="49177" y="12398"/>
                    <a:pt x="44787" y="13257"/>
                  </a:cubicBezTo>
                  <a:cubicBezTo>
                    <a:pt x="41781" y="13846"/>
                    <a:pt x="37840" y="14712"/>
                    <a:pt x="34011" y="16192"/>
                  </a:cubicBezTo>
                  <a:cubicBezTo>
                    <a:pt x="32361" y="16832"/>
                    <a:pt x="30768" y="17751"/>
                    <a:pt x="29227" y="18641"/>
                  </a:cubicBezTo>
                  <a:cubicBezTo>
                    <a:pt x="28257" y="19199"/>
                    <a:pt x="27256" y="19778"/>
                    <a:pt x="26252" y="20278"/>
                  </a:cubicBezTo>
                  <a:cubicBezTo>
                    <a:pt x="24377" y="21213"/>
                    <a:pt x="22228" y="22123"/>
                    <a:pt x="20096" y="22123"/>
                  </a:cubicBezTo>
                  <a:cubicBezTo>
                    <a:pt x="19691" y="22123"/>
                    <a:pt x="19286" y="22090"/>
                    <a:pt x="18884" y="22019"/>
                  </a:cubicBezTo>
                  <a:cubicBezTo>
                    <a:pt x="17234" y="21723"/>
                    <a:pt x="15146" y="20485"/>
                    <a:pt x="14203" y="18389"/>
                  </a:cubicBezTo>
                  <a:cubicBezTo>
                    <a:pt x="13112" y="15962"/>
                    <a:pt x="14633" y="13577"/>
                    <a:pt x="18725" y="11302"/>
                  </a:cubicBezTo>
                  <a:cubicBezTo>
                    <a:pt x="26450" y="7006"/>
                    <a:pt x="35017" y="7004"/>
                    <a:pt x="43304" y="7002"/>
                  </a:cubicBezTo>
                  <a:cubicBezTo>
                    <a:pt x="46426" y="7002"/>
                    <a:pt x="49654" y="6999"/>
                    <a:pt x="52770" y="6766"/>
                  </a:cubicBezTo>
                  <a:cubicBezTo>
                    <a:pt x="57188" y="6433"/>
                    <a:pt x="61100" y="5680"/>
                    <a:pt x="64734" y="4460"/>
                  </a:cubicBezTo>
                  <a:cubicBezTo>
                    <a:pt x="66555" y="3847"/>
                    <a:pt x="68437" y="3359"/>
                    <a:pt x="70258" y="2889"/>
                  </a:cubicBezTo>
                  <a:cubicBezTo>
                    <a:pt x="70921" y="2718"/>
                    <a:pt x="71583" y="2546"/>
                    <a:pt x="72244" y="2369"/>
                  </a:cubicBezTo>
                  <a:cubicBezTo>
                    <a:pt x="74310" y="1815"/>
                    <a:pt x="76526" y="1191"/>
                    <a:pt x="78725" y="393"/>
                  </a:cubicBezTo>
                  <a:lnTo>
                    <a:pt x="79801" y="3"/>
                  </a:lnTo>
                  <a:lnTo>
                    <a:pt x="51891" y="3"/>
                  </a:lnTo>
                  <a:lnTo>
                    <a:pt x="51849" y="25"/>
                  </a:lnTo>
                  <a:cubicBezTo>
                    <a:pt x="51168" y="369"/>
                    <a:pt x="50398" y="688"/>
                    <a:pt x="49430" y="1026"/>
                  </a:cubicBezTo>
                  <a:cubicBezTo>
                    <a:pt x="42565" y="3424"/>
                    <a:pt x="35301" y="3502"/>
                    <a:pt x="28279" y="3577"/>
                  </a:cubicBezTo>
                  <a:lnTo>
                    <a:pt x="27530" y="3587"/>
                  </a:lnTo>
                  <a:cubicBezTo>
                    <a:pt x="21472" y="3654"/>
                    <a:pt x="14606" y="3731"/>
                    <a:pt x="8035" y="5524"/>
                  </a:cubicBezTo>
                  <a:cubicBezTo>
                    <a:pt x="5955" y="6091"/>
                    <a:pt x="3608" y="6937"/>
                    <a:pt x="1994" y="8889"/>
                  </a:cubicBezTo>
                  <a:cubicBezTo>
                    <a:pt x="378" y="10842"/>
                    <a:pt x="1" y="13691"/>
                    <a:pt x="872" y="17356"/>
                  </a:cubicBezTo>
                  <a:cubicBezTo>
                    <a:pt x="2415" y="23842"/>
                    <a:pt x="7591" y="28164"/>
                    <a:pt x="13647" y="28164"/>
                  </a:cubicBezTo>
                  <a:cubicBezTo>
                    <a:pt x="13966" y="28164"/>
                    <a:pt x="14287" y="28154"/>
                    <a:pt x="14609" y="28121"/>
                  </a:cubicBezTo>
                  <a:cubicBezTo>
                    <a:pt x="18878" y="27800"/>
                    <a:pt x="22758" y="25623"/>
                    <a:pt x="26511" y="23520"/>
                  </a:cubicBezTo>
                  <a:cubicBezTo>
                    <a:pt x="28626" y="22334"/>
                    <a:pt x="30812" y="21108"/>
                    <a:pt x="33038" y="20233"/>
                  </a:cubicBezTo>
                  <a:cubicBezTo>
                    <a:pt x="36400" y="18911"/>
                    <a:pt x="39775" y="18075"/>
                    <a:pt x="43838" y="17121"/>
                  </a:cubicBezTo>
                  <a:cubicBezTo>
                    <a:pt x="47319" y="16305"/>
                    <a:pt x="51008" y="15582"/>
                    <a:pt x="55113" y="14912"/>
                  </a:cubicBezTo>
                  <a:cubicBezTo>
                    <a:pt x="61550" y="13861"/>
                    <a:pt x="68126" y="13097"/>
                    <a:pt x="74484" y="12357"/>
                  </a:cubicBezTo>
                  <a:lnTo>
                    <a:pt x="77477" y="12010"/>
                  </a:lnTo>
                  <a:cubicBezTo>
                    <a:pt x="87323" y="10854"/>
                    <a:pt x="96973" y="9822"/>
                    <a:pt x="106514" y="9822"/>
                  </a:cubicBezTo>
                  <a:cubicBezTo>
                    <a:pt x="107222" y="9822"/>
                    <a:pt x="107930" y="9827"/>
                    <a:pt x="108637" y="9839"/>
                  </a:cubicBezTo>
                  <a:lnTo>
                    <a:pt x="108843" y="9842"/>
                  </a:lnTo>
                  <a:lnTo>
                    <a:pt x="108843" y="4203"/>
                  </a:lnTo>
                  <a:cubicBezTo>
                    <a:pt x="108843" y="1884"/>
                    <a:pt x="107336" y="0"/>
                    <a:pt x="10548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74" name="Google Shape;174;p6"/>
          <p:cNvSpPr/>
          <p:nvPr/>
        </p:nvSpPr>
        <p:spPr>
          <a:xfrm>
            <a:off x="408250" y="362757"/>
            <a:ext cx="8434200" cy="4594500"/>
          </a:xfrm>
          <a:prstGeom prst="rect">
            <a:avLst/>
          </a:pr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 name="Google Shape;175;p6"/>
          <p:cNvSpPr/>
          <p:nvPr/>
        </p:nvSpPr>
        <p:spPr>
          <a:xfrm>
            <a:off x="301550" y="271625"/>
            <a:ext cx="8434200" cy="4584900"/>
          </a:xfrm>
          <a:prstGeom prst="rect">
            <a:avLst/>
          </a:prstGeom>
          <a:no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 name="Google Shape;176;p6"/>
          <p:cNvSpPr txBox="1">
            <a:spLocks noGrp="1"/>
          </p:cNvSpPr>
          <p:nvPr>
            <p:ph type="title"/>
          </p:nvPr>
        </p:nvSpPr>
        <p:spPr>
          <a:xfrm>
            <a:off x="720000" y="540000"/>
            <a:ext cx="7704000" cy="564300"/>
          </a:xfrm>
          <a:prstGeom prst="rect">
            <a:avLst/>
          </a:prstGeom>
          <a:solidFill>
            <a:srgbClr val="FFFFFF"/>
          </a:solidFill>
          <a:ln w="9525" cap="flat" cmpd="sng">
            <a:solidFill>
              <a:srgbClr val="000000"/>
            </a:solidFill>
            <a:prstDash val="solid"/>
            <a:round/>
            <a:headEnd type="none" w="sm" len="sm"/>
            <a:tailEnd type="none" w="sm" len="sm"/>
          </a:ln>
          <a:effectLst>
            <a:outerShdw dist="85725" dir="3180000" algn="bl" rotWithShape="0">
              <a:schemeClr val="accent2"/>
            </a:outerShdw>
          </a:effectLst>
        </p:spPr>
        <p:txBody>
          <a:bodyPr spcFirstLastPara="1" wrap="square" lIns="91425" tIns="91425" rIns="91425" bIns="91425" anchor="ctr" anchorCtr="0">
            <a:noAutofit/>
          </a:bodyPr>
          <a:lstStyle>
            <a:lvl1pPr lvl="0" rtl="0">
              <a:spcBef>
                <a:spcPts val="0"/>
              </a:spcBef>
              <a:spcAft>
                <a:spcPts val="0"/>
              </a:spcAft>
              <a:buSzPts val="3600"/>
              <a:buNone/>
              <a:defRPr sz="36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77" name="Google Shape;177;p6"/>
          <p:cNvSpPr txBox="1">
            <a:spLocks noGrp="1"/>
          </p:cNvSpPr>
          <p:nvPr>
            <p:ph type="subTitle" idx="1"/>
          </p:nvPr>
        </p:nvSpPr>
        <p:spPr>
          <a:xfrm>
            <a:off x="7084550" y="4208775"/>
            <a:ext cx="913800" cy="394800"/>
          </a:xfrm>
          <a:prstGeom prst="rect">
            <a:avLst/>
          </a:prstGeom>
          <a:ln w="9525" cap="flat" cmpd="sng">
            <a:solidFill>
              <a:srgbClr val="000000"/>
            </a:solidFill>
            <a:prstDash val="solid"/>
            <a:round/>
            <a:headEnd type="none" w="sm" len="sm"/>
            <a:tailEnd type="none" w="sm" len="sm"/>
          </a:ln>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200"/>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One column text">
  <p:cSld name="ONE_COLUMN_TEXT">
    <p:bg>
      <p:bgPr>
        <a:solidFill>
          <a:schemeClr val="accent6"/>
        </a:solidFill>
        <a:effectLst/>
      </p:bgPr>
    </p:bg>
    <p:spTree>
      <p:nvGrpSpPr>
        <p:cNvPr id="1" name="Shape 178"/>
        <p:cNvGrpSpPr/>
        <p:nvPr/>
      </p:nvGrpSpPr>
      <p:grpSpPr>
        <a:xfrm>
          <a:off x="0" y="0"/>
          <a:ext cx="0" cy="0"/>
          <a:chOff x="0" y="0"/>
          <a:chExt cx="0" cy="0"/>
        </a:xfrm>
      </p:grpSpPr>
      <p:sp>
        <p:nvSpPr>
          <p:cNvPr id="179" name="Google Shape;179;p7"/>
          <p:cNvSpPr/>
          <p:nvPr/>
        </p:nvSpPr>
        <p:spPr>
          <a:xfrm flipH="1">
            <a:off x="5198413" y="392757"/>
            <a:ext cx="3985503" cy="848251"/>
          </a:xfrm>
          <a:custGeom>
            <a:avLst/>
            <a:gdLst/>
            <a:ahLst/>
            <a:cxnLst/>
            <a:rect l="l" t="t" r="r" b="b"/>
            <a:pathLst>
              <a:path w="99594" h="21197" extrusionOk="0">
                <a:moveTo>
                  <a:pt x="65021" y="0"/>
                </a:moveTo>
                <a:cubicBezTo>
                  <a:pt x="64434" y="0"/>
                  <a:pt x="63848" y="10"/>
                  <a:pt x="63260" y="29"/>
                </a:cubicBezTo>
                <a:cubicBezTo>
                  <a:pt x="57732" y="207"/>
                  <a:pt x="52245" y="1096"/>
                  <a:pt x="46816" y="2389"/>
                </a:cubicBezTo>
                <a:cubicBezTo>
                  <a:pt x="41611" y="3631"/>
                  <a:pt x="36750" y="6060"/>
                  <a:pt x="31830" y="8475"/>
                </a:cubicBezTo>
                <a:cubicBezTo>
                  <a:pt x="27244" y="10725"/>
                  <a:pt x="22624" y="12692"/>
                  <a:pt x="17724" y="13463"/>
                </a:cubicBezTo>
                <a:cubicBezTo>
                  <a:pt x="15802" y="13765"/>
                  <a:pt x="13860" y="13942"/>
                  <a:pt x="11920" y="13942"/>
                </a:cubicBezTo>
                <a:cubicBezTo>
                  <a:pt x="10234" y="13942"/>
                  <a:pt x="8549" y="13808"/>
                  <a:pt x="6879" y="13505"/>
                </a:cubicBezTo>
                <a:cubicBezTo>
                  <a:pt x="4515" y="13077"/>
                  <a:pt x="2162" y="12285"/>
                  <a:pt x="0" y="10984"/>
                </a:cubicBezTo>
                <a:lnTo>
                  <a:pt x="0" y="18944"/>
                </a:lnTo>
                <a:cubicBezTo>
                  <a:pt x="1762" y="19024"/>
                  <a:pt x="3523" y="19075"/>
                  <a:pt x="5283" y="19075"/>
                </a:cubicBezTo>
                <a:cubicBezTo>
                  <a:pt x="9227" y="19075"/>
                  <a:pt x="13162" y="18820"/>
                  <a:pt x="17071" y="18072"/>
                </a:cubicBezTo>
                <a:cubicBezTo>
                  <a:pt x="21981" y="17133"/>
                  <a:pt x="26589" y="15270"/>
                  <a:pt x="30996" y="12374"/>
                </a:cubicBezTo>
                <a:cubicBezTo>
                  <a:pt x="33739" y="10570"/>
                  <a:pt x="36781" y="9886"/>
                  <a:pt x="39837" y="9886"/>
                </a:cubicBezTo>
                <a:cubicBezTo>
                  <a:pt x="40660" y="9886"/>
                  <a:pt x="41484" y="9936"/>
                  <a:pt x="42304" y="10026"/>
                </a:cubicBezTo>
                <a:cubicBezTo>
                  <a:pt x="50992" y="10985"/>
                  <a:pt x="59004" y="15789"/>
                  <a:pt x="67420" y="18291"/>
                </a:cubicBezTo>
                <a:cubicBezTo>
                  <a:pt x="72853" y="19907"/>
                  <a:pt x="78486" y="20812"/>
                  <a:pt x="84058" y="21107"/>
                </a:cubicBezTo>
                <a:cubicBezTo>
                  <a:pt x="85055" y="21160"/>
                  <a:pt x="86060" y="21196"/>
                  <a:pt x="87066" y="21196"/>
                </a:cubicBezTo>
                <a:cubicBezTo>
                  <a:pt x="89207" y="21196"/>
                  <a:pt x="91355" y="21031"/>
                  <a:pt x="93446" y="20508"/>
                </a:cubicBezTo>
                <a:cubicBezTo>
                  <a:pt x="95522" y="19989"/>
                  <a:pt x="98275" y="18989"/>
                  <a:pt x="98894" y="16049"/>
                </a:cubicBezTo>
                <a:cubicBezTo>
                  <a:pt x="99594" y="12721"/>
                  <a:pt x="97265" y="10188"/>
                  <a:pt x="95270" y="8623"/>
                </a:cubicBezTo>
                <a:cubicBezTo>
                  <a:pt x="92667" y="6581"/>
                  <a:pt x="89709" y="5268"/>
                  <a:pt x="86790" y="4165"/>
                </a:cubicBezTo>
                <a:cubicBezTo>
                  <a:pt x="79711" y="1489"/>
                  <a:pt x="72404" y="0"/>
                  <a:pt x="65021"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 name="Google Shape;180;p7"/>
          <p:cNvSpPr/>
          <p:nvPr/>
        </p:nvSpPr>
        <p:spPr>
          <a:xfrm flipH="1">
            <a:off x="797569" y="1340345"/>
            <a:ext cx="8386467" cy="1819876"/>
          </a:xfrm>
          <a:custGeom>
            <a:avLst/>
            <a:gdLst/>
            <a:ahLst/>
            <a:cxnLst/>
            <a:rect l="l" t="t" r="r" b="b"/>
            <a:pathLst>
              <a:path w="209570" h="45477" extrusionOk="0">
                <a:moveTo>
                  <a:pt x="173399" y="0"/>
                </a:moveTo>
                <a:cubicBezTo>
                  <a:pt x="171819" y="0"/>
                  <a:pt x="170239" y="33"/>
                  <a:pt x="168661" y="80"/>
                </a:cubicBezTo>
                <a:cubicBezTo>
                  <a:pt x="164324" y="208"/>
                  <a:pt x="160018" y="528"/>
                  <a:pt x="155729" y="1390"/>
                </a:cubicBezTo>
                <a:cubicBezTo>
                  <a:pt x="151776" y="2184"/>
                  <a:pt x="147874" y="3386"/>
                  <a:pt x="144099" y="5071"/>
                </a:cubicBezTo>
                <a:cubicBezTo>
                  <a:pt x="140139" y="6838"/>
                  <a:pt x="136425" y="9227"/>
                  <a:pt x="132734" y="11745"/>
                </a:cubicBezTo>
                <a:cubicBezTo>
                  <a:pt x="125453" y="16714"/>
                  <a:pt x="118372" y="22168"/>
                  <a:pt x="110478" y="25489"/>
                </a:cubicBezTo>
                <a:cubicBezTo>
                  <a:pt x="104010" y="28211"/>
                  <a:pt x="97197" y="29287"/>
                  <a:pt x="90399" y="29287"/>
                </a:cubicBezTo>
                <a:cubicBezTo>
                  <a:pt x="89168" y="29287"/>
                  <a:pt x="87937" y="29252"/>
                  <a:pt x="86709" y="29185"/>
                </a:cubicBezTo>
                <a:cubicBezTo>
                  <a:pt x="70235" y="28285"/>
                  <a:pt x="53959" y="22404"/>
                  <a:pt x="38422" y="15780"/>
                </a:cubicBezTo>
                <a:cubicBezTo>
                  <a:pt x="34245" y="13999"/>
                  <a:pt x="30113" y="12729"/>
                  <a:pt x="25697" y="12479"/>
                </a:cubicBezTo>
                <a:cubicBezTo>
                  <a:pt x="24449" y="12409"/>
                  <a:pt x="23202" y="12379"/>
                  <a:pt x="21954" y="12379"/>
                </a:cubicBezTo>
                <a:cubicBezTo>
                  <a:pt x="18881" y="12379"/>
                  <a:pt x="15809" y="12558"/>
                  <a:pt x="12741" y="12746"/>
                </a:cubicBezTo>
                <a:cubicBezTo>
                  <a:pt x="9315" y="12958"/>
                  <a:pt x="5883" y="13109"/>
                  <a:pt x="2471" y="13588"/>
                </a:cubicBezTo>
                <a:cubicBezTo>
                  <a:pt x="1651" y="13702"/>
                  <a:pt x="825" y="13831"/>
                  <a:pt x="0" y="13986"/>
                </a:cubicBezTo>
                <a:lnTo>
                  <a:pt x="0" y="21931"/>
                </a:lnTo>
                <a:cubicBezTo>
                  <a:pt x="3093" y="20622"/>
                  <a:pt x="6277" y="19799"/>
                  <a:pt x="9551" y="19799"/>
                </a:cubicBezTo>
                <a:cubicBezTo>
                  <a:pt x="10632" y="19799"/>
                  <a:pt x="11722" y="19889"/>
                  <a:pt x="12823" y="20080"/>
                </a:cubicBezTo>
                <a:cubicBezTo>
                  <a:pt x="20488" y="21419"/>
                  <a:pt x="27144" y="26632"/>
                  <a:pt x="33499" y="31891"/>
                </a:cubicBezTo>
                <a:cubicBezTo>
                  <a:pt x="45486" y="41811"/>
                  <a:pt x="59912" y="45476"/>
                  <a:pt x="74081" y="45476"/>
                </a:cubicBezTo>
                <a:cubicBezTo>
                  <a:pt x="74665" y="45476"/>
                  <a:pt x="75248" y="45470"/>
                  <a:pt x="75831" y="45458"/>
                </a:cubicBezTo>
                <a:cubicBezTo>
                  <a:pt x="90804" y="45142"/>
                  <a:pt x="106177" y="41401"/>
                  <a:pt x="119282" y="31968"/>
                </a:cubicBezTo>
                <a:cubicBezTo>
                  <a:pt x="125990" y="27139"/>
                  <a:pt x="132221" y="21338"/>
                  <a:pt x="138817" y="16271"/>
                </a:cubicBezTo>
                <a:cubicBezTo>
                  <a:pt x="142143" y="13714"/>
                  <a:pt x="145448" y="11379"/>
                  <a:pt x="149316" y="10440"/>
                </a:cubicBezTo>
                <a:cubicBezTo>
                  <a:pt x="150812" y="10078"/>
                  <a:pt x="152323" y="9917"/>
                  <a:pt x="153836" y="9917"/>
                </a:cubicBezTo>
                <a:cubicBezTo>
                  <a:pt x="155625" y="9917"/>
                  <a:pt x="157416" y="10142"/>
                  <a:pt x="159185" y="10527"/>
                </a:cubicBezTo>
                <a:cubicBezTo>
                  <a:pt x="162983" y="11352"/>
                  <a:pt x="166672" y="12839"/>
                  <a:pt x="170334" y="14321"/>
                </a:cubicBezTo>
                <a:cubicBezTo>
                  <a:pt x="174482" y="15997"/>
                  <a:pt x="178713" y="17383"/>
                  <a:pt x="182992" y="18407"/>
                </a:cubicBezTo>
                <a:cubicBezTo>
                  <a:pt x="186653" y="19282"/>
                  <a:pt x="190426" y="19787"/>
                  <a:pt x="194193" y="19787"/>
                </a:cubicBezTo>
                <a:cubicBezTo>
                  <a:pt x="197694" y="19787"/>
                  <a:pt x="201190" y="19351"/>
                  <a:pt x="204587" y="18369"/>
                </a:cubicBezTo>
                <a:cubicBezTo>
                  <a:pt x="206831" y="17721"/>
                  <a:pt x="209570" y="16218"/>
                  <a:pt x="208195" y="12736"/>
                </a:cubicBezTo>
                <a:cubicBezTo>
                  <a:pt x="207019" y="9759"/>
                  <a:pt x="203809" y="8201"/>
                  <a:pt x="201535" y="7001"/>
                </a:cubicBezTo>
                <a:cubicBezTo>
                  <a:pt x="195238" y="3676"/>
                  <a:pt x="188684" y="1200"/>
                  <a:pt x="181872" y="426"/>
                </a:cubicBezTo>
                <a:cubicBezTo>
                  <a:pt x="179055" y="106"/>
                  <a:pt x="176227" y="0"/>
                  <a:pt x="173399"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 name="Google Shape;181;p7"/>
          <p:cNvSpPr/>
          <p:nvPr/>
        </p:nvSpPr>
        <p:spPr>
          <a:xfrm flipH="1">
            <a:off x="8364238" y="2445523"/>
            <a:ext cx="819678" cy="314658"/>
          </a:xfrm>
          <a:custGeom>
            <a:avLst/>
            <a:gdLst/>
            <a:ahLst/>
            <a:cxnLst/>
            <a:rect l="l" t="t" r="r" b="b"/>
            <a:pathLst>
              <a:path w="20483" h="7863" extrusionOk="0">
                <a:moveTo>
                  <a:pt x="10679" y="1"/>
                </a:moveTo>
                <a:cubicBezTo>
                  <a:pt x="7200" y="1"/>
                  <a:pt x="3530" y="930"/>
                  <a:pt x="0" y="1036"/>
                </a:cubicBezTo>
                <a:lnTo>
                  <a:pt x="0" y="7210"/>
                </a:lnTo>
                <a:cubicBezTo>
                  <a:pt x="73" y="7210"/>
                  <a:pt x="146" y="7210"/>
                  <a:pt x="218" y="7210"/>
                </a:cubicBezTo>
                <a:cubicBezTo>
                  <a:pt x="2966" y="7210"/>
                  <a:pt x="5723" y="7366"/>
                  <a:pt x="8473" y="7532"/>
                </a:cubicBezTo>
                <a:cubicBezTo>
                  <a:pt x="10471" y="7652"/>
                  <a:pt x="12481" y="7858"/>
                  <a:pt x="14482" y="7862"/>
                </a:cubicBezTo>
                <a:cubicBezTo>
                  <a:pt x="14579" y="7862"/>
                  <a:pt x="14677" y="7863"/>
                  <a:pt x="14776" y="7863"/>
                </a:cubicBezTo>
                <a:cubicBezTo>
                  <a:pt x="16107" y="7863"/>
                  <a:pt x="17589" y="7805"/>
                  <a:pt x="18794" y="7093"/>
                </a:cubicBezTo>
                <a:cubicBezTo>
                  <a:pt x="20483" y="6096"/>
                  <a:pt x="19330" y="4228"/>
                  <a:pt x="18366" y="3075"/>
                </a:cubicBezTo>
                <a:cubicBezTo>
                  <a:pt x="16959" y="1395"/>
                  <a:pt x="15150" y="529"/>
                  <a:pt x="13253" y="203"/>
                </a:cubicBezTo>
                <a:cubicBezTo>
                  <a:pt x="12410" y="59"/>
                  <a:pt x="11551" y="1"/>
                  <a:pt x="10679"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 name="Google Shape;182;p7"/>
          <p:cNvSpPr/>
          <p:nvPr/>
        </p:nvSpPr>
        <p:spPr>
          <a:xfrm flipH="1">
            <a:off x="-177778" y="2104689"/>
            <a:ext cx="9361694" cy="2012360"/>
          </a:xfrm>
          <a:custGeom>
            <a:avLst/>
            <a:gdLst/>
            <a:ahLst/>
            <a:cxnLst/>
            <a:rect l="l" t="t" r="r" b="b"/>
            <a:pathLst>
              <a:path w="233940" h="50287" extrusionOk="0">
                <a:moveTo>
                  <a:pt x="233940" y="0"/>
                </a:moveTo>
                <a:cubicBezTo>
                  <a:pt x="230479" y="1532"/>
                  <a:pt x="227264" y="3838"/>
                  <a:pt x="224035" y="6016"/>
                </a:cubicBezTo>
                <a:cubicBezTo>
                  <a:pt x="219999" y="8735"/>
                  <a:pt x="215918" y="11195"/>
                  <a:pt x="211510" y="12795"/>
                </a:cubicBezTo>
                <a:cubicBezTo>
                  <a:pt x="205977" y="14804"/>
                  <a:pt x="200252" y="15619"/>
                  <a:pt x="194517" y="15619"/>
                </a:cubicBezTo>
                <a:cubicBezTo>
                  <a:pt x="191019" y="15619"/>
                  <a:pt x="187518" y="15316"/>
                  <a:pt x="184053" y="14796"/>
                </a:cubicBezTo>
                <a:cubicBezTo>
                  <a:pt x="174879" y="13417"/>
                  <a:pt x="165892" y="10575"/>
                  <a:pt x="156983" y="7553"/>
                </a:cubicBezTo>
                <a:cubicBezTo>
                  <a:pt x="154186" y="6603"/>
                  <a:pt x="151295" y="5923"/>
                  <a:pt x="148402" y="5923"/>
                </a:cubicBezTo>
                <a:cubicBezTo>
                  <a:pt x="147105" y="5923"/>
                  <a:pt x="145807" y="6060"/>
                  <a:pt x="144518" y="6370"/>
                </a:cubicBezTo>
                <a:cubicBezTo>
                  <a:pt x="141010" y="7213"/>
                  <a:pt x="137841" y="9316"/>
                  <a:pt x="134862" y="11732"/>
                </a:cubicBezTo>
                <a:cubicBezTo>
                  <a:pt x="131415" y="14529"/>
                  <a:pt x="128149" y="17665"/>
                  <a:pt x="124700" y="20457"/>
                </a:cubicBezTo>
                <a:cubicBezTo>
                  <a:pt x="120681" y="23709"/>
                  <a:pt x="116461" y="26565"/>
                  <a:pt x="112085" y="28971"/>
                </a:cubicBezTo>
                <a:cubicBezTo>
                  <a:pt x="103869" y="33488"/>
                  <a:pt x="95132" y="36387"/>
                  <a:pt x="86236" y="37674"/>
                </a:cubicBezTo>
                <a:cubicBezTo>
                  <a:pt x="82434" y="38224"/>
                  <a:pt x="78620" y="38471"/>
                  <a:pt x="74803" y="38471"/>
                </a:cubicBezTo>
                <a:cubicBezTo>
                  <a:pt x="58405" y="38471"/>
                  <a:pt x="41951" y="33908"/>
                  <a:pt x="26125" y="29171"/>
                </a:cubicBezTo>
                <a:cubicBezTo>
                  <a:pt x="17408" y="26561"/>
                  <a:pt x="8732" y="23693"/>
                  <a:pt x="0" y="21148"/>
                </a:cubicBezTo>
                <a:lnTo>
                  <a:pt x="0" y="30371"/>
                </a:lnTo>
                <a:cubicBezTo>
                  <a:pt x="3472" y="33108"/>
                  <a:pt x="7489" y="35009"/>
                  <a:pt x="11115" y="36595"/>
                </a:cubicBezTo>
                <a:cubicBezTo>
                  <a:pt x="17532" y="39404"/>
                  <a:pt x="24220" y="41608"/>
                  <a:pt x="30929" y="42938"/>
                </a:cubicBezTo>
                <a:cubicBezTo>
                  <a:pt x="38228" y="44386"/>
                  <a:pt x="45630" y="44923"/>
                  <a:pt x="53022" y="44923"/>
                </a:cubicBezTo>
                <a:cubicBezTo>
                  <a:pt x="55748" y="44923"/>
                  <a:pt x="58473" y="44850"/>
                  <a:pt x="61191" y="44723"/>
                </a:cubicBezTo>
                <a:cubicBezTo>
                  <a:pt x="71533" y="44237"/>
                  <a:pt x="81978" y="43258"/>
                  <a:pt x="92233" y="41498"/>
                </a:cubicBezTo>
                <a:cubicBezTo>
                  <a:pt x="102742" y="39694"/>
                  <a:pt x="112661" y="35767"/>
                  <a:pt x="122701" y="31597"/>
                </a:cubicBezTo>
                <a:cubicBezTo>
                  <a:pt x="132437" y="27557"/>
                  <a:pt x="142206" y="24207"/>
                  <a:pt x="152521" y="24092"/>
                </a:cubicBezTo>
                <a:cubicBezTo>
                  <a:pt x="152754" y="24089"/>
                  <a:pt x="152988" y="24088"/>
                  <a:pt x="153222" y="24088"/>
                </a:cubicBezTo>
                <a:cubicBezTo>
                  <a:pt x="163194" y="24088"/>
                  <a:pt x="173100" y="26520"/>
                  <a:pt x="182555" y="30450"/>
                </a:cubicBezTo>
                <a:cubicBezTo>
                  <a:pt x="187610" y="32550"/>
                  <a:pt x="192565" y="35025"/>
                  <a:pt x="197604" y="37193"/>
                </a:cubicBezTo>
                <a:cubicBezTo>
                  <a:pt x="202625" y="39352"/>
                  <a:pt x="207681" y="41382"/>
                  <a:pt x="212770" y="43265"/>
                </a:cubicBezTo>
                <a:cubicBezTo>
                  <a:pt x="219747" y="45846"/>
                  <a:pt x="226825" y="48256"/>
                  <a:pt x="233940" y="50286"/>
                </a:cubicBezTo>
                <a:lnTo>
                  <a:pt x="233940" y="34729"/>
                </a:lnTo>
                <a:cubicBezTo>
                  <a:pt x="233339" y="34539"/>
                  <a:pt x="232731" y="34368"/>
                  <a:pt x="232112" y="34224"/>
                </a:cubicBezTo>
                <a:cubicBezTo>
                  <a:pt x="229270" y="33551"/>
                  <a:pt x="226381" y="33250"/>
                  <a:pt x="223499" y="32996"/>
                </a:cubicBezTo>
                <a:cubicBezTo>
                  <a:pt x="219753" y="32668"/>
                  <a:pt x="216005" y="32333"/>
                  <a:pt x="212261" y="31960"/>
                </a:cubicBezTo>
                <a:cubicBezTo>
                  <a:pt x="208072" y="31543"/>
                  <a:pt x="203886" y="31089"/>
                  <a:pt x="199705" y="30539"/>
                </a:cubicBezTo>
                <a:cubicBezTo>
                  <a:pt x="195713" y="30014"/>
                  <a:pt x="191661" y="29550"/>
                  <a:pt x="187710" y="28635"/>
                </a:cubicBezTo>
                <a:cubicBezTo>
                  <a:pt x="184185" y="27821"/>
                  <a:pt x="180587" y="27222"/>
                  <a:pt x="177204" y="25665"/>
                </a:cubicBezTo>
                <a:cubicBezTo>
                  <a:pt x="175719" y="24980"/>
                  <a:pt x="173996" y="24080"/>
                  <a:pt x="173054" y="22380"/>
                </a:cubicBezTo>
                <a:cubicBezTo>
                  <a:pt x="172381" y="21164"/>
                  <a:pt x="172300" y="19467"/>
                  <a:pt x="173266" y="18466"/>
                </a:cubicBezTo>
                <a:cubicBezTo>
                  <a:pt x="174400" y="17293"/>
                  <a:pt x="176205" y="17248"/>
                  <a:pt x="177591" y="17230"/>
                </a:cubicBezTo>
                <a:cubicBezTo>
                  <a:pt x="177667" y="17230"/>
                  <a:pt x="177743" y="17229"/>
                  <a:pt x="177820" y="17229"/>
                </a:cubicBezTo>
                <a:cubicBezTo>
                  <a:pt x="179957" y="17229"/>
                  <a:pt x="182098" y="17572"/>
                  <a:pt x="184206" y="17983"/>
                </a:cubicBezTo>
                <a:cubicBezTo>
                  <a:pt x="186167" y="18365"/>
                  <a:pt x="188113" y="18845"/>
                  <a:pt x="190056" y="19342"/>
                </a:cubicBezTo>
                <a:cubicBezTo>
                  <a:pt x="192155" y="19880"/>
                  <a:pt x="194290" y="20178"/>
                  <a:pt x="196416" y="20482"/>
                </a:cubicBezTo>
                <a:cubicBezTo>
                  <a:pt x="200378" y="21047"/>
                  <a:pt x="204372" y="21430"/>
                  <a:pt x="208364" y="21430"/>
                </a:cubicBezTo>
                <a:cubicBezTo>
                  <a:pt x="209889" y="21430"/>
                  <a:pt x="211413" y="21374"/>
                  <a:pt x="212936" y="21251"/>
                </a:cubicBezTo>
                <a:cubicBezTo>
                  <a:pt x="218320" y="20818"/>
                  <a:pt x="223791" y="19532"/>
                  <a:pt x="228641" y="16425"/>
                </a:cubicBezTo>
                <a:cubicBezTo>
                  <a:pt x="230586" y="15179"/>
                  <a:pt x="232358" y="13636"/>
                  <a:pt x="233940" y="11842"/>
                </a:cubicBezTo>
                <a:lnTo>
                  <a:pt x="233940" y="0"/>
                </a:ln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 name="Google Shape;183;p7"/>
          <p:cNvSpPr/>
          <p:nvPr/>
        </p:nvSpPr>
        <p:spPr>
          <a:xfrm flipH="1">
            <a:off x="4029862" y="3520528"/>
            <a:ext cx="5153814" cy="1015564"/>
          </a:xfrm>
          <a:custGeom>
            <a:avLst/>
            <a:gdLst/>
            <a:ahLst/>
            <a:cxnLst/>
            <a:rect l="l" t="t" r="r" b="b"/>
            <a:pathLst>
              <a:path w="128789" h="25378" extrusionOk="0">
                <a:moveTo>
                  <a:pt x="125460" y="1"/>
                </a:moveTo>
                <a:cubicBezTo>
                  <a:pt x="124112" y="1"/>
                  <a:pt x="122755" y="233"/>
                  <a:pt x="121432" y="495"/>
                </a:cubicBezTo>
                <a:cubicBezTo>
                  <a:pt x="117708" y="1235"/>
                  <a:pt x="114038" y="2428"/>
                  <a:pt x="110408" y="3702"/>
                </a:cubicBezTo>
                <a:cubicBezTo>
                  <a:pt x="101528" y="6816"/>
                  <a:pt x="92732" y="10293"/>
                  <a:pt x="83787" y="13112"/>
                </a:cubicBezTo>
                <a:cubicBezTo>
                  <a:pt x="72182" y="16772"/>
                  <a:pt x="60329" y="19483"/>
                  <a:pt x="48340" y="19746"/>
                </a:cubicBezTo>
                <a:cubicBezTo>
                  <a:pt x="47589" y="19762"/>
                  <a:pt x="46838" y="19771"/>
                  <a:pt x="46087" y="19771"/>
                </a:cubicBezTo>
                <a:cubicBezTo>
                  <a:pt x="36277" y="19771"/>
                  <a:pt x="26528" y="18319"/>
                  <a:pt x="17277" y="13958"/>
                </a:cubicBezTo>
                <a:cubicBezTo>
                  <a:pt x="14817" y="12796"/>
                  <a:pt x="12434" y="11433"/>
                  <a:pt x="10052" y="10038"/>
                </a:cubicBezTo>
                <a:cubicBezTo>
                  <a:pt x="7467" y="8528"/>
                  <a:pt x="4765" y="7378"/>
                  <a:pt x="2106" y="6103"/>
                </a:cubicBezTo>
                <a:cubicBezTo>
                  <a:pt x="1402" y="5766"/>
                  <a:pt x="699" y="5418"/>
                  <a:pt x="0" y="5056"/>
                </a:cubicBezTo>
                <a:lnTo>
                  <a:pt x="0" y="11211"/>
                </a:lnTo>
                <a:cubicBezTo>
                  <a:pt x="4701" y="13100"/>
                  <a:pt x="9362" y="15161"/>
                  <a:pt x="14041" y="17090"/>
                </a:cubicBezTo>
                <a:cubicBezTo>
                  <a:pt x="16400" y="18063"/>
                  <a:pt x="18775" y="19117"/>
                  <a:pt x="21195" y="19846"/>
                </a:cubicBezTo>
                <a:cubicBezTo>
                  <a:pt x="23656" y="20587"/>
                  <a:pt x="26170" y="20896"/>
                  <a:pt x="28695" y="21030"/>
                </a:cubicBezTo>
                <a:cubicBezTo>
                  <a:pt x="33506" y="21285"/>
                  <a:pt x="38258" y="21488"/>
                  <a:pt x="43036" y="22348"/>
                </a:cubicBezTo>
                <a:cubicBezTo>
                  <a:pt x="47992" y="23241"/>
                  <a:pt x="52914" y="24461"/>
                  <a:pt x="57900" y="25055"/>
                </a:cubicBezTo>
                <a:cubicBezTo>
                  <a:pt x="59669" y="25266"/>
                  <a:pt x="61430" y="25377"/>
                  <a:pt x="63185" y="25377"/>
                </a:cubicBezTo>
                <a:cubicBezTo>
                  <a:pt x="66528" y="25377"/>
                  <a:pt x="69851" y="24974"/>
                  <a:pt x="73168" y="24091"/>
                </a:cubicBezTo>
                <a:cubicBezTo>
                  <a:pt x="82572" y="21585"/>
                  <a:pt x="91311" y="16379"/>
                  <a:pt x="100290" y="12209"/>
                </a:cubicBezTo>
                <a:cubicBezTo>
                  <a:pt x="102551" y="11159"/>
                  <a:pt x="104832" y="10174"/>
                  <a:pt x="107142" y="9317"/>
                </a:cubicBezTo>
                <a:cubicBezTo>
                  <a:pt x="109515" y="8437"/>
                  <a:pt x="111919" y="7831"/>
                  <a:pt x="114326" y="7132"/>
                </a:cubicBezTo>
                <a:cubicBezTo>
                  <a:pt x="119263" y="5699"/>
                  <a:pt x="123997" y="3389"/>
                  <a:pt x="128789" y="1350"/>
                </a:cubicBezTo>
                <a:cubicBezTo>
                  <a:pt x="128436" y="255"/>
                  <a:pt x="127130" y="101"/>
                  <a:pt x="126329" y="35"/>
                </a:cubicBezTo>
                <a:cubicBezTo>
                  <a:pt x="126040" y="12"/>
                  <a:pt x="125750" y="1"/>
                  <a:pt x="125460"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 name="Google Shape;184;p7"/>
          <p:cNvSpPr/>
          <p:nvPr/>
        </p:nvSpPr>
        <p:spPr>
          <a:xfrm flipH="1">
            <a:off x="8233981" y="5486694"/>
            <a:ext cx="949935" cy="459281"/>
          </a:xfrm>
          <a:custGeom>
            <a:avLst/>
            <a:gdLst/>
            <a:ahLst/>
            <a:cxnLst/>
            <a:rect l="l" t="t" r="r" b="b"/>
            <a:pathLst>
              <a:path w="23738" h="11477" extrusionOk="0">
                <a:moveTo>
                  <a:pt x="0" y="0"/>
                </a:moveTo>
                <a:lnTo>
                  <a:pt x="0" y="7277"/>
                </a:lnTo>
                <a:cubicBezTo>
                  <a:pt x="3475" y="8436"/>
                  <a:pt x="6937" y="9675"/>
                  <a:pt x="10474" y="10467"/>
                </a:cubicBezTo>
                <a:cubicBezTo>
                  <a:pt x="12599" y="10942"/>
                  <a:pt x="14945" y="11477"/>
                  <a:pt x="17230" y="11477"/>
                </a:cubicBezTo>
                <a:cubicBezTo>
                  <a:pt x="18607" y="11477"/>
                  <a:pt x="19963" y="11282"/>
                  <a:pt x="21233" y="10762"/>
                </a:cubicBezTo>
                <a:cubicBezTo>
                  <a:pt x="22964" y="10052"/>
                  <a:pt x="23737" y="8373"/>
                  <a:pt x="22783" y="6233"/>
                </a:cubicBezTo>
                <a:cubicBezTo>
                  <a:pt x="21854" y="4148"/>
                  <a:pt x="19780" y="3350"/>
                  <a:pt x="18049" y="2892"/>
                </a:cubicBezTo>
                <a:cubicBezTo>
                  <a:pt x="14044" y="1834"/>
                  <a:pt x="9964" y="2398"/>
                  <a:pt x="5923" y="1958"/>
                </a:cubicBezTo>
                <a:cubicBezTo>
                  <a:pt x="3848" y="1734"/>
                  <a:pt x="1868" y="1036"/>
                  <a:pt x="0"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 name="Google Shape;185;p7"/>
          <p:cNvSpPr/>
          <p:nvPr/>
        </p:nvSpPr>
        <p:spPr>
          <a:xfrm flipH="1">
            <a:off x="-177898" y="3845514"/>
            <a:ext cx="9361814" cy="2217890"/>
          </a:xfrm>
          <a:custGeom>
            <a:avLst/>
            <a:gdLst/>
            <a:ahLst/>
            <a:cxnLst/>
            <a:rect l="l" t="t" r="r" b="b"/>
            <a:pathLst>
              <a:path w="233943" h="55423" extrusionOk="0">
                <a:moveTo>
                  <a:pt x="144772" y="1"/>
                </a:moveTo>
                <a:cubicBezTo>
                  <a:pt x="142102" y="1"/>
                  <a:pt x="139431" y="96"/>
                  <a:pt x="136766" y="286"/>
                </a:cubicBezTo>
                <a:cubicBezTo>
                  <a:pt x="128012" y="909"/>
                  <a:pt x="119276" y="2552"/>
                  <a:pt x="110812" y="5489"/>
                </a:cubicBezTo>
                <a:cubicBezTo>
                  <a:pt x="106624" y="6944"/>
                  <a:pt x="102575" y="8874"/>
                  <a:pt x="98468" y="10653"/>
                </a:cubicBezTo>
                <a:cubicBezTo>
                  <a:pt x="93953" y="12609"/>
                  <a:pt x="89399" y="14424"/>
                  <a:pt x="84794" y="16010"/>
                </a:cubicBezTo>
                <a:cubicBezTo>
                  <a:pt x="74251" y="19642"/>
                  <a:pt x="63428" y="21981"/>
                  <a:pt x="52620" y="21981"/>
                </a:cubicBezTo>
                <a:cubicBezTo>
                  <a:pt x="45059" y="21981"/>
                  <a:pt x="37505" y="20836"/>
                  <a:pt x="30059" y="18189"/>
                </a:cubicBezTo>
                <a:cubicBezTo>
                  <a:pt x="25579" y="16596"/>
                  <a:pt x="21178" y="14667"/>
                  <a:pt x="16828" y="12578"/>
                </a:cubicBezTo>
                <a:cubicBezTo>
                  <a:pt x="12514" y="10509"/>
                  <a:pt x="8272" y="8266"/>
                  <a:pt x="3815" y="6712"/>
                </a:cubicBezTo>
                <a:cubicBezTo>
                  <a:pt x="2549" y="6272"/>
                  <a:pt x="1276" y="5888"/>
                  <a:pt x="0" y="5548"/>
                </a:cubicBezTo>
                <a:lnTo>
                  <a:pt x="0" y="23614"/>
                </a:lnTo>
                <a:cubicBezTo>
                  <a:pt x="12657" y="29572"/>
                  <a:pt x="26166" y="33013"/>
                  <a:pt x="39600" y="33024"/>
                </a:cubicBezTo>
                <a:cubicBezTo>
                  <a:pt x="39625" y="33024"/>
                  <a:pt x="39649" y="33024"/>
                  <a:pt x="39674" y="33024"/>
                </a:cubicBezTo>
                <a:cubicBezTo>
                  <a:pt x="43920" y="33024"/>
                  <a:pt x="48167" y="32654"/>
                  <a:pt x="52367" y="31843"/>
                </a:cubicBezTo>
                <a:cubicBezTo>
                  <a:pt x="54553" y="31420"/>
                  <a:pt x="56709" y="30737"/>
                  <a:pt x="58881" y="30217"/>
                </a:cubicBezTo>
                <a:cubicBezTo>
                  <a:pt x="61539" y="29579"/>
                  <a:pt x="64252" y="29008"/>
                  <a:pt x="66965" y="29005"/>
                </a:cubicBezTo>
                <a:cubicBezTo>
                  <a:pt x="66982" y="29005"/>
                  <a:pt x="66999" y="29005"/>
                  <a:pt x="67017" y="29005"/>
                </a:cubicBezTo>
                <a:cubicBezTo>
                  <a:pt x="68762" y="29005"/>
                  <a:pt x="71102" y="29156"/>
                  <a:pt x="72309" y="31005"/>
                </a:cubicBezTo>
                <a:cubicBezTo>
                  <a:pt x="73261" y="32464"/>
                  <a:pt x="73035" y="34779"/>
                  <a:pt x="72433" y="36381"/>
                </a:cubicBezTo>
                <a:cubicBezTo>
                  <a:pt x="71760" y="38175"/>
                  <a:pt x="70452" y="39418"/>
                  <a:pt x="69067" y="40261"/>
                </a:cubicBezTo>
                <a:cubicBezTo>
                  <a:pt x="65139" y="42655"/>
                  <a:pt x="60371" y="42850"/>
                  <a:pt x="56096" y="42852"/>
                </a:cubicBezTo>
                <a:cubicBezTo>
                  <a:pt x="56089" y="42852"/>
                  <a:pt x="56082" y="42852"/>
                  <a:pt x="56075" y="42852"/>
                </a:cubicBezTo>
                <a:cubicBezTo>
                  <a:pt x="46902" y="42852"/>
                  <a:pt x="37792" y="41022"/>
                  <a:pt x="28834" y="38660"/>
                </a:cubicBezTo>
                <a:cubicBezTo>
                  <a:pt x="19225" y="36125"/>
                  <a:pt x="9684" y="33151"/>
                  <a:pt x="0" y="31087"/>
                </a:cubicBezTo>
                <a:lnTo>
                  <a:pt x="0" y="40459"/>
                </a:lnTo>
                <a:cubicBezTo>
                  <a:pt x="415" y="40687"/>
                  <a:pt x="838" y="40900"/>
                  <a:pt x="1269" y="41094"/>
                </a:cubicBezTo>
                <a:cubicBezTo>
                  <a:pt x="3834" y="42246"/>
                  <a:pt x="6360" y="42550"/>
                  <a:pt x="9049" y="42595"/>
                </a:cubicBezTo>
                <a:cubicBezTo>
                  <a:pt x="11321" y="42632"/>
                  <a:pt x="13601" y="42650"/>
                  <a:pt x="15862" y="42966"/>
                </a:cubicBezTo>
                <a:cubicBezTo>
                  <a:pt x="17766" y="43232"/>
                  <a:pt x="19811" y="43645"/>
                  <a:pt x="21476" y="44925"/>
                </a:cubicBezTo>
                <a:cubicBezTo>
                  <a:pt x="22689" y="45858"/>
                  <a:pt x="23822" y="47631"/>
                  <a:pt x="23620" y="49546"/>
                </a:cubicBezTo>
                <a:cubicBezTo>
                  <a:pt x="23450" y="51198"/>
                  <a:pt x="22153" y="51995"/>
                  <a:pt x="21013" y="52388"/>
                </a:cubicBezTo>
                <a:cubicBezTo>
                  <a:pt x="19769" y="52816"/>
                  <a:pt x="18468" y="52983"/>
                  <a:pt x="17149" y="52983"/>
                </a:cubicBezTo>
                <a:cubicBezTo>
                  <a:pt x="14678" y="52983"/>
                  <a:pt x="12147" y="52396"/>
                  <a:pt x="9822" y="51845"/>
                </a:cubicBezTo>
                <a:cubicBezTo>
                  <a:pt x="6510" y="51059"/>
                  <a:pt x="3259" y="49899"/>
                  <a:pt x="0" y="48810"/>
                </a:cubicBezTo>
                <a:lnTo>
                  <a:pt x="0" y="54602"/>
                </a:lnTo>
                <a:cubicBezTo>
                  <a:pt x="5036" y="55007"/>
                  <a:pt x="10079" y="55225"/>
                  <a:pt x="15119" y="55348"/>
                </a:cubicBezTo>
                <a:cubicBezTo>
                  <a:pt x="17082" y="55396"/>
                  <a:pt x="19048" y="55423"/>
                  <a:pt x="21015" y="55423"/>
                </a:cubicBezTo>
                <a:cubicBezTo>
                  <a:pt x="29997" y="55423"/>
                  <a:pt x="38994" y="54866"/>
                  <a:pt x="47880" y="53219"/>
                </a:cubicBezTo>
                <a:cubicBezTo>
                  <a:pt x="52943" y="52282"/>
                  <a:pt x="58028" y="51048"/>
                  <a:pt x="62912" y="49101"/>
                </a:cubicBezTo>
                <a:cubicBezTo>
                  <a:pt x="67581" y="47240"/>
                  <a:pt x="72025" y="44594"/>
                  <a:pt x="76326" y="41657"/>
                </a:cubicBezTo>
                <a:cubicBezTo>
                  <a:pt x="84683" y="35949"/>
                  <a:pt x="92557" y="29085"/>
                  <a:pt x="101261" y="24207"/>
                </a:cubicBezTo>
                <a:cubicBezTo>
                  <a:pt x="110109" y="19249"/>
                  <a:pt x="119692" y="17446"/>
                  <a:pt x="129288" y="16670"/>
                </a:cubicBezTo>
                <a:cubicBezTo>
                  <a:pt x="132649" y="16399"/>
                  <a:pt x="136013" y="16271"/>
                  <a:pt x="139377" y="16271"/>
                </a:cubicBezTo>
                <a:cubicBezTo>
                  <a:pt x="157478" y="16271"/>
                  <a:pt x="175585" y="19963"/>
                  <a:pt x="193212" y="24804"/>
                </a:cubicBezTo>
                <a:cubicBezTo>
                  <a:pt x="203630" y="27665"/>
                  <a:pt x="214279" y="30372"/>
                  <a:pt x="224304" y="35040"/>
                </a:cubicBezTo>
                <a:cubicBezTo>
                  <a:pt x="227597" y="36575"/>
                  <a:pt x="230795" y="38437"/>
                  <a:pt x="233942" y="40411"/>
                </a:cubicBezTo>
                <a:lnTo>
                  <a:pt x="233942" y="31703"/>
                </a:lnTo>
                <a:cubicBezTo>
                  <a:pt x="228231" y="27859"/>
                  <a:pt x="222155" y="24807"/>
                  <a:pt x="216214" y="21705"/>
                </a:cubicBezTo>
                <a:cubicBezTo>
                  <a:pt x="207456" y="17134"/>
                  <a:pt x="198525" y="13002"/>
                  <a:pt x="189487" y="9410"/>
                </a:cubicBezTo>
                <a:cubicBezTo>
                  <a:pt x="180687" y="5912"/>
                  <a:pt x="171778" y="2926"/>
                  <a:pt x="162615" y="1437"/>
                </a:cubicBezTo>
                <a:cubicBezTo>
                  <a:pt x="156702" y="476"/>
                  <a:pt x="150736" y="1"/>
                  <a:pt x="144772"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 name="Google Shape;186;p7"/>
          <p:cNvSpPr/>
          <p:nvPr/>
        </p:nvSpPr>
        <p:spPr>
          <a:xfrm flipH="1">
            <a:off x="-177871" y="4760126"/>
            <a:ext cx="4960169" cy="2176352"/>
          </a:xfrm>
          <a:custGeom>
            <a:avLst/>
            <a:gdLst/>
            <a:ahLst/>
            <a:cxnLst/>
            <a:rect l="l" t="t" r="r" b="b"/>
            <a:pathLst>
              <a:path w="123950" h="54385" extrusionOk="0">
                <a:moveTo>
                  <a:pt x="25687" y="0"/>
                </a:moveTo>
                <a:cubicBezTo>
                  <a:pt x="25613" y="0"/>
                  <a:pt x="25540" y="0"/>
                  <a:pt x="25467" y="0"/>
                </a:cubicBezTo>
                <a:cubicBezTo>
                  <a:pt x="22189" y="8"/>
                  <a:pt x="18895" y="286"/>
                  <a:pt x="15653" y="893"/>
                </a:cubicBezTo>
                <a:cubicBezTo>
                  <a:pt x="12106" y="1558"/>
                  <a:pt x="8455" y="2579"/>
                  <a:pt x="5276" y="4757"/>
                </a:cubicBezTo>
                <a:cubicBezTo>
                  <a:pt x="2358" y="6754"/>
                  <a:pt x="1" y="10011"/>
                  <a:pt x="133" y="14446"/>
                </a:cubicBezTo>
                <a:cubicBezTo>
                  <a:pt x="289" y="19675"/>
                  <a:pt x="3866" y="23250"/>
                  <a:pt x="7286" y="25363"/>
                </a:cubicBezTo>
                <a:cubicBezTo>
                  <a:pt x="11223" y="27796"/>
                  <a:pt x="15408" y="28684"/>
                  <a:pt x="19651" y="28684"/>
                </a:cubicBezTo>
                <a:cubicBezTo>
                  <a:pt x="25154" y="28684"/>
                  <a:pt x="30756" y="27191"/>
                  <a:pt x="36046" y="25632"/>
                </a:cubicBezTo>
                <a:cubicBezTo>
                  <a:pt x="41465" y="24035"/>
                  <a:pt x="46862" y="22167"/>
                  <a:pt x="52380" y="21177"/>
                </a:cubicBezTo>
                <a:cubicBezTo>
                  <a:pt x="56587" y="20424"/>
                  <a:pt x="60828" y="20023"/>
                  <a:pt x="65073" y="20023"/>
                </a:cubicBezTo>
                <a:cubicBezTo>
                  <a:pt x="66363" y="20023"/>
                  <a:pt x="67654" y="20060"/>
                  <a:pt x="68944" y="20135"/>
                </a:cubicBezTo>
                <a:cubicBezTo>
                  <a:pt x="79965" y="20783"/>
                  <a:pt x="90870" y="24103"/>
                  <a:pt x="100937" y="29809"/>
                </a:cubicBezTo>
                <a:cubicBezTo>
                  <a:pt x="105755" y="32540"/>
                  <a:pt x="110519" y="35684"/>
                  <a:pt x="114557" y="40038"/>
                </a:cubicBezTo>
                <a:cubicBezTo>
                  <a:pt x="118056" y="43811"/>
                  <a:pt x="120978" y="48359"/>
                  <a:pt x="123419" y="53277"/>
                </a:cubicBezTo>
                <a:cubicBezTo>
                  <a:pt x="123600" y="53644"/>
                  <a:pt x="123773" y="54016"/>
                  <a:pt x="123950" y="54384"/>
                </a:cubicBezTo>
                <a:lnTo>
                  <a:pt x="123950" y="30590"/>
                </a:lnTo>
                <a:cubicBezTo>
                  <a:pt x="115011" y="23740"/>
                  <a:pt x="104675" y="20070"/>
                  <a:pt x="94699" y="16430"/>
                </a:cubicBezTo>
                <a:cubicBezTo>
                  <a:pt x="83278" y="12265"/>
                  <a:pt x="71945" y="7950"/>
                  <a:pt x="60279" y="4996"/>
                </a:cubicBezTo>
                <a:cubicBezTo>
                  <a:pt x="48938" y="2125"/>
                  <a:pt x="37275" y="0"/>
                  <a:pt x="25687"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 name="Google Shape;187;p7"/>
          <p:cNvSpPr/>
          <p:nvPr/>
        </p:nvSpPr>
        <p:spPr>
          <a:xfrm flipH="1">
            <a:off x="4604554" y="5541999"/>
            <a:ext cx="4579363" cy="1972262"/>
          </a:xfrm>
          <a:custGeom>
            <a:avLst/>
            <a:gdLst/>
            <a:ahLst/>
            <a:cxnLst/>
            <a:rect l="l" t="t" r="r" b="b"/>
            <a:pathLst>
              <a:path w="114434" h="49285" extrusionOk="0">
                <a:moveTo>
                  <a:pt x="97111" y="0"/>
                </a:moveTo>
                <a:cubicBezTo>
                  <a:pt x="92375" y="0"/>
                  <a:pt x="88229" y="4066"/>
                  <a:pt x="85079" y="8725"/>
                </a:cubicBezTo>
                <a:cubicBezTo>
                  <a:pt x="81036" y="14698"/>
                  <a:pt x="78056" y="22263"/>
                  <a:pt x="72346" y="26006"/>
                </a:cubicBezTo>
                <a:cubicBezTo>
                  <a:pt x="69011" y="28192"/>
                  <a:pt x="65286" y="29191"/>
                  <a:pt x="61597" y="29874"/>
                </a:cubicBezTo>
                <a:cubicBezTo>
                  <a:pt x="57172" y="30696"/>
                  <a:pt x="52733" y="31343"/>
                  <a:pt x="48270" y="31736"/>
                </a:cubicBezTo>
                <a:cubicBezTo>
                  <a:pt x="43819" y="32127"/>
                  <a:pt x="39334" y="32342"/>
                  <a:pt x="34849" y="32342"/>
                </a:cubicBezTo>
                <a:cubicBezTo>
                  <a:pt x="29827" y="32342"/>
                  <a:pt x="24804" y="32073"/>
                  <a:pt x="19828" y="31484"/>
                </a:cubicBezTo>
                <a:cubicBezTo>
                  <a:pt x="13156" y="30694"/>
                  <a:pt x="6527" y="29288"/>
                  <a:pt x="0" y="27342"/>
                </a:cubicBezTo>
                <a:lnTo>
                  <a:pt x="0" y="45284"/>
                </a:lnTo>
                <a:cubicBezTo>
                  <a:pt x="0" y="47494"/>
                  <a:pt x="1415" y="49285"/>
                  <a:pt x="3161" y="49285"/>
                </a:cubicBezTo>
                <a:lnTo>
                  <a:pt x="54554" y="49285"/>
                </a:lnTo>
                <a:cubicBezTo>
                  <a:pt x="57524" y="43691"/>
                  <a:pt x="61460" y="38933"/>
                  <a:pt x="66165" y="35699"/>
                </a:cubicBezTo>
                <a:cubicBezTo>
                  <a:pt x="74007" y="30307"/>
                  <a:pt x="82814" y="29860"/>
                  <a:pt x="91444" y="28199"/>
                </a:cubicBezTo>
                <a:cubicBezTo>
                  <a:pt x="94850" y="27544"/>
                  <a:pt x="98284" y="26656"/>
                  <a:pt x="101576" y="25345"/>
                </a:cubicBezTo>
                <a:cubicBezTo>
                  <a:pt x="104402" y="24220"/>
                  <a:pt x="107468" y="22637"/>
                  <a:pt x="109397" y="19658"/>
                </a:cubicBezTo>
                <a:cubicBezTo>
                  <a:pt x="114434" y="11884"/>
                  <a:pt x="106261" y="3395"/>
                  <a:pt x="100927" y="890"/>
                </a:cubicBezTo>
                <a:cubicBezTo>
                  <a:pt x="99620" y="276"/>
                  <a:pt x="98345" y="0"/>
                  <a:pt x="97111"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 name="Google Shape;188;p7"/>
          <p:cNvSpPr/>
          <p:nvPr/>
        </p:nvSpPr>
        <p:spPr>
          <a:xfrm flipH="1">
            <a:off x="2000741" y="6801847"/>
            <a:ext cx="4319449" cy="712432"/>
          </a:xfrm>
          <a:custGeom>
            <a:avLst/>
            <a:gdLst/>
            <a:ahLst/>
            <a:cxnLst/>
            <a:rect l="l" t="t" r="r" b="b"/>
            <a:pathLst>
              <a:path w="107939" h="17803" extrusionOk="0">
                <a:moveTo>
                  <a:pt x="27543" y="0"/>
                </a:moveTo>
                <a:cubicBezTo>
                  <a:pt x="27240" y="0"/>
                  <a:pt x="26937" y="6"/>
                  <a:pt x="26634" y="18"/>
                </a:cubicBezTo>
                <a:cubicBezTo>
                  <a:pt x="24027" y="121"/>
                  <a:pt x="21392" y="745"/>
                  <a:pt x="19094" y="2364"/>
                </a:cubicBezTo>
                <a:cubicBezTo>
                  <a:pt x="18481" y="2797"/>
                  <a:pt x="16577" y="4050"/>
                  <a:pt x="17537" y="5118"/>
                </a:cubicBezTo>
                <a:cubicBezTo>
                  <a:pt x="18117" y="5762"/>
                  <a:pt x="19161" y="5928"/>
                  <a:pt x="19890" y="6091"/>
                </a:cubicBezTo>
                <a:cubicBezTo>
                  <a:pt x="23855" y="6979"/>
                  <a:pt x="27949" y="6569"/>
                  <a:pt x="31949" y="6998"/>
                </a:cubicBezTo>
                <a:cubicBezTo>
                  <a:pt x="35180" y="7344"/>
                  <a:pt x="39652" y="7834"/>
                  <a:pt x="41798" y="11379"/>
                </a:cubicBezTo>
                <a:cubicBezTo>
                  <a:pt x="41873" y="11504"/>
                  <a:pt x="41874" y="11697"/>
                  <a:pt x="41748" y="11777"/>
                </a:cubicBezTo>
                <a:cubicBezTo>
                  <a:pt x="40684" y="12461"/>
                  <a:pt x="39488" y="12703"/>
                  <a:pt x="38262" y="12703"/>
                </a:cubicBezTo>
                <a:cubicBezTo>
                  <a:pt x="36542" y="12703"/>
                  <a:pt x="34763" y="12227"/>
                  <a:pt x="33207" y="11823"/>
                </a:cubicBezTo>
                <a:cubicBezTo>
                  <a:pt x="31601" y="11407"/>
                  <a:pt x="30013" y="10894"/>
                  <a:pt x="28412" y="10466"/>
                </a:cubicBezTo>
                <a:cubicBezTo>
                  <a:pt x="26593" y="9980"/>
                  <a:pt x="24742" y="9711"/>
                  <a:pt x="22919" y="9248"/>
                </a:cubicBezTo>
                <a:cubicBezTo>
                  <a:pt x="18811" y="8207"/>
                  <a:pt x="14751" y="6811"/>
                  <a:pt x="10581" y="6185"/>
                </a:cubicBezTo>
                <a:cubicBezTo>
                  <a:pt x="9499" y="6023"/>
                  <a:pt x="8286" y="5852"/>
                  <a:pt x="7075" y="5852"/>
                </a:cubicBezTo>
                <a:cubicBezTo>
                  <a:pt x="5505" y="5852"/>
                  <a:pt x="3938" y="6139"/>
                  <a:pt x="2667" y="7101"/>
                </a:cubicBezTo>
                <a:cubicBezTo>
                  <a:pt x="702" y="8588"/>
                  <a:pt x="1" y="12230"/>
                  <a:pt x="827" y="14868"/>
                </a:cubicBezTo>
                <a:cubicBezTo>
                  <a:pt x="1191" y="16035"/>
                  <a:pt x="1835" y="16995"/>
                  <a:pt x="2588" y="17803"/>
                </a:cubicBezTo>
                <a:lnTo>
                  <a:pt x="107349" y="17803"/>
                </a:lnTo>
                <a:cubicBezTo>
                  <a:pt x="107939" y="14229"/>
                  <a:pt x="104542" y="9947"/>
                  <a:pt x="102361" y="8404"/>
                </a:cubicBezTo>
                <a:cubicBezTo>
                  <a:pt x="99751" y="6560"/>
                  <a:pt x="96718" y="5974"/>
                  <a:pt x="93716" y="5974"/>
                </a:cubicBezTo>
                <a:cubicBezTo>
                  <a:pt x="92496" y="5974"/>
                  <a:pt x="91282" y="6070"/>
                  <a:pt x="90103" y="6219"/>
                </a:cubicBezTo>
                <a:cubicBezTo>
                  <a:pt x="87978" y="6486"/>
                  <a:pt x="85895" y="7048"/>
                  <a:pt x="83786" y="7444"/>
                </a:cubicBezTo>
                <a:cubicBezTo>
                  <a:pt x="81051" y="7961"/>
                  <a:pt x="78295" y="8278"/>
                  <a:pt x="75534" y="8442"/>
                </a:cubicBezTo>
                <a:cubicBezTo>
                  <a:pt x="74026" y="8532"/>
                  <a:pt x="72516" y="8576"/>
                  <a:pt x="71005" y="8576"/>
                </a:cubicBezTo>
                <a:cubicBezTo>
                  <a:pt x="66567" y="8576"/>
                  <a:pt x="62125" y="8194"/>
                  <a:pt x="57730" y="7447"/>
                </a:cubicBezTo>
                <a:cubicBezTo>
                  <a:pt x="52546" y="6565"/>
                  <a:pt x="47524" y="4962"/>
                  <a:pt x="42478" y="3264"/>
                </a:cubicBezTo>
                <a:cubicBezTo>
                  <a:pt x="37619" y="1632"/>
                  <a:pt x="32605" y="0"/>
                  <a:pt x="27543"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 name="Google Shape;189;p7"/>
          <p:cNvSpPr/>
          <p:nvPr/>
        </p:nvSpPr>
        <p:spPr>
          <a:xfrm flipH="1">
            <a:off x="387612" y="6797685"/>
            <a:ext cx="658408" cy="716833"/>
          </a:xfrm>
          <a:custGeom>
            <a:avLst/>
            <a:gdLst/>
            <a:ahLst/>
            <a:cxnLst/>
            <a:rect l="l" t="t" r="r" b="b"/>
            <a:pathLst>
              <a:path w="16453" h="17913" extrusionOk="0">
                <a:moveTo>
                  <a:pt x="3031" y="0"/>
                </a:moveTo>
                <a:cubicBezTo>
                  <a:pt x="3004" y="0"/>
                  <a:pt x="2977" y="1"/>
                  <a:pt x="2950" y="2"/>
                </a:cubicBezTo>
                <a:cubicBezTo>
                  <a:pt x="1" y="132"/>
                  <a:pt x="2474" y="3624"/>
                  <a:pt x="3374" y="4819"/>
                </a:cubicBezTo>
                <a:cubicBezTo>
                  <a:pt x="5353" y="7446"/>
                  <a:pt x="8065" y="13097"/>
                  <a:pt x="8485" y="17912"/>
                </a:cubicBezTo>
                <a:lnTo>
                  <a:pt x="16452" y="17912"/>
                </a:lnTo>
                <a:cubicBezTo>
                  <a:pt x="15488" y="16742"/>
                  <a:pt x="14559" y="15523"/>
                  <a:pt x="13682" y="14232"/>
                </a:cubicBezTo>
                <a:cubicBezTo>
                  <a:pt x="11356" y="10805"/>
                  <a:pt x="9597" y="6836"/>
                  <a:pt x="7171" y="3507"/>
                </a:cubicBezTo>
                <a:cubicBezTo>
                  <a:pt x="6176" y="2144"/>
                  <a:pt x="4651" y="0"/>
                  <a:pt x="3031"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 name="Google Shape;190;p7"/>
          <p:cNvSpPr/>
          <p:nvPr/>
        </p:nvSpPr>
        <p:spPr>
          <a:xfrm flipH="1">
            <a:off x="-177798" y="5967071"/>
            <a:ext cx="4326332" cy="1547277"/>
          </a:xfrm>
          <a:custGeom>
            <a:avLst/>
            <a:gdLst/>
            <a:ahLst/>
            <a:cxnLst/>
            <a:rect l="l" t="t" r="r" b="b"/>
            <a:pathLst>
              <a:path w="108111" h="38665" extrusionOk="0">
                <a:moveTo>
                  <a:pt x="45814" y="1"/>
                </a:moveTo>
                <a:cubicBezTo>
                  <a:pt x="35137" y="1"/>
                  <a:pt x="24388" y="2076"/>
                  <a:pt x="14090" y="5571"/>
                </a:cubicBezTo>
                <a:cubicBezTo>
                  <a:pt x="10624" y="6748"/>
                  <a:pt x="7061" y="8059"/>
                  <a:pt x="3946" y="10366"/>
                </a:cubicBezTo>
                <a:cubicBezTo>
                  <a:pt x="2615" y="11352"/>
                  <a:pt x="1078" y="12695"/>
                  <a:pt x="565" y="14641"/>
                </a:cubicBezTo>
                <a:cubicBezTo>
                  <a:pt x="1" y="16782"/>
                  <a:pt x="1151" y="18845"/>
                  <a:pt x="2414" y="20142"/>
                </a:cubicBezTo>
                <a:cubicBezTo>
                  <a:pt x="4524" y="22313"/>
                  <a:pt x="7328" y="22930"/>
                  <a:pt x="10110" y="22930"/>
                </a:cubicBezTo>
                <a:cubicBezTo>
                  <a:pt x="11691" y="22930"/>
                  <a:pt x="13266" y="22730"/>
                  <a:pt x="14702" y="22504"/>
                </a:cubicBezTo>
                <a:cubicBezTo>
                  <a:pt x="19304" y="21780"/>
                  <a:pt x="23791" y="20252"/>
                  <a:pt x="28307" y="18979"/>
                </a:cubicBezTo>
                <a:cubicBezTo>
                  <a:pt x="31469" y="18088"/>
                  <a:pt x="34583" y="17727"/>
                  <a:pt x="37812" y="17553"/>
                </a:cubicBezTo>
                <a:cubicBezTo>
                  <a:pt x="39567" y="17460"/>
                  <a:pt x="41324" y="17409"/>
                  <a:pt x="43081" y="17409"/>
                </a:cubicBezTo>
                <a:cubicBezTo>
                  <a:pt x="45289" y="17409"/>
                  <a:pt x="47497" y="17490"/>
                  <a:pt x="49701" y="17670"/>
                </a:cubicBezTo>
                <a:cubicBezTo>
                  <a:pt x="53900" y="18013"/>
                  <a:pt x="58120" y="18692"/>
                  <a:pt x="62182" y="20121"/>
                </a:cubicBezTo>
                <a:cubicBezTo>
                  <a:pt x="65643" y="21338"/>
                  <a:pt x="69140" y="23140"/>
                  <a:pt x="71836" y="26229"/>
                </a:cubicBezTo>
                <a:cubicBezTo>
                  <a:pt x="74556" y="29344"/>
                  <a:pt x="76197" y="34210"/>
                  <a:pt x="75759" y="38664"/>
                </a:cubicBezTo>
                <a:lnTo>
                  <a:pt x="85535" y="38664"/>
                </a:lnTo>
                <a:cubicBezTo>
                  <a:pt x="85296" y="35981"/>
                  <a:pt x="84353" y="33119"/>
                  <a:pt x="83500" y="31067"/>
                </a:cubicBezTo>
                <a:cubicBezTo>
                  <a:pt x="82723" y="29197"/>
                  <a:pt x="81831" y="27538"/>
                  <a:pt x="80681" y="26012"/>
                </a:cubicBezTo>
                <a:cubicBezTo>
                  <a:pt x="79935" y="25023"/>
                  <a:pt x="78306" y="23246"/>
                  <a:pt x="78633" y="21650"/>
                </a:cubicBezTo>
                <a:cubicBezTo>
                  <a:pt x="78840" y="20643"/>
                  <a:pt x="79649" y="20281"/>
                  <a:pt x="80449" y="20281"/>
                </a:cubicBezTo>
                <a:cubicBezTo>
                  <a:pt x="80893" y="20281"/>
                  <a:pt x="81334" y="20392"/>
                  <a:pt x="81670" y="20567"/>
                </a:cubicBezTo>
                <a:cubicBezTo>
                  <a:pt x="83214" y="21372"/>
                  <a:pt x="84460" y="23111"/>
                  <a:pt x="85532" y="24674"/>
                </a:cubicBezTo>
                <a:cubicBezTo>
                  <a:pt x="88081" y="28395"/>
                  <a:pt x="90008" y="32694"/>
                  <a:pt x="92680" y="36288"/>
                </a:cubicBezTo>
                <a:cubicBezTo>
                  <a:pt x="93289" y="37105"/>
                  <a:pt x="93919" y="37895"/>
                  <a:pt x="94562" y="38663"/>
                </a:cubicBezTo>
                <a:lnTo>
                  <a:pt x="104952" y="38663"/>
                </a:lnTo>
                <a:cubicBezTo>
                  <a:pt x="106677" y="38663"/>
                  <a:pt x="108077" y="36912"/>
                  <a:pt x="108110" y="34738"/>
                </a:cubicBezTo>
                <a:cubicBezTo>
                  <a:pt x="104684" y="32047"/>
                  <a:pt x="101346" y="29175"/>
                  <a:pt x="98018" y="26250"/>
                </a:cubicBezTo>
                <a:cubicBezTo>
                  <a:pt x="92264" y="21194"/>
                  <a:pt x="86645" y="15791"/>
                  <a:pt x="80705" y="11085"/>
                </a:cubicBezTo>
                <a:cubicBezTo>
                  <a:pt x="70628" y="3099"/>
                  <a:pt x="58598" y="156"/>
                  <a:pt x="46845" y="7"/>
                </a:cubicBezTo>
                <a:cubicBezTo>
                  <a:pt x="46501" y="3"/>
                  <a:pt x="46158" y="1"/>
                  <a:pt x="45814"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 name="Google Shape;191;p7"/>
          <p:cNvSpPr/>
          <p:nvPr/>
        </p:nvSpPr>
        <p:spPr>
          <a:xfrm flipH="1">
            <a:off x="-317781" y="-68598"/>
            <a:ext cx="4335896" cy="796099"/>
          </a:xfrm>
          <a:custGeom>
            <a:avLst/>
            <a:gdLst/>
            <a:ahLst/>
            <a:cxnLst/>
            <a:rect l="l" t="t" r="r" b="b"/>
            <a:pathLst>
              <a:path w="108350" h="27758" extrusionOk="0">
                <a:moveTo>
                  <a:pt x="51648" y="1"/>
                </a:moveTo>
                <a:cubicBezTo>
                  <a:pt x="50846" y="407"/>
                  <a:pt x="50018" y="729"/>
                  <a:pt x="49203" y="1014"/>
                </a:cubicBezTo>
                <a:cubicBezTo>
                  <a:pt x="42065" y="3506"/>
                  <a:pt x="34586" y="3501"/>
                  <a:pt x="27241" y="3584"/>
                </a:cubicBezTo>
                <a:cubicBezTo>
                  <a:pt x="20757" y="3656"/>
                  <a:pt x="14163" y="3777"/>
                  <a:pt x="7797" y="5515"/>
                </a:cubicBezTo>
                <a:cubicBezTo>
                  <a:pt x="5715" y="6083"/>
                  <a:pt x="3438" y="6902"/>
                  <a:pt x="1858" y="8814"/>
                </a:cubicBezTo>
                <a:cubicBezTo>
                  <a:pt x="0" y="11058"/>
                  <a:pt x="83" y="14195"/>
                  <a:pt x="776" y="17107"/>
                </a:cubicBezTo>
                <a:cubicBezTo>
                  <a:pt x="2438" y="24097"/>
                  <a:pt x="7861" y="27758"/>
                  <a:pt x="13371" y="27758"/>
                </a:cubicBezTo>
                <a:cubicBezTo>
                  <a:pt x="13681" y="27758"/>
                  <a:pt x="13992" y="27746"/>
                  <a:pt x="14303" y="27723"/>
                </a:cubicBezTo>
                <a:cubicBezTo>
                  <a:pt x="20922" y="27226"/>
                  <a:pt x="26485" y="22282"/>
                  <a:pt x="32673" y="19847"/>
                </a:cubicBezTo>
                <a:cubicBezTo>
                  <a:pt x="36195" y="18461"/>
                  <a:pt x="39879" y="17578"/>
                  <a:pt x="43501" y="16728"/>
                </a:cubicBezTo>
                <a:cubicBezTo>
                  <a:pt x="47244" y="15849"/>
                  <a:pt x="51012" y="15131"/>
                  <a:pt x="54789" y="14515"/>
                </a:cubicBezTo>
                <a:cubicBezTo>
                  <a:pt x="62223" y="13302"/>
                  <a:pt x="69695" y="12486"/>
                  <a:pt x="77160" y="11610"/>
                </a:cubicBezTo>
                <a:cubicBezTo>
                  <a:pt x="86796" y="10479"/>
                  <a:pt x="96503" y="9420"/>
                  <a:pt x="106195" y="9420"/>
                </a:cubicBezTo>
                <a:cubicBezTo>
                  <a:pt x="106913" y="9420"/>
                  <a:pt x="107630" y="9426"/>
                  <a:pt x="108348" y="9438"/>
                </a:cubicBezTo>
                <a:lnTo>
                  <a:pt x="108348" y="4002"/>
                </a:lnTo>
                <a:cubicBezTo>
                  <a:pt x="108350" y="1793"/>
                  <a:pt x="106935" y="1"/>
                  <a:pt x="105190" y="1"/>
                </a:cubicBezTo>
                <a:lnTo>
                  <a:pt x="90762" y="1"/>
                </a:lnTo>
                <a:cubicBezTo>
                  <a:pt x="89703" y="1934"/>
                  <a:pt x="88395" y="3470"/>
                  <a:pt x="86599" y="4557"/>
                </a:cubicBezTo>
                <a:cubicBezTo>
                  <a:pt x="83877" y="6208"/>
                  <a:pt x="80880" y="7099"/>
                  <a:pt x="77918" y="7745"/>
                </a:cubicBezTo>
                <a:cubicBezTo>
                  <a:pt x="74349" y="8524"/>
                  <a:pt x="70756" y="9202"/>
                  <a:pt x="67162" y="9801"/>
                </a:cubicBezTo>
                <a:cubicBezTo>
                  <a:pt x="59627" y="11058"/>
                  <a:pt x="52047" y="11784"/>
                  <a:pt x="44534" y="13253"/>
                </a:cubicBezTo>
                <a:cubicBezTo>
                  <a:pt x="40916" y="13963"/>
                  <a:pt x="37300" y="14822"/>
                  <a:pt x="33793" y="16179"/>
                </a:cubicBezTo>
                <a:cubicBezTo>
                  <a:pt x="31120" y="17214"/>
                  <a:pt x="28648" y="18964"/>
                  <a:pt x="26050" y="20259"/>
                </a:cubicBezTo>
                <a:cubicBezTo>
                  <a:pt x="24092" y="21236"/>
                  <a:pt x="21957" y="22126"/>
                  <a:pt x="19819" y="22126"/>
                </a:cubicBezTo>
                <a:cubicBezTo>
                  <a:pt x="19398" y="22126"/>
                  <a:pt x="18976" y="22091"/>
                  <a:pt x="18556" y="22016"/>
                </a:cubicBezTo>
                <a:cubicBezTo>
                  <a:pt x="16742" y="21690"/>
                  <a:pt x="14667" y="20360"/>
                  <a:pt x="13727" y="18271"/>
                </a:cubicBezTo>
                <a:cubicBezTo>
                  <a:pt x="12111" y="14673"/>
                  <a:pt x="16343" y="12032"/>
                  <a:pt x="18335" y="10924"/>
                </a:cubicBezTo>
                <a:cubicBezTo>
                  <a:pt x="29038" y="4972"/>
                  <a:pt x="41116" y="7214"/>
                  <a:pt x="52462" y="6363"/>
                </a:cubicBezTo>
                <a:cubicBezTo>
                  <a:pt x="56489" y="6062"/>
                  <a:pt x="60477" y="5377"/>
                  <a:pt x="64377" y="4066"/>
                </a:cubicBezTo>
                <a:cubicBezTo>
                  <a:pt x="66858" y="3233"/>
                  <a:pt x="69388" y="2647"/>
                  <a:pt x="71900" y="1973"/>
                </a:cubicBezTo>
                <a:cubicBezTo>
                  <a:pt x="74066" y="1391"/>
                  <a:pt x="76235" y="775"/>
                  <a:pt x="78366"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 name="Google Shape;192;p7"/>
          <p:cNvSpPr/>
          <p:nvPr/>
        </p:nvSpPr>
        <p:spPr>
          <a:xfrm flipH="1">
            <a:off x="5196012" y="320365"/>
            <a:ext cx="3996027" cy="864218"/>
          </a:xfrm>
          <a:custGeom>
            <a:avLst/>
            <a:gdLst/>
            <a:ahLst/>
            <a:cxnLst/>
            <a:rect l="l" t="t" r="r" b="b"/>
            <a:pathLst>
              <a:path w="99857" h="21596" extrusionOk="0">
                <a:moveTo>
                  <a:pt x="65198" y="399"/>
                </a:moveTo>
                <a:cubicBezTo>
                  <a:pt x="72321" y="399"/>
                  <a:pt x="79621" y="1791"/>
                  <a:pt x="86922" y="4550"/>
                </a:cubicBezTo>
                <a:cubicBezTo>
                  <a:pt x="89575" y="5554"/>
                  <a:pt x="92653" y="6864"/>
                  <a:pt x="95348" y="8979"/>
                </a:cubicBezTo>
                <a:cubicBezTo>
                  <a:pt x="98235" y="11247"/>
                  <a:pt x="99428" y="13677"/>
                  <a:pt x="98898" y="16206"/>
                </a:cubicBezTo>
                <a:cubicBezTo>
                  <a:pt x="98311" y="18994"/>
                  <a:pt x="95759" y="19972"/>
                  <a:pt x="93599" y="20511"/>
                </a:cubicBezTo>
                <a:cubicBezTo>
                  <a:pt x="91491" y="21039"/>
                  <a:pt x="89309" y="21193"/>
                  <a:pt x="87246" y="21193"/>
                </a:cubicBezTo>
                <a:cubicBezTo>
                  <a:pt x="86217" y="21193"/>
                  <a:pt x="85218" y="21155"/>
                  <a:pt x="84273" y="21106"/>
                </a:cubicBezTo>
                <a:cubicBezTo>
                  <a:pt x="78503" y="20800"/>
                  <a:pt x="72921" y="19852"/>
                  <a:pt x="67683" y="18295"/>
                </a:cubicBezTo>
                <a:cubicBezTo>
                  <a:pt x="64541" y="17362"/>
                  <a:pt x="61400" y="16083"/>
                  <a:pt x="58362" y="14847"/>
                </a:cubicBezTo>
                <a:cubicBezTo>
                  <a:pt x="53266" y="12773"/>
                  <a:pt x="47995" y="10628"/>
                  <a:pt x="42530" y="10025"/>
                </a:cubicBezTo>
                <a:cubicBezTo>
                  <a:pt x="41682" y="9932"/>
                  <a:pt x="40859" y="9885"/>
                  <a:pt x="40058" y="9885"/>
                </a:cubicBezTo>
                <a:cubicBezTo>
                  <a:pt x="36646" y="9885"/>
                  <a:pt x="33636" y="10728"/>
                  <a:pt x="31087" y="12400"/>
                </a:cubicBezTo>
                <a:cubicBezTo>
                  <a:pt x="26728" y="15269"/>
                  <a:pt x="22197" y="17122"/>
                  <a:pt x="17235" y="18071"/>
                </a:cubicBezTo>
                <a:cubicBezTo>
                  <a:pt x="13172" y="18848"/>
                  <a:pt x="9086" y="19070"/>
                  <a:pt x="5424" y="19070"/>
                </a:cubicBezTo>
                <a:cubicBezTo>
                  <a:pt x="3631" y="19070"/>
                  <a:pt x="1941" y="19017"/>
                  <a:pt x="403" y="18949"/>
                </a:cubicBezTo>
                <a:lnTo>
                  <a:pt x="403" y="11532"/>
                </a:lnTo>
                <a:cubicBezTo>
                  <a:pt x="2361" y="12661"/>
                  <a:pt x="4594" y="13456"/>
                  <a:pt x="7045" y="13900"/>
                </a:cubicBezTo>
                <a:cubicBezTo>
                  <a:pt x="8672" y="14195"/>
                  <a:pt x="10356" y="14343"/>
                  <a:pt x="12121" y="14343"/>
                </a:cubicBezTo>
                <a:cubicBezTo>
                  <a:pt x="13968" y="14343"/>
                  <a:pt x="15904" y="14181"/>
                  <a:pt x="17957" y="13858"/>
                </a:cubicBezTo>
                <a:cubicBezTo>
                  <a:pt x="23076" y="13055"/>
                  <a:pt x="27790" y="10978"/>
                  <a:pt x="32121" y="8853"/>
                </a:cubicBezTo>
                <a:lnTo>
                  <a:pt x="32595" y="8620"/>
                </a:lnTo>
                <a:cubicBezTo>
                  <a:pt x="37243" y="6337"/>
                  <a:pt x="42049" y="3980"/>
                  <a:pt x="47066" y="2784"/>
                </a:cubicBezTo>
                <a:cubicBezTo>
                  <a:pt x="53031" y="1361"/>
                  <a:pt x="58397" y="590"/>
                  <a:pt x="63469" y="426"/>
                </a:cubicBezTo>
                <a:cubicBezTo>
                  <a:pt x="64044" y="408"/>
                  <a:pt x="64620" y="399"/>
                  <a:pt x="65198" y="399"/>
                </a:cubicBezTo>
                <a:close/>
                <a:moveTo>
                  <a:pt x="65203" y="1"/>
                </a:moveTo>
                <a:cubicBezTo>
                  <a:pt x="64619" y="1"/>
                  <a:pt x="64036" y="10"/>
                  <a:pt x="63455" y="29"/>
                </a:cubicBezTo>
                <a:cubicBezTo>
                  <a:pt x="58355" y="192"/>
                  <a:pt x="52963" y="968"/>
                  <a:pt x="46970" y="2396"/>
                </a:cubicBezTo>
                <a:cubicBezTo>
                  <a:pt x="41911" y="3604"/>
                  <a:pt x="37084" y="5971"/>
                  <a:pt x="32416" y="8263"/>
                </a:cubicBezTo>
                <a:lnTo>
                  <a:pt x="31942" y="8496"/>
                </a:lnTo>
                <a:cubicBezTo>
                  <a:pt x="27640" y="10606"/>
                  <a:pt x="22957" y="12670"/>
                  <a:pt x="17892" y="13466"/>
                </a:cubicBezTo>
                <a:cubicBezTo>
                  <a:pt x="15860" y="13785"/>
                  <a:pt x="13946" y="13945"/>
                  <a:pt x="12120" y="13945"/>
                </a:cubicBezTo>
                <a:cubicBezTo>
                  <a:pt x="10379" y="13945"/>
                  <a:pt x="8719" y="13799"/>
                  <a:pt x="7116" y="13508"/>
                </a:cubicBezTo>
                <a:cubicBezTo>
                  <a:pt x="4584" y="13050"/>
                  <a:pt x="2294" y="12211"/>
                  <a:pt x="305" y="11012"/>
                </a:cubicBezTo>
                <a:lnTo>
                  <a:pt x="0" y="10828"/>
                </a:lnTo>
                <a:lnTo>
                  <a:pt x="0" y="19337"/>
                </a:lnTo>
                <a:lnTo>
                  <a:pt x="193" y="19345"/>
                </a:lnTo>
                <a:cubicBezTo>
                  <a:pt x="1788" y="19417"/>
                  <a:pt x="3552" y="19474"/>
                  <a:pt x="5427" y="19474"/>
                </a:cubicBezTo>
                <a:cubicBezTo>
                  <a:pt x="9110" y="19474"/>
                  <a:pt x="13220" y="19251"/>
                  <a:pt x="17311" y="18469"/>
                </a:cubicBezTo>
                <a:cubicBezTo>
                  <a:pt x="22324" y="17509"/>
                  <a:pt x="26904" y="15636"/>
                  <a:pt x="31309" y="12740"/>
                </a:cubicBezTo>
                <a:cubicBezTo>
                  <a:pt x="33791" y="11110"/>
                  <a:pt x="36725" y="10287"/>
                  <a:pt x="40058" y="10287"/>
                </a:cubicBezTo>
                <a:cubicBezTo>
                  <a:pt x="40845" y="10287"/>
                  <a:pt x="41654" y="10333"/>
                  <a:pt x="42485" y="10425"/>
                </a:cubicBezTo>
                <a:cubicBezTo>
                  <a:pt x="47895" y="11021"/>
                  <a:pt x="53139" y="13156"/>
                  <a:pt x="58211" y="15220"/>
                </a:cubicBezTo>
                <a:cubicBezTo>
                  <a:pt x="61257" y="16459"/>
                  <a:pt x="64408" y="17742"/>
                  <a:pt x="67568" y="18681"/>
                </a:cubicBezTo>
                <a:cubicBezTo>
                  <a:pt x="72838" y="20248"/>
                  <a:pt x="78452" y="21200"/>
                  <a:pt x="84253" y="21507"/>
                </a:cubicBezTo>
                <a:cubicBezTo>
                  <a:pt x="85207" y="21557"/>
                  <a:pt x="86216" y="21596"/>
                  <a:pt x="87255" y="21596"/>
                </a:cubicBezTo>
                <a:cubicBezTo>
                  <a:pt x="89341" y="21596"/>
                  <a:pt x="91554" y="21438"/>
                  <a:pt x="93697" y="20904"/>
                </a:cubicBezTo>
                <a:cubicBezTo>
                  <a:pt x="95795" y="20381"/>
                  <a:pt x="98654" y="19332"/>
                  <a:pt x="99293" y="16292"/>
                </a:cubicBezTo>
                <a:cubicBezTo>
                  <a:pt x="99857" y="13600"/>
                  <a:pt x="98614" y="11035"/>
                  <a:pt x="95596" y="8666"/>
                </a:cubicBezTo>
                <a:cubicBezTo>
                  <a:pt x="92859" y="6520"/>
                  <a:pt x="89747" y="5193"/>
                  <a:pt x="87062" y="4178"/>
                </a:cubicBezTo>
                <a:cubicBezTo>
                  <a:pt x="79719" y="1402"/>
                  <a:pt x="72371" y="1"/>
                  <a:pt x="6520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93" name="Google Shape;193;p7"/>
          <p:cNvGrpSpPr/>
          <p:nvPr/>
        </p:nvGrpSpPr>
        <p:grpSpPr>
          <a:xfrm>
            <a:off x="-185781" y="-222600"/>
            <a:ext cx="9377821" cy="2147740"/>
            <a:chOff x="-185781" y="-222600"/>
            <a:chExt cx="9377821" cy="2147740"/>
          </a:xfrm>
        </p:grpSpPr>
        <p:sp>
          <p:nvSpPr>
            <p:cNvPr id="194" name="Google Shape;194;p7"/>
            <p:cNvSpPr/>
            <p:nvPr/>
          </p:nvSpPr>
          <p:spPr>
            <a:xfrm flipH="1">
              <a:off x="-177898" y="-150047"/>
              <a:ext cx="9361814" cy="2075187"/>
            </a:xfrm>
            <a:custGeom>
              <a:avLst/>
              <a:gdLst/>
              <a:ahLst/>
              <a:cxnLst/>
              <a:rect l="l" t="t" r="r" b="b"/>
              <a:pathLst>
                <a:path w="233943" h="51857" extrusionOk="0">
                  <a:moveTo>
                    <a:pt x="114254" y="0"/>
                  </a:moveTo>
                  <a:cubicBezTo>
                    <a:pt x="113814" y="3337"/>
                    <a:pt x="107760" y="3970"/>
                    <a:pt x="105882" y="4185"/>
                  </a:cubicBezTo>
                  <a:cubicBezTo>
                    <a:pt x="103480" y="4463"/>
                    <a:pt x="101037" y="4580"/>
                    <a:pt x="98593" y="4580"/>
                  </a:cubicBezTo>
                  <a:cubicBezTo>
                    <a:pt x="96187" y="4580"/>
                    <a:pt x="93780" y="4466"/>
                    <a:pt x="91413" y="4277"/>
                  </a:cubicBezTo>
                  <a:cubicBezTo>
                    <a:pt x="83262" y="3622"/>
                    <a:pt x="75254" y="1586"/>
                    <a:pt x="67197" y="2"/>
                  </a:cubicBezTo>
                  <a:lnTo>
                    <a:pt x="3161" y="2"/>
                  </a:lnTo>
                  <a:cubicBezTo>
                    <a:pt x="1415" y="2"/>
                    <a:pt x="0" y="1794"/>
                    <a:pt x="0" y="4003"/>
                  </a:cubicBezTo>
                  <a:lnTo>
                    <a:pt x="0" y="12983"/>
                  </a:lnTo>
                  <a:cubicBezTo>
                    <a:pt x="752" y="13703"/>
                    <a:pt x="1532" y="14304"/>
                    <a:pt x="2202" y="14753"/>
                  </a:cubicBezTo>
                  <a:cubicBezTo>
                    <a:pt x="5867" y="17202"/>
                    <a:pt x="10108" y="17905"/>
                    <a:pt x="14266" y="17905"/>
                  </a:cubicBezTo>
                  <a:cubicBezTo>
                    <a:pt x="15542" y="17905"/>
                    <a:pt x="16811" y="17839"/>
                    <a:pt x="18052" y="17736"/>
                  </a:cubicBezTo>
                  <a:cubicBezTo>
                    <a:pt x="23329" y="17301"/>
                    <a:pt x="28524" y="16026"/>
                    <a:pt x="33704" y="14740"/>
                  </a:cubicBezTo>
                  <a:cubicBezTo>
                    <a:pt x="40948" y="12940"/>
                    <a:pt x="48135" y="10828"/>
                    <a:pt x="55442" y="9439"/>
                  </a:cubicBezTo>
                  <a:cubicBezTo>
                    <a:pt x="61321" y="8322"/>
                    <a:pt x="67233" y="7670"/>
                    <a:pt x="73167" y="7670"/>
                  </a:cubicBezTo>
                  <a:cubicBezTo>
                    <a:pt x="74688" y="7670"/>
                    <a:pt x="76210" y="7713"/>
                    <a:pt x="77734" y="7802"/>
                  </a:cubicBezTo>
                  <a:cubicBezTo>
                    <a:pt x="85106" y="8232"/>
                    <a:pt x="92423" y="9785"/>
                    <a:pt x="99530" y="12287"/>
                  </a:cubicBezTo>
                  <a:cubicBezTo>
                    <a:pt x="102317" y="13268"/>
                    <a:pt x="105115" y="14314"/>
                    <a:pt x="107858" y="15489"/>
                  </a:cubicBezTo>
                  <a:cubicBezTo>
                    <a:pt x="110332" y="16548"/>
                    <a:pt x="112809" y="17789"/>
                    <a:pt x="115004" y="19608"/>
                  </a:cubicBezTo>
                  <a:cubicBezTo>
                    <a:pt x="117824" y="21944"/>
                    <a:pt x="120303" y="25852"/>
                    <a:pt x="120226" y="30339"/>
                  </a:cubicBezTo>
                  <a:cubicBezTo>
                    <a:pt x="120101" y="37466"/>
                    <a:pt x="112935" y="40330"/>
                    <a:pt x="108516" y="41748"/>
                  </a:cubicBezTo>
                  <a:cubicBezTo>
                    <a:pt x="101630" y="43955"/>
                    <a:pt x="94414" y="44564"/>
                    <a:pt x="87337" y="44821"/>
                  </a:cubicBezTo>
                  <a:cubicBezTo>
                    <a:pt x="84855" y="44912"/>
                    <a:pt x="82371" y="44958"/>
                    <a:pt x="79887" y="44958"/>
                  </a:cubicBezTo>
                  <a:cubicBezTo>
                    <a:pt x="73140" y="44958"/>
                    <a:pt x="66393" y="44612"/>
                    <a:pt x="59673" y="43851"/>
                  </a:cubicBezTo>
                  <a:cubicBezTo>
                    <a:pt x="52128" y="42997"/>
                    <a:pt x="44620" y="41722"/>
                    <a:pt x="37128" y="40332"/>
                  </a:cubicBezTo>
                  <a:cubicBezTo>
                    <a:pt x="29596" y="38936"/>
                    <a:pt x="22076" y="37257"/>
                    <a:pt x="14513" y="36145"/>
                  </a:cubicBezTo>
                  <a:cubicBezTo>
                    <a:pt x="10469" y="35552"/>
                    <a:pt x="6279" y="35103"/>
                    <a:pt x="2100" y="35103"/>
                  </a:cubicBezTo>
                  <a:cubicBezTo>
                    <a:pt x="1400" y="35103"/>
                    <a:pt x="700" y="35116"/>
                    <a:pt x="0" y="35142"/>
                  </a:cubicBezTo>
                  <a:lnTo>
                    <a:pt x="0" y="41392"/>
                  </a:lnTo>
                  <a:cubicBezTo>
                    <a:pt x="3897" y="40406"/>
                    <a:pt x="7757" y="39113"/>
                    <a:pt x="11701" y="38520"/>
                  </a:cubicBezTo>
                  <a:cubicBezTo>
                    <a:pt x="12850" y="38347"/>
                    <a:pt x="14002" y="38268"/>
                    <a:pt x="15153" y="38268"/>
                  </a:cubicBezTo>
                  <a:cubicBezTo>
                    <a:pt x="18352" y="38268"/>
                    <a:pt x="21545" y="38880"/>
                    <a:pt x="24665" y="39789"/>
                  </a:cubicBezTo>
                  <a:cubicBezTo>
                    <a:pt x="29176" y="41103"/>
                    <a:pt x="33559" y="43015"/>
                    <a:pt x="37996" y="44675"/>
                  </a:cubicBezTo>
                  <a:cubicBezTo>
                    <a:pt x="42689" y="46433"/>
                    <a:pt x="47479" y="47692"/>
                    <a:pt x="52300" y="48740"/>
                  </a:cubicBezTo>
                  <a:cubicBezTo>
                    <a:pt x="61496" y="50745"/>
                    <a:pt x="70937" y="51857"/>
                    <a:pt x="80373" y="51857"/>
                  </a:cubicBezTo>
                  <a:cubicBezTo>
                    <a:pt x="91348" y="51857"/>
                    <a:pt x="102317" y="50352"/>
                    <a:pt x="112889" y="46997"/>
                  </a:cubicBezTo>
                  <a:cubicBezTo>
                    <a:pt x="122215" y="44038"/>
                    <a:pt x="130897" y="39216"/>
                    <a:pt x="139694" y="34414"/>
                  </a:cubicBezTo>
                  <a:cubicBezTo>
                    <a:pt x="143466" y="32352"/>
                    <a:pt x="147358" y="30634"/>
                    <a:pt x="151383" y="29556"/>
                  </a:cubicBezTo>
                  <a:cubicBezTo>
                    <a:pt x="155813" y="28370"/>
                    <a:pt x="160303" y="28105"/>
                    <a:pt x="164816" y="27914"/>
                  </a:cubicBezTo>
                  <a:cubicBezTo>
                    <a:pt x="167320" y="27807"/>
                    <a:pt x="169825" y="27756"/>
                    <a:pt x="172331" y="27756"/>
                  </a:cubicBezTo>
                  <a:cubicBezTo>
                    <a:pt x="189289" y="27756"/>
                    <a:pt x="206270" y="30094"/>
                    <a:pt x="222996" y="33398"/>
                  </a:cubicBezTo>
                  <a:cubicBezTo>
                    <a:pt x="226644" y="34116"/>
                    <a:pt x="230302" y="34924"/>
                    <a:pt x="233942" y="35864"/>
                  </a:cubicBezTo>
                  <a:lnTo>
                    <a:pt x="233942" y="9938"/>
                  </a:lnTo>
                  <a:cubicBezTo>
                    <a:pt x="233216" y="9925"/>
                    <a:pt x="232489" y="9919"/>
                    <a:pt x="231762" y="9919"/>
                  </a:cubicBezTo>
                  <a:cubicBezTo>
                    <a:pt x="219843" y="9919"/>
                    <a:pt x="207922" y="11530"/>
                    <a:pt x="196068" y="12904"/>
                  </a:cubicBezTo>
                  <a:cubicBezTo>
                    <a:pt x="188339" y="13801"/>
                    <a:pt x="180609" y="14806"/>
                    <a:pt x="172944" y="16393"/>
                  </a:cubicBezTo>
                  <a:cubicBezTo>
                    <a:pt x="169135" y="17181"/>
                    <a:pt x="165343" y="18112"/>
                    <a:pt x="161591" y="19260"/>
                  </a:cubicBezTo>
                  <a:cubicBezTo>
                    <a:pt x="158213" y="20291"/>
                    <a:pt x="155063" y="21813"/>
                    <a:pt x="151893" y="23606"/>
                  </a:cubicBezTo>
                  <a:cubicBezTo>
                    <a:pt x="147715" y="25970"/>
                    <a:pt x="143374" y="28204"/>
                    <a:pt x="138868" y="28204"/>
                  </a:cubicBezTo>
                  <a:cubicBezTo>
                    <a:pt x="137422" y="28204"/>
                    <a:pt x="135960" y="27974"/>
                    <a:pt x="134480" y="27445"/>
                  </a:cubicBezTo>
                  <a:cubicBezTo>
                    <a:pt x="129632" y="25711"/>
                    <a:pt x="125716" y="20547"/>
                    <a:pt x="125484" y="13951"/>
                  </a:cubicBezTo>
                  <a:cubicBezTo>
                    <a:pt x="125286" y="8300"/>
                    <a:pt x="129601" y="6027"/>
                    <a:pt x="133294" y="5020"/>
                  </a:cubicBezTo>
                  <a:cubicBezTo>
                    <a:pt x="139570" y="3307"/>
                    <a:pt x="146074" y="3151"/>
                    <a:pt x="152463" y="3078"/>
                  </a:cubicBezTo>
                  <a:cubicBezTo>
                    <a:pt x="160083" y="2991"/>
                    <a:pt x="167851" y="3042"/>
                    <a:pt x="175233" y="328"/>
                  </a:cubicBezTo>
                  <a:cubicBezTo>
                    <a:pt x="175511" y="226"/>
                    <a:pt x="175788" y="116"/>
                    <a:pt x="176066"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 name="Google Shape;195;p7"/>
            <p:cNvSpPr/>
            <p:nvPr/>
          </p:nvSpPr>
          <p:spPr>
            <a:xfrm flipH="1">
              <a:off x="-185781" y="-222600"/>
              <a:ext cx="9377821" cy="2090634"/>
            </a:xfrm>
            <a:custGeom>
              <a:avLst/>
              <a:gdLst/>
              <a:ahLst/>
              <a:cxnLst/>
              <a:rect l="l" t="t" r="r" b="b"/>
              <a:pathLst>
                <a:path w="234343" h="52243" extrusionOk="0">
                  <a:moveTo>
                    <a:pt x="67361" y="400"/>
                  </a:moveTo>
                  <a:cubicBezTo>
                    <a:pt x="69340" y="790"/>
                    <a:pt x="71349" y="1215"/>
                    <a:pt x="73292" y="1625"/>
                  </a:cubicBezTo>
                  <a:cubicBezTo>
                    <a:pt x="79265" y="2884"/>
                    <a:pt x="85439" y="4185"/>
                    <a:pt x="91598" y="4680"/>
                  </a:cubicBezTo>
                  <a:cubicBezTo>
                    <a:pt x="94144" y="4885"/>
                    <a:pt x="96537" y="4987"/>
                    <a:pt x="98805" y="4987"/>
                  </a:cubicBezTo>
                  <a:cubicBezTo>
                    <a:pt x="101387" y="4987"/>
                    <a:pt x="103808" y="4854"/>
                    <a:pt x="106108" y="4590"/>
                  </a:cubicBezTo>
                  <a:lnTo>
                    <a:pt x="106218" y="4577"/>
                  </a:lnTo>
                  <a:cubicBezTo>
                    <a:pt x="108158" y="4354"/>
                    <a:pt x="114000" y="3685"/>
                    <a:pt x="114628" y="406"/>
                  </a:cubicBezTo>
                  <a:lnTo>
                    <a:pt x="175193" y="406"/>
                  </a:lnTo>
                  <a:cubicBezTo>
                    <a:pt x="168249" y="2915"/>
                    <a:pt x="160889" y="2994"/>
                    <a:pt x="153768" y="3069"/>
                  </a:cubicBezTo>
                  <a:lnTo>
                    <a:pt x="152665" y="3082"/>
                  </a:lnTo>
                  <a:cubicBezTo>
                    <a:pt x="145764" y="3162"/>
                    <a:pt x="139551" y="3364"/>
                    <a:pt x="133446" y="5030"/>
                  </a:cubicBezTo>
                  <a:cubicBezTo>
                    <a:pt x="128003" y="6516"/>
                    <a:pt x="125326" y="9588"/>
                    <a:pt x="125487" y="14164"/>
                  </a:cubicBezTo>
                  <a:cubicBezTo>
                    <a:pt x="125709" y="20471"/>
                    <a:pt x="129379" y="25966"/>
                    <a:pt x="134618" y="27839"/>
                  </a:cubicBezTo>
                  <a:cubicBezTo>
                    <a:pt x="136131" y="28380"/>
                    <a:pt x="137619" y="28617"/>
                    <a:pt x="139091" y="28617"/>
                  </a:cubicBezTo>
                  <a:cubicBezTo>
                    <a:pt x="143547" y="28617"/>
                    <a:pt x="147847" y="26448"/>
                    <a:pt x="152196" y="23987"/>
                  </a:cubicBezTo>
                  <a:cubicBezTo>
                    <a:pt x="155813" y="21943"/>
                    <a:pt x="158880" y="20567"/>
                    <a:pt x="161854" y="19658"/>
                  </a:cubicBezTo>
                  <a:cubicBezTo>
                    <a:pt x="165379" y="18581"/>
                    <a:pt x="169085" y="17643"/>
                    <a:pt x="173189" y="16795"/>
                  </a:cubicBezTo>
                  <a:cubicBezTo>
                    <a:pt x="180974" y="15181"/>
                    <a:pt x="188894" y="14166"/>
                    <a:pt x="196294" y="13308"/>
                  </a:cubicBezTo>
                  <a:cubicBezTo>
                    <a:pt x="197767" y="13138"/>
                    <a:pt x="199245" y="12964"/>
                    <a:pt x="200722" y="12788"/>
                  </a:cubicBezTo>
                  <a:cubicBezTo>
                    <a:pt x="210970" y="11576"/>
                    <a:pt x="221543" y="10326"/>
                    <a:pt x="231999" y="10326"/>
                  </a:cubicBezTo>
                  <a:cubicBezTo>
                    <a:pt x="232648" y="10326"/>
                    <a:pt x="233296" y="10331"/>
                    <a:pt x="233944" y="10341"/>
                  </a:cubicBezTo>
                  <a:lnTo>
                    <a:pt x="233944" y="35809"/>
                  </a:lnTo>
                  <a:cubicBezTo>
                    <a:pt x="230629" y="34959"/>
                    <a:pt x="227123" y="34173"/>
                    <a:pt x="223236" y="33405"/>
                  </a:cubicBezTo>
                  <a:cubicBezTo>
                    <a:pt x="203906" y="29587"/>
                    <a:pt x="187591" y="27758"/>
                    <a:pt x="172597" y="27758"/>
                  </a:cubicBezTo>
                  <a:cubicBezTo>
                    <a:pt x="170032" y="27758"/>
                    <a:pt x="167505" y="27812"/>
                    <a:pt x="165009" y="27918"/>
                  </a:cubicBezTo>
                  <a:cubicBezTo>
                    <a:pt x="160422" y="28112"/>
                    <a:pt x="155941" y="28387"/>
                    <a:pt x="151533" y="29567"/>
                  </a:cubicBezTo>
                  <a:cubicBezTo>
                    <a:pt x="147826" y="30560"/>
                    <a:pt x="143986" y="32153"/>
                    <a:pt x="139798" y="34441"/>
                  </a:cubicBezTo>
                  <a:lnTo>
                    <a:pt x="138875" y="34945"/>
                  </a:lnTo>
                  <a:cubicBezTo>
                    <a:pt x="130584" y="39473"/>
                    <a:pt x="122011" y="44161"/>
                    <a:pt x="113029" y="47009"/>
                  </a:cubicBezTo>
                  <a:cubicBezTo>
                    <a:pt x="102889" y="50226"/>
                    <a:pt x="91919" y="51840"/>
                    <a:pt x="80509" y="51840"/>
                  </a:cubicBezTo>
                  <a:cubicBezTo>
                    <a:pt x="71401" y="51840"/>
                    <a:pt x="62013" y="50811"/>
                    <a:pt x="52541" y="48749"/>
                  </a:cubicBezTo>
                  <a:cubicBezTo>
                    <a:pt x="46930" y="47526"/>
                    <a:pt x="42394" y="46236"/>
                    <a:pt x="38264" y="44691"/>
                  </a:cubicBezTo>
                  <a:cubicBezTo>
                    <a:pt x="36953" y="44199"/>
                    <a:pt x="35624" y="43678"/>
                    <a:pt x="34338" y="43172"/>
                  </a:cubicBezTo>
                  <a:cubicBezTo>
                    <a:pt x="31276" y="41971"/>
                    <a:pt x="28107" y="40726"/>
                    <a:pt x="24921" y="39799"/>
                  </a:cubicBezTo>
                  <a:cubicBezTo>
                    <a:pt x="21414" y="38777"/>
                    <a:pt x="18247" y="38271"/>
                    <a:pt x="15326" y="38271"/>
                  </a:cubicBezTo>
                  <a:cubicBezTo>
                    <a:pt x="14137" y="38271"/>
                    <a:pt x="12987" y="38356"/>
                    <a:pt x="11874" y="38521"/>
                  </a:cubicBezTo>
                  <a:cubicBezTo>
                    <a:pt x="9119" y="38936"/>
                    <a:pt x="6366" y="39703"/>
                    <a:pt x="3703" y="40442"/>
                  </a:cubicBezTo>
                  <a:cubicBezTo>
                    <a:pt x="2622" y="40742"/>
                    <a:pt x="1508" y="41053"/>
                    <a:pt x="406" y="41335"/>
                  </a:cubicBezTo>
                  <a:lnTo>
                    <a:pt x="406" y="35538"/>
                  </a:lnTo>
                  <a:cubicBezTo>
                    <a:pt x="1027" y="35516"/>
                    <a:pt x="1658" y="35506"/>
                    <a:pt x="2301" y="35506"/>
                  </a:cubicBezTo>
                  <a:cubicBezTo>
                    <a:pt x="5902" y="35506"/>
                    <a:pt x="9901" y="35844"/>
                    <a:pt x="14687" y="36547"/>
                  </a:cubicBezTo>
                  <a:cubicBezTo>
                    <a:pt x="19745" y="37290"/>
                    <a:pt x="24868" y="38304"/>
                    <a:pt x="29822" y="39284"/>
                  </a:cubicBezTo>
                  <a:cubicBezTo>
                    <a:pt x="32271" y="39769"/>
                    <a:pt x="34802" y="40270"/>
                    <a:pt x="37296" y="40733"/>
                  </a:cubicBezTo>
                  <a:cubicBezTo>
                    <a:pt x="43914" y="41961"/>
                    <a:pt x="51770" y="43339"/>
                    <a:pt x="59854" y="44254"/>
                  </a:cubicBezTo>
                  <a:cubicBezTo>
                    <a:pt x="66359" y="44990"/>
                    <a:pt x="73165" y="45361"/>
                    <a:pt x="80163" y="45361"/>
                  </a:cubicBezTo>
                  <a:cubicBezTo>
                    <a:pt x="82603" y="45361"/>
                    <a:pt x="85067" y="45316"/>
                    <a:pt x="87550" y="45225"/>
                  </a:cubicBezTo>
                  <a:cubicBezTo>
                    <a:pt x="94026" y="44991"/>
                    <a:pt x="101613" y="44441"/>
                    <a:pt x="108780" y="42142"/>
                  </a:cubicBezTo>
                  <a:cubicBezTo>
                    <a:pt x="113810" y="40529"/>
                    <a:pt x="120508" y="37574"/>
                    <a:pt x="120629" y="30544"/>
                  </a:cubicBezTo>
                  <a:cubicBezTo>
                    <a:pt x="120696" y="26529"/>
                    <a:pt x="118718" y="22458"/>
                    <a:pt x="115334" y="19654"/>
                  </a:cubicBezTo>
                  <a:cubicBezTo>
                    <a:pt x="112985" y="17708"/>
                    <a:pt x="110379" y="16465"/>
                    <a:pt x="108140" y="15506"/>
                  </a:cubicBezTo>
                  <a:cubicBezTo>
                    <a:pt x="105719" y="14467"/>
                    <a:pt x="103070" y="13450"/>
                    <a:pt x="99798" y="12298"/>
                  </a:cubicBezTo>
                  <a:cubicBezTo>
                    <a:pt x="92520" y="9735"/>
                    <a:pt x="85169" y="8223"/>
                    <a:pt x="77949" y="7802"/>
                  </a:cubicBezTo>
                  <a:cubicBezTo>
                    <a:pt x="76425" y="7713"/>
                    <a:pt x="74890" y="7669"/>
                    <a:pt x="73339" y="7669"/>
                  </a:cubicBezTo>
                  <a:cubicBezTo>
                    <a:pt x="67706" y="7669"/>
                    <a:pt x="61863" y="8255"/>
                    <a:pt x="55605" y="9443"/>
                  </a:cubicBezTo>
                  <a:cubicBezTo>
                    <a:pt x="50502" y="10413"/>
                    <a:pt x="45374" y="11757"/>
                    <a:pt x="40416" y="13057"/>
                  </a:cubicBezTo>
                  <a:cubicBezTo>
                    <a:pt x="38267" y="13620"/>
                    <a:pt x="36046" y="14201"/>
                    <a:pt x="33857" y="14746"/>
                  </a:cubicBezTo>
                  <a:cubicBezTo>
                    <a:pt x="29050" y="15939"/>
                    <a:pt x="23603" y="17293"/>
                    <a:pt x="18238" y="17736"/>
                  </a:cubicBezTo>
                  <a:cubicBezTo>
                    <a:pt x="17038" y="17835"/>
                    <a:pt x="15751" y="17910"/>
                    <a:pt x="14415" y="17910"/>
                  </a:cubicBezTo>
                  <a:cubicBezTo>
                    <a:pt x="10534" y="17910"/>
                    <a:pt x="6246" y="17280"/>
                    <a:pt x="2517" y="14787"/>
                  </a:cubicBezTo>
                  <a:cubicBezTo>
                    <a:pt x="2004" y="14446"/>
                    <a:pt x="1229" y="13878"/>
                    <a:pt x="403" y="13098"/>
                  </a:cubicBezTo>
                  <a:lnTo>
                    <a:pt x="403" y="4204"/>
                  </a:lnTo>
                  <a:cubicBezTo>
                    <a:pt x="403" y="2108"/>
                    <a:pt x="1731" y="405"/>
                    <a:pt x="3364" y="405"/>
                  </a:cubicBezTo>
                  <a:lnTo>
                    <a:pt x="67361" y="400"/>
                  </a:lnTo>
                  <a:close/>
                  <a:moveTo>
                    <a:pt x="114278" y="0"/>
                  </a:moveTo>
                  <a:lnTo>
                    <a:pt x="114255" y="176"/>
                  </a:lnTo>
                  <a:cubicBezTo>
                    <a:pt x="113845" y="3294"/>
                    <a:pt x="108068" y="3957"/>
                    <a:pt x="106170" y="4175"/>
                  </a:cubicBezTo>
                  <a:lnTo>
                    <a:pt x="106061" y="4187"/>
                  </a:lnTo>
                  <a:cubicBezTo>
                    <a:pt x="103777" y="4451"/>
                    <a:pt x="101371" y="4582"/>
                    <a:pt x="98803" y="4582"/>
                  </a:cubicBezTo>
                  <a:cubicBezTo>
                    <a:pt x="96546" y="4582"/>
                    <a:pt x="94164" y="4481"/>
                    <a:pt x="91630" y="4277"/>
                  </a:cubicBezTo>
                  <a:cubicBezTo>
                    <a:pt x="85496" y="3785"/>
                    <a:pt x="79335" y="2485"/>
                    <a:pt x="73374" y="1229"/>
                  </a:cubicBezTo>
                  <a:cubicBezTo>
                    <a:pt x="71430" y="820"/>
                    <a:pt x="69420" y="395"/>
                    <a:pt x="67400" y="2"/>
                  </a:cubicBezTo>
                  <a:lnTo>
                    <a:pt x="3365" y="2"/>
                  </a:lnTo>
                  <a:cubicBezTo>
                    <a:pt x="1511" y="2"/>
                    <a:pt x="3" y="1889"/>
                    <a:pt x="3" y="4205"/>
                  </a:cubicBezTo>
                  <a:lnTo>
                    <a:pt x="3" y="13267"/>
                  </a:lnTo>
                  <a:lnTo>
                    <a:pt x="66" y="13327"/>
                  </a:lnTo>
                  <a:cubicBezTo>
                    <a:pt x="935" y="14157"/>
                    <a:pt x="1758" y="14760"/>
                    <a:pt x="2295" y="15120"/>
                  </a:cubicBezTo>
                  <a:cubicBezTo>
                    <a:pt x="6107" y="17668"/>
                    <a:pt x="10473" y="18312"/>
                    <a:pt x="14416" y="18312"/>
                  </a:cubicBezTo>
                  <a:cubicBezTo>
                    <a:pt x="15764" y="18312"/>
                    <a:pt x="17063" y="18236"/>
                    <a:pt x="18274" y="18136"/>
                  </a:cubicBezTo>
                  <a:cubicBezTo>
                    <a:pt x="23670" y="17692"/>
                    <a:pt x="29134" y="16335"/>
                    <a:pt x="33955" y="15136"/>
                  </a:cubicBezTo>
                  <a:cubicBezTo>
                    <a:pt x="36148" y="14591"/>
                    <a:pt x="38370" y="14008"/>
                    <a:pt x="40521" y="13444"/>
                  </a:cubicBezTo>
                  <a:cubicBezTo>
                    <a:pt x="45471" y="12145"/>
                    <a:pt x="50591" y="10802"/>
                    <a:pt x="55682" y="9836"/>
                  </a:cubicBezTo>
                  <a:cubicBezTo>
                    <a:pt x="61914" y="8652"/>
                    <a:pt x="67733" y="8068"/>
                    <a:pt x="73339" y="8068"/>
                  </a:cubicBezTo>
                  <a:cubicBezTo>
                    <a:pt x="74883" y="8068"/>
                    <a:pt x="76410" y="8112"/>
                    <a:pt x="77924" y="8200"/>
                  </a:cubicBezTo>
                  <a:cubicBezTo>
                    <a:pt x="85109" y="8620"/>
                    <a:pt x="92423" y="10126"/>
                    <a:pt x="99664" y="12674"/>
                  </a:cubicBezTo>
                  <a:cubicBezTo>
                    <a:pt x="102926" y="13823"/>
                    <a:pt x="105569" y="14839"/>
                    <a:pt x="107978" y="15872"/>
                  </a:cubicBezTo>
                  <a:cubicBezTo>
                    <a:pt x="110192" y="16820"/>
                    <a:pt x="112765" y="18046"/>
                    <a:pt x="115074" y="19959"/>
                  </a:cubicBezTo>
                  <a:cubicBezTo>
                    <a:pt x="118366" y="22686"/>
                    <a:pt x="120289" y="26638"/>
                    <a:pt x="120224" y="30531"/>
                  </a:cubicBezTo>
                  <a:cubicBezTo>
                    <a:pt x="120108" y="37304"/>
                    <a:pt x="113565" y="40179"/>
                    <a:pt x="108656" y="41753"/>
                  </a:cubicBezTo>
                  <a:cubicBezTo>
                    <a:pt x="101534" y="44037"/>
                    <a:pt x="93982" y="44584"/>
                    <a:pt x="87532" y="44818"/>
                  </a:cubicBezTo>
                  <a:cubicBezTo>
                    <a:pt x="85053" y="44908"/>
                    <a:pt x="82593" y="44953"/>
                    <a:pt x="80156" y="44953"/>
                  </a:cubicBezTo>
                  <a:cubicBezTo>
                    <a:pt x="73174" y="44953"/>
                    <a:pt x="66385" y="44584"/>
                    <a:pt x="59897" y="43849"/>
                  </a:cubicBezTo>
                  <a:cubicBezTo>
                    <a:pt x="51824" y="42936"/>
                    <a:pt x="43978" y="41560"/>
                    <a:pt x="37366" y="40335"/>
                  </a:cubicBezTo>
                  <a:cubicBezTo>
                    <a:pt x="34874" y="39874"/>
                    <a:pt x="32343" y="39371"/>
                    <a:pt x="29894" y="38889"/>
                  </a:cubicBezTo>
                  <a:cubicBezTo>
                    <a:pt x="24935" y="37906"/>
                    <a:pt x="19807" y="36891"/>
                    <a:pt x="14740" y="36147"/>
                  </a:cubicBezTo>
                  <a:cubicBezTo>
                    <a:pt x="9938" y="35440"/>
                    <a:pt x="5923" y="35101"/>
                    <a:pt x="2306" y="35101"/>
                  </a:cubicBezTo>
                  <a:cubicBezTo>
                    <a:pt x="1587" y="35101"/>
                    <a:pt x="884" y="35114"/>
                    <a:pt x="193" y="35141"/>
                  </a:cubicBezTo>
                  <a:lnTo>
                    <a:pt x="0" y="35148"/>
                  </a:lnTo>
                  <a:lnTo>
                    <a:pt x="0" y="41850"/>
                  </a:lnTo>
                  <a:lnTo>
                    <a:pt x="250" y="41789"/>
                  </a:lnTo>
                  <a:cubicBezTo>
                    <a:pt x="1438" y="41486"/>
                    <a:pt x="2642" y="41153"/>
                    <a:pt x="3807" y="40829"/>
                  </a:cubicBezTo>
                  <a:cubicBezTo>
                    <a:pt x="6459" y="40093"/>
                    <a:pt x="9201" y="39331"/>
                    <a:pt x="11931" y="38920"/>
                  </a:cubicBezTo>
                  <a:cubicBezTo>
                    <a:pt x="13025" y="38755"/>
                    <a:pt x="14155" y="38672"/>
                    <a:pt x="15326" y="38672"/>
                  </a:cubicBezTo>
                  <a:cubicBezTo>
                    <a:pt x="18207" y="38672"/>
                    <a:pt x="21339" y="39173"/>
                    <a:pt x="24808" y="40183"/>
                  </a:cubicBezTo>
                  <a:cubicBezTo>
                    <a:pt x="27977" y="41106"/>
                    <a:pt x="31136" y="42346"/>
                    <a:pt x="34192" y="43547"/>
                  </a:cubicBezTo>
                  <a:cubicBezTo>
                    <a:pt x="35480" y="44051"/>
                    <a:pt x="36810" y="44575"/>
                    <a:pt x="38124" y="45065"/>
                  </a:cubicBezTo>
                  <a:cubicBezTo>
                    <a:pt x="42272" y="46618"/>
                    <a:pt x="46826" y="47913"/>
                    <a:pt x="52458" y="49140"/>
                  </a:cubicBezTo>
                  <a:cubicBezTo>
                    <a:pt x="61960" y="51209"/>
                    <a:pt x="71376" y="52242"/>
                    <a:pt x="80515" y="52242"/>
                  </a:cubicBezTo>
                  <a:cubicBezTo>
                    <a:pt x="91963" y="52242"/>
                    <a:pt x="102972" y="50622"/>
                    <a:pt x="113151" y="47393"/>
                  </a:cubicBezTo>
                  <a:cubicBezTo>
                    <a:pt x="122171" y="44531"/>
                    <a:pt x="130760" y="39837"/>
                    <a:pt x="139068" y="35298"/>
                  </a:cubicBezTo>
                  <a:lnTo>
                    <a:pt x="139990" y="34794"/>
                  </a:lnTo>
                  <a:cubicBezTo>
                    <a:pt x="144149" y="32523"/>
                    <a:pt x="147959" y="30939"/>
                    <a:pt x="151635" y="29954"/>
                  </a:cubicBezTo>
                  <a:cubicBezTo>
                    <a:pt x="156001" y="28784"/>
                    <a:pt x="160459" y="28512"/>
                    <a:pt x="165023" y="28318"/>
                  </a:cubicBezTo>
                  <a:cubicBezTo>
                    <a:pt x="167510" y="28212"/>
                    <a:pt x="170027" y="28159"/>
                    <a:pt x="172583" y="28159"/>
                  </a:cubicBezTo>
                  <a:cubicBezTo>
                    <a:pt x="187551" y="28159"/>
                    <a:pt x="203846" y="29985"/>
                    <a:pt x="223155" y="33798"/>
                  </a:cubicBezTo>
                  <a:cubicBezTo>
                    <a:pt x="227133" y="34583"/>
                    <a:pt x="230708" y="35389"/>
                    <a:pt x="234091" y="36262"/>
                  </a:cubicBezTo>
                  <a:lnTo>
                    <a:pt x="234343" y="36327"/>
                  </a:lnTo>
                  <a:lnTo>
                    <a:pt x="234343" y="9942"/>
                  </a:lnTo>
                  <a:lnTo>
                    <a:pt x="234144" y="9938"/>
                  </a:lnTo>
                  <a:cubicBezTo>
                    <a:pt x="233436" y="9926"/>
                    <a:pt x="232728" y="9920"/>
                    <a:pt x="232019" y="9920"/>
                  </a:cubicBezTo>
                  <a:cubicBezTo>
                    <a:pt x="221533" y="9920"/>
                    <a:pt x="210937" y="11173"/>
                    <a:pt x="200668" y="12387"/>
                  </a:cubicBezTo>
                  <a:cubicBezTo>
                    <a:pt x="199192" y="12560"/>
                    <a:pt x="197716" y="12735"/>
                    <a:pt x="196241" y="12907"/>
                  </a:cubicBezTo>
                  <a:cubicBezTo>
                    <a:pt x="188833" y="13765"/>
                    <a:pt x="180900" y="14784"/>
                    <a:pt x="173099" y="16399"/>
                  </a:cubicBezTo>
                  <a:cubicBezTo>
                    <a:pt x="168984" y="17250"/>
                    <a:pt x="165266" y="18189"/>
                    <a:pt x="161730" y="19271"/>
                  </a:cubicBezTo>
                  <a:cubicBezTo>
                    <a:pt x="158729" y="20188"/>
                    <a:pt x="155634" y="21574"/>
                    <a:pt x="151992" y="23636"/>
                  </a:cubicBezTo>
                  <a:cubicBezTo>
                    <a:pt x="147694" y="26067"/>
                    <a:pt x="143448" y="28211"/>
                    <a:pt x="139076" y="28211"/>
                  </a:cubicBezTo>
                  <a:cubicBezTo>
                    <a:pt x="137648" y="28211"/>
                    <a:pt x="136206" y="27982"/>
                    <a:pt x="134745" y="27459"/>
                  </a:cubicBezTo>
                  <a:cubicBezTo>
                    <a:pt x="129659" y="25640"/>
                    <a:pt x="126097" y="20292"/>
                    <a:pt x="125882" y="14148"/>
                  </a:cubicBezTo>
                  <a:cubicBezTo>
                    <a:pt x="125729" y="9782"/>
                    <a:pt x="128305" y="6844"/>
                    <a:pt x="133544" y="5415"/>
                  </a:cubicBezTo>
                  <a:cubicBezTo>
                    <a:pt x="139606" y="3761"/>
                    <a:pt x="145790" y="3559"/>
                    <a:pt x="152664" y="3482"/>
                  </a:cubicBezTo>
                  <a:lnTo>
                    <a:pt x="153767" y="3469"/>
                  </a:lnTo>
                  <a:cubicBezTo>
                    <a:pt x="160981" y="3392"/>
                    <a:pt x="168439" y="3314"/>
                    <a:pt x="175499" y="719"/>
                  </a:cubicBezTo>
                  <a:cubicBezTo>
                    <a:pt x="175781" y="617"/>
                    <a:pt x="176061" y="506"/>
                    <a:pt x="176341" y="389"/>
                  </a:cubicBezTo>
                  <a:lnTo>
                    <a:pt x="177262"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96" name="Google Shape;196;p7"/>
          <p:cNvSpPr/>
          <p:nvPr/>
        </p:nvSpPr>
        <p:spPr>
          <a:xfrm flipH="1">
            <a:off x="824541" y="1267712"/>
            <a:ext cx="8367499" cy="1836163"/>
          </a:xfrm>
          <a:custGeom>
            <a:avLst/>
            <a:gdLst/>
            <a:ahLst/>
            <a:cxnLst/>
            <a:rect l="l" t="t" r="r" b="b"/>
            <a:pathLst>
              <a:path w="209096" h="45884" extrusionOk="0">
                <a:moveTo>
                  <a:pt x="173615" y="405"/>
                </a:moveTo>
                <a:cubicBezTo>
                  <a:pt x="176375" y="405"/>
                  <a:pt x="179213" y="507"/>
                  <a:pt x="182050" y="829"/>
                </a:cubicBezTo>
                <a:cubicBezTo>
                  <a:pt x="188207" y="1528"/>
                  <a:pt x="194615" y="3672"/>
                  <a:pt x="201642" y="7381"/>
                </a:cubicBezTo>
                <a:lnTo>
                  <a:pt x="202000" y="7570"/>
                </a:lnTo>
                <a:cubicBezTo>
                  <a:pt x="204160" y="8703"/>
                  <a:pt x="207122" y="10258"/>
                  <a:pt x="208209" y="13014"/>
                </a:cubicBezTo>
                <a:cubicBezTo>
                  <a:pt x="208659" y="14157"/>
                  <a:pt x="208681" y="15157"/>
                  <a:pt x="208272" y="15990"/>
                </a:cubicBezTo>
                <a:cubicBezTo>
                  <a:pt x="207624" y="17309"/>
                  <a:pt x="205989" y="18018"/>
                  <a:pt x="204732" y="18381"/>
                </a:cubicBezTo>
                <a:cubicBezTo>
                  <a:pt x="201461" y="19325"/>
                  <a:pt x="198006" y="19797"/>
                  <a:pt x="194392" y="19797"/>
                </a:cubicBezTo>
                <a:cubicBezTo>
                  <a:pt x="190821" y="19797"/>
                  <a:pt x="187096" y="19336"/>
                  <a:pt x="183241" y="18415"/>
                </a:cubicBezTo>
                <a:cubicBezTo>
                  <a:pt x="179114" y="17429"/>
                  <a:pt x="174866" y="16057"/>
                  <a:pt x="170611" y="14337"/>
                </a:cubicBezTo>
                <a:cubicBezTo>
                  <a:pt x="166998" y="12878"/>
                  <a:pt x="163261" y="11368"/>
                  <a:pt x="159428" y="10535"/>
                </a:cubicBezTo>
                <a:cubicBezTo>
                  <a:pt x="157531" y="10122"/>
                  <a:pt x="155742" y="9916"/>
                  <a:pt x="154034" y="9916"/>
                </a:cubicBezTo>
                <a:cubicBezTo>
                  <a:pt x="152450" y="9916"/>
                  <a:pt x="150935" y="10094"/>
                  <a:pt x="149470" y="10449"/>
                </a:cubicBezTo>
                <a:cubicBezTo>
                  <a:pt x="145504" y="11411"/>
                  <a:pt x="142070" y="13874"/>
                  <a:pt x="138895" y="16316"/>
                </a:cubicBezTo>
                <a:cubicBezTo>
                  <a:pt x="136054" y="18501"/>
                  <a:pt x="133233" y="20858"/>
                  <a:pt x="130505" y="23139"/>
                </a:cubicBezTo>
                <a:cubicBezTo>
                  <a:pt x="126905" y="26149"/>
                  <a:pt x="123181" y="29264"/>
                  <a:pt x="119366" y="32010"/>
                </a:cubicBezTo>
                <a:cubicBezTo>
                  <a:pt x="107458" y="40580"/>
                  <a:pt x="92880" y="45107"/>
                  <a:pt x="76028" y="45462"/>
                </a:cubicBezTo>
                <a:cubicBezTo>
                  <a:pt x="75424" y="45475"/>
                  <a:pt x="74822" y="45482"/>
                  <a:pt x="74224" y="45482"/>
                </a:cubicBezTo>
                <a:cubicBezTo>
                  <a:pt x="58269" y="45482"/>
                  <a:pt x="44689" y="40929"/>
                  <a:pt x="33828" y="31942"/>
                </a:cubicBezTo>
                <a:cubicBezTo>
                  <a:pt x="27187" y="26448"/>
                  <a:pt x="20603" y="21405"/>
                  <a:pt x="13056" y="20088"/>
                </a:cubicBezTo>
                <a:cubicBezTo>
                  <a:pt x="11967" y="19897"/>
                  <a:pt x="10865" y="19801"/>
                  <a:pt x="9746" y="19801"/>
                </a:cubicBezTo>
                <a:cubicBezTo>
                  <a:pt x="6781" y="19801"/>
                  <a:pt x="3696" y="20474"/>
                  <a:pt x="406" y="21833"/>
                </a:cubicBezTo>
                <a:lnTo>
                  <a:pt x="406" y="14358"/>
                </a:lnTo>
                <a:cubicBezTo>
                  <a:pt x="1109" y="14230"/>
                  <a:pt x="1864" y="14110"/>
                  <a:pt x="2702" y="13993"/>
                </a:cubicBezTo>
                <a:cubicBezTo>
                  <a:pt x="5594" y="13588"/>
                  <a:pt x="8552" y="13414"/>
                  <a:pt x="11411" y="13245"/>
                </a:cubicBezTo>
                <a:lnTo>
                  <a:pt x="12958" y="13152"/>
                </a:lnTo>
                <a:cubicBezTo>
                  <a:pt x="15818" y="12978"/>
                  <a:pt x="18953" y="12785"/>
                  <a:pt x="22145" y="12785"/>
                </a:cubicBezTo>
                <a:cubicBezTo>
                  <a:pt x="23389" y="12785"/>
                  <a:pt x="24641" y="12814"/>
                  <a:pt x="25889" y="12885"/>
                </a:cubicBezTo>
                <a:cubicBezTo>
                  <a:pt x="29786" y="13104"/>
                  <a:pt x="33808" y="14150"/>
                  <a:pt x="38546" y="16169"/>
                </a:cubicBezTo>
                <a:cubicBezTo>
                  <a:pt x="52883" y="22283"/>
                  <a:pt x="69842" y="28659"/>
                  <a:pt x="86902" y="29591"/>
                </a:cubicBezTo>
                <a:cubicBezTo>
                  <a:pt x="88135" y="29659"/>
                  <a:pt x="89353" y="29692"/>
                  <a:pt x="90554" y="29692"/>
                </a:cubicBezTo>
                <a:cubicBezTo>
                  <a:pt x="97955" y="29692"/>
                  <a:pt x="104738" y="28414"/>
                  <a:pt x="110758" y="25880"/>
                </a:cubicBezTo>
                <a:cubicBezTo>
                  <a:pt x="117187" y="23174"/>
                  <a:pt x="123174" y="18993"/>
                  <a:pt x="128962" y="14950"/>
                </a:cubicBezTo>
                <a:cubicBezTo>
                  <a:pt x="130301" y="14015"/>
                  <a:pt x="131684" y="13050"/>
                  <a:pt x="133052" y="12117"/>
                </a:cubicBezTo>
                <a:cubicBezTo>
                  <a:pt x="136569" y="9716"/>
                  <a:pt x="140379" y="7249"/>
                  <a:pt x="144384" y="5460"/>
                </a:cubicBezTo>
                <a:cubicBezTo>
                  <a:pt x="148006" y="3842"/>
                  <a:pt x="151905" y="2608"/>
                  <a:pt x="155970" y="1792"/>
                </a:cubicBezTo>
                <a:cubicBezTo>
                  <a:pt x="159701" y="1042"/>
                  <a:pt x="163680" y="640"/>
                  <a:pt x="168868" y="486"/>
                </a:cubicBezTo>
                <a:cubicBezTo>
                  <a:pt x="170413" y="440"/>
                  <a:pt x="172001" y="405"/>
                  <a:pt x="173615" y="405"/>
                </a:cubicBezTo>
                <a:close/>
                <a:moveTo>
                  <a:pt x="173609" y="0"/>
                </a:moveTo>
                <a:cubicBezTo>
                  <a:pt x="171993" y="0"/>
                  <a:pt x="170405" y="35"/>
                  <a:pt x="168858" y="80"/>
                </a:cubicBezTo>
                <a:cubicBezTo>
                  <a:pt x="163644" y="234"/>
                  <a:pt x="159645" y="639"/>
                  <a:pt x="155891" y="1393"/>
                </a:cubicBezTo>
                <a:cubicBezTo>
                  <a:pt x="151795" y="2216"/>
                  <a:pt x="147870" y="3459"/>
                  <a:pt x="144219" y="5088"/>
                </a:cubicBezTo>
                <a:cubicBezTo>
                  <a:pt x="140186" y="6888"/>
                  <a:pt x="136359" y="9369"/>
                  <a:pt x="132824" y="11781"/>
                </a:cubicBezTo>
                <a:cubicBezTo>
                  <a:pt x="131454" y="12715"/>
                  <a:pt x="130070" y="13683"/>
                  <a:pt x="128732" y="14617"/>
                </a:cubicBezTo>
                <a:cubicBezTo>
                  <a:pt x="122961" y="18648"/>
                  <a:pt x="116993" y="22817"/>
                  <a:pt x="110602" y="25506"/>
                </a:cubicBezTo>
                <a:cubicBezTo>
                  <a:pt x="104631" y="28019"/>
                  <a:pt x="97899" y="29287"/>
                  <a:pt x="90554" y="29287"/>
                </a:cubicBezTo>
                <a:cubicBezTo>
                  <a:pt x="89360" y="29287"/>
                  <a:pt x="88149" y="29254"/>
                  <a:pt x="86923" y="29187"/>
                </a:cubicBezTo>
                <a:cubicBezTo>
                  <a:pt x="69926" y="28261"/>
                  <a:pt x="53010" y="21898"/>
                  <a:pt x="38703" y="15797"/>
                </a:cubicBezTo>
                <a:cubicBezTo>
                  <a:pt x="33922" y="13758"/>
                  <a:pt x="29857" y="12704"/>
                  <a:pt x="25911" y="12481"/>
                </a:cubicBezTo>
                <a:cubicBezTo>
                  <a:pt x="24653" y="12410"/>
                  <a:pt x="23392" y="12381"/>
                  <a:pt x="22140" y="12381"/>
                </a:cubicBezTo>
                <a:cubicBezTo>
                  <a:pt x="18938" y="12381"/>
                  <a:pt x="15797" y="12572"/>
                  <a:pt x="12931" y="12748"/>
                </a:cubicBezTo>
                <a:lnTo>
                  <a:pt x="11384" y="12841"/>
                </a:lnTo>
                <a:cubicBezTo>
                  <a:pt x="8518" y="13010"/>
                  <a:pt x="5551" y="13184"/>
                  <a:pt x="2644" y="13591"/>
                </a:cubicBezTo>
                <a:cubicBezTo>
                  <a:pt x="1731" y="13718"/>
                  <a:pt x="921" y="13848"/>
                  <a:pt x="165" y="13990"/>
                </a:cubicBezTo>
                <a:lnTo>
                  <a:pt x="0" y="14020"/>
                </a:lnTo>
                <a:lnTo>
                  <a:pt x="0" y="22434"/>
                </a:lnTo>
                <a:lnTo>
                  <a:pt x="280" y="22317"/>
                </a:lnTo>
                <a:cubicBezTo>
                  <a:pt x="3624" y="20902"/>
                  <a:pt x="6748" y="20202"/>
                  <a:pt x="9745" y="20202"/>
                </a:cubicBezTo>
                <a:cubicBezTo>
                  <a:pt x="10841" y="20202"/>
                  <a:pt x="11920" y="20296"/>
                  <a:pt x="12987" y="20482"/>
                </a:cubicBezTo>
                <a:cubicBezTo>
                  <a:pt x="20436" y="21784"/>
                  <a:pt x="26975" y="26792"/>
                  <a:pt x="33571" y="32250"/>
                </a:cubicBezTo>
                <a:cubicBezTo>
                  <a:pt x="44508" y="41302"/>
                  <a:pt x="58178" y="45884"/>
                  <a:pt x="74230" y="45884"/>
                </a:cubicBezTo>
                <a:cubicBezTo>
                  <a:pt x="74828" y="45884"/>
                  <a:pt x="75434" y="45878"/>
                  <a:pt x="76041" y="45864"/>
                </a:cubicBezTo>
                <a:cubicBezTo>
                  <a:pt x="92973" y="45507"/>
                  <a:pt x="107630" y="40953"/>
                  <a:pt x="119603" y="32334"/>
                </a:cubicBezTo>
                <a:cubicBezTo>
                  <a:pt x="123430" y="29580"/>
                  <a:pt x="127160" y="26462"/>
                  <a:pt x="130767" y="23446"/>
                </a:cubicBezTo>
                <a:cubicBezTo>
                  <a:pt x="133490" y="21168"/>
                  <a:pt x="136306" y="18812"/>
                  <a:pt x="139143" y="16633"/>
                </a:cubicBezTo>
                <a:cubicBezTo>
                  <a:pt x="142286" y="14218"/>
                  <a:pt x="145678" y="11782"/>
                  <a:pt x="149569" y="10839"/>
                </a:cubicBezTo>
                <a:cubicBezTo>
                  <a:pt x="151002" y="10492"/>
                  <a:pt x="152486" y="10318"/>
                  <a:pt x="154040" y="10318"/>
                </a:cubicBezTo>
                <a:cubicBezTo>
                  <a:pt x="155718" y="10318"/>
                  <a:pt x="157477" y="10521"/>
                  <a:pt x="159345" y="10926"/>
                </a:cubicBezTo>
                <a:cubicBezTo>
                  <a:pt x="163146" y="11754"/>
                  <a:pt x="166866" y="13255"/>
                  <a:pt x="170463" y="14710"/>
                </a:cubicBezTo>
                <a:cubicBezTo>
                  <a:pt x="174735" y="16434"/>
                  <a:pt x="179004" y="17813"/>
                  <a:pt x="183149" y="18805"/>
                </a:cubicBezTo>
                <a:cubicBezTo>
                  <a:pt x="187035" y="19734"/>
                  <a:pt x="190791" y="20198"/>
                  <a:pt x="194393" y="20198"/>
                </a:cubicBezTo>
                <a:cubicBezTo>
                  <a:pt x="198045" y="20198"/>
                  <a:pt x="201538" y="19721"/>
                  <a:pt x="204846" y="18766"/>
                </a:cubicBezTo>
                <a:cubicBezTo>
                  <a:pt x="206788" y="18205"/>
                  <a:pt x="208062" y="17332"/>
                  <a:pt x="208634" y="16167"/>
                </a:cubicBezTo>
                <a:cubicBezTo>
                  <a:pt x="209095" y="15229"/>
                  <a:pt x="209080" y="14117"/>
                  <a:pt x="208584" y="12865"/>
                </a:cubicBezTo>
                <a:cubicBezTo>
                  <a:pt x="207441" y="9969"/>
                  <a:pt x="204404" y="8376"/>
                  <a:pt x="202188" y="7211"/>
                </a:cubicBezTo>
                <a:lnTo>
                  <a:pt x="201831" y="7024"/>
                </a:lnTo>
                <a:cubicBezTo>
                  <a:pt x="194760" y="3289"/>
                  <a:pt x="188306" y="1132"/>
                  <a:pt x="182098" y="427"/>
                </a:cubicBezTo>
                <a:cubicBezTo>
                  <a:pt x="179239" y="102"/>
                  <a:pt x="176384" y="0"/>
                  <a:pt x="17360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 name="Google Shape;197;p7"/>
          <p:cNvSpPr/>
          <p:nvPr/>
        </p:nvSpPr>
        <p:spPr>
          <a:xfrm flipH="1">
            <a:off x="8384687" y="2373130"/>
            <a:ext cx="807313" cy="330705"/>
          </a:xfrm>
          <a:custGeom>
            <a:avLst/>
            <a:gdLst/>
            <a:ahLst/>
            <a:cxnLst/>
            <a:rect l="l" t="t" r="r" b="b"/>
            <a:pathLst>
              <a:path w="20174" h="8264" extrusionOk="0">
                <a:moveTo>
                  <a:pt x="10888" y="404"/>
                </a:moveTo>
                <a:cubicBezTo>
                  <a:pt x="11749" y="404"/>
                  <a:pt x="12597" y="461"/>
                  <a:pt x="13422" y="602"/>
                </a:cubicBezTo>
                <a:cubicBezTo>
                  <a:pt x="15472" y="954"/>
                  <a:pt x="17153" y="1897"/>
                  <a:pt x="18413" y="3404"/>
                </a:cubicBezTo>
                <a:cubicBezTo>
                  <a:pt x="19054" y="4170"/>
                  <a:pt x="19787" y="5267"/>
                  <a:pt x="19634" y="6147"/>
                </a:cubicBezTo>
                <a:cubicBezTo>
                  <a:pt x="19567" y="6546"/>
                  <a:pt x="19324" y="6863"/>
                  <a:pt x="18894" y="7118"/>
                </a:cubicBezTo>
                <a:cubicBezTo>
                  <a:pt x="17704" y="7820"/>
                  <a:pt x="16206" y="7861"/>
                  <a:pt x="14950" y="7861"/>
                </a:cubicBezTo>
                <a:cubicBezTo>
                  <a:pt x="14860" y="7861"/>
                  <a:pt x="14771" y="7861"/>
                  <a:pt x="14684" y="7861"/>
                </a:cubicBezTo>
                <a:cubicBezTo>
                  <a:pt x="13289" y="7856"/>
                  <a:pt x="11866" y="7753"/>
                  <a:pt x="10488" y="7653"/>
                </a:cubicBezTo>
                <a:cubicBezTo>
                  <a:pt x="9887" y="7608"/>
                  <a:pt x="9287" y="7565"/>
                  <a:pt x="8687" y="7529"/>
                </a:cubicBezTo>
                <a:cubicBezTo>
                  <a:pt x="5827" y="7359"/>
                  <a:pt x="3245" y="7206"/>
                  <a:pt x="649" y="7206"/>
                </a:cubicBezTo>
                <a:cubicBezTo>
                  <a:pt x="568" y="7206"/>
                  <a:pt x="486" y="7206"/>
                  <a:pt x="405" y="7206"/>
                </a:cubicBezTo>
                <a:lnTo>
                  <a:pt x="405" y="1428"/>
                </a:lnTo>
                <a:cubicBezTo>
                  <a:pt x="2017" y="1368"/>
                  <a:pt x="3674" y="1139"/>
                  <a:pt x="5280" y="919"/>
                </a:cubicBezTo>
                <a:cubicBezTo>
                  <a:pt x="7141" y="665"/>
                  <a:pt x="9044" y="404"/>
                  <a:pt x="10888" y="404"/>
                </a:cubicBezTo>
                <a:close/>
                <a:moveTo>
                  <a:pt x="10888" y="1"/>
                </a:moveTo>
                <a:cubicBezTo>
                  <a:pt x="9018" y="1"/>
                  <a:pt x="7099" y="265"/>
                  <a:pt x="5223" y="522"/>
                </a:cubicBezTo>
                <a:cubicBezTo>
                  <a:pt x="3564" y="751"/>
                  <a:pt x="1848" y="984"/>
                  <a:pt x="195" y="1034"/>
                </a:cubicBezTo>
                <a:lnTo>
                  <a:pt x="1" y="1039"/>
                </a:lnTo>
                <a:lnTo>
                  <a:pt x="1" y="7612"/>
                </a:lnTo>
                <a:lnTo>
                  <a:pt x="202" y="7612"/>
                </a:lnTo>
                <a:cubicBezTo>
                  <a:pt x="266" y="7612"/>
                  <a:pt x="330" y="7612"/>
                  <a:pt x="393" y="7612"/>
                </a:cubicBezTo>
                <a:cubicBezTo>
                  <a:pt x="3056" y="7612"/>
                  <a:pt x="5717" y="7756"/>
                  <a:pt x="8664" y="7932"/>
                </a:cubicBezTo>
                <a:cubicBezTo>
                  <a:pt x="9261" y="7968"/>
                  <a:pt x="9860" y="8012"/>
                  <a:pt x="10460" y="8055"/>
                </a:cubicBezTo>
                <a:cubicBezTo>
                  <a:pt x="11844" y="8155"/>
                  <a:pt x="13275" y="8259"/>
                  <a:pt x="14682" y="8264"/>
                </a:cubicBezTo>
                <a:lnTo>
                  <a:pt x="14998" y="8264"/>
                </a:lnTo>
                <a:cubicBezTo>
                  <a:pt x="16295" y="8264"/>
                  <a:pt x="17831" y="8211"/>
                  <a:pt x="19096" y="7463"/>
                </a:cubicBezTo>
                <a:cubicBezTo>
                  <a:pt x="19626" y="7152"/>
                  <a:pt x="19940" y="6730"/>
                  <a:pt x="20030" y="6216"/>
                </a:cubicBezTo>
                <a:cubicBezTo>
                  <a:pt x="20173" y="5387"/>
                  <a:pt x="19732" y="4354"/>
                  <a:pt x="18720" y="3145"/>
                </a:cubicBezTo>
                <a:cubicBezTo>
                  <a:pt x="17395" y="1562"/>
                  <a:pt x="15637" y="574"/>
                  <a:pt x="13488" y="205"/>
                </a:cubicBezTo>
                <a:cubicBezTo>
                  <a:pt x="12639" y="59"/>
                  <a:pt x="11769" y="1"/>
                  <a:pt x="1088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 name="Google Shape;198;p7"/>
          <p:cNvSpPr/>
          <p:nvPr/>
        </p:nvSpPr>
        <p:spPr>
          <a:xfrm flipH="1">
            <a:off x="-185941" y="2027935"/>
            <a:ext cx="9377861" cy="2035410"/>
          </a:xfrm>
          <a:custGeom>
            <a:avLst/>
            <a:gdLst/>
            <a:ahLst/>
            <a:cxnLst/>
            <a:rect l="l" t="t" r="r" b="b"/>
            <a:pathLst>
              <a:path w="234344" h="50863" extrusionOk="0">
                <a:moveTo>
                  <a:pt x="233940" y="621"/>
                </a:moveTo>
                <a:lnTo>
                  <a:pt x="233940" y="12077"/>
                </a:lnTo>
                <a:cubicBezTo>
                  <a:pt x="232371" y="13846"/>
                  <a:pt x="230619" y="15358"/>
                  <a:pt x="228734" y="16565"/>
                </a:cubicBezTo>
                <a:cubicBezTo>
                  <a:pt x="224484" y="19289"/>
                  <a:pt x="219376" y="20857"/>
                  <a:pt x="213122" y="21360"/>
                </a:cubicBezTo>
                <a:cubicBezTo>
                  <a:pt x="211653" y="21479"/>
                  <a:pt x="210146" y="21539"/>
                  <a:pt x="208580" y="21539"/>
                </a:cubicBezTo>
                <a:cubicBezTo>
                  <a:pt x="205000" y="21539"/>
                  <a:pt x="201109" y="21226"/>
                  <a:pt x="196647" y="20590"/>
                </a:cubicBezTo>
                <a:lnTo>
                  <a:pt x="196529" y="20574"/>
                </a:lnTo>
                <a:cubicBezTo>
                  <a:pt x="194477" y="20283"/>
                  <a:pt x="192356" y="19981"/>
                  <a:pt x="190306" y="19457"/>
                </a:cubicBezTo>
                <a:cubicBezTo>
                  <a:pt x="188131" y="18901"/>
                  <a:pt x="186302" y="18457"/>
                  <a:pt x="184446" y="18095"/>
                </a:cubicBezTo>
                <a:cubicBezTo>
                  <a:pt x="182413" y="17700"/>
                  <a:pt x="180221" y="17338"/>
                  <a:pt x="178016" y="17338"/>
                </a:cubicBezTo>
                <a:cubicBezTo>
                  <a:pt x="177942" y="17338"/>
                  <a:pt x="177867" y="17339"/>
                  <a:pt x="177792" y="17340"/>
                </a:cubicBezTo>
                <a:cubicBezTo>
                  <a:pt x="176496" y="17354"/>
                  <a:pt x="174542" y="17378"/>
                  <a:pt x="173323" y="18637"/>
                </a:cubicBezTo>
                <a:cubicBezTo>
                  <a:pt x="172261" y="19733"/>
                  <a:pt x="172397" y="21555"/>
                  <a:pt x="173080" y="22788"/>
                </a:cubicBezTo>
                <a:cubicBezTo>
                  <a:pt x="174004" y="24459"/>
                  <a:pt x="175665" y="25395"/>
                  <a:pt x="177319" y="26158"/>
                </a:cubicBezTo>
                <a:cubicBezTo>
                  <a:pt x="180088" y="27433"/>
                  <a:pt x="183032" y="28076"/>
                  <a:pt x="185878" y="28699"/>
                </a:cubicBezTo>
                <a:cubicBezTo>
                  <a:pt x="186544" y="28844"/>
                  <a:pt x="187205" y="28990"/>
                  <a:pt x="187866" y="29142"/>
                </a:cubicBezTo>
                <a:cubicBezTo>
                  <a:pt x="191326" y="29942"/>
                  <a:pt x="194903" y="30405"/>
                  <a:pt x="198362" y="30852"/>
                </a:cubicBezTo>
                <a:lnTo>
                  <a:pt x="199879" y="31048"/>
                </a:lnTo>
                <a:cubicBezTo>
                  <a:pt x="203501" y="31524"/>
                  <a:pt x="207493" y="31975"/>
                  <a:pt x="212443" y="32469"/>
                </a:cubicBezTo>
                <a:cubicBezTo>
                  <a:pt x="216296" y="32854"/>
                  <a:pt x="220110" y="33192"/>
                  <a:pt x="223683" y="33505"/>
                </a:cubicBezTo>
                <a:cubicBezTo>
                  <a:pt x="226437" y="33747"/>
                  <a:pt x="229366" y="34040"/>
                  <a:pt x="232268" y="34727"/>
                </a:cubicBezTo>
                <a:cubicBezTo>
                  <a:pt x="232812" y="34856"/>
                  <a:pt x="233374" y="35011"/>
                  <a:pt x="233940" y="35186"/>
                </a:cubicBezTo>
                <a:lnTo>
                  <a:pt x="233940" y="50330"/>
                </a:lnTo>
                <a:cubicBezTo>
                  <a:pt x="227593" y="48509"/>
                  <a:pt x="220754" y="46238"/>
                  <a:pt x="213042" y="43386"/>
                </a:cubicBezTo>
                <a:cubicBezTo>
                  <a:pt x="208088" y="41555"/>
                  <a:pt x="202988" y="39512"/>
                  <a:pt x="197884" y="37317"/>
                </a:cubicBezTo>
                <a:cubicBezTo>
                  <a:pt x="195613" y="36339"/>
                  <a:pt x="193318" y="35281"/>
                  <a:pt x="191099" y="34257"/>
                </a:cubicBezTo>
                <a:cubicBezTo>
                  <a:pt x="188401" y="33014"/>
                  <a:pt x="185611" y="31726"/>
                  <a:pt x="182833" y="30573"/>
                </a:cubicBezTo>
                <a:cubicBezTo>
                  <a:pt x="172649" y="26340"/>
                  <a:pt x="162754" y="24195"/>
                  <a:pt x="153409" y="24195"/>
                </a:cubicBezTo>
                <a:cubicBezTo>
                  <a:pt x="153178" y="24195"/>
                  <a:pt x="152948" y="24197"/>
                  <a:pt x="152719" y="24198"/>
                </a:cubicBezTo>
                <a:cubicBezTo>
                  <a:pt x="142080" y="24319"/>
                  <a:pt x="132064" y="27884"/>
                  <a:pt x="122824" y="31721"/>
                </a:cubicBezTo>
                <a:cubicBezTo>
                  <a:pt x="112729" y="35913"/>
                  <a:pt x="102805" y="39822"/>
                  <a:pt x="92400" y="41608"/>
                </a:cubicBezTo>
                <a:cubicBezTo>
                  <a:pt x="82867" y="43244"/>
                  <a:pt x="72721" y="44299"/>
                  <a:pt x="61383" y="44830"/>
                </a:cubicBezTo>
                <a:cubicBezTo>
                  <a:pt x="58519" y="44965"/>
                  <a:pt x="55783" y="45032"/>
                  <a:pt x="53152" y="45032"/>
                </a:cubicBezTo>
                <a:cubicBezTo>
                  <a:pt x="45012" y="45032"/>
                  <a:pt x="37887" y="44383"/>
                  <a:pt x="31169" y="43050"/>
                </a:cubicBezTo>
                <a:cubicBezTo>
                  <a:pt x="24718" y="41770"/>
                  <a:pt x="18066" y="39641"/>
                  <a:pt x="11397" y="36720"/>
                </a:cubicBezTo>
                <a:cubicBezTo>
                  <a:pt x="7680" y="35093"/>
                  <a:pt x="3780" y="33224"/>
                  <a:pt x="405" y="30582"/>
                </a:cubicBezTo>
                <a:lnTo>
                  <a:pt x="405" y="21725"/>
                </a:lnTo>
                <a:cubicBezTo>
                  <a:pt x="5173" y="23118"/>
                  <a:pt x="10001" y="24631"/>
                  <a:pt x="14673" y="26094"/>
                </a:cubicBezTo>
                <a:cubicBezTo>
                  <a:pt x="18472" y="27283"/>
                  <a:pt x="22397" y="28512"/>
                  <a:pt x="26269" y="29670"/>
                </a:cubicBezTo>
                <a:cubicBezTo>
                  <a:pt x="42759" y="34607"/>
                  <a:pt x="58954" y="38982"/>
                  <a:pt x="74991" y="38982"/>
                </a:cubicBezTo>
                <a:cubicBezTo>
                  <a:pt x="78823" y="38982"/>
                  <a:pt x="82649" y="38732"/>
                  <a:pt x="86466" y="38179"/>
                </a:cubicBezTo>
                <a:cubicBezTo>
                  <a:pt x="95509" y="36872"/>
                  <a:pt x="104228" y="33938"/>
                  <a:pt x="112383" y="29455"/>
                </a:cubicBezTo>
                <a:cubicBezTo>
                  <a:pt x="116730" y="27066"/>
                  <a:pt x="120985" y="24195"/>
                  <a:pt x="125029" y="20922"/>
                </a:cubicBezTo>
                <a:cubicBezTo>
                  <a:pt x="126767" y="19511"/>
                  <a:pt x="128488" y="17994"/>
                  <a:pt x="130152" y="16524"/>
                </a:cubicBezTo>
                <a:cubicBezTo>
                  <a:pt x="131788" y="15078"/>
                  <a:pt x="133483" y="13582"/>
                  <a:pt x="135190" y="12196"/>
                </a:cubicBezTo>
                <a:cubicBezTo>
                  <a:pt x="137654" y="10200"/>
                  <a:pt x="140969" y="7788"/>
                  <a:pt x="144768" y="6873"/>
                </a:cubicBezTo>
                <a:cubicBezTo>
                  <a:pt x="145990" y="6580"/>
                  <a:pt x="147258" y="6432"/>
                  <a:pt x="148594" y="6432"/>
                </a:cubicBezTo>
                <a:cubicBezTo>
                  <a:pt x="151134" y="6432"/>
                  <a:pt x="153922" y="6966"/>
                  <a:pt x="157120" y="8052"/>
                </a:cubicBezTo>
                <a:cubicBezTo>
                  <a:pt x="165254" y="10813"/>
                  <a:pt x="174727" y="13878"/>
                  <a:pt x="184226" y="15304"/>
                </a:cubicBezTo>
                <a:cubicBezTo>
                  <a:pt x="187914" y="15858"/>
                  <a:pt x="191419" y="16136"/>
                  <a:pt x="194766" y="16136"/>
                </a:cubicBezTo>
                <a:cubicBezTo>
                  <a:pt x="200932" y="16136"/>
                  <a:pt x="206557" y="15192"/>
                  <a:pt x="211781" y="13295"/>
                </a:cubicBezTo>
                <a:cubicBezTo>
                  <a:pt x="216509" y="11579"/>
                  <a:pt x="220789" y="8892"/>
                  <a:pt x="224351" y="6492"/>
                </a:cubicBezTo>
                <a:cubicBezTo>
                  <a:pt x="224766" y="6212"/>
                  <a:pt x="225182" y="5928"/>
                  <a:pt x="225598" y="5645"/>
                </a:cubicBezTo>
                <a:cubicBezTo>
                  <a:pt x="228277" y="3826"/>
                  <a:pt x="231045" y="1944"/>
                  <a:pt x="233940" y="621"/>
                </a:cubicBezTo>
                <a:close/>
                <a:moveTo>
                  <a:pt x="234344" y="1"/>
                </a:moveTo>
                <a:lnTo>
                  <a:pt x="234062" y="127"/>
                </a:lnTo>
                <a:cubicBezTo>
                  <a:pt x="231032" y="1470"/>
                  <a:pt x="228156" y="3423"/>
                  <a:pt x="225375" y="5313"/>
                </a:cubicBezTo>
                <a:cubicBezTo>
                  <a:pt x="224959" y="5595"/>
                  <a:pt x="224545" y="5878"/>
                  <a:pt x="224128" y="6158"/>
                </a:cubicBezTo>
                <a:cubicBezTo>
                  <a:pt x="220589" y="8544"/>
                  <a:pt x="216336" y="11214"/>
                  <a:pt x="211647" y="12916"/>
                </a:cubicBezTo>
                <a:cubicBezTo>
                  <a:pt x="206466" y="14796"/>
                  <a:pt x="200885" y="15732"/>
                  <a:pt x="194765" y="15732"/>
                </a:cubicBezTo>
                <a:cubicBezTo>
                  <a:pt x="191440" y="15732"/>
                  <a:pt x="187955" y="15456"/>
                  <a:pt x="184289" y="14905"/>
                </a:cubicBezTo>
                <a:cubicBezTo>
                  <a:pt x="174822" y="13485"/>
                  <a:pt x="165370" y="10424"/>
                  <a:pt x="157251" y="7671"/>
                </a:cubicBezTo>
                <a:cubicBezTo>
                  <a:pt x="154011" y="6571"/>
                  <a:pt x="151182" y="6028"/>
                  <a:pt x="148600" y="6028"/>
                </a:cubicBezTo>
                <a:cubicBezTo>
                  <a:pt x="147230" y="6028"/>
                  <a:pt x="145930" y="6181"/>
                  <a:pt x="144675" y="6483"/>
                </a:cubicBezTo>
                <a:cubicBezTo>
                  <a:pt x="140797" y="7416"/>
                  <a:pt x="137434" y="9860"/>
                  <a:pt x="134939" y="11886"/>
                </a:cubicBezTo>
                <a:cubicBezTo>
                  <a:pt x="133224" y="13277"/>
                  <a:pt x="131528" y="14775"/>
                  <a:pt x="129887" y="16224"/>
                </a:cubicBezTo>
                <a:cubicBezTo>
                  <a:pt x="128225" y="17690"/>
                  <a:pt x="126509" y="19207"/>
                  <a:pt x="124774" y="20610"/>
                </a:cubicBezTo>
                <a:cubicBezTo>
                  <a:pt x="120749" y="23869"/>
                  <a:pt x="116514" y="26727"/>
                  <a:pt x="112189" y="29105"/>
                </a:cubicBezTo>
                <a:cubicBezTo>
                  <a:pt x="104076" y="33564"/>
                  <a:pt x="95402" y="36484"/>
                  <a:pt x="86407" y="37785"/>
                </a:cubicBezTo>
                <a:cubicBezTo>
                  <a:pt x="82611" y="38334"/>
                  <a:pt x="78806" y="38583"/>
                  <a:pt x="74991" y="38583"/>
                </a:cubicBezTo>
                <a:cubicBezTo>
                  <a:pt x="59005" y="38583"/>
                  <a:pt x="42843" y="34216"/>
                  <a:pt x="26384" y="29289"/>
                </a:cubicBezTo>
                <a:cubicBezTo>
                  <a:pt x="22516" y="28130"/>
                  <a:pt x="18589" y="26901"/>
                  <a:pt x="14793" y="25711"/>
                </a:cubicBezTo>
                <a:cubicBezTo>
                  <a:pt x="10035" y="24222"/>
                  <a:pt x="5116" y="22681"/>
                  <a:pt x="257" y="21265"/>
                </a:cubicBezTo>
                <a:lnTo>
                  <a:pt x="0" y="21189"/>
                </a:lnTo>
                <a:lnTo>
                  <a:pt x="0" y="30778"/>
                </a:lnTo>
                <a:lnTo>
                  <a:pt x="77" y="30839"/>
                </a:lnTo>
                <a:cubicBezTo>
                  <a:pt x="3505" y="33541"/>
                  <a:pt x="7466" y="35440"/>
                  <a:pt x="11235" y="37090"/>
                </a:cubicBezTo>
                <a:cubicBezTo>
                  <a:pt x="17931" y="40022"/>
                  <a:pt x="24610" y="42161"/>
                  <a:pt x="31090" y="43447"/>
                </a:cubicBezTo>
                <a:cubicBezTo>
                  <a:pt x="37834" y="44786"/>
                  <a:pt x="44983" y="45437"/>
                  <a:pt x="53148" y="45437"/>
                </a:cubicBezTo>
                <a:cubicBezTo>
                  <a:pt x="55786" y="45437"/>
                  <a:pt x="58530" y="45369"/>
                  <a:pt x="61401" y="45235"/>
                </a:cubicBezTo>
                <a:cubicBezTo>
                  <a:pt x="72756" y="44700"/>
                  <a:pt x="82917" y="43644"/>
                  <a:pt x="92467" y="42007"/>
                </a:cubicBezTo>
                <a:cubicBezTo>
                  <a:pt x="102913" y="40214"/>
                  <a:pt x="112861" y="36296"/>
                  <a:pt x="122978" y="32095"/>
                </a:cubicBezTo>
                <a:cubicBezTo>
                  <a:pt x="132181" y="28274"/>
                  <a:pt x="142153" y="24722"/>
                  <a:pt x="152725" y="24602"/>
                </a:cubicBezTo>
                <a:cubicBezTo>
                  <a:pt x="152952" y="24600"/>
                  <a:pt x="153179" y="24598"/>
                  <a:pt x="153407" y="24598"/>
                </a:cubicBezTo>
                <a:cubicBezTo>
                  <a:pt x="162694" y="24598"/>
                  <a:pt x="172541" y="26730"/>
                  <a:pt x="182679" y="30945"/>
                </a:cubicBezTo>
                <a:cubicBezTo>
                  <a:pt x="185447" y="32095"/>
                  <a:pt x="188234" y="33381"/>
                  <a:pt x="190930" y="34624"/>
                </a:cubicBezTo>
                <a:cubicBezTo>
                  <a:pt x="193152" y="35649"/>
                  <a:pt x="195448" y="36707"/>
                  <a:pt x="197726" y="37686"/>
                </a:cubicBezTo>
                <a:cubicBezTo>
                  <a:pt x="202837" y="39885"/>
                  <a:pt x="207942" y="41928"/>
                  <a:pt x="212901" y="43763"/>
                </a:cubicBezTo>
                <a:cubicBezTo>
                  <a:pt x="220729" y="46656"/>
                  <a:pt x="227658" y="48955"/>
                  <a:pt x="234085" y="50788"/>
                </a:cubicBezTo>
                <a:lnTo>
                  <a:pt x="234341" y="50863"/>
                </a:lnTo>
                <a:lnTo>
                  <a:pt x="234344" y="50863"/>
                </a:lnTo>
                <a:lnTo>
                  <a:pt x="234344" y="34896"/>
                </a:lnTo>
                <a:lnTo>
                  <a:pt x="234204" y="34850"/>
                </a:lnTo>
                <a:cubicBezTo>
                  <a:pt x="233582" y="34654"/>
                  <a:pt x="232962" y="34481"/>
                  <a:pt x="232362" y="34340"/>
                </a:cubicBezTo>
                <a:cubicBezTo>
                  <a:pt x="229433" y="33647"/>
                  <a:pt x="226488" y="33352"/>
                  <a:pt x="223721" y="33110"/>
                </a:cubicBezTo>
                <a:cubicBezTo>
                  <a:pt x="220148" y="32797"/>
                  <a:pt x="216338" y="32457"/>
                  <a:pt x="212486" y="32074"/>
                </a:cubicBezTo>
                <a:cubicBezTo>
                  <a:pt x="207542" y="31581"/>
                  <a:pt x="203553" y="31128"/>
                  <a:pt x="199935" y="30653"/>
                </a:cubicBezTo>
                <a:lnTo>
                  <a:pt x="198416" y="30455"/>
                </a:lnTo>
                <a:cubicBezTo>
                  <a:pt x="194968" y="30009"/>
                  <a:pt x="191400" y="29547"/>
                  <a:pt x="187960" y="28753"/>
                </a:cubicBezTo>
                <a:cubicBezTo>
                  <a:pt x="187298" y="28602"/>
                  <a:pt x="186634" y="28454"/>
                  <a:pt x="185969" y="28310"/>
                </a:cubicBezTo>
                <a:cubicBezTo>
                  <a:pt x="183145" y="27690"/>
                  <a:pt x="180223" y="27051"/>
                  <a:pt x="177494" y="25795"/>
                </a:cubicBezTo>
                <a:cubicBezTo>
                  <a:pt x="176009" y="25111"/>
                  <a:pt x="174350" y="24245"/>
                  <a:pt x="173437" y="22596"/>
                </a:cubicBezTo>
                <a:cubicBezTo>
                  <a:pt x="172829" y="21493"/>
                  <a:pt x="172693" y="19876"/>
                  <a:pt x="173617" y="18921"/>
                </a:cubicBezTo>
                <a:cubicBezTo>
                  <a:pt x="174717" y="17783"/>
                  <a:pt x="176574" y="17760"/>
                  <a:pt x="177801" y="17745"/>
                </a:cubicBezTo>
                <a:cubicBezTo>
                  <a:pt x="177883" y="17744"/>
                  <a:pt x="177965" y="17744"/>
                  <a:pt x="178047" y="17744"/>
                </a:cubicBezTo>
                <a:cubicBezTo>
                  <a:pt x="180223" y="17744"/>
                  <a:pt x="182367" y="18103"/>
                  <a:pt x="184375" y="18494"/>
                </a:cubicBezTo>
                <a:cubicBezTo>
                  <a:pt x="186221" y="18853"/>
                  <a:pt x="188043" y="19296"/>
                  <a:pt x="190212" y="19850"/>
                </a:cubicBezTo>
                <a:cubicBezTo>
                  <a:pt x="192283" y="20380"/>
                  <a:pt x="194415" y="20683"/>
                  <a:pt x="196477" y="20976"/>
                </a:cubicBezTo>
                <a:lnTo>
                  <a:pt x="196594" y="20993"/>
                </a:lnTo>
                <a:cubicBezTo>
                  <a:pt x="201071" y="21630"/>
                  <a:pt x="204978" y="21943"/>
                  <a:pt x="208576" y="21943"/>
                </a:cubicBezTo>
                <a:cubicBezTo>
                  <a:pt x="210156" y="21943"/>
                  <a:pt x="211676" y="21883"/>
                  <a:pt x="213159" y="21763"/>
                </a:cubicBezTo>
                <a:cubicBezTo>
                  <a:pt x="219481" y="21255"/>
                  <a:pt x="224648" y="19666"/>
                  <a:pt x="228956" y="16905"/>
                </a:cubicBezTo>
                <a:cubicBezTo>
                  <a:pt x="230892" y="15665"/>
                  <a:pt x="232689" y="14110"/>
                  <a:pt x="234294" y="12287"/>
                </a:cubicBezTo>
                <a:lnTo>
                  <a:pt x="234344" y="12230"/>
                </a:lnTo>
                <a:lnTo>
                  <a:pt x="234344"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 name="Google Shape;199;p7"/>
          <p:cNvSpPr/>
          <p:nvPr/>
        </p:nvSpPr>
        <p:spPr>
          <a:xfrm flipH="1">
            <a:off x="4020138" y="3448055"/>
            <a:ext cx="5171942" cy="1031731"/>
          </a:xfrm>
          <a:custGeom>
            <a:avLst/>
            <a:gdLst/>
            <a:ahLst/>
            <a:cxnLst/>
            <a:rect l="l" t="t" r="r" b="b"/>
            <a:pathLst>
              <a:path w="129242" h="25782" extrusionOk="0">
                <a:moveTo>
                  <a:pt x="125667" y="404"/>
                </a:moveTo>
                <a:cubicBezTo>
                  <a:pt x="125949" y="404"/>
                  <a:pt x="126232" y="415"/>
                  <a:pt x="126514" y="437"/>
                </a:cubicBezTo>
                <a:cubicBezTo>
                  <a:pt x="127419" y="510"/>
                  <a:pt x="128375" y="690"/>
                  <a:pt x="128733" y="1442"/>
                </a:cubicBezTo>
                <a:cubicBezTo>
                  <a:pt x="127667" y="1898"/>
                  <a:pt x="126604" y="2366"/>
                  <a:pt x="125540" y="2833"/>
                </a:cubicBezTo>
                <a:cubicBezTo>
                  <a:pt x="121951" y="4414"/>
                  <a:pt x="118237" y="6047"/>
                  <a:pt x="114473" y="7141"/>
                </a:cubicBezTo>
                <a:cubicBezTo>
                  <a:pt x="113881" y="7314"/>
                  <a:pt x="113286" y="7483"/>
                  <a:pt x="112693" y="7649"/>
                </a:cubicBezTo>
                <a:cubicBezTo>
                  <a:pt x="110914" y="8149"/>
                  <a:pt x="109073" y="8666"/>
                  <a:pt x="107278" y="9330"/>
                </a:cubicBezTo>
                <a:cubicBezTo>
                  <a:pt x="105183" y="10108"/>
                  <a:pt x="102936" y="11055"/>
                  <a:pt x="100411" y="12228"/>
                </a:cubicBezTo>
                <a:cubicBezTo>
                  <a:pt x="97928" y="13381"/>
                  <a:pt x="95424" y="14634"/>
                  <a:pt x="93002" y="15844"/>
                </a:cubicBezTo>
                <a:cubicBezTo>
                  <a:pt x="86663" y="19013"/>
                  <a:pt x="80109" y="22288"/>
                  <a:pt x="73322" y="24097"/>
                </a:cubicBezTo>
                <a:cubicBezTo>
                  <a:pt x="70106" y="24955"/>
                  <a:pt x="66829" y="25381"/>
                  <a:pt x="63411" y="25381"/>
                </a:cubicBezTo>
                <a:cubicBezTo>
                  <a:pt x="61691" y="25381"/>
                  <a:pt x="59935" y="25273"/>
                  <a:pt x="58132" y="25057"/>
                </a:cubicBezTo>
                <a:cubicBezTo>
                  <a:pt x="54870" y="24667"/>
                  <a:pt x="51578" y="24000"/>
                  <a:pt x="48394" y="23351"/>
                </a:cubicBezTo>
                <a:cubicBezTo>
                  <a:pt x="46720" y="23010"/>
                  <a:pt x="44988" y="22658"/>
                  <a:pt x="43281" y="22351"/>
                </a:cubicBezTo>
                <a:cubicBezTo>
                  <a:pt x="38827" y="21551"/>
                  <a:pt x="34306" y="21314"/>
                  <a:pt x="29931" y="21085"/>
                </a:cubicBezTo>
                <a:lnTo>
                  <a:pt x="28914" y="21031"/>
                </a:lnTo>
                <a:cubicBezTo>
                  <a:pt x="25978" y="20874"/>
                  <a:pt x="23609" y="20501"/>
                  <a:pt x="21462" y="19855"/>
                </a:cubicBezTo>
                <a:cubicBezTo>
                  <a:pt x="19489" y="19259"/>
                  <a:pt x="17512" y="18432"/>
                  <a:pt x="15599" y="17635"/>
                </a:cubicBezTo>
                <a:cubicBezTo>
                  <a:pt x="15171" y="17457"/>
                  <a:pt x="14747" y="17279"/>
                  <a:pt x="14321" y="17105"/>
                </a:cubicBezTo>
                <a:cubicBezTo>
                  <a:pt x="12341" y="16286"/>
                  <a:pt x="10328" y="15433"/>
                  <a:pt x="8383" y="14606"/>
                </a:cubicBezTo>
                <a:cubicBezTo>
                  <a:pt x="5772" y="13497"/>
                  <a:pt x="3075" y="12349"/>
                  <a:pt x="404" y="11276"/>
                </a:cubicBezTo>
                <a:lnTo>
                  <a:pt x="403" y="11276"/>
                </a:lnTo>
                <a:lnTo>
                  <a:pt x="403" y="5584"/>
                </a:lnTo>
                <a:cubicBezTo>
                  <a:pt x="967" y="5874"/>
                  <a:pt x="1566" y="6170"/>
                  <a:pt x="2220" y="6484"/>
                </a:cubicBezTo>
                <a:cubicBezTo>
                  <a:pt x="2905" y="6811"/>
                  <a:pt x="3592" y="7131"/>
                  <a:pt x="4281" y="7450"/>
                </a:cubicBezTo>
                <a:cubicBezTo>
                  <a:pt x="6227" y="8357"/>
                  <a:pt x="8240" y="9293"/>
                  <a:pt x="10153" y="10412"/>
                </a:cubicBezTo>
                <a:cubicBezTo>
                  <a:pt x="12434" y="11746"/>
                  <a:pt x="14871" y="13148"/>
                  <a:pt x="17395" y="14337"/>
                </a:cubicBezTo>
                <a:cubicBezTo>
                  <a:pt x="25707" y="18255"/>
                  <a:pt x="35202" y="20169"/>
                  <a:pt x="46355" y="20169"/>
                </a:cubicBezTo>
                <a:cubicBezTo>
                  <a:pt x="47079" y="20169"/>
                  <a:pt x="47811" y="20161"/>
                  <a:pt x="48549" y="20145"/>
                </a:cubicBezTo>
                <a:cubicBezTo>
                  <a:pt x="59131" y="19914"/>
                  <a:pt x="70411" y="17805"/>
                  <a:pt x="84049" y="13504"/>
                </a:cubicBezTo>
                <a:cubicBezTo>
                  <a:pt x="89815" y="11685"/>
                  <a:pt x="95612" y="9562"/>
                  <a:pt x="101217" y="7507"/>
                </a:cubicBezTo>
                <a:cubicBezTo>
                  <a:pt x="104315" y="6374"/>
                  <a:pt x="107517" y="5200"/>
                  <a:pt x="110679" y="4091"/>
                </a:cubicBezTo>
                <a:cubicBezTo>
                  <a:pt x="114143" y="2876"/>
                  <a:pt x="117874" y="1648"/>
                  <a:pt x="121675" y="895"/>
                </a:cubicBezTo>
                <a:cubicBezTo>
                  <a:pt x="122896" y="652"/>
                  <a:pt x="124279" y="404"/>
                  <a:pt x="125667" y="404"/>
                </a:cubicBezTo>
                <a:close/>
                <a:moveTo>
                  <a:pt x="125672" y="1"/>
                </a:moveTo>
                <a:cubicBezTo>
                  <a:pt x="124248" y="1"/>
                  <a:pt x="122839" y="252"/>
                  <a:pt x="121598" y="497"/>
                </a:cubicBezTo>
                <a:cubicBezTo>
                  <a:pt x="117773" y="1256"/>
                  <a:pt x="114025" y="2491"/>
                  <a:pt x="110546" y="3711"/>
                </a:cubicBezTo>
                <a:cubicBezTo>
                  <a:pt x="107384" y="4820"/>
                  <a:pt x="104179" y="5993"/>
                  <a:pt x="101080" y="7129"/>
                </a:cubicBezTo>
                <a:cubicBezTo>
                  <a:pt x="95477" y="9180"/>
                  <a:pt x="89685" y="11305"/>
                  <a:pt x="83929" y="13120"/>
                </a:cubicBezTo>
                <a:cubicBezTo>
                  <a:pt x="70328" y="17407"/>
                  <a:pt x="59084" y="19512"/>
                  <a:pt x="48540" y="19742"/>
                </a:cubicBezTo>
                <a:cubicBezTo>
                  <a:pt x="47811" y="19758"/>
                  <a:pt x="47089" y="19766"/>
                  <a:pt x="46374" y="19766"/>
                </a:cubicBezTo>
                <a:cubicBezTo>
                  <a:pt x="35268" y="19766"/>
                  <a:pt x="25827" y="17865"/>
                  <a:pt x="17567" y="13971"/>
                </a:cubicBezTo>
                <a:cubicBezTo>
                  <a:pt x="15057" y="12788"/>
                  <a:pt x="12628" y="11391"/>
                  <a:pt x="10355" y="10062"/>
                </a:cubicBezTo>
                <a:cubicBezTo>
                  <a:pt x="8426" y="8935"/>
                  <a:pt x="6404" y="7993"/>
                  <a:pt x="4448" y="7084"/>
                </a:cubicBezTo>
                <a:cubicBezTo>
                  <a:pt x="3762" y="6767"/>
                  <a:pt x="3076" y="6447"/>
                  <a:pt x="2395" y="6120"/>
                </a:cubicBezTo>
                <a:cubicBezTo>
                  <a:pt x="1626" y="5754"/>
                  <a:pt x="940" y="5411"/>
                  <a:pt x="294" y="5075"/>
                </a:cubicBezTo>
                <a:lnTo>
                  <a:pt x="0" y="4921"/>
                </a:lnTo>
                <a:lnTo>
                  <a:pt x="0" y="11545"/>
                </a:lnTo>
                <a:lnTo>
                  <a:pt x="126" y="11595"/>
                </a:lnTo>
                <a:cubicBezTo>
                  <a:pt x="2833" y="12684"/>
                  <a:pt x="5574" y="13848"/>
                  <a:pt x="8224" y="14973"/>
                </a:cubicBezTo>
                <a:cubicBezTo>
                  <a:pt x="10170" y="15801"/>
                  <a:pt x="12184" y="16656"/>
                  <a:pt x="14167" y="17473"/>
                </a:cubicBezTo>
                <a:cubicBezTo>
                  <a:pt x="14591" y="17649"/>
                  <a:pt x="15016" y="17828"/>
                  <a:pt x="15441" y="18003"/>
                </a:cubicBezTo>
                <a:cubicBezTo>
                  <a:pt x="17363" y="18808"/>
                  <a:pt x="19349" y="19638"/>
                  <a:pt x="21344" y="20238"/>
                </a:cubicBezTo>
                <a:cubicBezTo>
                  <a:pt x="23523" y="20895"/>
                  <a:pt x="25922" y="21274"/>
                  <a:pt x="28892" y="21431"/>
                </a:cubicBezTo>
                <a:lnTo>
                  <a:pt x="29910" y="21485"/>
                </a:lnTo>
                <a:cubicBezTo>
                  <a:pt x="34272" y="21714"/>
                  <a:pt x="38783" y="21950"/>
                  <a:pt x="43209" y="22746"/>
                </a:cubicBezTo>
                <a:cubicBezTo>
                  <a:pt x="44912" y="23053"/>
                  <a:pt x="46641" y="23406"/>
                  <a:pt x="48313" y="23744"/>
                </a:cubicBezTo>
                <a:cubicBezTo>
                  <a:pt x="51505" y="24393"/>
                  <a:pt x="54806" y="25065"/>
                  <a:pt x="58085" y="25456"/>
                </a:cubicBezTo>
                <a:cubicBezTo>
                  <a:pt x="59905" y="25673"/>
                  <a:pt x="61677" y="25782"/>
                  <a:pt x="63414" y="25782"/>
                </a:cubicBezTo>
                <a:cubicBezTo>
                  <a:pt x="66866" y="25782"/>
                  <a:pt x="70177" y="25352"/>
                  <a:pt x="73425" y="24486"/>
                </a:cubicBezTo>
                <a:cubicBezTo>
                  <a:pt x="80253" y="22666"/>
                  <a:pt x="86826" y="19379"/>
                  <a:pt x="93183" y="16202"/>
                </a:cubicBezTo>
                <a:cubicBezTo>
                  <a:pt x="95603" y="14991"/>
                  <a:pt x="98105" y="13741"/>
                  <a:pt x="100582" y="12591"/>
                </a:cubicBezTo>
                <a:cubicBezTo>
                  <a:pt x="103097" y="11422"/>
                  <a:pt x="105333" y="10479"/>
                  <a:pt x="107419" y="9706"/>
                </a:cubicBezTo>
                <a:cubicBezTo>
                  <a:pt x="109198" y="9046"/>
                  <a:pt x="111031" y="8532"/>
                  <a:pt x="112803" y="8033"/>
                </a:cubicBezTo>
                <a:cubicBezTo>
                  <a:pt x="113399" y="7867"/>
                  <a:pt x="113993" y="7699"/>
                  <a:pt x="114588" y="7526"/>
                </a:cubicBezTo>
                <a:cubicBezTo>
                  <a:pt x="118376" y="6424"/>
                  <a:pt x="122102" y="4784"/>
                  <a:pt x="125704" y="3199"/>
                </a:cubicBezTo>
                <a:cubicBezTo>
                  <a:pt x="126826" y="2705"/>
                  <a:pt x="127947" y="2212"/>
                  <a:pt x="129073" y="1733"/>
                </a:cubicBezTo>
                <a:lnTo>
                  <a:pt x="129242" y="1662"/>
                </a:lnTo>
                <a:lnTo>
                  <a:pt x="129185" y="1488"/>
                </a:lnTo>
                <a:cubicBezTo>
                  <a:pt x="128775" y="216"/>
                  <a:pt x="127216" y="89"/>
                  <a:pt x="126549" y="34"/>
                </a:cubicBezTo>
                <a:cubicBezTo>
                  <a:pt x="126257" y="11"/>
                  <a:pt x="125964" y="1"/>
                  <a:pt x="12567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 name="Google Shape;200;p7"/>
          <p:cNvSpPr/>
          <p:nvPr/>
        </p:nvSpPr>
        <p:spPr>
          <a:xfrm flipH="1">
            <a:off x="-186021" y="3773081"/>
            <a:ext cx="9378021" cy="2233737"/>
          </a:xfrm>
          <a:custGeom>
            <a:avLst/>
            <a:gdLst/>
            <a:ahLst/>
            <a:cxnLst/>
            <a:rect l="l" t="t" r="r" b="b"/>
            <a:pathLst>
              <a:path w="234348" h="55819" extrusionOk="0">
                <a:moveTo>
                  <a:pt x="144981" y="403"/>
                </a:moveTo>
                <a:cubicBezTo>
                  <a:pt x="150962" y="403"/>
                  <a:pt x="156924" y="882"/>
                  <a:pt x="162787" y="1836"/>
                </a:cubicBezTo>
                <a:cubicBezTo>
                  <a:pt x="170740" y="3127"/>
                  <a:pt x="179016" y="5583"/>
                  <a:pt x="189615" y="9797"/>
                </a:cubicBezTo>
                <a:cubicBezTo>
                  <a:pt x="198427" y="13299"/>
                  <a:pt x="207411" y="17431"/>
                  <a:pt x="216323" y="22082"/>
                </a:cubicBezTo>
                <a:lnTo>
                  <a:pt x="218254" y="23088"/>
                </a:lnTo>
                <a:cubicBezTo>
                  <a:pt x="223483" y="25804"/>
                  <a:pt x="228885" y="28612"/>
                  <a:pt x="233942" y="32005"/>
                </a:cubicBezTo>
                <a:lnTo>
                  <a:pt x="233942" y="40242"/>
                </a:lnTo>
                <a:cubicBezTo>
                  <a:pt x="230357" y="38005"/>
                  <a:pt x="227378" y="36353"/>
                  <a:pt x="224590" y="35054"/>
                </a:cubicBezTo>
                <a:cubicBezTo>
                  <a:pt x="215470" y="30808"/>
                  <a:pt x="205746" y="28155"/>
                  <a:pt x="196343" y="25590"/>
                </a:cubicBezTo>
                <a:cubicBezTo>
                  <a:pt x="195383" y="25330"/>
                  <a:pt x="194423" y="25067"/>
                  <a:pt x="193466" y="24804"/>
                </a:cubicBezTo>
                <a:cubicBezTo>
                  <a:pt x="172307" y="18995"/>
                  <a:pt x="155262" y="16255"/>
                  <a:pt x="139723" y="16255"/>
                </a:cubicBezTo>
                <a:cubicBezTo>
                  <a:pt x="136241" y="16255"/>
                  <a:pt x="132834" y="16392"/>
                  <a:pt x="129473" y="16664"/>
                </a:cubicBezTo>
                <a:cubicBezTo>
                  <a:pt x="117659" y="17617"/>
                  <a:pt x="108992" y="19950"/>
                  <a:pt x="101363" y="24225"/>
                </a:cubicBezTo>
                <a:cubicBezTo>
                  <a:pt x="95848" y="27316"/>
                  <a:pt x="90586" y="31262"/>
                  <a:pt x="85495" y="35080"/>
                </a:cubicBezTo>
                <a:cubicBezTo>
                  <a:pt x="82539" y="37296"/>
                  <a:pt x="79484" y="39588"/>
                  <a:pt x="76413" y="41684"/>
                </a:cubicBezTo>
                <a:cubicBezTo>
                  <a:pt x="71394" y="45113"/>
                  <a:pt x="67146" y="47471"/>
                  <a:pt x="63039" y="49108"/>
                </a:cubicBezTo>
                <a:cubicBezTo>
                  <a:pt x="58787" y="50804"/>
                  <a:pt x="54022" y="52109"/>
                  <a:pt x="48045" y="53216"/>
                </a:cubicBezTo>
                <a:cubicBezTo>
                  <a:pt x="40031" y="54703"/>
                  <a:pt x="31384" y="55416"/>
                  <a:pt x="21189" y="55416"/>
                </a:cubicBezTo>
                <a:cubicBezTo>
                  <a:pt x="19290" y="55416"/>
                  <a:pt x="17337" y="55391"/>
                  <a:pt x="15325" y="55342"/>
                </a:cubicBezTo>
                <a:cubicBezTo>
                  <a:pt x="9761" y="55207"/>
                  <a:pt x="4879" y="54966"/>
                  <a:pt x="402" y="54612"/>
                </a:cubicBezTo>
                <a:lnTo>
                  <a:pt x="407" y="54612"/>
                </a:lnTo>
                <a:lnTo>
                  <a:pt x="407" y="49284"/>
                </a:lnTo>
                <a:cubicBezTo>
                  <a:pt x="817" y="49421"/>
                  <a:pt x="1230" y="49561"/>
                  <a:pt x="1643" y="49700"/>
                </a:cubicBezTo>
                <a:cubicBezTo>
                  <a:pt x="4359" y="50619"/>
                  <a:pt x="7168" y="51566"/>
                  <a:pt x="9980" y="52235"/>
                </a:cubicBezTo>
                <a:cubicBezTo>
                  <a:pt x="12206" y="52763"/>
                  <a:pt x="14788" y="53377"/>
                  <a:pt x="17344" y="53377"/>
                </a:cubicBezTo>
                <a:cubicBezTo>
                  <a:pt x="18683" y="53377"/>
                  <a:pt x="20014" y="53208"/>
                  <a:pt x="21283" y="52772"/>
                </a:cubicBezTo>
                <a:cubicBezTo>
                  <a:pt x="22931" y="52205"/>
                  <a:pt x="23878" y="51164"/>
                  <a:pt x="24025" y="49761"/>
                </a:cubicBezTo>
                <a:cubicBezTo>
                  <a:pt x="24231" y="47784"/>
                  <a:pt x="23055" y="45926"/>
                  <a:pt x="21802" y="44960"/>
                </a:cubicBezTo>
                <a:cubicBezTo>
                  <a:pt x="20124" y="43670"/>
                  <a:pt x="18067" y="43236"/>
                  <a:pt x="16094" y="42961"/>
                </a:cubicBezTo>
                <a:cubicBezTo>
                  <a:pt x="13968" y="42663"/>
                  <a:pt x="11797" y="42629"/>
                  <a:pt x="9701" y="42596"/>
                </a:cubicBezTo>
                <a:lnTo>
                  <a:pt x="9254" y="42589"/>
                </a:lnTo>
                <a:cubicBezTo>
                  <a:pt x="6994" y="42550"/>
                  <a:pt x="4310" y="42346"/>
                  <a:pt x="1553" y="41105"/>
                </a:cubicBezTo>
                <a:cubicBezTo>
                  <a:pt x="1170" y="40933"/>
                  <a:pt x="784" y="40741"/>
                  <a:pt x="402" y="40534"/>
                </a:cubicBezTo>
                <a:lnTo>
                  <a:pt x="402" y="31531"/>
                </a:lnTo>
                <a:cubicBezTo>
                  <a:pt x="6844" y="32915"/>
                  <a:pt x="13326" y="34726"/>
                  <a:pt x="19599" y="36477"/>
                </a:cubicBezTo>
                <a:cubicBezTo>
                  <a:pt x="22674" y="37335"/>
                  <a:pt x="25850" y="38224"/>
                  <a:pt x="28985" y="39049"/>
                </a:cubicBezTo>
                <a:cubicBezTo>
                  <a:pt x="36397" y="41005"/>
                  <a:pt x="46195" y="43249"/>
                  <a:pt x="56268" y="43249"/>
                </a:cubicBezTo>
                <a:lnTo>
                  <a:pt x="56298" y="43249"/>
                </a:lnTo>
                <a:cubicBezTo>
                  <a:pt x="60549" y="43247"/>
                  <a:pt x="65413" y="43043"/>
                  <a:pt x="69372" y="40633"/>
                </a:cubicBezTo>
                <a:cubicBezTo>
                  <a:pt x="71055" y="39609"/>
                  <a:pt x="72214" y="38269"/>
                  <a:pt x="72821" y="36652"/>
                </a:cubicBezTo>
                <a:cubicBezTo>
                  <a:pt x="73454" y="34967"/>
                  <a:pt x="73654" y="32595"/>
                  <a:pt x="72675" y="31095"/>
                </a:cubicBezTo>
                <a:cubicBezTo>
                  <a:pt x="71475" y="29255"/>
                  <a:pt x="69235" y="29002"/>
                  <a:pt x="67193" y="29002"/>
                </a:cubicBezTo>
                <a:lnTo>
                  <a:pt x="67163" y="29002"/>
                </a:lnTo>
                <a:cubicBezTo>
                  <a:pt x="64338" y="29005"/>
                  <a:pt x="61485" y="29632"/>
                  <a:pt x="59033" y="30219"/>
                </a:cubicBezTo>
                <a:cubicBezTo>
                  <a:pt x="58197" y="30419"/>
                  <a:pt x="57351" y="30648"/>
                  <a:pt x="56532" y="30868"/>
                </a:cubicBezTo>
                <a:cubicBezTo>
                  <a:pt x="55224" y="31222"/>
                  <a:pt x="53869" y="31587"/>
                  <a:pt x="52529" y="31845"/>
                </a:cubicBezTo>
                <a:cubicBezTo>
                  <a:pt x="48490" y="32626"/>
                  <a:pt x="44235" y="33024"/>
                  <a:pt x="39894" y="33024"/>
                </a:cubicBezTo>
                <a:cubicBezTo>
                  <a:pt x="39863" y="33024"/>
                  <a:pt x="39832" y="33024"/>
                  <a:pt x="39801" y="33024"/>
                </a:cubicBezTo>
                <a:cubicBezTo>
                  <a:pt x="26833" y="33011"/>
                  <a:pt x="13576" y="29869"/>
                  <a:pt x="402" y="23687"/>
                </a:cubicBezTo>
                <a:lnTo>
                  <a:pt x="402" y="6011"/>
                </a:lnTo>
                <a:cubicBezTo>
                  <a:pt x="1635" y="6344"/>
                  <a:pt x="2827" y="6712"/>
                  <a:pt x="3952" y="7104"/>
                </a:cubicBezTo>
                <a:cubicBezTo>
                  <a:pt x="7474" y="8330"/>
                  <a:pt x="10930" y="10023"/>
                  <a:pt x="14269" y="11659"/>
                </a:cubicBezTo>
                <a:cubicBezTo>
                  <a:pt x="15159" y="12095"/>
                  <a:pt x="16051" y="12530"/>
                  <a:pt x="16944" y="12959"/>
                </a:cubicBezTo>
                <a:cubicBezTo>
                  <a:pt x="21849" y="15315"/>
                  <a:pt x="26184" y="17153"/>
                  <a:pt x="30193" y="18579"/>
                </a:cubicBezTo>
                <a:cubicBezTo>
                  <a:pt x="37329" y="21116"/>
                  <a:pt x="44835" y="22386"/>
                  <a:pt x="52799" y="22386"/>
                </a:cubicBezTo>
                <a:cubicBezTo>
                  <a:pt x="62775" y="22386"/>
                  <a:pt x="73472" y="20393"/>
                  <a:pt x="85065" y="16400"/>
                </a:cubicBezTo>
                <a:cubicBezTo>
                  <a:pt x="89374" y="14915"/>
                  <a:pt x="93852" y="13162"/>
                  <a:pt x="98753" y="11037"/>
                </a:cubicBezTo>
                <a:cubicBezTo>
                  <a:pt x="99763" y="10600"/>
                  <a:pt x="100773" y="10151"/>
                  <a:pt x="101781" y="9706"/>
                </a:cubicBezTo>
                <a:cubicBezTo>
                  <a:pt x="104805" y="8364"/>
                  <a:pt x="107933" y="6975"/>
                  <a:pt x="111082" y="5882"/>
                </a:cubicBezTo>
                <a:cubicBezTo>
                  <a:pt x="119135" y="3086"/>
                  <a:pt x="127851" y="1338"/>
                  <a:pt x="136984" y="688"/>
                </a:cubicBezTo>
                <a:cubicBezTo>
                  <a:pt x="139649" y="498"/>
                  <a:pt x="142317" y="403"/>
                  <a:pt x="144981" y="403"/>
                </a:cubicBezTo>
                <a:close/>
                <a:moveTo>
                  <a:pt x="144959" y="1"/>
                </a:moveTo>
                <a:cubicBezTo>
                  <a:pt x="142293" y="1"/>
                  <a:pt x="139623" y="96"/>
                  <a:pt x="136956" y="285"/>
                </a:cubicBezTo>
                <a:cubicBezTo>
                  <a:pt x="127785" y="938"/>
                  <a:pt x="119037" y="2693"/>
                  <a:pt x="110949" y="5501"/>
                </a:cubicBezTo>
                <a:cubicBezTo>
                  <a:pt x="107786" y="6599"/>
                  <a:pt x="104650" y="7991"/>
                  <a:pt x="101618" y="9337"/>
                </a:cubicBezTo>
                <a:cubicBezTo>
                  <a:pt x="100610" y="9784"/>
                  <a:pt x="99605" y="10230"/>
                  <a:pt x="98594" y="10669"/>
                </a:cubicBezTo>
                <a:cubicBezTo>
                  <a:pt x="93702" y="12788"/>
                  <a:pt x="89236" y="14538"/>
                  <a:pt x="84935" y="16020"/>
                </a:cubicBezTo>
                <a:cubicBezTo>
                  <a:pt x="73384" y="19997"/>
                  <a:pt x="62731" y="21983"/>
                  <a:pt x="52798" y="21983"/>
                </a:cubicBezTo>
                <a:cubicBezTo>
                  <a:pt x="44880" y="21983"/>
                  <a:pt x="37420" y="20721"/>
                  <a:pt x="30329" y="18200"/>
                </a:cubicBezTo>
                <a:cubicBezTo>
                  <a:pt x="26334" y="16780"/>
                  <a:pt x="22012" y="14948"/>
                  <a:pt x="17118" y="12599"/>
                </a:cubicBezTo>
                <a:cubicBezTo>
                  <a:pt x="16225" y="12172"/>
                  <a:pt x="15335" y="11736"/>
                  <a:pt x="14448" y="11300"/>
                </a:cubicBezTo>
                <a:cubicBezTo>
                  <a:pt x="11097" y="9658"/>
                  <a:pt x="7631" y="7961"/>
                  <a:pt x="4086" y="6726"/>
                </a:cubicBezTo>
                <a:cubicBezTo>
                  <a:pt x="2874" y="6305"/>
                  <a:pt x="1587" y="5911"/>
                  <a:pt x="257" y="5556"/>
                </a:cubicBezTo>
                <a:lnTo>
                  <a:pt x="2" y="5489"/>
                </a:lnTo>
                <a:lnTo>
                  <a:pt x="2" y="23947"/>
                </a:lnTo>
                <a:lnTo>
                  <a:pt x="118" y="24001"/>
                </a:lnTo>
                <a:cubicBezTo>
                  <a:pt x="13383" y="30245"/>
                  <a:pt x="26736" y="33418"/>
                  <a:pt x="39802" y="33430"/>
                </a:cubicBezTo>
                <a:cubicBezTo>
                  <a:pt x="39862" y="33430"/>
                  <a:pt x="39922" y="33430"/>
                  <a:pt x="39983" y="33430"/>
                </a:cubicBezTo>
                <a:cubicBezTo>
                  <a:pt x="44319" y="33430"/>
                  <a:pt x="48571" y="33023"/>
                  <a:pt x="52607" y="32244"/>
                </a:cubicBezTo>
                <a:cubicBezTo>
                  <a:pt x="53961" y="31982"/>
                  <a:pt x="55324" y="31615"/>
                  <a:pt x="56640" y="31261"/>
                </a:cubicBezTo>
                <a:cubicBezTo>
                  <a:pt x="57454" y="31041"/>
                  <a:pt x="58297" y="30815"/>
                  <a:pt x="59127" y="30616"/>
                </a:cubicBezTo>
                <a:cubicBezTo>
                  <a:pt x="61559" y="30033"/>
                  <a:pt x="64382" y="29412"/>
                  <a:pt x="67164" y="29409"/>
                </a:cubicBezTo>
                <a:cubicBezTo>
                  <a:pt x="67187" y="29409"/>
                  <a:pt x="67210" y="29409"/>
                  <a:pt x="67233" y="29409"/>
                </a:cubicBezTo>
                <a:cubicBezTo>
                  <a:pt x="69147" y="29409"/>
                  <a:pt x="71252" y="29651"/>
                  <a:pt x="72340" y="31318"/>
                </a:cubicBezTo>
                <a:cubicBezTo>
                  <a:pt x="73241" y="32701"/>
                  <a:pt x="73043" y="34924"/>
                  <a:pt x="72447" y="36513"/>
                </a:cubicBezTo>
                <a:cubicBezTo>
                  <a:pt x="71871" y="38046"/>
                  <a:pt x="70768" y="39317"/>
                  <a:pt x="69163" y="40292"/>
                </a:cubicBezTo>
                <a:cubicBezTo>
                  <a:pt x="65293" y="42649"/>
                  <a:pt x="60492" y="42849"/>
                  <a:pt x="56298" y="42850"/>
                </a:cubicBezTo>
                <a:lnTo>
                  <a:pt x="56268" y="42850"/>
                </a:lnTo>
                <a:cubicBezTo>
                  <a:pt x="46241" y="42850"/>
                  <a:pt x="36475" y="40614"/>
                  <a:pt x="29086" y="38666"/>
                </a:cubicBezTo>
                <a:cubicBezTo>
                  <a:pt x="25956" y="37839"/>
                  <a:pt x="22778" y="36952"/>
                  <a:pt x="19706" y="36095"/>
                </a:cubicBezTo>
                <a:cubicBezTo>
                  <a:pt x="13350" y="34319"/>
                  <a:pt x="6776" y="32482"/>
                  <a:pt x="244" y="31089"/>
                </a:cubicBezTo>
                <a:lnTo>
                  <a:pt x="1" y="31038"/>
                </a:lnTo>
                <a:lnTo>
                  <a:pt x="1" y="40777"/>
                </a:lnTo>
                <a:lnTo>
                  <a:pt x="105" y="40834"/>
                </a:lnTo>
                <a:cubicBezTo>
                  <a:pt x="528" y="41068"/>
                  <a:pt x="960" y="41284"/>
                  <a:pt x="1387" y="41477"/>
                </a:cubicBezTo>
                <a:cubicBezTo>
                  <a:pt x="4210" y="42747"/>
                  <a:pt x="6945" y="42957"/>
                  <a:pt x="9247" y="42996"/>
                </a:cubicBezTo>
                <a:lnTo>
                  <a:pt x="9694" y="43003"/>
                </a:lnTo>
                <a:cubicBezTo>
                  <a:pt x="11777" y="43036"/>
                  <a:pt x="13933" y="43072"/>
                  <a:pt x="16035" y="43364"/>
                </a:cubicBezTo>
                <a:cubicBezTo>
                  <a:pt x="17956" y="43633"/>
                  <a:pt x="19953" y="44050"/>
                  <a:pt x="21555" y="45283"/>
                </a:cubicBezTo>
                <a:cubicBezTo>
                  <a:pt x="22721" y="46179"/>
                  <a:pt x="23812" y="47901"/>
                  <a:pt x="23624" y="49723"/>
                </a:cubicBezTo>
                <a:cubicBezTo>
                  <a:pt x="23492" y="50977"/>
                  <a:pt x="22661" y="51876"/>
                  <a:pt x="21149" y="52395"/>
                </a:cubicBezTo>
                <a:cubicBezTo>
                  <a:pt x="19929" y="52815"/>
                  <a:pt x="18642" y="52977"/>
                  <a:pt x="17343" y="52977"/>
                </a:cubicBezTo>
                <a:cubicBezTo>
                  <a:pt x="14829" y="52977"/>
                  <a:pt x="12272" y="52369"/>
                  <a:pt x="10068" y="51847"/>
                </a:cubicBezTo>
                <a:cubicBezTo>
                  <a:pt x="7275" y="51184"/>
                  <a:pt x="4475" y="50237"/>
                  <a:pt x="1767" y="49323"/>
                </a:cubicBezTo>
                <a:cubicBezTo>
                  <a:pt x="1267" y="49155"/>
                  <a:pt x="767" y="48985"/>
                  <a:pt x="265" y="48818"/>
                </a:cubicBezTo>
                <a:lnTo>
                  <a:pt x="1" y="48728"/>
                </a:lnTo>
                <a:lnTo>
                  <a:pt x="1" y="54985"/>
                </a:lnTo>
                <a:lnTo>
                  <a:pt x="187" y="54999"/>
                </a:lnTo>
                <a:cubicBezTo>
                  <a:pt x="4720" y="55364"/>
                  <a:pt x="9668" y="55608"/>
                  <a:pt x="15316" y="55745"/>
                </a:cubicBezTo>
                <a:cubicBezTo>
                  <a:pt x="17327" y="55794"/>
                  <a:pt x="19280" y="55818"/>
                  <a:pt x="21180" y="55818"/>
                </a:cubicBezTo>
                <a:cubicBezTo>
                  <a:pt x="31405" y="55818"/>
                  <a:pt x="40078" y="55104"/>
                  <a:pt x="48122" y="53615"/>
                </a:cubicBezTo>
                <a:cubicBezTo>
                  <a:pt x="54125" y="52502"/>
                  <a:pt x="58913" y="51189"/>
                  <a:pt x="63191" y="49484"/>
                </a:cubicBezTo>
                <a:cubicBezTo>
                  <a:pt x="67326" y="47835"/>
                  <a:pt x="71599" y="45463"/>
                  <a:pt x="76643" y="42018"/>
                </a:cubicBezTo>
                <a:cubicBezTo>
                  <a:pt x="79721" y="39917"/>
                  <a:pt x="82780" y="37621"/>
                  <a:pt x="85739" y="35403"/>
                </a:cubicBezTo>
                <a:cubicBezTo>
                  <a:pt x="90819" y="31594"/>
                  <a:pt x="96072" y="27654"/>
                  <a:pt x="101563" y="24578"/>
                </a:cubicBezTo>
                <a:cubicBezTo>
                  <a:pt x="109139" y="20330"/>
                  <a:pt x="117758" y="18014"/>
                  <a:pt x="129508" y="17065"/>
                </a:cubicBezTo>
                <a:cubicBezTo>
                  <a:pt x="132858" y="16795"/>
                  <a:pt x="136254" y="16658"/>
                  <a:pt x="139725" y="16658"/>
                </a:cubicBezTo>
                <a:cubicBezTo>
                  <a:pt x="155229" y="16658"/>
                  <a:pt x="172239" y="19393"/>
                  <a:pt x="193363" y="25194"/>
                </a:cubicBezTo>
                <a:cubicBezTo>
                  <a:pt x="194320" y="25456"/>
                  <a:pt x="195279" y="25717"/>
                  <a:pt x="196240" y="25980"/>
                </a:cubicBezTo>
                <a:cubicBezTo>
                  <a:pt x="205628" y="28540"/>
                  <a:pt x="215334" y="31188"/>
                  <a:pt x="224421" y="35420"/>
                </a:cubicBezTo>
                <a:cubicBezTo>
                  <a:pt x="227275" y="36749"/>
                  <a:pt x="230329" y="38452"/>
                  <a:pt x="234037" y="40778"/>
                </a:cubicBezTo>
                <a:lnTo>
                  <a:pt x="234347" y="40971"/>
                </a:lnTo>
                <a:lnTo>
                  <a:pt x="234347" y="31794"/>
                </a:lnTo>
                <a:lnTo>
                  <a:pt x="234257" y="31734"/>
                </a:lnTo>
                <a:cubicBezTo>
                  <a:pt x="229156" y="28302"/>
                  <a:pt x="223710" y="25471"/>
                  <a:pt x="218442" y="22732"/>
                </a:cubicBezTo>
                <a:lnTo>
                  <a:pt x="216510" y="21728"/>
                </a:lnTo>
                <a:cubicBezTo>
                  <a:pt x="207587" y="17070"/>
                  <a:pt x="198587" y="12930"/>
                  <a:pt x="189764" y="9423"/>
                </a:cubicBezTo>
                <a:cubicBezTo>
                  <a:pt x="179135" y="5199"/>
                  <a:pt x="170836" y="2739"/>
                  <a:pt x="162852" y="1440"/>
                </a:cubicBezTo>
                <a:cubicBezTo>
                  <a:pt x="156959" y="482"/>
                  <a:pt x="150969" y="1"/>
                  <a:pt x="14495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 name="Google Shape;201;p7"/>
          <p:cNvSpPr/>
          <p:nvPr/>
        </p:nvSpPr>
        <p:spPr>
          <a:xfrm flipH="1">
            <a:off x="-185914" y="4687574"/>
            <a:ext cx="4977457" cy="2219891"/>
          </a:xfrm>
          <a:custGeom>
            <a:avLst/>
            <a:gdLst/>
            <a:ahLst/>
            <a:cxnLst/>
            <a:rect l="l" t="t" r="r" b="b"/>
            <a:pathLst>
              <a:path w="124382" h="55473" extrusionOk="0">
                <a:moveTo>
                  <a:pt x="25918" y="402"/>
                </a:moveTo>
                <a:cubicBezTo>
                  <a:pt x="36041" y="402"/>
                  <a:pt x="47026" y="1991"/>
                  <a:pt x="60462" y="5393"/>
                </a:cubicBezTo>
                <a:cubicBezTo>
                  <a:pt x="70856" y="8024"/>
                  <a:pt x="81175" y="11807"/>
                  <a:pt x="91155" y="15464"/>
                </a:cubicBezTo>
                <a:cubicBezTo>
                  <a:pt x="92391" y="15917"/>
                  <a:pt x="93627" y="16369"/>
                  <a:pt x="94863" y="16822"/>
                </a:cubicBezTo>
                <a:lnTo>
                  <a:pt x="95647" y="17108"/>
                </a:lnTo>
                <a:cubicBezTo>
                  <a:pt x="105319" y="20631"/>
                  <a:pt x="115319" y="24277"/>
                  <a:pt x="123981" y="30890"/>
                </a:cubicBezTo>
                <a:lnTo>
                  <a:pt x="123981" y="53695"/>
                </a:lnTo>
                <a:cubicBezTo>
                  <a:pt x="123931" y="53594"/>
                  <a:pt x="123881" y="53490"/>
                  <a:pt x="123831" y="53388"/>
                </a:cubicBezTo>
                <a:cubicBezTo>
                  <a:pt x="121216" y="48116"/>
                  <a:pt x="118223" y="43645"/>
                  <a:pt x="114937" y="40100"/>
                </a:cubicBezTo>
                <a:cubicBezTo>
                  <a:pt x="110571" y="35392"/>
                  <a:pt x="105339" y="32142"/>
                  <a:pt x="101268" y="29834"/>
                </a:cubicBezTo>
                <a:cubicBezTo>
                  <a:pt x="91058" y="24049"/>
                  <a:pt x="80265" y="20787"/>
                  <a:pt x="69187" y="20137"/>
                </a:cubicBezTo>
                <a:cubicBezTo>
                  <a:pt x="67907" y="20061"/>
                  <a:pt x="66618" y="20024"/>
                  <a:pt x="65319" y="20024"/>
                </a:cubicBezTo>
                <a:cubicBezTo>
                  <a:pt x="61141" y="20024"/>
                  <a:pt x="56870" y="20411"/>
                  <a:pt x="52577" y="21181"/>
                </a:cubicBezTo>
                <a:cubicBezTo>
                  <a:pt x="48332" y="21940"/>
                  <a:pt x="44099" y="23239"/>
                  <a:pt x="40004" y="24495"/>
                </a:cubicBezTo>
                <a:cubicBezTo>
                  <a:pt x="38744" y="24880"/>
                  <a:pt x="37484" y="25268"/>
                  <a:pt x="36221" y="25639"/>
                </a:cubicBezTo>
                <a:cubicBezTo>
                  <a:pt x="30814" y="27232"/>
                  <a:pt x="25249" y="28662"/>
                  <a:pt x="19858" y="28662"/>
                </a:cubicBezTo>
                <a:cubicBezTo>
                  <a:pt x="15618" y="28662"/>
                  <a:pt x="11486" y="27778"/>
                  <a:pt x="7624" y="25392"/>
                </a:cubicBezTo>
                <a:cubicBezTo>
                  <a:pt x="1653" y="21703"/>
                  <a:pt x="639" y="17073"/>
                  <a:pt x="567" y="14640"/>
                </a:cubicBezTo>
                <a:cubicBezTo>
                  <a:pt x="413" y="9480"/>
                  <a:pt x="3668" y="6464"/>
                  <a:pt x="5623" y="5124"/>
                </a:cubicBezTo>
                <a:cubicBezTo>
                  <a:pt x="9015" y="2801"/>
                  <a:pt x="12910" y="1856"/>
                  <a:pt x="15924" y="1292"/>
                </a:cubicBezTo>
                <a:cubicBezTo>
                  <a:pt x="19039" y="709"/>
                  <a:pt x="22328" y="409"/>
                  <a:pt x="25700" y="402"/>
                </a:cubicBezTo>
                <a:close/>
                <a:moveTo>
                  <a:pt x="25696" y="0"/>
                </a:moveTo>
                <a:cubicBezTo>
                  <a:pt x="22298" y="9"/>
                  <a:pt x="18984" y="309"/>
                  <a:pt x="15846" y="896"/>
                </a:cubicBezTo>
                <a:cubicBezTo>
                  <a:pt x="12791" y="1468"/>
                  <a:pt x="8843" y="2428"/>
                  <a:pt x="5390" y="4792"/>
                </a:cubicBezTo>
                <a:cubicBezTo>
                  <a:pt x="3368" y="6176"/>
                  <a:pt x="0" y="9300"/>
                  <a:pt x="160" y="14653"/>
                </a:cubicBezTo>
                <a:cubicBezTo>
                  <a:pt x="236" y="17166"/>
                  <a:pt x="1277" y="21947"/>
                  <a:pt x="7409" y="25735"/>
                </a:cubicBezTo>
                <a:cubicBezTo>
                  <a:pt x="11344" y="28167"/>
                  <a:pt x="15543" y="29067"/>
                  <a:pt x="19845" y="29067"/>
                </a:cubicBezTo>
                <a:cubicBezTo>
                  <a:pt x="25284" y="29067"/>
                  <a:pt x="30887" y="27628"/>
                  <a:pt x="36329" y="26025"/>
                </a:cubicBezTo>
                <a:cubicBezTo>
                  <a:pt x="37594" y="25653"/>
                  <a:pt x="38857" y="25265"/>
                  <a:pt x="40120" y="24877"/>
                </a:cubicBezTo>
                <a:cubicBezTo>
                  <a:pt x="44202" y="23626"/>
                  <a:pt x="48423" y="22331"/>
                  <a:pt x="52645" y="21575"/>
                </a:cubicBezTo>
                <a:cubicBezTo>
                  <a:pt x="56919" y="20811"/>
                  <a:pt x="61167" y="20426"/>
                  <a:pt x="65320" y="20426"/>
                </a:cubicBezTo>
                <a:cubicBezTo>
                  <a:pt x="66611" y="20426"/>
                  <a:pt x="67892" y="20464"/>
                  <a:pt x="69163" y="20538"/>
                </a:cubicBezTo>
                <a:cubicBezTo>
                  <a:pt x="80177" y="21183"/>
                  <a:pt x="90911" y="24429"/>
                  <a:pt x="101068" y="30184"/>
                </a:cubicBezTo>
                <a:cubicBezTo>
                  <a:pt x="105113" y="32476"/>
                  <a:pt x="110313" y="35707"/>
                  <a:pt x="114641" y="40373"/>
                </a:cubicBezTo>
                <a:cubicBezTo>
                  <a:pt x="117901" y="43892"/>
                  <a:pt x="120872" y="48330"/>
                  <a:pt x="123468" y="53567"/>
                </a:cubicBezTo>
                <a:cubicBezTo>
                  <a:pt x="123595" y="53824"/>
                  <a:pt x="123718" y="54084"/>
                  <a:pt x="123842" y="54344"/>
                </a:cubicBezTo>
                <a:lnTo>
                  <a:pt x="124380" y="55470"/>
                </a:lnTo>
                <a:lnTo>
                  <a:pt x="124380" y="30691"/>
                </a:lnTo>
                <a:lnTo>
                  <a:pt x="124301" y="30630"/>
                </a:lnTo>
                <a:cubicBezTo>
                  <a:pt x="115571" y="23942"/>
                  <a:pt x="105512" y="20275"/>
                  <a:pt x="95782" y="16727"/>
                </a:cubicBezTo>
                <a:lnTo>
                  <a:pt x="94996" y="16442"/>
                </a:lnTo>
                <a:cubicBezTo>
                  <a:pt x="93760" y="15992"/>
                  <a:pt x="92525" y="15539"/>
                  <a:pt x="91289" y="15087"/>
                </a:cubicBezTo>
                <a:cubicBezTo>
                  <a:pt x="81300" y="11425"/>
                  <a:pt x="70971" y="7640"/>
                  <a:pt x="60557" y="5003"/>
                </a:cubicBezTo>
                <a:cubicBezTo>
                  <a:pt x="47087" y="1592"/>
                  <a:pt x="36071" y="0"/>
                  <a:pt x="25913" y="0"/>
                </a:cubicBezTo>
                <a:close/>
                <a:moveTo>
                  <a:pt x="124380" y="55470"/>
                </a:moveTo>
                <a:lnTo>
                  <a:pt x="124380" y="55473"/>
                </a:lnTo>
                <a:lnTo>
                  <a:pt x="124381" y="55473"/>
                </a:lnTo>
                <a:lnTo>
                  <a:pt x="124380" y="5547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 name="Google Shape;202;p7"/>
          <p:cNvSpPr/>
          <p:nvPr/>
        </p:nvSpPr>
        <p:spPr>
          <a:xfrm flipH="1">
            <a:off x="4718403" y="5469486"/>
            <a:ext cx="4473596" cy="1988630"/>
          </a:xfrm>
          <a:custGeom>
            <a:avLst/>
            <a:gdLst/>
            <a:ahLst/>
            <a:cxnLst/>
            <a:rect l="l" t="t" r="r" b="b"/>
            <a:pathLst>
              <a:path w="111791" h="49694" extrusionOk="0">
                <a:moveTo>
                  <a:pt x="97341" y="420"/>
                </a:moveTo>
                <a:cubicBezTo>
                  <a:pt x="98733" y="420"/>
                  <a:pt x="99979" y="773"/>
                  <a:pt x="101045" y="1273"/>
                </a:cubicBezTo>
                <a:cubicBezTo>
                  <a:pt x="104764" y="3021"/>
                  <a:pt x="109232" y="7243"/>
                  <a:pt x="110572" y="11931"/>
                </a:cubicBezTo>
                <a:cubicBezTo>
                  <a:pt x="111369" y="14719"/>
                  <a:pt x="110985" y="17351"/>
                  <a:pt x="109429" y="19750"/>
                </a:cubicBezTo>
                <a:cubicBezTo>
                  <a:pt x="107469" y="22776"/>
                  <a:pt x="104270" y="24339"/>
                  <a:pt x="101702" y="25361"/>
                </a:cubicBezTo>
                <a:cubicBezTo>
                  <a:pt x="98754" y="26534"/>
                  <a:pt x="95452" y="27464"/>
                  <a:pt x="91607" y="28204"/>
                </a:cubicBezTo>
                <a:cubicBezTo>
                  <a:pt x="89921" y="28528"/>
                  <a:pt x="88200" y="28811"/>
                  <a:pt x="86532" y="29084"/>
                </a:cubicBezTo>
                <a:cubicBezTo>
                  <a:pt x="79681" y="30207"/>
                  <a:pt x="72597" y="31372"/>
                  <a:pt x="66253" y="35734"/>
                </a:cubicBezTo>
                <a:cubicBezTo>
                  <a:pt x="61721" y="38849"/>
                  <a:pt x="57707" y="43535"/>
                  <a:pt x="54638" y="49289"/>
                </a:cubicBezTo>
                <a:lnTo>
                  <a:pt x="3363" y="49289"/>
                </a:lnTo>
                <a:cubicBezTo>
                  <a:pt x="1730" y="49289"/>
                  <a:pt x="402" y="47585"/>
                  <a:pt x="402" y="45488"/>
                </a:cubicBezTo>
                <a:lnTo>
                  <a:pt x="402" y="27817"/>
                </a:lnTo>
                <a:cubicBezTo>
                  <a:pt x="6956" y="29756"/>
                  <a:pt x="13549" y="31125"/>
                  <a:pt x="20006" y="31888"/>
                </a:cubicBezTo>
                <a:cubicBezTo>
                  <a:pt x="24832" y="32458"/>
                  <a:pt x="29867" y="32744"/>
                  <a:pt x="35067" y="32744"/>
                </a:cubicBezTo>
                <a:cubicBezTo>
                  <a:pt x="39433" y="32744"/>
                  <a:pt x="43915" y="32543"/>
                  <a:pt x="48490" y="32140"/>
                </a:cubicBezTo>
                <a:cubicBezTo>
                  <a:pt x="52725" y="31766"/>
                  <a:pt x="57090" y="31156"/>
                  <a:pt x="61838" y="30276"/>
                </a:cubicBezTo>
                <a:cubicBezTo>
                  <a:pt x="65200" y="29650"/>
                  <a:pt x="69115" y="28700"/>
                  <a:pt x="72658" y="26377"/>
                </a:cubicBezTo>
                <a:cubicBezTo>
                  <a:pt x="76773" y="23677"/>
                  <a:pt x="79509" y="18971"/>
                  <a:pt x="82157" y="14419"/>
                </a:cubicBezTo>
                <a:cubicBezTo>
                  <a:pt x="83207" y="12610"/>
                  <a:pt x="84295" y="10742"/>
                  <a:pt x="85446" y="9038"/>
                </a:cubicBezTo>
                <a:cubicBezTo>
                  <a:pt x="89943" y="2389"/>
                  <a:pt x="94052" y="420"/>
                  <a:pt x="97341" y="420"/>
                </a:cubicBezTo>
                <a:close/>
                <a:moveTo>
                  <a:pt x="97320" y="1"/>
                </a:moveTo>
                <a:cubicBezTo>
                  <a:pt x="92272" y="1"/>
                  <a:pt x="88015" y="4523"/>
                  <a:pt x="85113" y="8813"/>
                </a:cubicBezTo>
                <a:cubicBezTo>
                  <a:pt x="83953" y="10529"/>
                  <a:pt x="82863" y="12404"/>
                  <a:pt x="81808" y="14217"/>
                </a:cubicBezTo>
                <a:cubicBezTo>
                  <a:pt x="79187" y="18729"/>
                  <a:pt x="76473" y="23393"/>
                  <a:pt x="72437" y="26041"/>
                </a:cubicBezTo>
                <a:cubicBezTo>
                  <a:pt x="68955" y="28325"/>
                  <a:pt x="65088" y="29264"/>
                  <a:pt x="61763" y="29881"/>
                </a:cubicBezTo>
                <a:cubicBezTo>
                  <a:pt x="57027" y="30760"/>
                  <a:pt x="52675" y="31369"/>
                  <a:pt x="48454" y="31740"/>
                </a:cubicBezTo>
                <a:cubicBezTo>
                  <a:pt x="43892" y="32141"/>
                  <a:pt x="39422" y="32342"/>
                  <a:pt x="35069" y="32342"/>
                </a:cubicBezTo>
                <a:cubicBezTo>
                  <a:pt x="29883" y="32342"/>
                  <a:pt x="24864" y="32057"/>
                  <a:pt x="20053" y="31489"/>
                </a:cubicBezTo>
                <a:cubicBezTo>
                  <a:pt x="13535" y="30716"/>
                  <a:pt x="6875" y="29326"/>
                  <a:pt x="259" y="27354"/>
                </a:cubicBezTo>
                <a:lnTo>
                  <a:pt x="1" y="27277"/>
                </a:lnTo>
                <a:lnTo>
                  <a:pt x="1" y="45491"/>
                </a:lnTo>
                <a:cubicBezTo>
                  <a:pt x="1" y="47809"/>
                  <a:pt x="1508" y="49694"/>
                  <a:pt x="3363" y="49694"/>
                </a:cubicBezTo>
                <a:lnTo>
                  <a:pt x="54879" y="49694"/>
                </a:lnTo>
                <a:lnTo>
                  <a:pt x="54936" y="49585"/>
                </a:lnTo>
                <a:cubicBezTo>
                  <a:pt x="57983" y="43837"/>
                  <a:pt x="61975" y="39163"/>
                  <a:pt x="66481" y="36064"/>
                </a:cubicBezTo>
                <a:cubicBezTo>
                  <a:pt x="72751" y="31752"/>
                  <a:pt x="79791" y="30597"/>
                  <a:pt x="86599" y="29479"/>
                </a:cubicBezTo>
                <a:cubicBezTo>
                  <a:pt x="88267" y="29206"/>
                  <a:pt x="89993" y="28921"/>
                  <a:pt x="91683" y="28597"/>
                </a:cubicBezTo>
                <a:cubicBezTo>
                  <a:pt x="95554" y="27852"/>
                  <a:pt x="98882" y="26914"/>
                  <a:pt x="101852" y="25732"/>
                </a:cubicBezTo>
                <a:cubicBezTo>
                  <a:pt x="104477" y="24689"/>
                  <a:pt x="107747" y="23089"/>
                  <a:pt x="109769" y="19968"/>
                </a:cubicBezTo>
                <a:cubicBezTo>
                  <a:pt x="111389" y="17466"/>
                  <a:pt x="111791" y="14724"/>
                  <a:pt x="110961" y="11820"/>
                </a:cubicBezTo>
                <a:cubicBezTo>
                  <a:pt x="109585" y="7016"/>
                  <a:pt x="105018" y="2695"/>
                  <a:pt x="101216" y="909"/>
                </a:cubicBezTo>
                <a:cubicBezTo>
                  <a:pt x="99874" y="279"/>
                  <a:pt x="98573" y="1"/>
                  <a:pt x="9732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 name="Google Shape;203;p7"/>
          <p:cNvSpPr/>
          <p:nvPr/>
        </p:nvSpPr>
        <p:spPr>
          <a:xfrm flipH="1">
            <a:off x="1991136" y="6729454"/>
            <a:ext cx="4335456" cy="728679"/>
          </a:xfrm>
          <a:custGeom>
            <a:avLst/>
            <a:gdLst/>
            <a:ahLst/>
            <a:cxnLst/>
            <a:rect l="l" t="t" r="r" b="b"/>
            <a:pathLst>
              <a:path w="108339" h="18209" extrusionOk="0">
                <a:moveTo>
                  <a:pt x="27698" y="402"/>
                </a:moveTo>
                <a:cubicBezTo>
                  <a:pt x="32888" y="402"/>
                  <a:pt x="38022" y="2124"/>
                  <a:pt x="42576" y="3656"/>
                </a:cubicBezTo>
                <a:cubicBezTo>
                  <a:pt x="47416" y="5283"/>
                  <a:pt x="52582" y="6948"/>
                  <a:pt x="57857" y="7844"/>
                </a:cubicBezTo>
                <a:cubicBezTo>
                  <a:pt x="62292" y="8597"/>
                  <a:pt x="66755" y="8977"/>
                  <a:pt x="71177" y="8977"/>
                </a:cubicBezTo>
                <a:cubicBezTo>
                  <a:pt x="72693" y="8977"/>
                  <a:pt x="74204" y="8932"/>
                  <a:pt x="75707" y="8843"/>
                </a:cubicBezTo>
                <a:cubicBezTo>
                  <a:pt x="78578" y="8671"/>
                  <a:pt x="81363" y="8335"/>
                  <a:pt x="83983" y="7841"/>
                </a:cubicBezTo>
                <a:cubicBezTo>
                  <a:pt x="84740" y="7698"/>
                  <a:pt x="85506" y="7531"/>
                  <a:pt x="86246" y="7371"/>
                </a:cubicBezTo>
                <a:cubicBezTo>
                  <a:pt x="87567" y="7085"/>
                  <a:pt x="88932" y="6788"/>
                  <a:pt x="90288" y="6616"/>
                </a:cubicBezTo>
                <a:cubicBezTo>
                  <a:pt x="91569" y="6455"/>
                  <a:pt x="92767" y="6374"/>
                  <a:pt x="93889" y="6374"/>
                </a:cubicBezTo>
                <a:cubicBezTo>
                  <a:pt x="97369" y="6374"/>
                  <a:pt x="100126" y="7157"/>
                  <a:pt x="102405" y="8765"/>
                </a:cubicBezTo>
                <a:cubicBezTo>
                  <a:pt x="104715" y="10399"/>
                  <a:pt x="107752" y="14521"/>
                  <a:pt x="107336" y="17804"/>
                </a:cubicBezTo>
                <a:lnTo>
                  <a:pt x="2840" y="17804"/>
                </a:lnTo>
                <a:cubicBezTo>
                  <a:pt x="2038" y="16930"/>
                  <a:pt x="1495" y="16015"/>
                  <a:pt x="1180" y="15011"/>
                </a:cubicBezTo>
                <a:cubicBezTo>
                  <a:pt x="328" y="12292"/>
                  <a:pt x="1140" y="8835"/>
                  <a:pt x="2950" y="7464"/>
                </a:cubicBezTo>
                <a:cubicBezTo>
                  <a:pt x="4188" y="6527"/>
                  <a:pt x="5746" y="6255"/>
                  <a:pt x="7263" y="6255"/>
                </a:cubicBezTo>
                <a:cubicBezTo>
                  <a:pt x="8508" y="6255"/>
                  <a:pt x="9724" y="6438"/>
                  <a:pt x="10713" y="6586"/>
                </a:cubicBezTo>
                <a:cubicBezTo>
                  <a:pt x="13555" y="7015"/>
                  <a:pt x="16398" y="7815"/>
                  <a:pt x="19148" y="8591"/>
                </a:cubicBezTo>
                <a:cubicBezTo>
                  <a:pt x="20420" y="8950"/>
                  <a:pt x="21733" y="9320"/>
                  <a:pt x="23031" y="9648"/>
                </a:cubicBezTo>
                <a:cubicBezTo>
                  <a:pt x="23892" y="9867"/>
                  <a:pt x="24772" y="10044"/>
                  <a:pt x="25624" y="10217"/>
                </a:cubicBezTo>
                <a:cubicBezTo>
                  <a:pt x="26578" y="10410"/>
                  <a:pt x="27561" y="10610"/>
                  <a:pt x="28520" y="10866"/>
                </a:cubicBezTo>
                <a:cubicBezTo>
                  <a:pt x="29266" y="11066"/>
                  <a:pt x="30023" y="11287"/>
                  <a:pt x="30753" y="11502"/>
                </a:cubicBezTo>
                <a:cubicBezTo>
                  <a:pt x="31592" y="11746"/>
                  <a:pt x="32458" y="12000"/>
                  <a:pt x="33317" y="12223"/>
                </a:cubicBezTo>
                <a:lnTo>
                  <a:pt x="33467" y="12263"/>
                </a:lnTo>
                <a:cubicBezTo>
                  <a:pt x="34991" y="12659"/>
                  <a:pt x="36728" y="13111"/>
                  <a:pt x="38421" y="13111"/>
                </a:cubicBezTo>
                <a:cubicBezTo>
                  <a:pt x="39680" y="13111"/>
                  <a:pt x="40914" y="12861"/>
                  <a:pt x="42017" y="12152"/>
                </a:cubicBezTo>
                <a:cubicBezTo>
                  <a:pt x="42247" y="12003"/>
                  <a:pt x="42254" y="11687"/>
                  <a:pt x="42130" y="11480"/>
                </a:cubicBezTo>
                <a:cubicBezTo>
                  <a:pt x="39927" y="7838"/>
                  <a:pt x="35420" y="7355"/>
                  <a:pt x="32131" y="7002"/>
                </a:cubicBezTo>
                <a:cubicBezTo>
                  <a:pt x="30552" y="6834"/>
                  <a:pt x="28936" y="6794"/>
                  <a:pt x="27373" y="6755"/>
                </a:cubicBezTo>
                <a:cubicBezTo>
                  <a:pt x="24971" y="6694"/>
                  <a:pt x="22485" y="6634"/>
                  <a:pt x="20094" y="6098"/>
                </a:cubicBezTo>
                <a:lnTo>
                  <a:pt x="19861" y="6045"/>
                </a:lnTo>
                <a:cubicBezTo>
                  <a:pt x="19174" y="5899"/>
                  <a:pt x="18323" y="5715"/>
                  <a:pt x="17845" y="5185"/>
                </a:cubicBezTo>
                <a:cubicBezTo>
                  <a:pt x="17683" y="5000"/>
                  <a:pt x="17613" y="4809"/>
                  <a:pt x="17637" y="4599"/>
                </a:cubicBezTo>
                <a:cubicBezTo>
                  <a:pt x="17720" y="3886"/>
                  <a:pt x="18816" y="3119"/>
                  <a:pt x="19284" y="2791"/>
                </a:cubicBezTo>
                <a:lnTo>
                  <a:pt x="19370" y="2730"/>
                </a:lnTo>
                <a:cubicBezTo>
                  <a:pt x="21382" y="1313"/>
                  <a:pt x="23882" y="535"/>
                  <a:pt x="26803" y="420"/>
                </a:cubicBezTo>
                <a:cubicBezTo>
                  <a:pt x="27101" y="408"/>
                  <a:pt x="27399" y="402"/>
                  <a:pt x="27698" y="402"/>
                </a:cubicBezTo>
                <a:close/>
                <a:moveTo>
                  <a:pt x="27716" y="0"/>
                </a:moveTo>
                <a:cubicBezTo>
                  <a:pt x="27408" y="0"/>
                  <a:pt x="27101" y="6"/>
                  <a:pt x="26793" y="18"/>
                </a:cubicBezTo>
                <a:cubicBezTo>
                  <a:pt x="23792" y="137"/>
                  <a:pt x="21220" y="940"/>
                  <a:pt x="19143" y="2401"/>
                </a:cubicBezTo>
                <a:lnTo>
                  <a:pt x="19057" y="2461"/>
                </a:lnTo>
                <a:cubicBezTo>
                  <a:pt x="18500" y="2850"/>
                  <a:pt x="17342" y="3659"/>
                  <a:pt x="17241" y="4552"/>
                </a:cubicBezTo>
                <a:cubicBezTo>
                  <a:pt x="17204" y="4879"/>
                  <a:pt x="17307" y="5183"/>
                  <a:pt x="17550" y="5452"/>
                </a:cubicBezTo>
                <a:cubicBezTo>
                  <a:pt x="18114" y="6081"/>
                  <a:pt x="19037" y="6279"/>
                  <a:pt x="19779" y="6438"/>
                </a:cubicBezTo>
                <a:lnTo>
                  <a:pt x="20009" y="6488"/>
                </a:lnTo>
                <a:cubicBezTo>
                  <a:pt x="22436" y="7034"/>
                  <a:pt x="24942" y="7095"/>
                  <a:pt x="27366" y="7155"/>
                </a:cubicBezTo>
                <a:cubicBezTo>
                  <a:pt x="28920" y="7194"/>
                  <a:pt x="30528" y="7234"/>
                  <a:pt x="32089" y="7401"/>
                </a:cubicBezTo>
                <a:cubicBezTo>
                  <a:pt x="35297" y="7744"/>
                  <a:pt x="39689" y="8215"/>
                  <a:pt x="41788" y="11686"/>
                </a:cubicBezTo>
                <a:cubicBezTo>
                  <a:pt x="41818" y="11736"/>
                  <a:pt x="41813" y="11800"/>
                  <a:pt x="41803" y="11810"/>
                </a:cubicBezTo>
                <a:cubicBezTo>
                  <a:pt x="40777" y="12469"/>
                  <a:pt x="39614" y="12703"/>
                  <a:pt x="38419" y="12703"/>
                </a:cubicBezTo>
                <a:cubicBezTo>
                  <a:pt x="36773" y="12703"/>
                  <a:pt x="35066" y="12260"/>
                  <a:pt x="33571" y="11872"/>
                </a:cubicBezTo>
                <a:lnTo>
                  <a:pt x="33421" y="11832"/>
                </a:lnTo>
                <a:cubicBezTo>
                  <a:pt x="32568" y="11613"/>
                  <a:pt x="31706" y="11359"/>
                  <a:pt x="30871" y="11114"/>
                </a:cubicBezTo>
                <a:cubicBezTo>
                  <a:pt x="30136" y="10900"/>
                  <a:pt x="29377" y="10677"/>
                  <a:pt x="28627" y="10477"/>
                </a:cubicBezTo>
                <a:cubicBezTo>
                  <a:pt x="27659" y="10217"/>
                  <a:pt x="26667" y="10017"/>
                  <a:pt x="25708" y="9823"/>
                </a:cubicBezTo>
                <a:cubicBezTo>
                  <a:pt x="24862" y="9650"/>
                  <a:pt x="23985" y="9473"/>
                  <a:pt x="23133" y="9257"/>
                </a:cubicBezTo>
                <a:cubicBezTo>
                  <a:pt x="21840" y="8930"/>
                  <a:pt x="20529" y="8560"/>
                  <a:pt x="19261" y="8202"/>
                </a:cubicBezTo>
                <a:cubicBezTo>
                  <a:pt x="16498" y="7424"/>
                  <a:pt x="13642" y="6619"/>
                  <a:pt x="10776" y="6188"/>
                </a:cubicBezTo>
                <a:cubicBezTo>
                  <a:pt x="9769" y="6036"/>
                  <a:pt x="8534" y="5850"/>
                  <a:pt x="7263" y="5850"/>
                </a:cubicBezTo>
                <a:cubicBezTo>
                  <a:pt x="5677" y="5850"/>
                  <a:pt x="4036" y="6139"/>
                  <a:pt x="2711" y="7142"/>
                </a:cubicBezTo>
                <a:cubicBezTo>
                  <a:pt x="579" y="8757"/>
                  <a:pt x="1" y="12576"/>
                  <a:pt x="798" y="15131"/>
                </a:cubicBezTo>
                <a:cubicBezTo>
                  <a:pt x="1138" y="16218"/>
                  <a:pt x="1730" y="17203"/>
                  <a:pt x="2606" y="18144"/>
                </a:cubicBezTo>
                <a:lnTo>
                  <a:pt x="2666" y="18209"/>
                </a:lnTo>
                <a:lnTo>
                  <a:pt x="107680" y="18209"/>
                </a:lnTo>
                <a:lnTo>
                  <a:pt x="107713" y="18040"/>
                </a:lnTo>
                <a:cubicBezTo>
                  <a:pt x="108339" y="14231"/>
                  <a:pt x="104720" y="9907"/>
                  <a:pt x="102642" y="8438"/>
                </a:cubicBezTo>
                <a:cubicBezTo>
                  <a:pt x="100295" y="6780"/>
                  <a:pt x="97465" y="5972"/>
                  <a:pt x="93901" y="5972"/>
                </a:cubicBezTo>
                <a:cubicBezTo>
                  <a:pt x="92759" y="5972"/>
                  <a:pt x="91543" y="6055"/>
                  <a:pt x="90243" y="6219"/>
                </a:cubicBezTo>
                <a:cubicBezTo>
                  <a:pt x="88870" y="6392"/>
                  <a:pt x="87495" y="6691"/>
                  <a:pt x="86166" y="6979"/>
                </a:cubicBezTo>
                <a:cubicBezTo>
                  <a:pt x="85428" y="7141"/>
                  <a:pt x="84666" y="7307"/>
                  <a:pt x="83913" y="7448"/>
                </a:cubicBezTo>
                <a:cubicBezTo>
                  <a:pt x="81310" y="7937"/>
                  <a:pt x="78543" y="8272"/>
                  <a:pt x="75687" y="8443"/>
                </a:cubicBezTo>
                <a:cubicBezTo>
                  <a:pt x="74193" y="8531"/>
                  <a:pt x="72692" y="8575"/>
                  <a:pt x="71186" y="8575"/>
                </a:cubicBezTo>
                <a:cubicBezTo>
                  <a:pt x="66784" y="8575"/>
                  <a:pt x="62342" y="8199"/>
                  <a:pt x="57928" y="7448"/>
                </a:cubicBezTo>
                <a:cubicBezTo>
                  <a:pt x="52682" y="6556"/>
                  <a:pt x="47532" y="4898"/>
                  <a:pt x="42708" y="3276"/>
                </a:cubicBezTo>
                <a:cubicBezTo>
                  <a:pt x="38128" y="1734"/>
                  <a:pt x="32975" y="0"/>
                  <a:pt x="2771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 name="Google Shape;204;p7"/>
          <p:cNvSpPr/>
          <p:nvPr/>
        </p:nvSpPr>
        <p:spPr>
          <a:xfrm flipH="1">
            <a:off x="-185841" y="5894718"/>
            <a:ext cx="4348422" cy="1563444"/>
          </a:xfrm>
          <a:custGeom>
            <a:avLst/>
            <a:gdLst/>
            <a:ahLst/>
            <a:cxnLst/>
            <a:rect l="l" t="t" r="r" b="b"/>
            <a:pathLst>
              <a:path w="108663" h="39069" extrusionOk="0">
                <a:moveTo>
                  <a:pt x="46151" y="403"/>
                </a:moveTo>
                <a:cubicBezTo>
                  <a:pt x="46500" y="403"/>
                  <a:pt x="46847" y="405"/>
                  <a:pt x="47194" y="409"/>
                </a:cubicBezTo>
                <a:cubicBezTo>
                  <a:pt x="60555" y="576"/>
                  <a:pt x="71907" y="4288"/>
                  <a:pt x="80932" y="11441"/>
                </a:cubicBezTo>
                <a:cubicBezTo>
                  <a:pt x="84958" y="14633"/>
                  <a:pt x="88903" y="18201"/>
                  <a:pt x="92718" y="21653"/>
                </a:cubicBezTo>
                <a:cubicBezTo>
                  <a:pt x="94523" y="23286"/>
                  <a:pt x="96389" y="24974"/>
                  <a:pt x="98238" y="26600"/>
                </a:cubicBezTo>
                <a:cubicBezTo>
                  <a:pt x="101177" y="29181"/>
                  <a:pt x="104663" y="32202"/>
                  <a:pt x="108257" y="35034"/>
                </a:cubicBezTo>
                <a:cubicBezTo>
                  <a:pt x="108185" y="37046"/>
                  <a:pt x="106877" y="38663"/>
                  <a:pt x="105303" y="38663"/>
                </a:cubicBezTo>
                <a:lnTo>
                  <a:pt x="95006" y="38663"/>
                </a:lnTo>
                <a:cubicBezTo>
                  <a:pt x="94337" y="37862"/>
                  <a:pt x="93741" y="37110"/>
                  <a:pt x="93190" y="36368"/>
                </a:cubicBezTo>
                <a:cubicBezTo>
                  <a:pt x="91738" y="34415"/>
                  <a:pt x="90482" y="32209"/>
                  <a:pt x="89268" y="30076"/>
                </a:cubicBezTo>
                <a:cubicBezTo>
                  <a:pt x="88255" y="28296"/>
                  <a:pt x="87207" y="26455"/>
                  <a:pt x="86046" y="24761"/>
                </a:cubicBezTo>
                <a:cubicBezTo>
                  <a:pt x="84901" y="23090"/>
                  <a:pt x="83654" y="21394"/>
                  <a:pt x="82109" y="20589"/>
                </a:cubicBezTo>
                <a:cubicBezTo>
                  <a:pt x="81766" y="20411"/>
                  <a:pt x="81285" y="20282"/>
                  <a:pt x="80790" y="20282"/>
                </a:cubicBezTo>
                <a:cubicBezTo>
                  <a:pt x="80446" y="20282"/>
                  <a:pt x="80095" y="20344"/>
                  <a:pt x="79779" y="20494"/>
                </a:cubicBezTo>
                <a:cubicBezTo>
                  <a:pt x="79253" y="20744"/>
                  <a:pt x="78909" y="21200"/>
                  <a:pt x="78784" y="21809"/>
                </a:cubicBezTo>
                <a:cubicBezTo>
                  <a:pt x="78479" y="23295"/>
                  <a:pt x="79725" y="24879"/>
                  <a:pt x="80550" y="25925"/>
                </a:cubicBezTo>
                <a:cubicBezTo>
                  <a:pt x="80666" y="26074"/>
                  <a:pt x="80775" y="26210"/>
                  <a:pt x="80868" y="26335"/>
                </a:cubicBezTo>
                <a:cubicBezTo>
                  <a:pt x="81946" y="27764"/>
                  <a:pt x="82835" y="29354"/>
                  <a:pt x="83661" y="31345"/>
                </a:cubicBezTo>
                <a:cubicBezTo>
                  <a:pt x="84287" y="32848"/>
                  <a:pt x="85364" y="35767"/>
                  <a:pt x="85660" y="38663"/>
                </a:cubicBezTo>
                <a:lnTo>
                  <a:pt x="76327" y="38663"/>
                </a:lnTo>
                <a:cubicBezTo>
                  <a:pt x="76685" y="34328"/>
                  <a:pt x="75134" y="29497"/>
                  <a:pt x="72336" y="26295"/>
                </a:cubicBezTo>
                <a:cubicBezTo>
                  <a:pt x="70016" y="23636"/>
                  <a:pt x="66829" y="21619"/>
                  <a:pt x="62597" y="20130"/>
                </a:cubicBezTo>
                <a:cubicBezTo>
                  <a:pt x="58968" y="18853"/>
                  <a:pt x="54987" y="18071"/>
                  <a:pt x="50066" y="17668"/>
                </a:cubicBezTo>
                <a:cubicBezTo>
                  <a:pt x="47919" y="17494"/>
                  <a:pt x="45723" y="17407"/>
                  <a:pt x="43437" y="17407"/>
                </a:cubicBezTo>
                <a:cubicBezTo>
                  <a:pt x="41731" y="17407"/>
                  <a:pt x="39974" y="17455"/>
                  <a:pt x="38150" y="17552"/>
                </a:cubicBezTo>
                <a:cubicBezTo>
                  <a:pt x="34341" y="17757"/>
                  <a:pt x="31394" y="18197"/>
                  <a:pt x="28604" y="18985"/>
                </a:cubicBezTo>
                <a:cubicBezTo>
                  <a:pt x="27525" y="19288"/>
                  <a:pt x="26448" y="19608"/>
                  <a:pt x="25369" y="19927"/>
                </a:cubicBezTo>
                <a:cubicBezTo>
                  <a:pt x="21997" y="20924"/>
                  <a:pt x="18511" y="21956"/>
                  <a:pt x="15020" y="22506"/>
                </a:cubicBezTo>
                <a:cubicBezTo>
                  <a:pt x="13538" y="22740"/>
                  <a:pt x="11993" y="22922"/>
                  <a:pt x="10477" y="22922"/>
                </a:cubicBezTo>
                <a:cubicBezTo>
                  <a:pt x="7660" y="22922"/>
                  <a:pt x="4942" y="22294"/>
                  <a:pt x="2908" y="20201"/>
                </a:cubicBezTo>
                <a:cubicBezTo>
                  <a:pt x="2318" y="19594"/>
                  <a:pt x="445" y="17417"/>
                  <a:pt x="1110" y="14892"/>
                </a:cubicBezTo>
                <a:cubicBezTo>
                  <a:pt x="1609" y="13004"/>
                  <a:pt x="3139" y="11676"/>
                  <a:pt x="4417" y="10728"/>
                </a:cubicBezTo>
                <a:cubicBezTo>
                  <a:pt x="7502" y="8442"/>
                  <a:pt x="11094" y="7120"/>
                  <a:pt x="14506" y="5962"/>
                </a:cubicBezTo>
                <a:cubicBezTo>
                  <a:pt x="25380" y="2272"/>
                  <a:pt x="36012" y="403"/>
                  <a:pt x="46151" y="403"/>
                </a:cubicBezTo>
                <a:close/>
                <a:moveTo>
                  <a:pt x="46184" y="0"/>
                </a:moveTo>
                <a:cubicBezTo>
                  <a:pt x="35995" y="0"/>
                  <a:pt x="25302" y="1873"/>
                  <a:pt x="14376" y="5582"/>
                </a:cubicBezTo>
                <a:cubicBezTo>
                  <a:pt x="10932" y="6749"/>
                  <a:pt x="7309" y="8083"/>
                  <a:pt x="4175" y="10405"/>
                </a:cubicBezTo>
                <a:cubicBezTo>
                  <a:pt x="2845" y="11391"/>
                  <a:pt x="1250" y="12780"/>
                  <a:pt x="720" y="14790"/>
                </a:cubicBezTo>
                <a:cubicBezTo>
                  <a:pt x="0" y="17521"/>
                  <a:pt x="1992" y="19837"/>
                  <a:pt x="2618" y="20484"/>
                </a:cubicBezTo>
                <a:cubicBezTo>
                  <a:pt x="4745" y="22672"/>
                  <a:pt x="7559" y="23326"/>
                  <a:pt x="10464" y="23326"/>
                </a:cubicBezTo>
                <a:cubicBezTo>
                  <a:pt x="12008" y="23326"/>
                  <a:pt x="13578" y="23141"/>
                  <a:pt x="15083" y="22903"/>
                </a:cubicBezTo>
                <a:cubicBezTo>
                  <a:pt x="18599" y="22350"/>
                  <a:pt x="22098" y="21314"/>
                  <a:pt x="25483" y="20314"/>
                </a:cubicBezTo>
                <a:cubicBezTo>
                  <a:pt x="26558" y="19996"/>
                  <a:pt x="27635" y="19678"/>
                  <a:pt x="28713" y="19374"/>
                </a:cubicBezTo>
                <a:cubicBezTo>
                  <a:pt x="31476" y="18595"/>
                  <a:pt x="34392" y="18158"/>
                  <a:pt x="38171" y="17957"/>
                </a:cubicBezTo>
                <a:cubicBezTo>
                  <a:pt x="39992" y="17859"/>
                  <a:pt x="41744" y="17811"/>
                  <a:pt x="43446" y="17811"/>
                </a:cubicBezTo>
                <a:cubicBezTo>
                  <a:pt x="45718" y="17811"/>
                  <a:pt x="47900" y="17898"/>
                  <a:pt x="50034" y="18072"/>
                </a:cubicBezTo>
                <a:cubicBezTo>
                  <a:pt x="54919" y="18471"/>
                  <a:pt x="58869" y="19245"/>
                  <a:pt x="62464" y="20513"/>
                </a:cubicBezTo>
                <a:cubicBezTo>
                  <a:pt x="66629" y="21980"/>
                  <a:pt x="69761" y="23959"/>
                  <a:pt x="72035" y="26564"/>
                </a:cubicBezTo>
                <a:cubicBezTo>
                  <a:pt x="74808" y="29740"/>
                  <a:pt x="76328" y="34562"/>
                  <a:pt x="75907" y="38847"/>
                </a:cubicBezTo>
                <a:lnTo>
                  <a:pt x="75885" y="39069"/>
                </a:lnTo>
                <a:lnTo>
                  <a:pt x="86103" y="39069"/>
                </a:lnTo>
                <a:lnTo>
                  <a:pt x="86083" y="38849"/>
                </a:lnTo>
                <a:cubicBezTo>
                  <a:pt x="85816" y="35827"/>
                  <a:pt x="84685" y="32755"/>
                  <a:pt x="84035" y="31193"/>
                </a:cubicBezTo>
                <a:cubicBezTo>
                  <a:pt x="83194" y="29170"/>
                  <a:pt x="82289" y="27550"/>
                  <a:pt x="81192" y="26094"/>
                </a:cubicBezTo>
                <a:cubicBezTo>
                  <a:pt x="81095" y="25968"/>
                  <a:pt x="80986" y="25829"/>
                  <a:pt x="80868" y="25679"/>
                </a:cubicBezTo>
                <a:cubicBezTo>
                  <a:pt x="80089" y="24692"/>
                  <a:pt x="78913" y="23196"/>
                  <a:pt x="79180" y="21893"/>
                </a:cubicBezTo>
                <a:cubicBezTo>
                  <a:pt x="79280" y="21406"/>
                  <a:pt x="79542" y="21057"/>
                  <a:pt x="79953" y="20860"/>
                </a:cubicBezTo>
                <a:cubicBezTo>
                  <a:pt x="80215" y="20736"/>
                  <a:pt x="80506" y="20684"/>
                  <a:pt x="80793" y="20684"/>
                </a:cubicBezTo>
                <a:cubicBezTo>
                  <a:pt x="81216" y="20684"/>
                  <a:pt x="81630" y="20796"/>
                  <a:pt x="81925" y="20950"/>
                </a:cubicBezTo>
                <a:cubicBezTo>
                  <a:pt x="83388" y="21710"/>
                  <a:pt x="84600" y="23365"/>
                  <a:pt x="85716" y="24991"/>
                </a:cubicBezTo>
                <a:cubicBezTo>
                  <a:pt x="86867" y="26672"/>
                  <a:pt x="87910" y="28506"/>
                  <a:pt x="88919" y="30277"/>
                </a:cubicBezTo>
                <a:cubicBezTo>
                  <a:pt x="90139" y="32421"/>
                  <a:pt x="91401" y="34638"/>
                  <a:pt x="92868" y="36611"/>
                </a:cubicBezTo>
                <a:cubicBezTo>
                  <a:pt x="93440" y="37380"/>
                  <a:pt x="94059" y="38160"/>
                  <a:pt x="94759" y="38996"/>
                </a:cubicBezTo>
                <a:lnTo>
                  <a:pt x="94819" y="39068"/>
                </a:lnTo>
                <a:lnTo>
                  <a:pt x="105303" y="39068"/>
                </a:lnTo>
                <a:cubicBezTo>
                  <a:pt x="107121" y="39068"/>
                  <a:pt x="108627" y="37217"/>
                  <a:pt x="108661" y="34947"/>
                </a:cubicBezTo>
                <a:lnTo>
                  <a:pt x="108663" y="34847"/>
                </a:lnTo>
                <a:lnTo>
                  <a:pt x="108584" y="34784"/>
                </a:lnTo>
                <a:cubicBezTo>
                  <a:pt x="104971" y="31939"/>
                  <a:pt x="101460" y="28897"/>
                  <a:pt x="98502" y="26300"/>
                </a:cubicBezTo>
                <a:cubicBezTo>
                  <a:pt x="96655" y="24675"/>
                  <a:pt x="94790" y="22989"/>
                  <a:pt x="92987" y="21357"/>
                </a:cubicBezTo>
                <a:cubicBezTo>
                  <a:pt x="89168" y="17899"/>
                  <a:pt x="85217" y="14326"/>
                  <a:pt x="81181" y="11127"/>
                </a:cubicBezTo>
                <a:cubicBezTo>
                  <a:pt x="72085" y="3918"/>
                  <a:pt x="60650" y="176"/>
                  <a:pt x="47197" y="6"/>
                </a:cubicBezTo>
                <a:cubicBezTo>
                  <a:pt x="46860" y="2"/>
                  <a:pt x="46522" y="0"/>
                  <a:pt x="461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 name="Google Shape;205;p7"/>
          <p:cNvSpPr/>
          <p:nvPr/>
        </p:nvSpPr>
        <p:spPr>
          <a:xfrm flipH="1">
            <a:off x="-325864" y="-120714"/>
            <a:ext cx="4355665" cy="807744"/>
          </a:xfrm>
          <a:custGeom>
            <a:avLst/>
            <a:gdLst/>
            <a:ahLst/>
            <a:cxnLst/>
            <a:rect l="l" t="t" r="r" b="b"/>
            <a:pathLst>
              <a:path w="108844" h="28164" extrusionOk="0">
                <a:moveTo>
                  <a:pt x="105484" y="409"/>
                </a:moveTo>
                <a:cubicBezTo>
                  <a:pt x="107116" y="409"/>
                  <a:pt x="108443" y="2114"/>
                  <a:pt x="108443" y="4208"/>
                </a:cubicBezTo>
                <a:lnTo>
                  <a:pt x="108443" y="9441"/>
                </a:lnTo>
                <a:cubicBezTo>
                  <a:pt x="107791" y="9431"/>
                  <a:pt x="107138" y="9426"/>
                  <a:pt x="106485" y="9426"/>
                </a:cubicBezTo>
                <a:cubicBezTo>
                  <a:pt x="96929" y="9426"/>
                  <a:pt x="87281" y="10461"/>
                  <a:pt x="77432" y="11618"/>
                </a:cubicBezTo>
                <a:lnTo>
                  <a:pt x="74438" y="11967"/>
                </a:lnTo>
                <a:cubicBezTo>
                  <a:pt x="68077" y="12707"/>
                  <a:pt x="61497" y="13471"/>
                  <a:pt x="55052" y="14524"/>
                </a:cubicBezTo>
                <a:cubicBezTo>
                  <a:pt x="50937" y="15196"/>
                  <a:pt x="47239" y="15919"/>
                  <a:pt x="43750" y="16739"/>
                </a:cubicBezTo>
                <a:cubicBezTo>
                  <a:pt x="39671" y="17698"/>
                  <a:pt x="36280" y="18535"/>
                  <a:pt x="32894" y="19868"/>
                </a:cubicBezTo>
                <a:cubicBezTo>
                  <a:pt x="30642" y="20754"/>
                  <a:pt x="28443" y="21986"/>
                  <a:pt x="26315" y="23179"/>
                </a:cubicBezTo>
                <a:cubicBezTo>
                  <a:pt x="22603" y="25262"/>
                  <a:pt x="18761" y="27414"/>
                  <a:pt x="14582" y="27728"/>
                </a:cubicBezTo>
                <a:cubicBezTo>
                  <a:pt x="14284" y="27750"/>
                  <a:pt x="13983" y="27761"/>
                  <a:pt x="13680" y="27761"/>
                </a:cubicBezTo>
                <a:cubicBezTo>
                  <a:pt x="8600" y="27761"/>
                  <a:pt x="3011" y="24606"/>
                  <a:pt x="1265" y="17265"/>
                </a:cubicBezTo>
                <a:cubicBezTo>
                  <a:pt x="424" y="13728"/>
                  <a:pt x="774" y="10998"/>
                  <a:pt x="2304" y="9148"/>
                </a:cubicBezTo>
                <a:cubicBezTo>
                  <a:pt x="3847" y="7282"/>
                  <a:pt x="6123" y="6467"/>
                  <a:pt x="8144" y="5916"/>
                </a:cubicBezTo>
                <a:cubicBezTo>
                  <a:pt x="14663" y="4135"/>
                  <a:pt x="21503" y="4060"/>
                  <a:pt x="27536" y="3991"/>
                </a:cubicBezTo>
                <a:lnTo>
                  <a:pt x="28284" y="3982"/>
                </a:lnTo>
                <a:cubicBezTo>
                  <a:pt x="35338" y="3908"/>
                  <a:pt x="42635" y="3830"/>
                  <a:pt x="49562" y="1411"/>
                </a:cubicBezTo>
                <a:cubicBezTo>
                  <a:pt x="50530" y="1072"/>
                  <a:pt x="51303" y="753"/>
                  <a:pt x="51989" y="409"/>
                </a:cubicBezTo>
                <a:lnTo>
                  <a:pt x="51989" y="410"/>
                </a:lnTo>
                <a:lnTo>
                  <a:pt x="77472" y="410"/>
                </a:lnTo>
                <a:cubicBezTo>
                  <a:pt x="75657" y="1022"/>
                  <a:pt x="73845" y="1526"/>
                  <a:pt x="72138" y="1986"/>
                </a:cubicBezTo>
                <a:cubicBezTo>
                  <a:pt x="71479" y="2162"/>
                  <a:pt x="70816" y="2334"/>
                  <a:pt x="70156" y="2505"/>
                </a:cubicBezTo>
                <a:cubicBezTo>
                  <a:pt x="68329" y="2977"/>
                  <a:pt x="66440" y="3467"/>
                  <a:pt x="64605" y="4082"/>
                </a:cubicBezTo>
                <a:cubicBezTo>
                  <a:pt x="61004" y="5291"/>
                  <a:pt x="57124" y="6040"/>
                  <a:pt x="52740" y="6369"/>
                </a:cubicBezTo>
                <a:cubicBezTo>
                  <a:pt x="49638" y="6602"/>
                  <a:pt x="46418" y="6602"/>
                  <a:pt x="43304" y="6603"/>
                </a:cubicBezTo>
                <a:cubicBezTo>
                  <a:pt x="34965" y="6606"/>
                  <a:pt x="26344" y="6609"/>
                  <a:pt x="18528" y="10955"/>
                </a:cubicBezTo>
                <a:cubicBezTo>
                  <a:pt x="14223" y="13350"/>
                  <a:pt x="12644" y="15910"/>
                  <a:pt x="13835" y="18561"/>
                </a:cubicBezTo>
                <a:cubicBezTo>
                  <a:pt x="14838" y="20791"/>
                  <a:pt x="17057" y="22107"/>
                  <a:pt x="18813" y="22421"/>
                </a:cubicBezTo>
                <a:cubicBezTo>
                  <a:pt x="19239" y="22498"/>
                  <a:pt x="19668" y="22533"/>
                  <a:pt x="20097" y="22533"/>
                </a:cubicBezTo>
                <a:cubicBezTo>
                  <a:pt x="22307" y="22533"/>
                  <a:pt x="24513" y="21604"/>
                  <a:pt x="26433" y="20647"/>
                </a:cubicBezTo>
                <a:cubicBezTo>
                  <a:pt x="27444" y="20142"/>
                  <a:pt x="28451" y="19561"/>
                  <a:pt x="29427" y="18998"/>
                </a:cubicBezTo>
                <a:cubicBezTo>
                  <a:pt x="30955" y="18116"/>
                  <a:pt x="32534" y="17203"/>
                  <a:pt x="34157" y="16576"/>
                </a:cubicBezTo>
                <a:cubicBezTo>
                  <a:pt x="37956" y="15106"/>
                  <a:pt x="41874" y="14247"/>
                  <a:pt x="44864" y="13661"/>
                </a:cubicBezTo>
                <a:cubicBezTo>
                  <a:pt x="49244" y="12804"/>
                  <a:pt x="53720" y="12190"/>
                  <a:pt x="58050" y="11597"/>
                </a:cubicBezTo>
                <a:cubicBezTo>
                  <a:pt x="61146" y="11172"/>
                  <a:pt x="64344" y="10734"/>
                  <a:pt x="67486" y="10209"/>
                </a:cubicBezTo>
                <a:cubicBezTo>
                  <a:pt x="71305" y="9572"/>
                  <a:pt x="74827" y="8898"/>
                  <a:pt x="78252" y="8150"/>
                </a:cubicBezTo>
                <a:cubicBezTo>
                  <a:pt x="80759" y="7602"/>
                  <a:pt x="84017" y="6743"/>
                  <a:pt x="86995" y="4937"/>
                </a:cubicBezTo>
                <a:cubicBezTo>
                  <a:pt x="88677" y="3915"/>
                  <a:pt x="90044" y="2435"/>
                  <a:pt x="91173" y="409"/>
                </a:cubicBezTo>
                <a:close/>
                <a:moveTo>
                  <a:pt x="90934" y="0"/>
                </a:moveTo>
                <a:lnTo>
                  <a:pt x="90877" y="105"/>
                </a:lnTo>
                <a:cubicBezTo>
                  <a:pt x="89755" y="2148"/>
                  <a:pt x="88458" y="3572"/>
                  <a:pt x="86786" y="4587"/>
                </a:cubicBezTo>
                <a:cubicBezTo>
                  <a:pt x="83860" y="6361"/>
                  <a:pt x="80642" y="7209"/>
                  <a:pt x="78166" y="7749"/>
                </a:cubicBezTo>
                <a:cubicBezTo>
                  <a:pt x="74747" y="8496"/>
                  <a:pt x="71232" y="9168"/>
                  <a:pt x="67420" y="9804"/>
                </a:cubicBezTo>
                <a:cubicBezTo>
                  <a:pt x="64284" y="10326"/>
                  <a:pt x="61086" y="10767"/>
                  <a:pt x="57994" y="11189"/>
                </a:cubicBezTo>
                <a:cubicBezTo>
                  <a:pt x="53660" y="11784"/>
                  <a:pt x="49177" y="12398"/>
                  <a:pt x="44787" y="13257"/>
                </a:cubicBezTo>
                <a:cubicBezTo>
                  <a:pt x="41781" y="13846"/>
                  <a:pt x="37840" y="14712"/>
                  <a:pt x="34011" y="16192"/>
                </a:cubicBezTo>
                <a:cubicBezTo>
                  <a:pt x="32361" y="16832"/>
                  <a:pt x="30768" y="17751"/>
                  <a:pt x="29227" y="18641"/>
                </a:cubicBezTo>
                <a:cubicBezTo>
                  <a:pt x="28257" y="19199"/>
                  <a:pt x="27256" y="19778"/>
                  <a:pt x="26252" y="20278"/>
                </a:cubicBezTo>
                <a:cubicBezTo>
                  <a:pt x="24377" y="21213"/>
                  <a:pt x="22228" y="22123"/>
                  <a:pt x="20096" y="22123"/>
                </a:cubicBezTo>
                <a:cubicBezTo>
                  <a:pt x="19691" y="22123"/>
                  <a:pt x="19286" y="22090"/>
                  <a:pt x="18884" y="22019"/>
                </a:cubicBezTo>
                <a:cubicBezTo>
                  <a:pt x="17234" y="21723"/>
                  <a:pt x="15146" y="20485"/>
                  <a:pt x="14203" y="18389"/>
                </a:cubicBezTo>
                <a:cubicBezTo>
                  <a:pt x="13112" y="15962"/>
                  <a:pt x="14633" y="13577"/>
                  <a:pt x="18725" y="11302"/>
                </a:cubicBezTo>
                <a:cubicBezTo>
                  <a:pt x="26450" y="7006"/>
                  <a:pt x="35017" y="7004"/>
                  <a:pt x="43304" y="7002"/>
                </a:cubicBezTo>
                <a:cubicBezTo>
                  <a:pt x="46426" y="7002"/>
                  <a:pt x="49654" y="6999"/>
                  <a:pt x="52770" y="6766"/>
                </a:cubicBezTo>
                <a:cubicBezTo>
                  <a:pt x="57188" y="6433"/>
                  <a:pt x="61100" y="5680"/>
                  <a:pt x="64734" y="4460"/>
                </a:cubicBezTo>
                <a:cubicBezTo>
                  <a:pt x="66555" y="3847"/>
                  <a:pt x="68437" y="3359"/>
                  <a:pt x="70258" y="2889"/>
                </a:cubicBezTo>
                <a:cubicBezTo>
                  <a:pt x="70921" y="2718"/>
                  <a:pt x="71583" y="2546"/>
                  <a:pt x="72244" y="2369"/>
                </a:cubicBezTo>
                <a:cubicBezTo>
                  <a:pt x="74310" y="1815"/>
                  <a:pt x="76526" y="1191"/>
                  <a:pt x="78725" y="393"/>
                </a:cubicBezTo>
                <a:lnTo>
                  <a:pt x="79801" y="3"/>
                </a:lnTo>
                <a:lnTo>
                  <a:pt x="51891" y="3"/>
                </a:lnTo>
                <a:lnTo>
                  <a:pt x="51849" y="25"/>
                </a:lnTo>
                <a:cubicBezTo>
                  <a:pt x="51168" y="369"/>
                  <a:pt x="50398" y="688"/>
                  <a:pt x="49430" y="1026"/>
                </a:cubicBezTo>
                <a:cubicBezTo>
                  <a:pt x="42565" y="3424"/>
                  <a:pt x="35301" y="3502"/>
                  <a:pt x="28279" y="3577"/>
                </a:cubicBezTo>
                <a:lnTo>
                  <a:pt x="27530" y="3587"/>
                </a:lnTo>
                <a:cubicBezTo>
                  <a:pt x="21472" y="3654"/>
                  <a:pt x="14606" y="3731"/>
                  <a:pt x="8035" y="5524"/>
                </a:cubicBezTo>
                <a:cubicBezTo>
                  <a:pt x="5955" y="6091"/>
                  <a:pt x="3608" y="6937"/>
                  <a:pt x="1994" y="8889"/>
                </a:cubicBezTo>
                <a:cubicBezTo>
                  <a:pt x="378" y="10842"/>
                  <a:pt x="1" y="13691"/>
                  <a:pt x="872" y="17356"/>
                </a:cubicBezTo>
                <a:cubicBezTo>
                  <a:pt x="2415" y="23842"/>
                  <a:pt x="7591" y="28164"/>
                  <a:pt x="13647" y="28164"/>
                </a:cubicBezTo>
                <a:cubicBezTo>
                  <a:pt x="13966" y="28164"/>
                  <a:pt x="14287" y="28154"/>
                  <a:pt x="14609" y="28121"/>
                </a:cubicBezTo>
                <a:cubicBezTo>
                  <a:pt x="18878" y="27800"/>
                  <a:pt x="22758" y="25623"/>
                  <a:pt x="26511" y="23520"/>
                </a:cubicBezTo>
                <a:cubicBezTo>
                  <a:pt x="28626" y="22334"/>
                  <a:pt x="30812" y="21108"/>
                  <a:pt x="33038" y="20233"/>
                </a:cubicBezTo>
                <a:cubicBezTo>
                  <a:pt x="36400" y="18911"/>
                  <a:pt x="39775" y="18075"/>
                  <a:pt x="43838" y="17121"/>
                </a:cubicBezTo>
                <a:cubicBezTo>
                  <a:pt x="47319" y="16305"/>
                  <a:pt x="51008" y="15582"/>
                  <a:pt x="55113" y="14912"/>
                </a:cubicBezTo>
                <a:cubicBezTo>
                  <a:pt x="61550" y="13861"/>
                  <a:pt x="68126" y="13097"/>
                  <a:pt x="74484" y="12357"/>
                </a:cubicBezTo>
                <a:lnTo>
                  <a:pt x="77477" y="12010"/>
                </a:lnTo>
                <a:cubicBezTo>
                  <a:pt x="87323" y="10854"/>
                  <a:pt x="96973" y="9822"/>
                  <a:pt x="106514" y="9822"/>
                </a:cubicBezTo>
                <a:cubicBezTo>
                  <a:pt x="107222" y="9822"/>
                  <a:pt x="107930" y="9827"/>
                  <a:pt x="108637" y="9839"/>
                </a:cubicBezTo>
                <a:lnTo>
                  <a:pt x="108843" y="9842"/>
                </a:lnTo>
                <a:lnTo>
                  <a:pt x="108843" y="4203"/>
                </a:lnTo>
                <a:cubicBezTo>
                  <a:pt x="108843" y="1884"/>
                  <a:pt x="107336" y="0"/>
                  <a:pt x="10548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 name="Google Shape;206;p7"/>
          <p:cNvSpPr/>
          <p:nvPr/>
        </p:nvSpPr>
        <p:spPr>
          <a:xfrm>
            <a:off x="408250" y="362757"/>
            <a:ext cx="8434200" cy="4594500"/>
          </a:xfrm>
          <a:prstGeom prst="rect">
            <a:avLst/>
          </a:pr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 name="Google Shape;207;p7"/>
          <p:cNvSpPr/>
          <p:nvPr/>
        </p:nvSpPr>
        <p:spPr>
          <a:xfrm>
            <a:off x="301550" y="271625"/>
            <a:ext cx="8434200" cy="4584900"/>
          </a:xfrm>
          <a:prstGeom prst="rect">
            <a:avLst/>
          </a:prstGeom>
          <a:no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 name="Google Shape;208;p7"/>
          <p:cNvSpPr txBox="1">
            <a:spLocks noGrp="1"/>
          </p:cNvSpPr>
          <p:nvPr>
            <p:ph type="subTitle" idx="1"/>
          </p:nvPr>
        </p:nvSpPr>
        <p:spPr>
          <a:xfrm>
            <a:off x="7084550" y="4208775"/>
            <a:ext cx="913800" cy="394800"/>
          </a:xfrm>
          <a:prstGeom prst="rect">
            <a:avLst/>
          </a:prstGeom>
          <a:ln w="9525" cap="flat" cmpd="sng">
            <a:solidFill>
              <a:srgbClr val="000000"/>
            </a:solidFill>
            <a:prstDash val="solid"/>
            <a:round/>
            <a:headEnd type="none" w="sm" len="sm"/>
            <a:tailEnd type="none" w="sm" len="sm"/>
          </a:ln>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200"/>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209" name="Google Shape;209;p7"/>
          <p:cNvSpPr txBox="1">
            <a:spLocks noGrp="1"/>
          </p:cNvSpPr>
          <p:nvPr>
            <p:ph type="subTitle" idx="2"/>
          </p:nvPr>
        </p:nvSpPr>
        <p:spPr>
          <a:xfrm>
            <a:off x="3665875" y="2171225"/>
            <a:ext cx="3073500" cy="16119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210" name="Google Shape;210;p7"/>
          <p:cNvSpPr txBox="1">
            <a:spLocks noGrp="1"/>
          </p:cNvSpPr>
          <p:nvPr>
            <p:ph type="title"/>
          </p:nvPr>
        </p:nvSpPr>
        <p:spPr>
          <a:xfrm>
            <a:off x="720000" y="540000"/>
            <a:ext cx="7704000" cy="564300"/>
          </a:xfrm>
          <a:prstGeom prst="rect">
            <a:avLst/>
          </a:prstGeom>
          <a:solidFill>
            <a:srgbClr val="FFFFFF"/>
          </a:solidFill>
          <a:ln w="9525" cap="flat" cmpd="sng">
            <a:solidFill>
              <a:srgbClr val="000000"/>
            </a:solidFill>
            <a:prstDash val="solid"/>
            <a:round/>
            <a:headEnd type="none" w="sm" len="sm"/>
            <a:tailEnd type="none" w="sm" len="sm"/>
          </a:ln>
          <a:effectLst>
            <a:outerShdw dist="85725" dir="3180000" algn="bl" rotWithShape="0">
              <a:schemeClr val="accent4"/>
            </a:outerShdw>
          </a:effectLst>
        </p:spPr>
        <p:txBody>
          <a:bodyPr spcFirstLastPara="1" wrap="square" lIns="91425" tIns="91425" rIns="91425" bIns="91425" anchor="ctr" anchorCtr="0">
            <a:noAutofit/>
          </a:bodyPr>
          <a:lstStyle>
            <a:lvl1pPr lvl="0" rtl="0">
              <a:spcBef>
                <a:spcPts val="0"/>
              </a:spcBef>
              <a:spcAft>
                <a:spcPts val="0"/>
              </a:spcAft>
              <a:buSzPts val="3600"/>
              <a:buNone/>
              <a:defRPr sz="36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312"/>
        <p:cNvGrpSpPr/>
        <p:nvPr/>
      </p:nvGrpSpPr>
      <p:grpSpPr>
        <a:xfrm>
          <a:off x="0" y="0"/>
          <a:ext cx="0" cy="0"/>
          <a:chOff x="0" y="0"/>
          <a:chExt cx="0" cy="0"/>
        </a:xfrm>
      </p:grpSpPr>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able of contents">
  <p:cSld name="BLANK_1">
    <p:bg>
      <p:bgPr>
        <a:solidFill>
          <a:schemeClr val="accent6"/>
        </a:solidFill>
        <a:effectLst/>
      </p:bgPr>
    </p:bg>
    <p:spTree>
      <p:nvGrpSpPr>
        <p:cNvPr id="1" name="Shape 414"/>
        <p:cNvGrpSpPr/>
        <p:nvPr/>
      </p:nvGrpSpPr>
      <p:grpSpPr>
        <a:xfrm>
          <a:off x="0" y="0"/>
          <a:ext cx="0" cy="0"/>
          <a:chOff x="0" y="0"/>
          <a:chExt cx="0" cy="0"/>
        </a:xfrm>
      </p:grpSpPr>
      <p:grpSp>
        <p:nvGrpSpPr>
          <p:cNvPr id="415" name="Google Shape;415;p16"/>
          <p:cNvGrpSpPr/>
          <p:nvPr/>
        </p:nvGrpSpPr>
        <p:grpSpPr>
          <a:xfrm>
            <a:off x="-97264" y="-111212"/>
            <a:ext cx="9517944" cy="7737118"/>
            <a:chOff x="-97264" y="-111212"/>
            <a:chExt cx="9517944" cy="7737118"/>
          </a:xfrm>
        </p:grpSpPr>
        <p:sp>
          <p:nvSpPr>
            <p:cNvPr id="416" name="Google Shape;416;p16"/>
            <p:cNvSpPr/>
            <p:nvPr/>
          </p:nvSpPr>
          <p:spPr>
            <a:xfrm rot="10800000" flipH="1">
              <a:off x="-89101" y="6162298"/>
              <a:ext cx="3985503" cy="848251"/>
            </a:xfrm>
            <a:custGeom>
              <a:avLst/>
              <a:gdLst/>
              <a:ahLst/>
              <a:cxnLst/>
              <a:rect l="l" t="t" r="r" b="b"/>
              <a:pathLst>
                <a:path w="99594" h="21197" extrusionOk="0">
                  <a:moveTo>
                    <a:pt x="65021" y="0"/>
                  </a:moveTo>
                  <a:cubicBezTo>
                    <a:pt x="64434" y="0"/>
                    <a:pt x="63848" y="10"/>
                    <a:pt x="63260" y="29"/>
                  </a:cubicBezTo>
                  <a:cubicBezTo>
                    <a:pt x="57732" y="207"/>
                    <a:pt x="52245" y="1096"/>
                    <a:pt x="46816" y="2389"/>
                  </a:cubicBezTo>
                  <a:cubicBezTo>
                    <a:pt x="41611" y="3631"/>
                    <a:pt x="36750" y="6060"/>
                    <a:pt x="31830" y="8475"/>
                  </a:cubicBezTo>
                  <a:cubicBezTo>
                    <a:pt x="27244" y="10725"/>
                    <a:pt x="22624" y="12692"/>
                    <a:pt x="17724" y="13463"/>
                  </a:cubicBezTo>
                  <a:cubicBezTo>
                    <a:pt x="15802" y="13765"/>
                    <a:pt x="13860" y="13942"/>
                    <a:pt x="11920" y="13942"/>
                  </a:cubicBezTo>
                  <a:cubicBezTo>
                    <a:pt x="10234" y="13942"/>
                    <a:pt x="8549" y="13808"/>
                    <a:pt x="6879" y="13505"/>
                  </a:cubicBezTo>
                  <a:cubicBezTo>
                    <a:pt x="4515" y="13077"/>
                    <a:pt x="2162" y="12285"/>
                    <a:pt x="0" y="10984"/>
                  </a:cubicBezTo>
                  <a:lnTo>
                    <a:pt x="0" y="18944"/>
                  </a:lnTo>
                  <a:cubicBezTo>
                    <a:pt x="1762" y="19024"/>
                    <a:pt x="3523" y="19075"/>
                    <a:pt x="5283" y="19075"/>
                  </a:cubicBezTo>
                  <a:cubicBezTo>
                    <a:pt x="9227" y="19075"/>
                    <a:pt x="13162" y="18820"/>
                    <a:pt x="17071" y="18072"/>
                  </a:cubicBezTo>
                  <a:cubicBezTo>
                    <a:pt x="21981" y="17133"/>
                    <a:pt x="26589" y="15270"/>
                    <a:pt x="30996" y="12374"/>
                  </a:cubicBezTo>
                  <a:cubicBezTo>
                    <a:pt x="33739" y="10570"/>
                    <a:pt x="36781" y="9886"/>
                    <a:pt x="39837" y="9886"/>
                  </a:cubicBezTo>
                  <a:cubicBezTo>
                    <a:pt x="40660" y="9886"/>
                    <a:pt x="41484" y="9936"/>
                    <a:pt x="42304" y="10026"/>
                  </a:cubicBezTo>
                  <a:cubicBezTo>
                    <a:pt x="50992" y="10985"/>
                    <a:pt x="59004" y="15789"/>
                    <a:pt x="67420" y="18291"/>
                  </a:cubicBezTo>
                  <a:cubicBezTo>
                    <a:pt x="72853" y="19907"/>
                    <a:pt x="78486" y="20812"/>
                    <a:pt x="84058" y="21107"/>
                  </a:cubicBezTo>
                  <a:cubicBezTo>
                    <a:pt x="85055" y="21160"/>
                    <a:pt x="86060" y="21196"/>
                    <a:pt x="87066" y="21196"/>
                  </a:cubicBezTo>
                  <a:cubicBezTo>
                    <a:pt x="89207" y="21196"/>
                    <a:pt x="91355" y="21031"/>
                    <a:pt x="93446" y="20508"/>
                  </a:cubicBezTo>
                  <a:cubicBezTo>
                    <a:pt x="95522" y="19989"/>
                    <a:pt x="98275" y="18989"/>
                    <a:pt x="98894" y="16049"/>
                  </a:cubicBezTo>
                  <a:cubicBezTo>
                    <a:pt x="99594" y="12721"/>
                    <a:pt x="97265" y="10188"/>
                    <a:pt x="95270" y="8623"/>
                  </a:cubicBezTo>
                  <a:cubicBezTo>
                    <a:pt x="92667" y="6581"/>
                    <a:pt x="89709" y="5268"/>
                    <a:pt x="86790" y="4165"/>
                  </a:cubicBezTo>
                  <a:cubicBezTo>
                    <a:pt x="79711" y="1489"/>
                    <a:pt x="72404" y="0"/>
                    <a:pt x="65021"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 name="Google Shape;417;p16"/>
            <p:cNvSpPr/>
            <p:nvPr/>
          </p:nvSpPr>
          <p:spPr>
            <a:xfrm rot="10800000" flipH="1">
              <a:off x="-89221" y="4243086"/>
              <a:ext cx="8386467" cy="1819876"/>
            </a:xfrm>
            <a:custGeom>
              <a:avLst/>
              <a:gdLst/>
              <a:ahLst/>
              <a:cxnLst/>
              <a:rect l="l" t="t" r="r" b="b"/>
              <a:pathLst>
                <a:path w="209570" h="45477" extrusionOk="0">
                  <a:moveTo>
                    <a:pt x="173399" y="0"/>
                  </a:moveTo>
                  <a:cubicBezTo>
                    <a:pt x="171819" y="0"/>
                    <a:pt x="170239" y="33"/>
                    <a:pt x="168661" y="80"/>
                  </a:cubicBezTo>
                  <a:cubicBezTo>
                    <a:pt x="164324" y="208"/>
                    <a:pt x="160018" y="528"/>
                    <a:pt x="155729" y="1390"/>
                  </a:cubicBezTo>
                  <a:cubicBezTo>
                    <a:pt x="151776" y="2184"/>
                    <a:pt x="147874" y="3386"/>
                    <a:pt x="144099" y="5071"/>
                  </a:cubicBezTo>
                  <a:cubicBezTo>
                    <a:pt x="140139" y="6838"/>
                    <a:pt x="136425" y="9227"/>
                    <a:pt x="132734" y="11745"/>
                  </a:cubicBezTo>
                  <a:cubicBezTo>
                    <a:pt x="125453" y="16714"/>
                    <a:pt x="118372" y="22168"/>
                    <a:pt x="110478" y="25489"/>
                  </a:cubicBezTo>
                  <a:cubicBezTo>
                    <a:pt x="104010" y="28211"/>
                    <a:pt x="97197" y="29287"/>
                    <a:pt x="90399" y="29287"/>
                  </a:cubicBezTo>
                  <a:cubicBezTo>
                    <a:pt x="89168" y="29287"/>
                    <a:pt x="87937" y="29252"/>
                    <a:pt x="86709" y="29185"/>
                  </a:cubicBezTo>
                  <a:cubicBezTo>
                    <a:pt x="70235" y="28285"/>
                    <a:pt x="53959" y="22404"/>
                    <a:pt x="38422" y="15780"/>
                  </a:cubicBezTo>
                  <a:cubicBezTo>
                    <a:pt x="34245" y="13999"/>
                    <a:pt x="30113" y="12729"/>
                    <a:pt x="25697" y="12479"/>
                  </a:cubicBezTo>
                  <a:cubicBezTo>
                    <a:pt x="24449" y="12409"/>
                    <a:pt x="23202" y="12379"/>
                    <a:pt x="21954" y="12379"/>
                  </a:cubicBezTo>
                  <a:cubicBezTo>
                    <a:pt x="18881" y="12379"/>
                    <a:pt x="15809" y="12558"/>
                    <a:pt x="12741" y="12746"/>
                  </a:cubicBezTo>
                  <a:cubicBezTo>
                    <a:pt x="9315" y="12958"/>
                    <a:pt x="5883" y="13109"/>
                    <a:pt x="2471" y="13588"/>
                  </a:cubicBezTo>
                  <a:cubicBezTo>
                    <a:pt x="1651" y="13702"/>
                    <a:pt x="825" y="13831"/>
                    <a:pt x="0" y="13986"/>
                  </a:cubicBezTo>
                  <a:lnTo>
                    <a:pt x="0" y="21931"/>
                  </a:lnTo>
                  <a:cubicBezTo>
                    <a:pt x="3093" y="20622"/>
                    <a:pt x="6277" y="19799"/>
                    <a:pt x="9551" y="19799"/>
                  </a:cubicBezTo>
                  <a:cubicBezTo>
                    <a:pt x="10632" y="19799"/>
                    <a:pt x="11722" y="19889"/>
                    <a:pt x="12823" y="20080"/>
                  </a:cubicBezTo>
                  <a:cubicBezTo>
                    <a:pt x="20488" y="21419"/>
                    <a:pt x="27144" y="26632"/>
                    <a:pt x="33499" y="31891"/>
                  </a:cubicBezTo>
                  <a:cubicBezTo>
                    <a:pt x="45486" y="41811"/>
                    <a:pt x="59912" y="45476"/>
                    <a:pt x="74081" y="45476"/>
                  </a:cubicBezTo>
                  <a:cubicBezTo>
                    <a:pt x="74665" y="45476"/>
                    <a:pt x="75248" y="45470"/>
                    <a:pt x="75831" y="45458"/>
                  </a:cubicBezTo>
                  <a:cubicBezTo>
                    <a:pt x="90804" y="45142"/>
                    <a:pt x="106177" y="41401"/>
                    <a:pt x="119282" y="31968"/>
                  </a:cubicBezTo>
                  <a:cubicBezTo>
                    <a:pt x="125990" y="27139"/>
                    <a:pt x="132221" y="21338"/>
                    <a:pt x="138817" y="16271"/>
                  </a:cubicBezTo>
                  <a:cubicBezTo>
                    <a:pt x="142143" y="13714"/>
                    <a:pt x="145448" y="11379"/>
                    <a:pt x="149316" y="10440"/>
                  </a:cubicBezTo>
                  <a:cubicBezTo>
                    <a:pt x="150812" y="10078"/>
                    <a:pt x="152323" y="9917"/>
                    <a:pt x="153836" y="9917"/>
                  </a:cubicBezTo>
                  <a:cubicBezTo>
                    <a:pt x="155625" y="9917"/>
                    <a:pt x="157416" y="10142"/>
                    <a:pt x="159185" y="10527"/>
                  </a:cubicBezTo>
                  <a:cubicBezTo>
                    <a:pt x="162983" y="11352"/>
                    <a:pt x="166672" y="12839"/>
                    <a:pt x="170334" y="14321"/>
                  </a:cubicBezTo>
                  <a:cubicBezTo>
                    <a:pt x="174482" y="15997"/>
                    <a:pt x="178713" y="17383"/>
                    <a:pt x="182992" y="18407"/>
                  </a:cubicBezTo>
                  <a:cubicBezTo>
                    <a:pt x="186653" y="19282"/>
                    <a:pt x="190426" y="19787"/>
                    <a:pt x="194193" y="19787"/>
                  </a:cubicBezTo>
                  <a:cubicBezTo>
                    <a:pt x="197694" y="19787"/>
                    <a:pt x="201190" y="19351"/>
                    <a:pt x="204587" y="18369"/>
                  </a:cubicBezTo>
                  <a:cubicBezTo>
                    <a:pt x="206831" y="17721"/>
                    <a:pt x="209570" y="16218"/>
                    <a:pt x="208195" y="12736"/>
                  </a:cubicBezTo>
                  <a:cubicBezTo>
                    <a:pt x="207019" y="9759"/>
                    <a:pt x="203809" y="8201"/>
                    <a:pt x="201535" y="7001"/>
                  </a:cubicBezTo>
                  <a:cubicBezTo>
                    <a:pt x="195238" y="3676"/>
                    <a:pt x="188684" y="1200"/>
                    <a:pt x="181872" y="426"/>
                  </a:cubicBezTo>
                  <a:cubicBezTo>
                    <a:pt x="179055" y="106"/>
                    <a:pt x="176227" y="0"/>
                    <a:pt x="173399"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 name="Google Shape;418;p16"/>
            <p:cNvSpPr/>
            <p:nvPr/>
          </p:nvSpPr>
          <p:spPr>
            <a:xfrm rot="10800000" flipH="1">
              <a:off x="-89101" y="4643126"/>
              <a:ext cx="819678" cy="314658"/>
            </a:xfrm>
            <a:custGeom>
              <a:avLst/>
              <a:gdLst/>
              <a:ahLst/>
              <a:cxnLst/>
              <a:rect l="l" t="t" r="r" b="b"/>
              <a:pathLst>
                <a:path w="20483" h="7863" extrusionOk="0">
                  <a:moveTo>
                    <a:pt x="10679" y="1"/>
                  </a:moveTo>
                  <a:cubicBezTo>
                    <a:pt x="7200" y="1"/>
                    <a:pt x="3530" y="930"/>
                    <a:pt x="0" y="1036"/>
                  </a:cubicBezTo>
                  <a:lnTo>
                    <a:pt x="0" y="7210"/>
                  </a:lnTo>
                  <a:cubicBezTo>
                    <a:pt x="73" y="7210"/>
                    <a:pt x="146" y="7210"/>
                    <a:pt x="218" y="7210"/>
                  </a:cubicBezTo>
                  <a:cubicBezTo>
                    <a:pt x="2966" y="7210"/>
                    <a:pt x="5723" y="7366"/>
                    <a:pt x="8473" y="7532"/>
                  </a:cubicBezTo>
                  <a:cubicBezTo>
                    <a:pt x="10471" y="7652"/>
                    <a:pt x="12481" y="7858"/>
                    <a:pt x="14482" y="7862"/>
                  </a:cubicBezTo>
                  <a:cubicBezTo>
                    <a:pt x="14579" y="7862"/>
                    <a:pt x="14677" y="7863"/>
                    <a:pt x="14776" y="7863"/>
                  </a:cubicBezTo>
                  <a:cubicBezTo>
                    <a:pt x="16107" y="7863"/>
                    <a:pt x="17589" y="7805"/>
                    <a:pt x="18794" y="7093"/>
                  </a:cubicBezTo>
                  <a:cubicBezTo>
                    <a:pt x="20483" y="6096"/>
                    <a:pt x="19330" y="4228"/>
                    <a:pt x="18366" y="3075"/>
                  </a:cubicBezTo>
                  <a:cubicBezTo>
                    <a:pt x="16959" y="1395"/>
                    <a:pt x="15150" y="529"/>
                    <a:pt x="13253" y="203"/>
                  </a:cubicBezTo>
                  <a:cubicBezTo>
                    <a:pt x="12410" y="59"/>
                    <a:pt x="11551" y="1"/>
                    <a:pt x="10679"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 name="Google Shape;419;p16"/>
            <p:cNvSpPr/>
            <p:nvPr/>
          </p:nvSpPr>
          <p:spPr>
            <a:xfrm rot="10800000" flipH="1">
              <a:off x="-89101" y="3286257"/>
              <a:ext cx="9361694" cy="2012360"/>
            </a:xfrm>
            <a:custGeom>
              <a:avLst/>
              <a:gdLst/>
              <a:ahLst/>
              <a:cxnLst/>
              <a:rect l="l" t="t" r="r" b="b"/>
              <a:pathLst>
                <a:path w="233940" h="50287" extrusionOk="0">
                  <a:moveTo>
                    <a:pt x="233940" y="0"/>
                  </a:moveTo>
                  <a:cubicBezTo>
                    <a:pt x="230479" y="1532"/>
                    <a:pt x="227264" y="3838"/>
                    <a:pt x="224035" y="6016"/>
                  </a:cubicBezTo>
                  <a:cubicBezTo>
                    <a:pt x="219999" y="8735"/>
                    <a:pt x="215918" y="11195"/>
                    <a:pt x="211510" y="12795"/>
                  </a:cubicBezTo>
                  <a:cubicBezTo>
                    <a:pt x="205977" y="14804"/>
                    <a:pt x="200252" y="15619"/>
                    <a:pt x="194517" y="15619"/>
                  </a:cubicBezTo>
                  <a:cubicBezTo>
                    <a:pt x="191019" y="15619"/>
                    <a:pt x="187518" y="15316"/>
                    <a:pt x="184053" y="14796"/>
                  </a:cubicBezTo>
                  <a:cubicBezTo>
                    <a:pt x="174879" y="13417"/>
                    <a:pt x="165892" y="10575"/>
                    <a:pt x="156983" y="7553"/>
                  </a:cubicBezTo>
                  <a:cubicBezTo>
                    <a:pt x="154186" y="6603"/>
                    <a:pt x="151295" y="5923"/>
                    <a:pt x="148402" y="5923"/>
                  </a:cubicBezTo>
                  <a:cubicBezTo>
                    <a:pt x="147105" y="5923"/>
                    <a:pt x="145807" y="6060"/>
                    <a:pt x="144518" y="6370"/>
                  </a:cubicBezTo>
                  <a:cubicBezTo>
                    <a:pt x="141010" y="7213"/>
                    <a:pt x="137841" y="9316"/>
                    <a:pt x="134862" y="11732"/>
                  </a:cubicBezTo>
                  <a:cubicBezTo>
                    <a:pt x="131415" y="14529"/>
                    <a:pt x="128149" y="17665"/>
                    <a:pt x="124700" y="20457"/>
                  </a:cubicBezTo>
                  <a:cubicBezTo>
                    <a:pt x="120681" y="23709"/>
                    <a:pt x="116461" y="26565"/>
                    <a:pt x="112085" y="28971"/>
                  </a:cubicBezTo>
                  <a:cubicBezTo>
                    <a:pt x="103869" y="33488"/>
                    <a:pt x="95132" y="36387"/>
                    <a:pt x="86236" y="37674"/>
                  </a:cubicBezTo>
                  <a:cubicBezTo>
                    <a:pt x="82434" y="38224"/>
                    <a:pt x="78620" y="38471"/>
                    <a:pt x="74803" y="38471"/>
                  </a:cubicBezTo>
                  <a:cubicBezTo>
                    <a:pt x="58405" y="38471"/>
                    <a:pt x="41951" y="33908"/>
                    <a:pt x="26125" y="29171"/>
                  </a:cubicBezTo>
                  <a:cubicBezTo>
                    <a:pt x="17408" y="26561"/>
                    <a:pt x="8732" y="23693"/>
                    <a:pt x="0" y="21148"/>
                  </a:cubicBezTo>
                  <a:lnTo>
                    <a:pt x="0" y="30371"/>
                  </a:lnTo>
                  <a:cubicBezTo>
                    <a:pt x="3472" y="33108"/>
                    <a:pt x="7489" y="35009"/>
                    <a:pt x="11115" y="36595"/>
                  </a:cubicBezTo>
                  <a:cubicBezTo>
                    <a:pt x="17532" y="39404"/>
                    <a:pt x="24220" y="41608"/>
                    <a:pt x="30929" y="42938"/>
                  </a:cubicBezTo>
                  <a:cubicBezTo>
                    <a:pt x="38228" y="44386"/>
                    <a:pt x="45630" y="44923"/>
                    <a:pt x="53022" y="44923"/>
                  </a:cubicBezTo>
                  <a:cubicBezTo>
                    <a:pt x="55748" y="44923"/>
                    <a:pt x="58473" y="44850"/>
                    <a:pt x="61191" y="44723"/>
                  </a:cubicBezTo>
                  <a:cubicBezTo>
                    <a:pt x="71533" y="44237"/>
                    <a:pt x="81978" y="43258"/>
                    <a:pt x="92233" y="41498"/>
                  </a:cubicBezTo>
                  <a:cubicBezTo>
                    <a:pt x="102742" y="39694"/>
                    <a:pt x="112661" y="35767"/>
                    <a:pt x="122701" y="31597"/>
                  </a:cubicBezTo>
                  <a:cubicBezTo>
                    <a:pt x="132437" y="27557"/>
                    <a:pt x="142206" y="24207"/>
                    <a:pt x="152521" y="24092"/>
                  </a:cubicBezTo>
                  <a:cubicBezTo>
                    <a:pt x="152754" y="24089"/>
                    <a:pt x="152988" y="24088"/>
                    <a:pt x="153222" y="24088"/>
                  </a:cubicBezTo>
                  <a:cubicBezTo>
                    <a:pt x="163194" y="24088"/>
                    <a:pt x="173100" y="26520"/>
                    <a:pt x="182555" y="30450"/>
                  </a:cubicBezTo>
                  <a:cubicBezTo>
                    <a:pt x="187610" y="32550"/>
                    <a:pt x="192565" y="35025"/>
                    <a:pt x="197604" y="37193"/>
                  </a:cubicBezTo>
                  <a:cubicBezTo>
                    <a:pt x="202625" y="39352"/>
                    <a:pt x="207681" y="41382"/>
                    <a:pt x="212770" y="43265"/>
                  </a:cubicBezTo>
                  <a:cubicBezTo>
                    <a:pt x="219747" y="45846"/>
                    <a:pt x="226825" y="48256"/>
                    <a:pt x="233940" y="50286"/>
                  </a:cubicBezTo>
                  <a:lnTo>
                    <a:pt x="233940" y="34729"/>
                  </a:lnTo>
                  <a:cubicBezTo>
                    <a:pt x="233339" y="34539"/>
                    <a:pt x="232731" y="34368"/>
                    <a:pt x="232112" y="34224"/>
                  </a:cubicBezTo>
                  <a:cubicBezTo>
                    <a:pt x="229270" y="33551"/>
                    <a:pt x="226381" y="33250"/>
                    <a:pt x="223499" y="32996"/>
                  </a:cubicBezTo>
                  <a:cubicBezTo>
                    <a:pt x="219753" y="32668"/>
                    <a:pt x="216005" y="32333"/>
                    <a:pt x="212261" y="31960"/>
                  </a:cubicBezTo>
                  <a:cubicBezTo>
                    <a:pt x="208072" y="31543"/>
                    <a:pt x="203886" y="31089"/>
                    <a:pt x="199705" y="30539"/>
                  </a:cubicBezTo>
                  <a:cubicBezTo>
                    <a:pt x="195713" y="30014"/>
                    <a:pt x="191661" y="29550"/>
                    <a:pt x="187710" y="28635"/>
                  </a:cubicBezTo>
                  <a:cubicBezTo>
                    <a:pt x="184185" y="27821"/>
                    <a:pt x="180587" y="27222"/>
                    <a:pt x="177204" y="25665"/>
                  </a:cubicBezTo>
                  <a:cubicBezTo>
                    <a:pt x="175719" y="24980"/>
                    <a:pt x="173996" y="24080"/>
                    <a:pt x="173054" y="22380"/>
                  </a:cubicBezTo>
                  <a:cubicBezTo>
                    <a:pt x="172381" y="21164"/>
                    <a:pt x="172300" y="19467"/>
                    <a:pt x="173266" y="18466"/>
                  </a:cubicBezTo>
                  <a:cubicBezTo>
                    <a:pt x="174400" y="17293"/>
                    <a:pt x="176205" y="17248"/>
                    <a:pt x="177591" y="17230"/>
                  </a:cubicBezTo>
                  <a:cubicBezTo>
                    <a:pt x="177667" y="17230"/>
                    <a:pt x="177743" y="17229"/>
                    <a:pt x="177820" y="17229"/>
                  </a:cubicBezTo>
                  <a:cubicBezTo>
                    <a:pt x="179957" y="17229"/>
                    <a:pt x="182098" y="17572"/>
                    <a:pt x="184206" y="17983"/>
                  </a:cubicBezTo>
                  <a:cubicBezTo>
                    <a:pt x="186167" y="18365"/>
                    <a:pt x="188113" y="18845"/>
                    <a:pt x="190056" y="19342"/>
                  </a:cubicBezTo>
                  <a:cubicBezTo>
                    <a:pt x="192155" y="19880"/>
                    <a:pt x="194290" y="20178"/>
                    <a:pt x="196416" y="20482"/>
                  </a:cubicBezTo>
                  <a:cubicBezTo>
                    <a:pt x="200378" y="21047"/>
                    <a:pt x="204372" y="21430"/>
                    <a:pt x="208364" y="21430"/>
                  </a:cubicBezTo>
                  <a:cubicBezTo>
                    <a:pt x="209889" y="21430"/>
                    <a:pt x="211413" y="21374"/>
                    <a:pt x="212936" y="21251"/>
                  </a:cubicBezTo>
                  <a:cubicBezTo>
                    <a:pt x="218320" y="20818"/>
                    <a:pt x="223791" y="19532"/>
                    <a:pt x="228641" y="16425"/>
                  </a:cubicBezTo>
                  <a:cubicBezTo>
                    <a:pt x="230586" y="15179"/>
                    <a:pt x="232358" y="13636"/>
                    <a:pt x="233940" y="11842"/>
                  </a:cubicBezTo>
                  <a:lnTo>
                    <a:pt x="233940" y="0"/>
                  </a:ln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 name="Google Shape;420;p16"/>
            <p:cNvSpPr/>
            <p:nvPr/>
          </p:nvSpPr>
          <p:spPr>
            <a:xfrm rot="10800000" flipH="1">
              <a:off x="-88861" y="2867214"/>
              <a:ext cx="5153814" cy="1015564"/>
            </a:xfrm>
            <a:custGeom>
              <a:avLst/>
              <a:gdLst/>
              <a:ahLst/>
              <a:cxnLst/>
              <a:rect l="l" t="t" r="r" b="b"/>
              <a:pathLst>
                <a:path w="128789" h="25378" extrusionOk="0">
                  <a:moveTo>
                    <a:pt x="125460" y="1"/>
                  </a:moveTo>
                  <a:cubicBezTo>
                    <a:pt x="124112" y="1"/>
                    <a:pt x="122755" y="233"/>
                    <a:pt x="121432" y="495"/>
                  </a:cubicBezTo>
                  <a:cubicBezTo>
                    <a:pt x="117708" y="1235"/>
                    <a:pt x="114038" y="2428"/>
                    <a:pt x="110408" y="3702"/>
                  </a:cubicBezTo>
                  <a:cubicBezTo>
                    <a:pt x="101528" y="6816"/>
                    <a:pt x="92732" y="10293"/>
                    <a:pt x="83787" y="13112"/>
                  </a:cubicBezTo>
                  <a:cubicBezTo>
                    <a:pt x="72182" y="16772"/>
                    <a:pt x="60329" y="19483"/>
                    <a:pt x="48340" y="19746"/>
                  </a:cubicBezTo>
                  <a:cubicBezTo>
                    <a:pt x="47589" y="19762"/>
                    <a:pt x="46838" y="19771"/>
                    <a:pt x="46087" y="19771"/>
                  </a:cubicBezTo>
                  <a:cubicBezTo>
                    <a:pt x="36277" y="19771"/>
                    <a:pt x="26528" y="18319"/>
                    <a:pt x="17277" y="13958"/>
                  </a:cubicBezTo>
                  <a:cubicBezTo>
                    <a:pt x="14817" y="12796"/>
                    <a:pt x="12434" y="11433"/>
                    <a:pt x="10052" y="10038"/>
                  </a:cubicBezTo>
                  <a:cubicBezTo>
                    <a:pt x="7467" y="8528"/>
                    <a:pt x="4765" y="7378"/>
                    <a:pt x="2106" y="6103"/>
                  </a:cubicBezTo>
                  <a:cubicBezTo>
                    <a:pt x="1402" y="5766"/>
                    <a:pt x="699" y="5418"/>
                    <a:pt x="0" y="5056"/>
                  </a:cubicBezTo>
                  <a:lnTo>
                    <a:pt x="0" y="11211"/>
                  </a:lnTo>
                  <a:cubicBezTo>
                    <a:pt x="4701" y="13100"/>
                    <a:pt x="9362" y="15161"/>
                    <a:pt x="14041" y="17090"/>
                  </a:cubicBezTo>
                  <a:cubicBezTo>
                    <a:pt x="16400" y="18063"/>
                    <a:pt x="18775" y="19117"/>
                    <a:pt x="21195" y="19846"/>
                  </a:cubicBezTo>
                  <a:cubicBezTo>
                    <a:pt x="23656" y="20587"/>
                    <a:pt x="26170" y="20896"/>
                    <a:pt x="28695" y="21030"/>
                  </a:cubicBezTo>
                  <a:cubicBezTo>
                    <a:pt x="33506" y="21285"/>
                    <a:pt x="38258" y="21488"/>
                    <a:pt x="43036" y="22348"/>
                  </a:cubicBezTo>
                  <a:cubicBezTo>
                    <a:pt x="47992" y="23241"/>
                    <a:pt x="52914" y="24461"/>
                    <a:pt x="57900" y="25055"/>
                  </a:cubicBezTo>
                  <a:cubicBezTo>
                    <a:pt x="59669" y="25266"/>
                    <a:pt x="61430" y="25377"/>
                    <a:pt x="63185" y="25377"/>
                  </a:cubicBezTo>
                  <a:cubicBezTo>
                    <a:pt x="66528" y="25377"/>
                    <a:pt x="69851" y="24974"/>
                    <a:pt x="73168" y="24091"/>
                  </a:cubicBezTo>
                  <a:cubicBezTo>
                    <a:pt x="82572" y="21585"/>
                    <a:pt x="91311" y="16379"/>
                    <a:pt x="100290" y="12209"/>
                  </a:cubicBezTo>
                  <a:cubicBezTo>
                    <a:pt x="102551" y="11159"/>
                    <a:pt x="104832" y="10174"/>
                    <a:pt x="107142" y="9317"/>
                  </a:cubicBezTo>
                  <a:cubicBezTo>
                    <a:pt x="109515" y="8437"/>
                    <a:pt x="111919" y="7831"/>
                    <a:pt x="114326" y="7132"/>
                  </a:cubicBezTo>
                  <a:cubicBezTo>
                    <a:pt x="119263" y="5699"/>
                    <a:pt x="123997" y="3389"/>
                    <a:pt x="128789" y="1350"/>
                  </a:cubicBezTo>
                  <a:cubicBezTo>
                    <a:pt x="128436" y="255"/>
                    <a:pt x="127130" y="101"/>
                    <a:pt x="126329" y="35"/>
                  </a:cubicBezTo>
                  <a:cubicBezTo>
                    <a:pt x="126040" y="12"/>
                    <a:pt x="125750" y="1"/>
                    <a:pt x="125460"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 name="Google Shape;421;p16"/>
            <p:cNvSpPr/>
            <p:nvPr/>
          </p:nvSpPr>
          <p:spPr>
            <a:xfrm rot="10800000" flipH="1">
              <a:off x="-89101" y="1457331"/>
              <a:ext cx="949935" cy="459281"/>
            </a:xfrm>
            <a:custGeom>
              <a:avLst/>
              <a:gdLst/>
              <a:ahLst/>
              <a:cxnLst/>
              <a:rect l="l" t="t" r="r" b="b"/>
              <a:pathLst>
                <a:path w="23738" h="11477" extrusionOk="0">
                  <a:moveTo>
                    <a:pt x="0" y="0"/>
                  </a:moveTo>
                  <a:lnTo>
                    <a:pt x="0" y="7277"/>
                  </a:lnTo>
                  <a:cubicBezTo>
                    <a:pt x="3475" y="8436"/>
                    <a:pt x="6937" y="9675"/>
                    <a:pt x="10474" y="10467"/>
                  </a:cubicBezTo>
                  <a:cubicBezTo>
                    <a:pt x="12599" y="10942"/>
                    <a:pt x="14945" y="11477"/>
                    <a:pt x="17230" y="11477"/>
                  </a:cubicBezTo>
                  <a:cubicBezTo>
                    <a:pt x="18607" y="11477"/>
                    <a:pt x="19963" y="11282"/>
                    <a:pt x="21233" y="10762"/>
                  </a:cubicBezTo>
                  <a:cubicBezTo>
                    <a:pt x="22964" y="10052"/>
                    <a:pt x="23737" y="8373"/>
                    <a:pt x="22783" y="6233"/>
                  </a:cubicBezTo>
                  <a:cubicBezTo>
                    <a:pt x="21854" y="4148"/>
                    <a:pt x="19780" y="3350"/>
                    <a:pt x="18049" y="2892"/>
                  </a:cubicBezTo>
                  <a:cubicBezTo>
                    <a:pt x="14044" y="1834"/>
                    <a:pt x="9964" y="2398"/>
                    <a:pt x="5923" y="1958"/>
                  </a:cubicBezTo>
                  <a:cubicBezTo>
                    <a:pt x="3848" y="1734"/>
                    <a:pt x="1868" y="1036"/>
                    <a:pt x="0"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 name="Google Shape;422;p16"/>
            <p:cNvSpPr/>
            <p:nvPr/>
          </p:nvSpPr>
          <p:spPr>
            <a:xfrm rot="10800000" flipH="1">
              <a:off x="-89101" y="1339902"/>
              <a:ext cx="9361814" cy="2217890"/>
            </a:xfrm>
            <a:custGeom>
              <a:avLst/>
              <a:gdLst/>
              <a:ahLst/>
              <a:cxnLst/>
              <a:rect l="l" t="t" r="r" b="b"/>
              <a:pathLst>
                <a:path w="233943" h="55423" extrusionOk="0">
                  <a:moveTo>
                    <a:pt x="144772" y="1"/>
                  </a:moveTo>
                  <a:cubicBezTo>
                    <a:pt x="142102" y="1"/>
                    <a:pt x="139431" y="96"/>
                    <a:pt x="136766" y="286"/>
                  </a:cubicBezTo>
                  <a:cubicBezTo>
                    <a:pt x="128012" y="909"/>
                    <a:pt x="119276" y="2552"/>
                    <a:pt x="110812" y="5489"/>
                  </a:cubicBezTo>
                  <a:cubicBezTo>
                    <a:pt x="106624" y="6944"/>
                    <a:pt x="102575" y="8874"/>
                    <a:pt x="98468" y="10653"/>
                  </a:cubicBezTo>
                  <a:cubicBezTo>
                    <a:pt x="93953" y="12609"/>
                    <a:pt x="89399" y="14424"/>
                    <a:pt x="84794" y="16010"/>
                  </a:cubicBezTo>
                  <a:cubicBezTo>
                    <a:pt x="74251" y="19642"/>
                    <a:pt x="63428" y="21981"/>
                    <a:pt x="52620" y="21981"/>
                  </a:cubicBezTo>
                  <a:cubicBezTo>
                    <a:pt x="45059" y="21981"/>
                    <a:pt x="37505" y="20836"/>
                    <a:pt x="30059" y="18189"/>
                  </a:cubicBezTo>
                  <a:cubicBezTo>
                    <a:pt x="25579" y="16596"/>
                    <a:pt x="21178" y="14667"/>
                    <a:pt x="16828" y="12578"/>
                  </a:cubicBezTo>
                  <a:cubicBezTo>
                    <a:pt x="12514" y="10509"/>
                    <a:pt x="8272" y="8266"/>
                    <a:pt x="3815" y="6712"/>
                  </a:cubicBezTo>
                  <a:cubicBezTo>
                    <a:pt x="2549" y="6272"/>
                    <a:pt x="1276" y="5888"/>
                    <a:pt x="0" y="5548"/>
                  </a:cubicBezTo>
                  <a:lnTo>
                    <a:pt x="0" y="23614"/>
                  </a:lnTo>
                  <a:cubicBezTo>
                    <a:pt x="12657" y="29572"/>
                    <a:pt x="26166" y="33013"/>
                    <a:pt x="39600" y="33024"/>
                  </a:cubicBezTo>
                  <a:cubicBezTo>
                    <a:pt x="39625" y="33024"/>
                    <a:pt x="39649" y="33024"/>
                    <a:pt x="39674" y="33024"/>
                  </a:cubicBezTo>
                  <a:cubicBezTo>
                    <a:pt x="43920" y="33024"/>
                    <a:pt x="48167" y="32654"/>
                    <a:pt x="52367" y="31843"/>
                  </a:cubicBezTo>
                  <a:cubicBezTo>
                    <a:pt x="54553" y="31420"/>
                    <a:pt x="56709" y="30737"/>
                    <a:pt x="58881" y="30217"/>
                  </a:cubicBezTo>
                  <a:cubicBezTo>
                    <a:pt x="61539" y="29579"/>
                    <a:pt x="64252" y="29008"/>
                    <a:pt x="66965" y="29005"/>
                  </a:cubicBezTo>
                  <a:cubicBezTo>
                    <a:pt x="66982" y="29005"/>
                    <a:pt x="66999" y="29005"/>
                    <a:pt x="67017" y="29005"/>
                  </a:cubicBezTo>
                  <a:cubicBezTo>
                    <a:pt x="68762" y="29005"/>
                    <a:pt x="71102" y="29156"/>
                    <a:pt x="72309" y="31005"/>
                  </a:cubicBezTo>
                  <a:cubicBezTo>
                    <a:pt x="73261" y="32464"/>
                    <a:pt x="73035" y="34779"/>
                    <a:pt x="72433" y="36381"/>
                  </a:cubicBezTo>
                  <a:cubicBezTo>
                    <a:pt x="71760" y="38175"/>
                    <a:pt x="70452" y="39418"/>
                    <a:pt x="69067" y="40261"/>
                  </a:cubicBezTo>
                  <a:cubicBezTo>
                    <a:pt x="65139" y="42655"/>
                    <a:pt x="60371" y="42850"/>
                    <a:pt x="56096" y="42852"/>
                  </a:cubicBezTo>
                  <a:cubicBezTo>
                    <a:pt x="56089" y="42852"/>
                    <a:pt x="56082" y="42852"/>
                    <a:pt x="56075" y="42852"/>
                  </a:cubicBezTo>
                  <a:cubicBezTo>
                    <a:pt x="46902" y="42852"/>
                    <a:pt x="37792" y="41022"/>
                    <a:pt x="28834" y="38660"/>
                  </a:cubicBezTo>
                  <a:cubicBezTo>
                    <a:pt x="19225" y="36125"/>
                    <a:pt x="9684" y="33151"/>
                    <a:pt x="0" y="31087"/>
                  </a:cubicBezTo>
                  <a:lnTo>
                    <a:pt x="0" y="40459"/>
                  </a:lnTo>
                  <a:cubicBezTo>
                    <a:pt x="415" y="40687"/>
                    <a:pt x="838" y="40900"/>
                    <a:pt x="1269" y="41094"/>
                  </a:cubicBezTo>
                  <a:cubicBezTo>
                    <a:pt x="3834" y="42246"/>
                    <a:pt x="6360" y="42550"/>
                    <a:pt x="9049" y="42595"/>
                  </a:cubicBezTo>
                  <a:cubicBezTo>
                    <a:pt x="11321" y="42632"/>
                    <a:pt x="13601" y="42650"/>
                    <a:pt x="15862" y="42966"/>
                  </a:cubicBezTo>
                  <a:cubicBezTo>
                    <a:pt x="17766" y="43232"/>
                    <a:pt x="19811" y="43645"/>
                    <a:pt x="21476" y="44925"/>
                  </a:cubicBezTo>
                  <a:cubicBezTo>
                    <a:pt x="22689" y="45858"/>
                    <a:pt x="23822" y="47631"/>
                    <a:pt x="23620" y="49546"/>
                  </a:cubicBezTo>
                  <a:cubicBezTo>
                    <a:pt x="23450" y="51198"/>
                    <a:pt x="22153" y="51995"/>
                    <a:pt x="21013" y="52388"/>
                  </a:cubicBezTo>
                  <a:cubicBezTo>
                    <a:pt x="19769" y="52816"/>
                    <a:pt x="18468" y="52983"/>
                    <a:pt x="17149" y="52983"/>
                  </a:cubicBezTo>
                  <a:cubicBezTo>
                    <a:pt x="14678" y="52983"/>
                    <a:pt x="12147" y="52396"/>
                    <a:pt x="9822" y="51845"/>
                  </a:cubicBezTo>
                  <a:cubicBezTo>
                    <a:pt x="6510" y="51059"/>
                    <a:pt x="3259" y="49899"/>
                    <a:pt x="0" y="48810"/>
                  </a:cubicBezTo>
                  <a:lnTo>
                    <a:pt x="0" y="54602"/>
                  </a:lnTo>
                  <a:cubicBezTo>
                    <a:pt x="5036" y="55007"/>
                    <a:pt x="10079" y="55225"/>
                    <a:pt x="15119" y="55348"/>
                  </a:cubicBezTo>
                  <a:cubicBezTo>
                    <a:pt x="17082" y="55396"/>
                    <a:pt x="19048" y="55423"/>
                    <a:pt x="21015" y="55423"/>
                  </a:cubicBezTo>
                  <a:cubicBezTo>
                    <a:pt x="29997" y="55423"/>
                    <a:pt x="38994" y="54866"/>
                    <a:pt x="47880" y="53219"/>
                  </a:cubicBezTo>
                  <a:cubicBezTo>
                    <a:pt x="52943" y="52282"/>
                    <a:pt x="58028" y="51048"/>
                    <a:pt x="62912" y="49101"/>
                  </a:cubicBezTo>
                  <a:cubicBezTo>
                    <a:pt x="67581" y="47240"/>
                    <a:pt x="72025" y="44594"/>
                    <a:pt x="76326" y="41657"/>
                  </a:cubicBezTo>
                  <a:cubicBezTo>
                    <a:pt x="84683" y="35949"/>
                    <a:pt x="92557" y="29085"/>
                    <a:pt x="101261" y="24207"/>
                  </a:cubicBezTo>
                  <a:cubicBezTo>
                    <a:pt x="110109" y="19249"/>
                    <a:pt x="119692" y="17446"/>
                    <a:pt x="129288" y="16670"/>
                  </a:cubicBezTo>
                  <a:cubicBezTo>
                    <a:pt x="132649" y="16399"/>
                    <a:pt x="136013" y="16271"/>
                    <a:pt x="139377" y="16271"/>
                  </a:cubicBezTo>
                  <a:cubicBezTo>
                    <a:pt x="157478" y="16271"/>
                    <a:pt x="175585" y="19963"/>
                    <a:pt x="193212" y="24804"/>
                  </a:cubicBezTo>
                  <a:cubicBezTo>
                    <a:pt x="203630" y="27665"/>
                    <a:pt x="214279" y="30372"/>
                    <a:pt x="224304" y="35040"/>
                  </a:cubicBezTo>
                  <a:cubicBezTo>
                    <a:pt x="227597" y="36575"/>
                    <a:pt x="230795" y="38437"/>
                    <a:pt x="233942" y="40411"/>
                  </a:cubicBezTo>
                  <a:lnTo>
                    <a:pt x="233942" y="31703"/>
                  </a:lnTo>
                  <a:cubicBezTo>
                    <a:pt x="228231" y="27859"/>
                    <a:pt x="222155" y="24807"/>
                    <a:pt x="216214" y="21705"/>
                  </a:cubicBezTo>
                  <a:cubicBezTo>
                    <a:pt x="207456" y="17134"/>
                    <a:pt x="198525" y="13002"/>
                    <a:pt x="189487" y="9410"/>
                  </a:cubicBezTo>
                  <a:cubicBezTo>
                    <a:pt x="180687" y="5912"/>
                    <a:pt x="171778" y="2926"/>
                    <a:pt x="162615" y="1437"/>
                  </a:cubicBezTo>
                  <a:cubicBezTo>
                    <a:pt x="156702" y="476"/>
                    <a:pt x="150736" y="1"/>
                    <a:pt x="144772"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 name="Google Shape;423;p16"/>
            <p:cNvSpPr/>
            <p:nvPr/>
          </p:nvSpPr>
          <p:spPr>
            <a:xfrm rot="10800000" flipH="1">
              <a:off x="4312517" y="466828"/>
              <a:ext cx="4960169" cy="2176352"/>
            </a:xfrm>
            <a:custGeom>
              <a:avLst/>
              <a:gdLst/>
              <a:ahLst/>
              <a:cxnLst/>
              <a:rect l="l" t="t" r="r" b="b"/>
              <a:pathLst>
                <a:path w="123950" h="54385" extrusionOk="0">
                  <a:moveTo>
                    <a:pt x="25687" y="0"/>
                  </a:moveTo>
                  <a:cubicBezTo>
                    <a:pt x="25613" y="0"/>
                    <a:pt x="25540" y="0"/>
                    <a:pt x="25467" y="0"/>
                  </a:cubicBezTo>
                  <a:cubicBezTo>
                    <a:pt x="22189" y="8"/>
                    <a:pt x="18895" y="286"/>
                    <a:pt x="15653" y="893"/>
                  </a:cubicBezTo>
                  <a:cubicBezTo>
                    <a:pt x="12106" y="1558"/>
                    <a:pt x="8455" y="2579"/>
                    <a:pt x="5276" y="4757"/>
                  </a:cubicBezTo>
                  <a:cubicBezTo>
                    <a:pt x="2358" y="6754"/>
                    <a:pt x="1" y="10011"/>
                    <a:pt x="133" y="14446"/>
                  </a:cubicBezTo>
                  <a:cubicBezTo>
                    <a:pt x="289" y="19675"/>
                    <a:pt x="3866" y="23250"/>
                    <a:pt x="7286" y="25363"/>
                  </a:cubicBezTo>
                  <a:cubicBezTo>
                    <a:pt x="11223" y="27796"/>
                    <a:pt x="15408" y="28684"/>
                    <a:pt x="19651" y="28684"/>
                  </a:cubicBezTo>
                  <a:cubicBezTo>
                    <a:pt x="25154" y="28684"/>
                    <a:pt x="30756" y="27191"/>
                    <a:pt x="36046" y="25632"/>
                  </a:cubicBezTo>
                  <a:cubicBezTo>
                    <a:pt x="41465" y="24035"/>
                    <a:pt x="46862" y="22167"/>
                    <a:pt x="52380" y="21177"/>
                  </a:cubicBezTo>
                  <a:cubicBezTo>
                    <a:pt x="56587" y="20424"/>
                    <a:pt x="60828" y="20023"/>
                    <a:pt x="65073" y="20023"/>
                  </a:cubicBezTo>
                  <a:cubicBezTo>
                    <a:pt x="66363" y="20023"/>
                    <a:pt x="67654" y="20060"/>
                    <a:pt x="68944" y="20135"/>
                  </a:cubicBezTo>
                  <a:cubicBezTo>
                    <a:pt x="79965" y="20783"/>
                    <a:pt x="90870" y="24103"/>
                    <a:pt x="100937" y="29809"/>
                  </a:cubicBezTo>
                  <a:cubicBezTo>
                    <a:pt x="105755" y="32540"/>
                    <a:pt x="110519" y="35684"/>
                    <a:pt x="114557" y="40038"/>
                  </a:cubicBezTo>
                  <a:cubicBezTo>
                    <a:pt x="118056" y="43811"/>
                    <a:pt x="120978" y="48359"/>
                    <a:pt x="123419" y="53277"/>
                  </a:cubicBezTo>
                  <a:cubicBezTo>
                    <a:pt x="123600" y="53644"/>
                    <a:pt x="123773" y="54016"/>
                    <a:pt x="123950" y="54384"/>
                  </a:cubicBezTo>
                  <a:lnTo>
                    <a:pt x="123950" y="30590"/>
                  </a:lnTo>
                  <a:cubicBezTo>
                    <a:pt x="115011" y="23740"/>
                    <a:pt x="104675" y="20070"/>
                    <a:pt x="94699" y="16430"/>
                  </a:cubicBezTo>
                  <a:cubicBezTo>
                    <a:pt x="83278" y="12265"/>
                    <a:pt x="71945" y="7950"/>
                    <a:pt x="60279" y="4996"/>
                  </a:cubicBezTo>
                  <a:cubicBezTo>
                    <a:pt x="48938" y="2125"/>
                    <a:pt x="37275" y="0"/>
                    <a:pt x="25687"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 name="Google Shape;424;p16"/>
            <p:cNvSpPr/>
            <p:nvPr/>
          </p:nvSpPr>
          <p:spPr>
            <a:xfrm rot="10800000" flipH="1">
              <a:off x="-89101" y="-110955"/>
              <a:ext cx="4579363" cy="1972262"/>
            </a:xfrm>
            <a:custGeom>
              <a:avLst/>
              <a:gdLst/>
              <a:ahLst/>
              <a:cxnLst/>
              <a:rect l="l" t="t" r="r" b="b"/>
              <a:pathLst>
                <a:path w="114434" h="49285" extrusionOk="0">
                  <a:moveTo>
                    <a:pt x="97111" y="0"/>
                  </a:moveTo>
                  <a:cubicBezTo>
                    <a:pt x="92375" y="0"/>
                    <a:pt x="88229" y="4066"/>
                    <a:pt x="85079" y="8725"/>
                  </a:cubicBezTo>
                  <a:cubicBezTo>
                    <a:pt x="81036" y="14698"/>
                    <a:pt x="78056" y="22263"/>
                    <a:pt x="72346" y="26006"/>
                  </a:cubicBezTo>
                  <a:cubicBezTo>
                    <a:pt x="69011" y="28192"/>
                    <a:pt x="65286" y="29191"/>
                    <a:pt x="61597" y="29874"/>
                  </a:cubicBezTo>
                  <a:cubicBezTo>
                    <a:pt x="57172" y="30696"/>
                    <a:pt x="52733" y="31343"/>
                    <a:pt x="48270" y="31736"/>
                  </a:cubicBezTo>
                  <a:cubicBezTo>
                    <a:pt x="43819" y="32127"/>
                    <a:pt x="39334" y="32342"/>
                    <a:pt x="34849" y="32342"/>
                  </a:cubicBezTo>
                  <a:cubicBezTo>
                    <a:pt x="29827" y="32342"/>
                    <a:pt x="24804" y="32073"/>
                    <a:pt x="19828" y="31484"/>
                  </a:cubicBezTo>
                  <a:cubicBezTo>
                    <a:pt x="13156" y="30694"/>
                    <a:pt x="6527" y="29288"/>
                    <a:pt x="0" y="27342"/>
                  </a:cubicBezTo>
                  <a:lnTo>
                    <a:pt x="0" y="45284"/>
                  </a:lnTo>
                  <a:cubicBezTo>
                    <a:pt x="0" y="47494"/>
                    <a:pt x="1415" y="49285"/>
                    <a:pt x="3161" y="49285"/>
                  </a:cubicBezTo>
                  <a:lnTo>
                    <a:pt x="54554" y="49285"/>
                  </a:lnTo>
                  <a:cubicBezTo>
                    <a:pt x="57524" y="43691"/>
                    <a:pt x="61460" y="38933"/>
                    <a:pt x="66165" y="35699"/>
                  </a:cubicBezTo>
                  <a:cubicBezTo>
                    <a:pt x="74007" y="30307"/>
                    <a:pt x="82814" y="29860"/>
                    <a:pt x="91444" y="28199"/>
                  </a:cubicBezTo>
                  <a:cubicBezTo>
                    <a:pt x="94850" y="27544"/>
                    <a:pt x="98284" y="26656"/>
                    <a:pt x="101576" y="25345"/>
                  </a:cubicBezTo>
                  <a:cubicBezTo>
                    <a:pt x="104402" y="24220"/>
                    <a:pt x="107468" y="22637"/>
                    <a:pt x="109397" y="19658"/>
                  </a:cubicBezTo>
                  <a:cubicBezTo>
                    <a:pt x="114434" y="11884"/>
                    <a:pt x="106261" y="3395"/>
                    <a:pt x="100927" y="890"/>
                  </a:cubicBezTo>
                  <a:cubicBezTo>
                    <a:pt x="99620" y="276"/>
                    <a:pt x="98345" y="0"/>
                    <a:pt x="97111"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 name="Google Shape;425;p16"/>
            <p:cNvSpPr/>
            <p:nvPr/>
          </p:nvSpPr>
          <p:spPr>
            <a:xfrm rot="10800000" flipH="1">
              <a:off x="2774626" y="-110972"/>
              <a:ext cx="4319449" cy="712432"/>
            </a:xfrm>
            <a:custGeom>
              <a:avLst/>
              <a:gdLst/>
              <a:ahLst/>
              <a:cxnLst/>
              <a:rect l="l" t="t" r="r" b="b"/>
              <a:pathLst>
                <a:path w="107939" h="17803" extrusionOk="0">
                  <a:moveTo>
                    <a:pt x="27543" y="0"/>
                  </a:moveTo>
                  <a:cubicBezTo>
                    <a:pt x="27240" y="0"/>
                    <a:pt x="26937" y="6"/>
                    <a:pt x="26634" y="18"/>
                  </a:cubicBezTo>
                  <a:cubicBezTo>
                    <a:pt x="24027" y="121"/>
                    <a:pt x="21392" y="745"/>
                    <a:pt x="19094" y="2364"/>
                  </a:cubicBezTo>
                  <a:cubicBezTo>
                    <a:pt x="18481" y="2797"/>
                    <a:pt x="16577" y="4050"/>
                    <a:pt x="17537" y="5118"/>
                  </a:cubicBezTo>
                  <a:cubicBezTo>
                    <a:pt x="18117" y="5762"/>
                    <a:pt x="19161" y="5928"/>
                    <a:pt x="19890" y="6091"/>
                  </a:cubicBezTo>
                  <a:cubicBezTo>
                    <a:pt x="23855" y="6979"/>
                    <a:pt x="27949" y="6569"/>
                    <a:pt x="31949" y="6998"/>
                  </a:cubicBezTo>
                  <a:cubicBezTo>
                    <a:pt x="35180" y="7344"/>
                    <a:pt x="39652" y="7834"/>
                    <a:pt x="41798" y="11379"/>
                  </a:cubicBezTo>
                  <a:cubicBezTo>
                    <a:pt x="41873" y="11504"/>
                    <a:pt x="41874" y="11697"/>
                    <a:pt x="41748" y="11777"/>
                  </a:cubicBezTo>
                  <a:cubicBezTo>
                    <a:pt x="40684" y="12461"/>
                    <a:pt x="39488" y="12703"/>
                    <a:pt x="38262" y="12703"/>
                  </a:cubicBezTo>
                  <a:cubicBezTo>
                    <a:pt x="36542" y="12703"/>
                    <a:pt x="34763" y="12227"/>
                    <a:pt x="33207" y="11823"/>
                  </a:cubicBezTo>
                  <a:cubicBezTo>
                    <a:pt x="31601" y="11407"/>
                    <a:pt x="30013" y="10894"/>
                    <a:pt x="28412" y="10466"/>
                  </a:cubicBezTo>
                  <a:cubicBezTo>
                    <a:pt x="26593" y="9980"/>
                    <a:pt x="24742" y="9711"/>
                    <a:pt x="22919" y="9248"/>
                  </a:cubicBezTo>
                  <a:cubicBezTo>
                    <a:pt x="18811" y="8207"/>
                    <a:pt x="14751" y="6811"/>
                    <a:pt x="10581" y="6185"/>
                  </a:cubicBezTo>
                  <a:cubicBezTo>
                    <a:pt x="9499" y="6023"/>
                    <a:pt x="8286" y="5852"/>
                    <a:pt x="7075" y="5852"/>
                  </a:cubicBezTo>
                  <a:cubicBezTo>
                    <a:pt x="5505" y="5852"/>
                    <a:pt x="3938" y="6139"/>
                    <a:pt x="2667" y="7101"/>
                  </a:cubicBezTo>
                  <a:cubicBezTo>
                    <a:pt x="702" y="8588"/>
                    <a:pt x="1" y="12230"/>
                    <a:pt x="827" y="14868"/>
                  </a:cubicBezTo>
                  <a:cubicBezTo>
                    <a:pt x="1191" y="16035"/>
                    <a:pt x="1835" y="16995"/>
                    <a:pt x="2588" y="17803"/>
                  </a:cubicBezTo>
                  <a:lnTo>
                    <a:pt x="107349" y="17803"/>
                  </a:lnTo>
                  <a:cubicBezTo>
                    <a:pt x="107939" y="14229"/>
                    <a:pt x="104542" y="9947"/>
                    <a:pt x="102361" y="8404"/>
                  </a:cubicBezTo>
                  <a:cubicBezTo>
                    <a:pt x="99751" y="6560"/>
                    <a:pt x="96718" y="5974"/>
                    <a:pt x="93716" y="5974"/>
                  </a:cubicBezTo>
                  <a:cubicBezTo>
                    <a:pt x="92496" y="5974"/>
                    <a:pt x="91282" y="6070"/>
                    <a:pt x="90103" y="6219"/>
                  </a:cubicBezTo>
                  <a:cubicBezTo>
                    <a:pt x="87978" y="6486"/>
                    <a:pt x="85895" y="7048"/>
                    <a:pt x="83786" y="7444"/>
                  </a:cubicBezTo>
                  <a:cubicBezTo>
                    <a:pt x="81051" y="7961"/>
                    <a:pt x="78295" y="8278"/>
                    <a:pt x="75534" y="8442"/>
                  </a:cubicBezTo>
                  <a:cubicBezTo>
                    <a:pt x="74026" y="8532"/>
                    <a:pt x="72516" y="8576"/>
                    <a:pt x="71005" y="8576"/>
                  </a:cubicBezTo>
                  <a:cubicBezTo>
                    <a:pt x="66567" y="8576"/>
                    <a:pt x="62125" y="8194"/>
                    <a:pt x="57730" y="7447"/>
                  </a:cubicBezTo>
                  <a:cubicBezTo>
                    <a:pt x="52546" y="6565"/>
                    <a:pt x="47524" y="4962"/>
                    <a:pt x="42478" y="3264"/>
                  </a:cubicBezTo>
                  <a:cubicBezTo>
                    <a:pt x="37619" y="1632"/>
                    <a:pt x="32605" y="0"/>
                    <a:pt x="27543"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 name="Google Shape;426;p16"/>
            <p:cNvSpPr/>
            <p:nvPr/>
          </p:nvSpPr>
          <p:spPr>
            <a:xfrm rot="10800000" flipH="1">
              <a:off x="8048796" y="-111212"/>
              <a:ext cx="658408" cy="716833"/>
            </a:xfrm>
            <a:custGeom>
              <a:avLst/>
              <a:gdLst/>
              <a:ahLst/>
              <a:cxnLst/>
              <a:rect l="l" t="t" r="r" b="b"/>
              <a:pathLst>
                <a:path w="16453" h="17913" extrusionOk="0">
                  <a:moveTo>
                    <a:pt x="3031" y="0"/>
                  </a:moveTo>
                  <a:cubicBezTo>
                    <a:pt x="3004" y="0"/>
                    <a:pt x="2977" y="1"/>
                    <a:pt x="2950" y="2"/>
                  </a:cubicBezTo>
                  <a:cubicBezTo>
                    <a:pt x="1" y="132"/>
                    <a:pt x="2474" y="3624"/>
                    <a:pt x="3374" y="4819"/>
                  </a:cubicBezTo>
                  <a:cubicBezTo>
                    <a:pt x="5353" y="7446"/>
                    <a:pt x="8065" y="13097"/>
                    <a:pt x="8485" y="17912"/>
                  </a:cubicBezTo>
                  <a:lnTo>
                    <a:pt x="16452" y="17912"/>
                  </a:lnTo>
                  <a:cubicBezTo>
                    <a:pt x="15488" y="16742"/>
                    <a:pt x="14559" y="15523"/>
                    <a:pt x="13682" y="14232"/>
                  </a:cubicBezTo>
                  <a:cubicBezTo>
                    <a:pt x="11356" y="10805"/>
                    <a:pt x="9597" y="6836"/>
                    <a:pt x="7171" y="3507"/>
                  </a:cubicBezTo>
                  <a:cubicBezTo>
                    <a:pt x="6176" y="2144"/>
                    <a:pt x="4651" y="0"/>
                    <a:pt x="3031"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 name="Google Shape;427;p16"/>
            <p:cNvSpPr/>
            <p:nvPr/>
          </p:nvSpPr>
          <p:spPr>
            <a:xfrm rot="10800000" flipH="1">
              <a:off x="4946282" y="-111041"/>
              <a:ext cx="4326332" cy="1547277"/>
            </a:xfrm>
            <a:custGeom>
              <a:avLst/>
              <a:gdLst/>
              <a:ahLst/>
              <a:cxnLst/>
              <a:rect l="l" t="t" r="r" b="b"/>
              <a:pathLst>
                <a:path w="108111" h="38665" extrusionOk="0">
                  <a:moveTo>
                    <a:pt x="45814" y="1"/>
                  </a:moveTo>
                  <a:cubicBezTo>
                    <a:pt x="35137" y="1"/>
                    <a:pt x="24388" y="2076"/>
                    <a:pt x="14090" y="5571"/>
                  </a:cubicBezTo>
                  <a:cubicBezTo>
                    <a:pt x="10624" y="6748"/>
                    <a:pt x="7061" y="8059"/>
                    <a:pt x="3946" y="10366"/>
                  </a:cubicBezTo>
                  <a:cubicBezTo>
                    <a:pt x="2615" y="11352"/>
                    <a:pt x="1078" y="12695"/>
                    <a:pt x="565" y="14641"/>
                  </a:cubicBezTo>
                  <a:cubicBezTo>
                    <a:pt x="1" y="16782"/>
                    <a:pt x="1151" y="18845"/>
                    <a:pt x="2414" y="20142"/>
                  </a:cubicBezTo>
                  <a:cubicBezTo>
                    <a:pt x="4524" y="22313"/>
                    <a:pt x="7328" y="22930"/>
                    <a:pt x="10110" y="22930"/>
                  </a:cubicBezTo>
                  <a:cubicBezTo>
                    <a:pt x="11691" y="22930"/>
                    <a:pt x="13266" y="22730"/>
                    <a:pt x="14702" y="22504"/>
                  </a:cubicBezTo>
                  <a:cubicBezTo>
                    <a:pt x="19304" y="21780"/>
                    <a:pt x="23791" y="20252"/>
                    <a:pt x="28307" y="18979"/>
                  </a:cubicBezTo>
                  <a:cubicBezTo>
                    <a:pt x="31469" y="18088"/>
                    <a:pt x="34583" y="17727"/>
                    <a:pt x="37812" y="17553"/>
                  </a:cubicBezTo>
                  <a:cubicBezTo>
                    <a:pt x="39567" y="17460"/>
                    <a:pt x="41324" y="17409"/>
                    <a:pt x="43081" y="17409"/>
                  </a:cubicBezTo>
                  <a:cubicBezTo>
                    <a:pt x="45289" y="17409"/>
                    <a:pt x="47497" y="17490"/>
                    <a:pt x="49701" y="17670"/>
                  </a:cubicBezTo>
                  <a:cubicBezTo>
                    <a:pt x="53900" y="18013"/>
                    <a:pt x="58120" y="18692"/>
                    <a:pt x="62182" y="20121"/>
                  </a:cubicBezTo>
                  <a:cubicBezTo>
                    <a:pt x="65643" y="21338"/>
                    <a:pt x="69140" y="23140"/>
                    <a:pt x="71836" y="26229"/>
                  </a:cubicBezTo>
                  <a:cubicBezTo>
                    <a:pt x="74556" y="29344"/>
                    <a:pt x="76197" y="34210"/>
                    <a:pt x="75759" y="38664"/>
                  </a:cubicBezTo>
                  <a:lnTo>
                    <a:pt x="85535" y="38664"/>
                  </a:lnTo>
                  <a:cubicBezTo>
                    <a:pt x="85296" y="35981"/>
                    <a:pt x="84353" y="33119"/>
                    <a:pt x="83500" y="31067"/>
                  </a:cubicBezTo>
                  <a:cubicBezTo>
                    <a:pt x="82723" y="29197"/>
                    <a:pt x="81831" y="27538"/>
                    <a:pt x="80681" y="26012"/>
                  </a:cubicBezTo>
                  <a:cubicBezTo>
                    <a:pt x="79935" y="25023"/>
                    <a:pt x="78306" y="23246"/>
                    <a:pt x="78633" y="21650"/>
                  </a:cubicBezTo>
                  <a:cubicBezTo>
                    <a:pt x="78840" y="20643"/>
                    <a:pt x="79649" y="20281"/>
                    <a:pt x="80449" y="20281"/>
                  </a:cubicBezTo>
                  <a:cubicBezTo>
                    <a:pt x="80893" y="20281"/>
                    <a:pt x="81334" y="20392"/>
                    <a:pt x="81670" y="20567"/>
                  </a:cubicBezTo>
                  <a:cubicBezTo>
                    <a:pt x="83214" y="21372"/>
                    <a:pt x="84460" y="23111"/>
                    <a:pt x="85532" y="24674"/>
                  </a:cubicBezTo>
                  <a:cubicBezTo>
                    <a:pt x="88081" y="28395"/>
                    <a:pt x="90008" y="32694"/>
                    <a:pt x="92680" y="36288"/>
                  </a:cubicBezTo>
                  <a:cubicBezTo>
                    <a:pt x="93289" y="37105"/>
                    <a:pt x="93919" y="37895"/>
                    <a:pt x="94562" y="38663"/>
                  </a:cubicBezTo>
                  <a:lnTo>
                    <a:pt x="104952" y="38663"/>
                  </a:lnTo>
                  <a:cubicBezTo>
                    <a:pt x="106677" y="38663"/>
                    <a:pt x="108077" y="36912"/>
                    <a:pt x="108110" y="34738"/>
                  </a:cubicBezTo>
                  <a:cubicBezTo>
                    <a:pt x="104684" y="32047"/>
                    <a:pt x="101346" y="29175"/>
                    <a:pt x="98018" y="26250"/>
                  </a:cubicBezTo>
                  <a:cubicBezTo>
                    <a:pt x="92264" y="21194"/>
                    <a:pt x="86645" y="15791"/>
                    <a:pt x="80705" y="11085"/>
                  </a:cubicBezTo>
                  <a:cubicBezTo>
                    <a:pt x="70628" y="3099"/>
                    <a:pt x="58598" y="156"/>
                    <a:pt x="46845" y="7"/>
                  </a:cubicBezTo>
                  <a:cubicBezTo>
                    <a:pt x="46501" y="3"/>
                    <a:pt x="46158" y="1"/>
                    <a:pt x="45814"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 name="Google Shape;428;p16"/>
            <p:cNvSpPr/>
            <p:nvPr/>
          </p:nvSpPr>
          <p:spPr>
            <a:xfrm rot="10800000" flipH="1">
              <a:off x="5076700" y="6675805"/>
              <a:ext cx="4335896" cy="796099"/>
            </a:xfrm>
            <a:custGeom>
              <a:avLst/>
              <a:gdLst/>
              <a:ahLst/>
              <a:cxnLst/>
              <a:rect l="l" t="t" r="r" b="b"/>
              <a:pathLst>
                <a:path w="108350" h="27758" extrusionOk="0">
                  <a:moveTo>
                    <a:pt x="51648" y="1"/>
                  </a:moveTo>
                  <a:cubicBezTo>
                    <a:pt x="50846" y="407"/>
                    <a:pt x="50018" y="729"/>
                    <a:pt x="49203" y="1014"/>
                  </a:cubicBezTo>
                  <a:cubicBezTo>
                    <a:pt x="42065" y="3506"/>
                    <a:pt x="34586" y="3501"/>
                    <a:pt x="27241" y="3584"/>
                  </a:cubicBezTo>
                  <a:cubicBezTo>
                    <a:pt x="20757" y="3656"/>
                    <a:pt x="14163" y="3777"/>
                    <a:pt x="7797" y="5515"/>
                  </a:cubicBezTo>
                  <a:cubicBezTo>
                    <a:pt x="5715" y="6083"/>
                    <a:pt x="3438" y="6902"/>
                    <a:pt x="1858" y="8814"/>
                  </a:cubicBezTo>
                  <a:cubicBezTo>
                    <a:pt x="0" y="11058"/>
                    <a:pt x="83" y="14195"/>
                    <a:pt x="776" y="17107"/>
                  </a:cubicBezTo>
                  <a:cubicBezTo>
                    <a:pt x="2438" y="24097"/>
                    <a:pt x="7861" y="27758"/>
                    <a:pt x="13371" y="27758"/>
                  </a:cubicBezTo>
                  <a:cubicBezTo>
                    <a:pt x="13681" y="27758"/>
                    <a:pt x="13992" y="27746"/>
                    <a:pt x="14303" y="27723"/>
                  </a:cubicBezTo>
                  <a:cubicBezTo>
                    <a:pt x="20922" y="27226"/>
                    <a:pt x="26485" y="22282"/>
                    <a:pt x="32673" y="19847"/>
                  </a:cubicBezTo>
                  <a:cubicBezTo>
                    <a:pt x="36195" y="18461"/>
                    <a:pt x="39879" y="17578"/>
                    <a:pt x="43501" y="16728"/>
                  </a:cubicBezTo>
                  <a:cubicBezTo>
                    <a:pt x="47244" y="15849"/>
                    <a:pt x="51012" y="15131"/>
                    <a:pt x="54789" y="14515"/>
                  </a:cubicBezTo>
                  <a:cubicBezTo>
                    <a:pt x="62223" y="13302"/>
                    <a:pt x="69695" y="12486"/>
                    <a:pt x="77160" y="11610"/>
                  </a:cubicBezTo>
                  <a:cubicBezTo>
                    <a:pt x="86796" y="10479"/>
                    <a:pt x="96503" y="9420"/>
                    <a:pt x="106195" y="9420"/>
                  </a:cubicBezTo>
                  <a:cubicBezTo>
                    <a:pt x="106913" y="9420"/>
                    <a:pt x="107630" y="9426"/>
                    <a:pt x="108348" y="9438"/>
                  </a:cubicBezTo>
                  <a:lnTo>
                    <a:pt x="108348" y="4002"/>
                  </a:lnTo>
                  <a:cubicBezTo>
                    <a:pt x="108350" y="1793"/>
                    <a:pt x="106935" y="1"/>
                    <a:pt x="105190" y="1"/>
                  </a:cubicBezTo>
                  <a:lnTo>
                    <a:pt x="90762" y="1"/>
                  </a:lnTo>
                  <a:cubicBezTo>
                    <a:pt x="89703" y="1934"/>
                    <a:pt x="88395" y="3470"/>
                    <a:pt x="86599" y="4557"/>
                  </a:cubicBezTo>
                  <a:cubicBezTo>
                    <a:pt x="83877" y="6208"/>
                    <a:pt x="80880" y="7099"/>
                    <a:pt x="77918" y="7745"/>
                  </a:cubicBezTo>
                  <a:cubicBezTo>
                    <a:pt x="74349" y="8524"/>
                    <a:pt x="70756" y="9202"/>
                    <a:pt x="67162" y="9801"/>
                  </a:cubicBezTo>
                  <a:cubicBezTo>
                    <a:pt x="59627" y="11058"/>
                    <a:pt x="52047" y="11784"/>
                    <a:pt x="44534" y="13253"/>
                  </a:cubicBezTo>
                  <a:cubicBezTo>
                    <a:pt x="40916" y="13963"/>
                    <a:pt x="37300" y="14822"/>
                    <a:pt x="33793" y="16179"/>
                  </a:cubicBezTo>
                  <a:cubicBezTo>
                    <a:pt x="31120" y="17214"/>
                    <a:pt x="28648" y="18964"/>
                    <a:pt x="26050" y="20259"/>
                  </a:cubicBezTo>
                  <a:cubicBezTo>
                    <a:pt x="24092" y="21236"/>
                    <a:pt x="21957" y="22126"/>
                    <a:pt x="19819" y="22126"/>
                  </a:cubicBezTo>
                  <a:cubicBezTo>
                    <a:pt x="19398" y="22126"/>
                    <a:pt x="18976" y="22091"/>
                    <a:pt x="18556" y="22016"/>
                  </a:cubicBezTo>
                  <a:cubicBezTo>
                    <a:pt x="16742" y="21690"/>
                    <a:pt x="14667" y="20360"/>
                    <a:pt x="13727" y="18271"/>
                  </a:cubicBezTo>
                  <a:cubicBezTo>
                    <a:pt x="12111" y="14673"/>
                    <a:pt x="16343" y="12032"/>
                    <a:pt x="18335" y="10924"/>
                  </a:cubicBezTo>
                  <a:cubicBezTo>
                    <a:pt x="29038" y="4972"/>
                    <a:pt x="41116" y="7214"/>
                    <a:pt x="52462" y="6363"/>
                  </a:cubicBezTo>
                  <a:cubicBezTo>
                    <a:pt x="56489" y="6062"/>
                    <a:pt x="60477" y="5377"/>
                    <a:pt x="64377" y="4066"/>
                  </a:cubicBezTo>
                  <a:cubicBezTo>
                    <a:pt x="66858" y="3233"/>
                    <a:pt x="69388" y="2647"/>
                    <a:pt x="71900" y="1973"/>
                  </a:cubicBezTo>
                  <a:cubicBezTo>
                    <a:pt x="74066" y="1391"/>
                    <a:pt x="76235" y="775"/>
                    <a:pt x="78366"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 name="Google Shape;429;p16"/>
            <p:cNvSpPr/>
            <p:nvPr/>
          </p:nvSpPr>
          <p:spPr>
            <a:xfrm rot="10800000" flipH="1">
              <a:off x="-97224" y="6218723"/>
              <a:ext cx="3996027" cy="864218"/>
            </a:xfrm>
            <a:custGeom>
              <a:avLst/>
              <a:gdLst/>
              <a:ahLst/>
              <a:cxnLst/>
              <a:rect l="l" t="t" r="r" b="b"/>
              <a:pathLst>
                <a:path w="99857" h="21596" extrusionOk="0">
                  <a:moveTo>
                    <a:pt x="65198" y="399"/>
                  </a:moveTo>
                  <a:cubicBezTo>
                    <a:pt x="72321" y="399"/>
                    <a:pt x="79621" y="1791"/>
                    <a:pt x="86922" y="4550"/>
                  </a:cubicBezTo>
                  <a:cubicBezTo>
                    <a:pt x="89575" y="5554"/>
                    <a:pt x="92653" y="6864"/>
                    <a:pt x="95348" y="8979"/>
                  </a:cubicBezTo>
                  <a:cubicBezTo>
                    <a:pt x="98235" y="11247"/>
                    <a:pt x="99428" y="13677"/>
                    <a:pt x="98898" y="16206"/>
                  </a:cubicBezTo>
                  <a:cubicBezTo>
                    <a:pt x="98311" y="18994"/>
                    <a:pt x="95759" y="19972"/>
                    <a:pt x="93599" y="20511"/>
                  </a:cubicBezTo>
                  <a:cubicBezTo>
                    <a:pt x="91491" y="21039"/>
                    <a:pt x="89309" y="21193"/>
                    <a:pt x="87246" y="21193"/>
                  </a:cubicBezTo>
                  <a:cubicBezTo>
                    <a:pt x="86217" y="21193"/>
                    <a:pt x="85218" y="21155"/>
                    <a:pt x="84273" y="21106"/>
                  </a:cubicBezTo>
                  <a:cubicBezTo>
                    <a:pt x="78503" y="20800"/>
                    <a:pt x="72921" y="19852"/>
                    <a:pt x="67683" y="18295"/>
                  </a:cubicBezTo>
                  <a:cubicBezTo>
                    <a:pt x="64541" y="17362"/>
                    <a:pt x="61400" y="16083"/>
                    <a:pt x="58362" y="14847"/>
                  </a:cubicBezTo>
                  <a:cubicBezTo>
                    <a:pt x="53266" y="12773"/>
                    <a:pt x="47995" y="10628"/>
                    <a:pt x="42530" y="10025"/>
                  </a:cubicBezTo>
                  <a:cubicBezTo>
                    <a:pt x="41682" y="9932"/>
                    <a:pt x="40859" y="9885"/>
                    <a:pt x="40058" y="9885"/>
                  </a:cubicBezTo>
                  <a:cubicBezTo>
                    <a:pt x="36646" y="9885"/>
                    <a:pt x="33636" y="10728"/>
                    <a:pt x="31087" y="12400"/>
                  </a:cubicBezTo>
                  <a:cubicBezTo>
                    <a:pt x="26728" y="15269"/>
                    <a:pt x="22197" y="17122"/>
                    <a:pt x="17235" y="18071"/>
                  </a:cubicBezTo>
                  <a:cubicBezTo>
                    <a:pt x="13172" y="18848"/>
                    <a:pt x="9086" y="19070"/>
                    <a:pt x="5424" y="19070"/>
                  </a:cubicBezTo>
                  <a:cubicBezTo>
                    <a:pt x="3631" y="19070"/>
                    <a:pt x="1941" y="19017"/>
                    <a:pt x="403" y="18949"/>
                  </a:cubicBezTo>
                  <a:lnTo>
                    <a:pt x="403" y="11532"/>
                  </a:lnTo>
                  <a:cubicBezTo>
                    <a:pt x="2361" y="12661"/>
                    <a:pt x="4594" y="13456"/>
                    <a:pt x="7045" y="13900"/>
                  </a:cubicBezTo>
                  <a:cubicBezTo>
                    <a:pt x="8672" y="14195"/>
                    <a:pt x="10356" y="14343"/>
                    <a:pt x="12121" y="14343"/>
                  </a:cubicBezTo>
                  <a:cubicBezTo>
                    <a:pt x="13968" y="14343"/>
                    <a:pt x="15904" y="14181"/>
                    <a:pt x="17957" y="13858"/>
                  </a:cubicBezTo>
                  <a:cubicBezTo>
                    <a:pt x="23076" y="13055"/>
                    <a:pt x="27790" y="10978"/>
                    <a:pt x="32121" y="8853"/>
                  </a:cubicBezTo>
                  <a:lnTo>
                    <a:pt x="32595" y="8620"/>
                  </a:lnTo>
                  <a:cubicBezTo>
                    <a:pt x="37243" y="6337"/>
                    <a:pt x="42049" y="3980"/>
                    <a:pt x="47066" y="2784"/>
                  </a:cubicBezTo>
                  <a:cubicBezTo>
                    <a:pt x="53031" y="1361"/>
                    <a:pt x="58397" y="590"/>
                    <a:pt x="63469" y="426"/>
                  </a:cubicBezTo>
                  <a:cubicBezTo>
                    <a:pt x="64044" y="408"/>
                    <a:pt x="64620" y="399"/>
                    <a:pt x="65198" y="399"/>
                  </a:cubicBezTo>
                  <a:close/>
                  <a:moveTo>
                    <a:pt x="65203" y="1"/>
                  </a:moveTo>
                  <a:cubicBezTo>
                    <a:pt x="64619" y="1"/>
                    <a:pt x="64036" y="10"/>
                    <a:pt x="63455" y="29"/>
                  </a:cubicBezTo>
                  <a:cubicBezTo>
                    <a:pt x="58355" y="192"/>
                    <a:pt x="52963" y="968"/>
                    <a:pt x="46970" y="2396"/>
                  </a:cubicBezTo>
                  <a:cubicBezTo>
                    <a:pt x="41911" y="3604"/>
                    <a:pt x="37084" y="5971"/>
                    <a:pt x="32416" y="8263"/>
                  </a:cubicBezTo>
                  <a:lnTo>
                    <a:pt x="31942" y="8496"/>
                  </a:lnTo>
                  <a:cubicBezTo>
                    <a:pt x="27640" y="10606"/>
                    <a:pt x="22957" y="12670"/>
                    <a:pt x="17892" y="13466"/>
                  </a:cubicBezTo>
                  <a:cubicBezTo>
                    <a:pt x="15860" y="13785"/>
                    <a:pt x="13946" y="13945"/>
                    <a:pt x="12120" y="13945"/>
                  </a:cubicBezTo>
                  <a:cubicBezTo>
                    <a:pt x="10379" y="13945"/>
                    <a:pt x="8719" y="13799"/>
                    <a:pt x="7116" y="13508"/>
                  </a:cubicBezTo>
                  <a:cubicBezTo>
                    <a:pt x="4584" y="13050"/>
                    <a:pt x="2294" y="12211"/>
                    <a:pt x="305" y="11012"/>
                  </a:cubicBezTo>
                  <a:lnTo>
                    <a:pt x="0" y="10828"/>
                  </a:lnTo>
                  <a:lnTo>
                    <a:pt x="0" y="19337"/>
                  </a:lnTo>
                  <a:lnTo>
                    <a:pt x="193" y="19345"/>
                  </a:lnTo>
                  <a:cubicBezTo>
                    <a:pt x="1788" y="19417"/>
                    <a:pt x="3552" y="19474"/>
                    <a:pt x="5427" y="19474"/>
                  </a:cubicBezTo>
                  <a:cubicBezTo>
                    <a:pt x="9110" y="19474"/>
                    <a:pt x="13220" y="19251"/>
                    <a:pt x="17311" y="18469"/>
                  </a:cubicBezTo>
                  <a:cubicBezTo>
                    <a:pt x="22324" y="17509"/>
                    <a:pt x="26904" y="15636"/>
                    <a:pt x="31309" y="12740"/>
                  </a:cubicBezTo>
                  <a:cubicBezTo>
                    <a:pt x="33791" y="11110"/>
                    <a:pt x="36725" y="10287"/>
                    <a:pt x="40058" y="10287"/>
                  </a:cubicBezTo>
                  <a:cubicBezTo>
                    <a:pt x="40845" y="10287"/>
                    <a:pt x="41654" y="10333"/>
                    <a:pt x="42485" y="10425"/>
                  </a:cubicBezTo>
                  <a:cubicBezTo>
                    <a:pt x="47895" y="11021"/>
                    <a:pt x="53139" y="13156"/>
                    <a:pt x="58211" y="15220"/>
                  </a:cubicBezTo>
                  <a:cubicBezTo>
                    <a:pt x="61257" y="16459"/>
                    <a:pt x="64408" y="17742"/>
                    <a:pt x="67568" y="18681"/>
                  </a:cubicBezTo>
                  <a:cubicBezTo>
                    <a:pt x="72838" y="20248"/>
                    <a:pt x="78452" y="21200"/>
                    <a:pt x="84253" y="21507"/>
                  </a:cubicBezTo>
                  <a:cubicBezTo>
                    <a:pt x="85207" y="21557"/>
                    <a:pt x="86216" y="21596"/>
                    <a:pt x="87255" y="21596"/>
                  </a:cubicBezTo>
                  <a:cubicBezTo>
                    <a:pt x="89341" y="21596"/>
                    <a:pt x="91554" y="21438"/>
                    <a:pt x="93697" y="20904"/>
                  </a:cubicBezTo>
                  <a:cubicBezTo>
                    <a:pt x="95795" y="20381"/>
                    <a:pt x="98654" y="19332"/>
                    <a:pt x="99293" y="16292"/>
                  </a:cubicBezTo>
                  <a:cubicBezTo>
                    <a:pt x="99857" y="13600"/>
                    <a:pt x="98614" y="11035"/>
                    <a:pt x="95596" y="8666"/>
                  </a:cubicBezTo>
                  <a:cubicBezTo>
                    <a:pt x="92859" y="6520"/>
                    <a:pt x="89747" y="5193"/>
                    <a:pt x="87062" y="4178"/>
                  </a:cubicBezTo>
                  <a:cubicBezTo>
                    <a:pt x="79719" y="1402"/>
                    <a:pt x="72371" y="1"/>
                    <a:pt x="6520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30" name="Google Shape;430;p16"/>
            <p:cNvGrpSpPr/>
            <p:nvPr/>
          </p:nvGrpSpPr>
          <p:grpSpPr>
            <a:xfrm>
              <a:off x="-97224" y="5478166"/>
              <a:ext cx="9377821" cy="2147740"/>
              <a:chOff x="-97224" y="3080778"/>
              <a:chExt cx="9377821" cy="2147740"/>
            </a:xfrm>
          </p:grpSpPr>
          <p:sp>
            <p:nvSpPr>
              <p:cNvPr id="431" name="Google Shape;431;p16"/>
              <p:cNvSpPr/>
              <p:nvPr/>
            </p:nvSpPr>
            <p:spPr>
              <a:xfrm rot="10800000" flipH="1">
                <a:off x="-89101" y="3080778"/>
                <a:ext cx="9361814" cy="2075187"/>
              </a:xfrm>
              <a:custGeom>
                <a:avLst/>
                <a:gdLst/>
                <a:ahLst/>
                <a:cxnLst/>
                <a:rect l="l" t="t" r="r" b="b"/>
                <a:pathLst>
                  <a:path w="233943" h="51857" extrusionOk="0">
                    <a:moveTo>
                      <a:pt x="114254" y="0"/>
                    </a:moveTo>
                    <a:cubicBezTo>
                      <a:pt x="113814" y="3337"/>
                      <a:pt x="107760" y="3970"/>
                      <a:pt x="105882" y="4185"/>
                    </a:cubicBezTo>
                    <a:cubicBezTo>
                      <a:pt x="103480" y="4463"/>
                      <a:pt x="101037" y="4580"/>
                      <a:pt x="98593" y="4580"/>
                    </a:cubicBezTo>
                    <a:cubicBezTo>
                      <a:pt x="96187" y="4580"/>
                      <a:pt x="93780" y="4466"/>
                      <a:pt x="91413" y="4277"/>
                    </a:cubicBezTo>
                    <a:cubicBezTo>
                      <a:pt x="83262" y="3622"/>
                      <a:pt x="75254" y="1586"/>
                      <a:pt x="67197" y="2"/>
                    </a:cubicBezTo>
                    <a:lnTo>
                      <a:pt x="3161" y="2"/>
                    </a:lnTo>
                    <a:cubicBezTo>
                      <a:pt x="1415" y="2"/>
                      <a:pt x="0" y="1794"/>
                      <a:pt x="0" y="4003"/>
                    </a:cubicBezTo>
                    <a:lnTo>
                      <a:pt x="0" y="12983"/>
                    </a:lnTo>
                    <a:cubicBezTo>
                      <a:pt x="752" y="13703"/>
                      <a:pt x="1532" y="14304"/>
                      <a:pt x="2202" y="14753"/>
                    </a:cubicBezTo>
                    <a:cubicBezTo>
                      <a:pt x="5867" y="17202"/>
                      <a:pt x="10108" y="17905"/>
                      <a:pt x="14266" y="17905"/>
                    </a:cubicBezTo>
                    <a:cubicBezTo>
                      <a:pt x="15542" y="17905"/>
                      <a:pt x="16811" y="17839"/>
                      <a:pt x="18052" y="17736"/>
                    </a:cubicBezTo>
                    <a:cubicBezTo>
                      <a:pt x="23329" y="17301"/>
                      <a:pt x="28524" y="16026"/>
                      <a:pt x="33704" y="14740"/>
                    </a:cubicBezTo>
                    <a:cubicBezTo>
                      <a:pt x="40948" y="12940"/>
                      <a:pt x="48135" y="10828"/>
                      <a:pt x="55442" y="9439"/>
                    </a:cubicBezTo>
                    <a:cubicBezTo>
                      <a:pt x="61321" y="8322"/>
                      <a:pt x="67233" y="7670"/>
                      <a:pt x="73167" y="7670"/>
                    </a:cubicBezTo>
                    <a:cubicBezTo>
                      <a:pt x="74688" y="7670"/>
                      <a:pt x="76210" y="7713"/>
                      <a:pt x="77734" y="7802"/>
                    </a:cubicBezTo>
                    <a:cubicBezTo>
                      <a:pt x="85106" y="8232"/>
                      <a:pt x="92423" y="9785"/>
                      <a:pt x="99530" y="12287"/>
                    </a:cubicBezTo>
                    <a:cubicBezTo>
                      <a:pt x="102317" y="13268"/>
                      <a:pt x="105115" y="14314"/>
                      <a:pt x="107858" y="15489"/>
                    </a:cubicBezTo>
                    <a:cubicBezTo>
                      <a:pt x="110332" y="16548"/>
                      <a:pt x="112809" y="17789"/>
                      <a:pt x="115004" y="19608"/>
                    </a:cubicBezTo>
                    <a:cubicBezTo>
                      <a:pt x="117824" y="21944"/>
                      <a:pt x="120303" y="25852"/>
                      <a:pt x="120226" y="30339"/>
                    </a:cubicBezTo>
                    <a:cubicBezTo>
                      <a:pt x="120101" y="37466"/>
                      <a:pt x="112935" y="40330"/>
                      <a:pt x="108516" y="41748"/>
                    </a:cubicBezTo>
                    <a:cubicBezTo>
                      <a:pt x="101630" y="43955"/>
                      <a:pt x="94414" y="44564"/>
                      <a:pt x="87337" y="44821"/>
                    </a:cubicBezTo>
                    <a:cubicBezTo>
                      <a:pt x="84855" y="44912"/>
                      <a:pt x="82371" y="44958"/>
                      <a:pt x="79887" y="44958"/>
                    </a:cubicBezTo>
                    <a:cubicBezTo>
                      <a:pt x="73140" y="44958"/>
                      <a:pt x="66393" y="44612"/>
                      <a:pt x="59673" y="43851"/>
                    </a:cubicBezTo>
                    <a:cubicBezTo>
                      <a:pt x="52128" y="42997"/>
                      <a:pt x="44620" y="41722"/>
                      <a:pt x="37128" y="40332"/>
                    </a:cubicBezTo>
                    <a:cubicBezTo>
                      <a:pt x="29596" y="38936"/>
                      <a:pt x="22076" y="37257"/>
                      <a:pt x="14513" y="36145"/>
                    </a:cubicBezTo>
                    <a:cubicBezTo>
                      <a:pt x="10469" y="35552"/>
                      <a:pt x="6279" y="35103"/>
                      <a:pt x="2100" y="35103"/>
                    </a:cubicBezTo>
                    <a:cubicBezTo>
                      <a:pt x="1400" y="35103"/>
                      <a:pt x="700" y="35116"/>
                      <a:pt x="0" y="35142"/>
                    </a:cubicBezTo>
                    <a:lnTo>
                      <a:pt x="0" y="41392"/>
                    </a:lnTo>
                    <a:cubicBezTo>
                      <a:pt x="3897" y="40406"/>
                      <a:pt x="7757" y="39113"/>
                      <a:pt x="11701" y="38520"/>
                    </a:cubicBezTo>
                    <a:cubicBezTo>
                      <a:pt x="12850" y="38347"/>
                      <a:pt x="14002" y="38268"/>
                      <a:pt x="15153" y="38268"/>
                    </a:cubicBezTo>
                    <a:cubicBezTo>
                      <a:pt x="18352" y="38268"/>
                      <a:pt x="21545" y="38880"/>
                      <a:pt x="24665" y="39789"/>
                    </a:cubicBezTo>
                    <a:cubicBezTo>
                      <a:pt x="29176" y="41103"/>
                      <a:pt x="33559" y="43015"/>
                      <a:pt x="37996" y="44675"/>
                    </a:cubicBezTo>
                    <a:cubicBezTo>
                      <a:pt x="42689" y="46433"/>
                      <a:pt x="47479" y="47692"/>
                      <a:pt x="52300" y="48740"/>
                    </a:cubicBezTo>
                    <a:cubicBezTo>
                      <a:pt x="61496" y="50745"/>
                      <a:pt x="70937" y="51857"/>
                      <a:pt x="80373" y="51857"/>
                    </a:cubicBezTo>
                    <a:cubicBezTo>
                      <a:pt x="91348" y="51857"/>
                      <a:pt x="102317" y="50352"/>
                      <a:pt x="112889" y="46997"/>
                    </a:cubicBezTo>
                    <a:cubicBezTo>
                      <a:pt x="122215" y="44038"/>
                      <a:pt x="130897" y="39216"/>
                      <a:pt x="139694" y="34414"/>
                    </a:cubicBezTo>
                    <a:cubicBezTo>
                      <a:pt x="143466" y="32352"/>
                      <a:pt x="147358" y="30634"/>
                      <a:pt x="151383" y="29556"/>
                    </a:cubicBezTo>
                    <a:cubicBezTo>
                      <a:pt x="155813" y="28370"/>
                      <a:pt x="160303" y="28105"/>
                      <a:pt x="164816" y="27914"/>
                    </a:cubicBezTo>
                    <a:cubicBezTo>
                      <a:pt x="167320" y="27807"/>
                      <a:pt x="169825" y="27756"/>
                      <a:pt x="172331" y="27756"/>
                    </a:cubicBezTo>
                    <a:cubicBezTo>
                      <a:pt x="189289" y="27756"/>
                      <a:pt x="206270" y="30094"/>
                      <a:pt x="222996" y="33398"/>
                    </a:cubicBezTo>
                    <a:cubicBezTo>
                      <a:pt x="226644" y="34116"/>
                      <a:pt x="230302" y="34924"/>
                      <a:pt x="233942" y="35864"/>
                    </a:cubicBezTo>
                    <a:lnTo>
                      <a:pt x="233942" y="9938"/>
                    </a:lnTo>
                    <a:cubicBezTo>
                      <a:pt x="233216" y="9925"/>
                      <a:pt x="232489" y="9919"/>
                      <a:pt x="231762" y="9919"/>
                    </a:cubicBezTo>
                    <a:cubicBezTo>
                      <a:pt x="219843" y="9919"/>
                      <a:pt x="207922" y="11530"/>
                      <a:pt x="196068" y="12904"/>
                    </a:cubicBezTo>
                    <a:cubicBezTo>
                      <a:pt x="188339" y="13801"/>
                      <a:pt x="180609" y="14806"/>
                      <a:pt x="172944" y="16393"/>
                    </a:cubicBezTo>
                    <a:cubicBezTo>
                      <a:pt x="169135" y="17181"/>
                      <a:pt x="165343" y="18112"/>
                      <a:pt x="161591" y="19260"/>
                    </a:cubicBezTo>
                    <a:cubicBezTo>
                      <a:pt x="158213" y="20291"/>
                      <a:pt x="155063" y="21813"/>
                      <a:pt x="151893" y="23606"/>
                    </a:cubicBezTo>
                    <a:cubicBezTo>
                      <a:pt x="147715" y="25970"/>
                      <a:pt x="143374" y="28204"/>
                      <a:pt x="138868" y="28204"/>
                    </a:cubicBezTo>
                    <a:cubicBezTo>
                      <a:pt x="137422" y="28204"/>
                      <a:pt x="135960" y="27974"/>
                      <a:pt x="134480" y="27445"/>
                    </a:cubicBezTo>
                    <a:cubicBezTo>
                      <a:pt x="129632" y="25711"/>
                      <a:pt x="125716" y="20547"/>
                      <a:pt x="125484" y="13951"/>
                    </a:cubicBezTo>
                    <a:cubicBezTo>
                      <a:pt x="125286" y="8300"/>
                      <a:pt x="129601" y="6027"/>
                      <a:pt x="133294" y="5020"/>
                    </a:cubicBezTo>
                    <a:cubicBezTo>
                      <a:pt x="139570" y="3307"/>
                      <a:pt x="146074" y="3151"/>
                      <a:pt x="152463" y="3078"/>
                    </a:cubicBezTo>
                    <a:cubicBezTo>
                      <a:pt x="160083" y="2991"/>
                      <a:pt x="167851" y="3042"/>
                      <a:pt x="175233" y="328"/>
                    </a:cubicBezTo>
                    <a:cubicBezTo>
                      <a:pt x="175511" y="226"/>
                      <a:pt x="175788" y="116"/>
                      <a:pt x="176066"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 name="Google Shape;432;p16"/>
              <p:cNvSpPr/>
              <p:nvPr/>
            </p:nvSpPr>
            <p:spPr>
              <a:xfrm rot="10800000" flipH="1">
                <a:off x="-97224" y="3137884"/>
                <a:ext cx="9377821" cy="2090634"/>
              </a:xfrm>
              <a:custGeom>
                <a:avLst/>
                <a:gdLst/>
                <a:ahLst/>
                <a:cxnLst/>
                <a:rect l="l" t="t" r="r" b="b"/>
                <a:pathLst>
                  <a:path w="234343" h="52243" extrusionOk="0">
                    <a:moveTo>
                      <a:pt x="67361" y="400"/>
                    </a:moveTo>
                    <a:cubicBezTo>
                      <a:pt x="69340" y="790"/>
                      <a:pt x="71349" y="1215"/>
                      <a:pt x="73292" y="1625"/>
                    </a:cubicBezTo>
                    <a:cubicBezTo>
                      <a:pt x="79265" y="2884"/>
                      <a:pt x="85439" y="4185"/>
                      <a:pt x="91598" y="4680"/>
                    </a:cubicBezTo>
                    <a:cubicBezTo>
                      <a:pt x="94144" y="4885"/>
                      <a:pt x="96537" y="4987"/>
                      <a:pt x="98805" y="4987"/>
                    </a:cubicBezTo>
                    <a:cubicBezTo>
                      <a:pt x="101387" y="4987"/>
                      <a:pt x="103808" y="4854"/>
                      <a:pt x="106108" y="4590"/>
                    </a:cubicBezTo>
                    <a:lnTo>
                      <a:pt x="106218" y="4577"/>
                    </a:lnTo>
                    <a:cubicBezTo>
                      <a:pt x="108158" y="4354"/>
                      <a:pt x="114000" y="3685"/>
                      <a:pt x="114628" y="406"/>
                    </a:cubicBezTo>
                    <a:lnTo>
                      <a:pt x="175193" y="406"/>
                    </a:lnTo>
                    <a:cubicBezTo>
                      <a:pt x="168249" y="2915"/>
                      <a:pt x="160889" y="2994"/>
                      <a:pt x="153768" y="3069"/>
                    </a:cubicBezTo>
                    <a:lnTo>
                      <a:pt x="152665" y="3082"/>
                    </a:lnTo>
                    <a:cubicBezTo>
                      <a:pt x="145764" y="3162"/>
                      <a:pt x="139551" y="3364"/>
                      <a:pt x="133446" y="5030"/>
                    </a:cubicBezTo>
                    <a:cubicBezTo>
                      <a:pt x="128003" y="6516"/>
                      <a:pt x="125326" y="9588"/>
                      <a:pt x="125487" y="14164"/>
                    </a:cubicBezTo>
                    <a:cubicBezTo>
                      <a:pt x="125709" y="20471"/>
                      <a:pt x="129379" y="25966"/>
                      <a:pt x="134618" y="27839"/>
                    </a:cubicBezTo>
                    <a:cubicBezTo>
                      <a:pt x="136131" y="28380"/>
                      <a:pt x="137619" y="28617"/>
                      <a:pt x="139091" y="28617"/>
                    </a:cubicBezTo>
                    <a:cubicBezTo>
                      <a:pt x="143547" y="28617"/>
                      <a:pt x="147847" y="26448"/>
                      <a:pt x="152196" y="23987"/>
                    </a:cubicBezTo>
                    <a:cubicBezTo>
                      <a:pt x="155813" y="21943"/>
                      <a:pt x="158880" y="20567"/>
                      <a:pt x="161854" y="19658"/>
                    </a:cubicBezTo>
                    <a:cubicBezTo>
                      <a:pt x="165379" y="18581"/>
                      <a:pt x="169085" y="17643"/>
                      <a:pt x="173189" y="16795"/>
                    </a:cubicBezTo>
                    <a:cubicBezTo>
                      <a:pt x="180974" y="15181"/>
                      <a:pt x="188894" y="14166"/>
                      <a:pt x="196294" y="13308"/>
                    </a:cubicBezTo>
                    <a:cubicBezTo>
                      <a:pt x="197767" y="13138"/>
                      <a:pt x="199245" y="12964"/>
                      <a:pt x="200722" y="12788"/>
                    </a:cubicBezTo>
                    <a:cubicBezTo>
                      <a:pt x="210970" y="11576"/>
                      <a:pt x="221543" y="10326"/>
                      <a:pt x="231999" y="10326"/>
                    </a:cubicBezTo>
                    <a:cubicBezTo>
                      <a:pt x="232648" y="10326"/>
                      <a:pt x="233296" y="10331"/>
                      <a:pt x="233944" y="10341"/>
                    </a:cubicBezTo>
                    <a:lnTo>
                      <a:pt x="233944" y="35809"/>
                    </a:lnTo>
                    <a:cubicBezTo>
                      <a:pt x="230629" y="34959"/>
                      <a:pt x="227123" y="34173"/>
                      <a:pt x="223236" y="33405"/>
                    </a:cubicBezTo>
                    <a:cubicBezTo>
                      <a:pt x="203906" y="29587"/>
                      <a:pt x="187591" y="27758"/>
                      <a:pt x="172597" y="27758"/>
                    </a:cubicBezTo>
                    <a:cubicBezTo>
                      <a:pt x="170032" y="27758"/>
                      <a:pt x="167505" y="27812"/>
                      <a:pt x="165009" y="27918"/>
                    </a:cubicBezTo>
                    <a:cubicBezTo>
                      <a:pt x="160422" y="28112"/>
                      <a:pt x="155941" y="28387"/>
                      <a:pt x="151533" y="29567"/>
                    </a:cubicBezTo>
                    <a:cubicBezTo>
                      <a:pt x="147826" y="30560"/>
                      <a:pt x="143986" y="32153"/>
                      <a:pt x="139798" y="34441"/>
                    </a:cubicBezTo>
                    <a:lnTo>
                      <a:pt x="138875" y="34945"/>
                    </a:lnTo>
                    <a:cubicBezTo>
                      <a:pt x="130584" y="39473"/>
                      <a:pt x="122011" y="44161"/>
                      <a:pt x="113029" y="47009"/>
                    </a:cubicBezTo>
                    <a:cubicBezTo>
                      <a:pt x="102889" y="50226"/>
                      <a:pt x="91919" y="51840"/>
                      <a:pt x="80509" y="51840"/>
                    </a:cubicBezTo>
                    <a:cubicBezTo>
                      <a:pt x="71401" y="51840"/>
                      <a:pt x="62013" y="50811"/>
                      <a:pt x="52541" y="48749"/>
                    </a:cubicBezTo>
                    <a:cubicBezTo>
                      <a:pt x="46930" y="47526"/>
                      <a:pt x="42394" y="46236"/>
                      <a:pt x="38264" y="44691"/>
                    </a:cubicBezTo>
                    <a:cubicBezTo>
                      <a:pt x="36953" y="44199"/>
                      <a:pt x="35624" y="43678"/>
                      <a:pt x="34338" y="43172"/>
                    </a:cubicBezTo>
                    <a:cubicBezTo>
                      <a:pt x="31276" y="41971"/>
                      <a:pt x="28107" y="40726"/>
                      <a:pt x="24921" y="39799"/>
                    </a:cubicBezTo>
                    <a:cubicBezTo>
                      <a:pt x="21414" y="38777"/>
                      <a:pt x="18247" y="38271"/>
                      <a:pt x="15326" y="38271"/>
                    </a:cubicBezTo>
                    <a:cubicBezTo>
                      <a:pt x="14137" y="38271"/>
                      <a:pt x="12987" y="38356"/>
                      <a:pt x="11874" y="38521"/>
                    </a:cubicBezTo>
                    <a:cubicBezTo>
                      <a:pt x="9119" y="38936"/>
                      <a:pt x="6366" y="39703"/>
                      <a:pt x="3703" y="40442"/>
                    </a:cubicBezTo>
                    <a:cubicBezTo>
                      <a:pt x="2622" y="40742"/>
                      <a:pt x="1508" y="41053"/>
                      <a:pt x="406" y="41335"/>
                    </a:cubicBezTo>
                    <a:lnTo>
                      <a:pt x="406" y="35538"/>
                    </a:lnTo>
                    <a:cubicBezTo>
                      <a:pt x="1027" y="35516"/>
                      <a:pt x="1658" y="35506"/>
                      <a:pt x="2301" y="35506"/>
                    </a:cubicBezTo>
                    <a:cubicBezTo>
                      <a:pt x="5902" y="35506"/>
                      <a:pt x="9901" y="35844"/>
                      <a:pt x="14687" y="36547"/>
                    </a:cubicBezTo>
                    <a:cubicBezTo>
                      <a:pt x="19745" y="37290"/>
                      <a:pt x="24868" y="38304"/>
                      <a:pt x="29822" y="39284"/>
                    </a:cubicBezTo>
                    <a:cubicBezTo>
                      <a:pt x="32271" y="39769"/>
                      <a:pt x="34802" y="40270"/>
                      <a:pt x="37296" y="40733"/>
                    </a:cubicBezTo>
                    <a:cubicBezTo>
                      <a:pt x="43914" y="41961"/>
                      <a:pt x="51770" y="43339"/>
                      <a:pt x="59854" y="44254"/>
                    </a:cubicBezTo>
                    <a:cubicBezTo>
                      <a:pt x="66359" y="44990"/>
                      <a:pt x="73165" y="45361"/>
                      <a:pt x="80163" y="45361"/>
                    </a:cubicBezTo>
                    <a:cubicBezTo>
                      <a:pt x="82603" y="45361"/>
                      <a:pt x="85067" y="45316"/>
                      <a:pt x="87550" y="45225"/>
                    </a:cubicBezTo>
                    <a:cubicBezTo>
                      <a:pt x="94026" y="44991"/>
                      <a:pt x="101613" y="44441"/>
                      <a:pt x="108780" y="42142"/>
                    </a:cubicBezTo>
                    <a:cubicBezTo>
                      <a:pt x="113810" y="40529"/>
                      <a:pt x="120508" y="37574"/>
                      <a:pt x="120629" y="30544"/>
                    </a:cubicBezTo>
                    <a:cubicBezTo>
                      <a:pt x="120696" y="26529"/>
                      <a:pt x="118718" y="22458"/>
                      <a:pt x="115334" y="19654"/>
                    </a:cubicBezTo>
                    <a:cubicBezTo>
                      <a:pt x="112985" y="17708"/>
                      <a:pt x="110379" y="16465"/>
                      <a:pt x="108140" y="15506"/>
                    </a:cubicBezTo>
                    <a:cubicBezTo>
                      <a:pt x="105719" y="14467"/>
                      <a:pt x="103070" y="13450"/>
                      <a:pt x="99798" y="12298"/>
                    </a:cubicBezTo>
                    <a:cubicBezTo>
                      <a:pt x="92520" y="9735"/>
                      <a:pt x="85169" y="8223"/>
                      <a:pt x="77949" y="7802"/>
                    </a:cubicBezTo>
                    <a:cubicBezTo>
                      <a:pt x="76425" y="7713"/>
                      <a:pt x="74890" y="7669"/>
                      <a:pt x="73339" y="7669"/>
                    </a:cubicBezTo>
                    <a:cubicBezTo>
                      <a:pt x="67706" y="7669"/>
                      <a:pt x="61863" y="8255"/>
                      <a:pt x="55605" y="9443"/>
                    </a:cubicBezTo>
                    <a:cubicBezTo>
                      <a:pt x="50502" y="10413"/>
                      <a:pt x="45374" y="11757"/>
                      <a:pt x="40416" y="13057"/>
                    </a:cubicBezTo>
                    <a:cubicBezTo>
                      <a:pt x="38267" y="13620"/>
                      <a:pt x="36046" y="14201"/>
                      <a:pt x="33857" y="14746"/>
                    </a:cubicBezTo>
                    <a:cubicBezTo>
                      <a:pt x="29050" y="15939"/>
                      <a:pt x="23603" y="17293"/>
                      <a:pt x="18238" y="17736"/>
                    </a:cubicBezTo>
                    <a:cubicBezTo>
                      <a:pt x="17038" y="17835"/>
                      <a:pt x="15751" y="17910"/>
                      <a:pt x="14415" y="17910"/>
                    </a:cubicBezTo>
                    <a:cubicBezTo>
                      <a:pt x="10534" y="17910"/>
                      <a:pt x="6246" y="17280"/>
                      <a:pt x="2517" y="14787"/>
                    </a:cubicBezTo>
                    <a:cubicBezTo>
                      <a:pt x="2004" y="14446"/>
                      <a:pt x="1229" y="13878"/>
                      <a:pt x="403" y="13098"/>
                    </a:cubicBezTo>
                    <a:lnTo>
                      <a:pt x="403" y="4204"/>
                    </a:lnTo>
                    <a:cubicBezTo>
                      <a:pt x="403" y="2108"/>
                      <a:pt x="1731" y="405"/>
                      <a:pt x="3364" y="405"/>
                    </a:cubicBezTo>
                    <a:lnTo>
                      <a:pt x="67361" y="400"/>
                    </a:lnTo>
                    <a:close/>
                    <a:moveTo>
                      <a:pt x="114278" y="0"/>
                    </a:moveTo>
                    <a:lnTo>
                      <a:pt x="114255" y="176"/>
                    </a:lnTo>
                    <a:cubicBezTo>
                      <a:pt x="113845" y="3294"/>
                      <a:pt x="108068" y="3957"/>
                      <a:pt x="106170" y="4175"/>
                    </a:cubicBezTo>
                    <a:lnTo>
                      <a:pt x="106061" y="4187"/>
                    </a:lnTo>
                    <a:cubicBezTo>
                      <a:pt x="103777" y="4451"/>
                      <a:pt x="101371" y="4582"/>
                      <a:pt x="98803" y="4582"/>
                    </a:cubicBezTo>
                    <a:cubicBezTo>
                      <a:pt x="96546" y="4582"/>
                      <a:pt x="94164" y="4481"/>
                      <a:pt x="91630" y="4277"/>
                    </a:cubicBezTo>
                    <a:cubicBezTo>
                      <a:pt x="85496" y="3785"/>
                      <a:pt x="79335" y="2485"/>
                      <a:pt x="73374" y="1229"/>
                    </a:cubicBezTo>
                    <a:cubicBezTo>
                      <a:pt x="71430" y="820"/>
                      <a:pt x="69420" y="395"/>
                      <a:pt x="67400" y="2"/>
                    </a:cubicBezTo>
                    <a:lnTo>
                      <a:pt x="3365" y="2"/>
                    </a:lnTo>
                    <a:cubicBezTo>
                      <a:pt x="1511" y="2"/>
                      <a:pt x="3" y="1889"/>
                      <a:pt x="3" y="4205"/>
                    </a:cubicBezTo>
                    <a:lnTo>
                      <a:pt x="3" y="13267"/>
                    </a:lnTo>
                    <a:lnTo>
                      <a:pt x="66" y="13327"/>
                    </a:lnTo>
                    <a:cubicBezTo>
                      <a:pt x="935" y="14157"/>
                      <a:pt x="1758" y="14760"/>
                      <a:pt x="2295" y="15120"/>
                    </a:cubicBezTo>
                    <a:cubicBezTo>
                      <a:pt x="6107" y="17668"/>
                      <a:pt x="10473" y="18312"/>
                      <a:pt x="14416" y="18312"/>
                    </a:cubicBezTo>
                    <a:cubicBezTo>
                      <a:pt x="15764" y="18312"/>
                      <a:pt x="17063" y="18236"/>
                      <a:pt x="18274" y="18136"/>
                    </a:cubicBezTo>
                    <a:cubicBezTo>
                      <a:pt x="23670" y="17692"/>
                      <a:pt x="29134" y="16335"/>
                      <a:pt x="33955" y="15136"/>
                    </a:cubicBezTo>
                    <a:cubicBezTo>
                      <a:pt x="36148" y="14591"/>
                      <a:pt x="38370" y="14008"/>
                      <a:pt x="40521" y="13444"/>
                    </a:cubicBezTo>
                    <a:cubicBezTo>
                      <a:pt x="45471" y="12145"/>
                      <a:pt x="50591" y="10802"/>
                      <a:pt x="55682" y="9836"/>
                    </a:cubicBezTo>
                    <a:cubicBezTo>
                      <a:pt x="61914" y="8652"/>
                      <a:pt x="67733" y="8068"/>
                      <a:pt x="73339" y="8068"/>
                    </a:cubicBezTo>
                    <a:cubicBezTo>
                      <a:pt x="74883" y="8068"/>
                      <a:pt x="76410" y="8112"/>
                      <a:pt x="77924" y="8200"/>
                    </a:cubicBezTo>
                    <a:cubicBezTo>
                      <a:pt x="85109" y="8620"/>
                      <a:pt x="92423" y="10126"/>
                      <a:pt x="99664" y="12674"/>
                    </a:cubicBezTo>
                    <a:cubicBezTo>
                      <a:pt x="102926" y="13823"/>
                      <a:pt x="105569" y="14839"/>
                      <a:pt x="107978" y="15872"/>
                    </a:cubicBezTo>
                    <a:cubicBezTo>
                      <a:pt x="110192" y="16820"/>
                      <a:pt x="112765" y="18046"/>
                      <a:pt x="115074" y="19959"/>
                    </a:cubicBezTo>
                    <a:cubicBezTo>
                      <a:pt x="118366" y="22686"/>
                      <a:pt x="120289" y="26638"/>
                      <a:pt x="120224" y="30531"/>
                    </a:cubicBezTo>
                    <a:cubicBezTo>
                      <a:pt x="120108" y="37304"/>
                      <a:pt x="113565" y="40179"/>
                      <a:pt x="108656" y="41753"/>
                    </a:cubicBezTo>
                    <a:cubicBezTo>
                      <a:pt x="101534" y="44037"/>
                      <a:pt x="93982" y="44584"/>
                      <a:pt x="87532" y="44818"/>
                    </a:cubicBezTo>
                    <a:cubicBezTo>
                      <a:pt x="85053" y="44908"/>
                      <a:pt x="82593" y="44953"/>
                      <a:pt x="80156" y="44953"/>
                    </a:cubicBezTo>
                    <a:cubicBezTo>
                      <a:pt x="73174" y="44953"/>
                      <a:pt x="66385" y="44584"/>
                      <a:pt x="59897" y="43849"/>
                    </a:cubicBezTo>
                    <a:cubicBezTo>
                      <a:pt x="51824" y="42936"/>
                      <a:pt x="43978" y="41560"/>
                      <a:pt x="37366" y="40335"/>
                    </a:cubicBezTo>
                    <a:cubicBezTo>
                      <a:pt x="34874" y="39874"/>
                      <a:pt x="32343" y="39371"/>
                      <a:pt x="29894" y="38889"/>
                    </a:cubicBezTo>
                    <a:cubicBezTo>
                      <a:pt x="24935" y="37906"/>
                      <a:pt x="19807" y="36891"/>
                      <a:pt x="14740" y="36147"/>
                    </a:cubicBezTo>
                    <a:cubicBezTo>
                      <a:pt x="9938" y="35440"/>
                      <a:pt x="5923" y="35101"/>
                      <a:pt x="2306" y="35101"/>
                    </a:cubicBezTo>
                    <a:cubicBezTo>
                      <a:pt x="1587" y="35101"/>
                      <a:pt x="884" y="35114"/>
                      <a:pt x="193" y="35141"/>
                    </a:cubicBezTo>
                    <a:lnTo>
                      <a:pt x="0" y="35148"/>
                    </a:lnTo>
                    <a:lnTo>
                      <a:pt x="0" y="41850"/>
                    </a:lnTo>
                    <a:lnTo>
                      <a:pt x="250" y="41789"/>
                    </a:lnTo>
                    <a:cubicBezTo>
                      <a:pt x="1438" y="41486"/>
                      <a:pt x="2642" y="41153"/>
                      <a:pt x="3807" y="40829"/>
                    </a:cubicBezTo>
                    <a:cubicBezTo>
                      <a:pt x="6459" y="40093"/>
                      <a:pt x="9201" y="39331"/>
                      <a:pt x="11931" y="38920"/>
                    </a:cubicBezTo>
                    <a:cubicBezTo>
                      <a:pt x="13025" y="38755"/>
                      <a:pt x="14155" y="38672"/>
                      <a:pt x="15326" y="38672"/>
                    </a:cubicBezTo>
                    <a:cubicBezTo>
                      <a:pt x="18207" y="38672"/>
                      <a:pt x="21339" y="39173"/>
                      <a:pt x="24808" y="40183"/>
                    </a:cubicBezTo>
                    <a:cubicBezTo>
                      <a:pt x="27977" y="41106"/>
                      <a:pt x="31136" y="42346"/>
                      <a:pt x="34192" y="43547"/>
                    </a:cubicBezTo>
                    <a:cubicBezTo>
                      <a:pt x="35480" y="44051"/>
                      <a:pt x="36810" y="44575"/>
                      <a:pt x="38124" y="45065"/>
                    </a:cubicBezTo>
                    <a:cubicBezTo>
                      <a:pt x="42272" y="46618"/>
                      <a:pt x="46826" y="47913"/>
                      <a:pt x="52458" y="49140"/>
                    </a:cubicBezTo>
                    <a:cubicBezTo>
                      <a:pt x="61960" y="51209"/>
                      <a:pt x="71376" y="52242"/>
                      <a:pt x="80515" y="52242"/>
                    </a:cubicBezTo>
                    <a:cubicBezTo>
                      <a:pt x="91963" y="52242"/>
                      <a:pt x="102972" y="50622"/>
                      <a:pt x="113151" y="47393"/>
                    </a:cubicBezTo>
                    <a:cubicBezTo>
                      <a:pt x="122171" y="44531"/>
                      <a:pt x="130760" y="39837"/>
                      <a:pt x="139068" y="35298"/>
                    </a:cubicBezTo>
                    <a:lnTo>
                      <a:pt x="139990" y="34794"/>
                    </a:lnTo>
                    <a:cubicBezTo>
                      <a:pt x="144149" y="32523"/>
                      <a:pt x="147959" y="30939"/>
                      <a:pt x="151635" y="29954"/>
                    </a:cubicBezTo>
                    <a:cubicBezTo>
                      <a:pt x="156001" y="28784"/>
                      <a:pt x="160459" y="28512"/>
                      <a:pt x="165023" y="28318"/>
                    </a:cubicBezTo>
                    <a:cubicBezTo>
                      <a:pt x="167510" y="28212"/>
                      <a:pt x="170027" y="28159"/>
                      <a:pt x="172583" y="28159"/>
                    </a:cubicBezTo>
                    <a:cubicBezTo>
                      <a:pt x="187551" y="28159"/>
                      <a:pt x="203846" y="29985"/>
                      <a:pt x="223155" y="33798"/>
                    </a:cubicBezTo>
                    <a:cubicBezTo>
                      <a:pt x="227133" y="34583"/>
                      <a:pt x="230708" y="35389"/>
                      <a:pt x="234091" y="36262"/>
                    </a:cubicBezTo>
                    <a:lnTo>
                      <a:pt x="234343" y="36327"/>
                    </a:lnTo>
                    <a:lnTo>
                      <a:pt x="234343" y="9942"/>
                    </a:lnTo>
                    <a:lnTo>
                      <a:pt x="234144" y="9938"/>
                    </a:lnTo>
                    <a:cubicBezTo>
                      <a:pt x="233436" y="9926"/>
                      <a:pt x="232728" y="9920"/>
                      <a:pt x="232019" y="9920"/>
                    </a:cubicBezTo>
                    <a:cubicBezTo>
                      <a:pt x="221533" y="9920"/>
                      <a:pt x="210937" y="11173"/>
                      <a:pt x="200668" y="12387"/>
                    </a:cubicBezTo>
                    <a:cubicBezTo>
                      <a:pt x="199192" y="12560"/>
                      <a:pt x="197716" y="12735"/>
                      <a:pt x="196241" y="12907"/>
                    </a:cubicBezTo>
                    <a:cubicBezTo>
                      <a:pt x="188833" y="13765"/>
                      <a:pt x="180900" y="14784"/>
                      <a:pt x="173099" y="16399"/>
                    </a:cubicBezTo>
                    <a:cubicBezTo>
                      <a:pt x="168984" y="17250"/>
                      <a:pt x="165266" y="18189"/>
                      <a:pt x="161730" y="19271"/>
                    </a:cubicBezTo>
                    <a:cubicBezTo>
                      <a:pt x="158729" y="20188"/>
                      <a:pt x="155634" y="21574"/>
                      <a:pt x="151992" y="23636"/>
                    </a:cubicBezTo>
                    <a:cubicBezTo>
                      <a:pt x="147694" y="26067"/>
                      <a:pt x="143448" y="28211"/>
                      <a:pt x="139076" y="28211"/>
                    </a:cubicBezTo>
                    <a:cubicBezTo>
                      <a:pt x="137648" y="28211"/>
                      <a:pt x="136206" y="27982"/>
                      <a:pt x="134745" y="27459"/>
                    </a:cubicBezTo>
                    <a:cubicBezTo>
                      <a:pt x="129659" y="25640"/>
                      <a:pt x="126097" y="20292"/>
                      <a:pt x="125882" y="14148"/>
                    </a:cubicBezTo>
                    <a:cubicBezTo>
                      <a:pt x="125729" y="9782"/>
                      <a:pt x="128305" y="6844"/>
                      <a:pt x="133544" y="5415"/>
                    </a:cubicBezTo>
                    <a:cubicBezTo>
                      <a:pt x="139606" y="3761"/>
                      <a:pt x="145790" y="3559"/>
                      <a:pt x="152664" y="3482"/>
                    </a:cubicBezTo>
                    <a:lnTo>
                      <a:pt x="153767" y="3469"/>
                    </a:lnTo>
                    <a:cubicBezTo>
                      <a:pt x="160981" y="3392"/>
                      <a:pt x="168439" y="3314"/>
                      <a:pt x="175499" y="719"/>
                    </a:cubicBezTo>
                    <a:cubicBezTo>
                      <a:pt x="175781" y="617"/>
                      <a:pt x="176061" y="506"/>
                      <a:pt x="176341" y="389"/>
                    </a:cubicBezTo>
                    <a:lnTo>
                      <a:pt x="177262"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33" name="Google Shape;433;p16"/>
            <p:cNvSpPr/>
            <p:nvPr/>
          </p:nvSpPr>
          <p:spPr>
            <a:xfrm rot="10800000" flipH="1">
              <a:off x="-97224" y="4299431"/>
              <a:ext cx="8367499" cy="1836163"/>
            </a:xfrm>
            <a:custGeom>
              <a:avLst/>
              <a:gdLst/>
              <a:ahLst/>
              <a:cxnLst/>
              <a:rect l="l" t="t" r="r" b="b"/>
              <a:pathLst>
                <a:path w="209096" h="45884" extrusionOk="0">
                  <a:moveTo>
                    <a:pt x="173615" y="405"/>
                  </a:moveTo>
                  <a:cubicBezTo>
                    <a:pt x="176375" y="405"/>
                    <a:pt x="179213" y="507"/>
                    <a:pt x="182050" y="829"/>
                  </a:cubicBezTo>
                  <a:cubicBezTo>
                    <a:pt x="188207" y="1528"/>
                    <a:pt x="194615" y="3672"/>
                    <a:pt x="201642" y="7381"/>
                  </a:cubicBezTo>
                  <a:lnTo>
                    <a:pt x="202000" y="7570"/>
                  </a:lnTo>
                  <a:cubicBezTo>
                    <a:pt x="204160" y="8703"/>
                    <a:pt x="207122" y="10258"/>
                    <a:pt x="208209" y="13014"/>
                  </a:cubicBezTo>
                  <a:cubicBezTo>
                    <a:pt x="208659" y="14157"/>
                    <a:pt x="208681" y="15157"/>
                    <a:pt x="208272" y="15990"/>
                  </a:cubicBezTo>
                  <a:cubicBezTo>
                    <a:pt x="207624" y="17309"/>
                    <a:pt x="205989" y="18018"/>
                    <a:pt x="204732" y="18381"/>
                  </a:cubicBezTo>
                  <a:cubicBezTo>
                    <a:pt x="201461" y="19325"/>
                    <a:pt x="198006" y="19797"/>
                    <a:pt x="194392" y="19797"/>
                  </a:cubicBezTo>
                  <a:cubicBezTo>
                    <a:pt x="190821" y="19797"/>
                    <a:pt x="187096" y="19336"/>
                    <a:pt x="183241" y="18415"/>
                  </a:cubicBezTo>
                  <a:cubicBezTo>
                    <a:pt x="179114" y="17429"/>
                    <a:pt x="174866" y="16057"/>
                    <a:pt x="170611" y="14337"/>
                  </a:cubicBezTo>
                  <a:cubicBezTo>
                    <a:pt x="166998" y="12878"/>
                    <a:pt x="163261" y="11368"/>
                    <a:pt x="159428" y="10535"/>
                  </a:cubicBezTo>
                  <a:cubicBezTo>
                    <a:pt x="157531" y="10122"/>
                    <a:pt x="155742" y="9916"/>
                    <a:pt x="154034" y="9916"/>
                  </a:cubicBezTo>
                  <a:cubicBezTo>
                    <a:pt x="152450" y="9916"/>
                    <a:pt x="150935" y="10094"/>
                    <a:pt x="149470" y="10449"/>
                  </a:cubicBezTo>
                  <a:cubicBezTo>
                    <a:pt x="145504" y="11411"/>
                    <a:pt x="142070" y="13874"/>
                    <a:pt x="138895" y="16316"/>
                  </a:cubicBezTo>
                  <a:cubicBezTo>
                    <a:pt x="136054" y="18501"/>
                    <a:pt x="133233" y="20858"/>
                    <a:pt x="130505" y="23139"/>
                  </a:cubicBezTo>
                  <a:cubicBezTo>
                    <a:pt x="126905" y="26149"/>
                    <a:pt x="123181" y="29264"/>
                    <a:pt x="119366" y="32010"/>
                  </a:cubicBezTo>
                  <a:cubicBezTo>
                    <a:pt x="107458" y="40580"/>
                    <a:pt x="92880" y="45107"/>
                    <a:pt x="76028" y="45462"/>
                  </a:cubicBezTo>
                  <a:cubicBezTo>
                    <a:pt x="75424" y="45475"/>
                    <a:pt x="74822" y="45482"/>
                    <a:pt x="74224" y="45482"/>
                  </a:cubicBezTo>
                  <a:cubicBezTo>
                    <a:pt x="58269" y="45482"/>
                    <a:pt x="44689" y="40929"/>
                    <a:pt x="33828" y="31942"/>
                  </a:cubicBezTo>
                  <a:cubicBezTo>
                    <a:pt x="27187" y="26448"/>
                    <a:pt x="20603" y="21405"/>
                    <a:pt x="13056" y="20088"/>
                  </a:cubicBezTo>
                  <a:cubicBezTo>
                    <a:pt x="11967" y="19897"/>
                    <a:pt x="10865" y="19801"/>
                    <a:pt x="9746" y="19801"/>
                  </a:cubicBezTo>
                  <a:cubicBezTo>
                    <a:pt x="6781" y="19801"/>
                    <a:pt x="3696" y="20474"/>
                    <a:pt x="406" y="21833"/>
                  </a:cubicBezTo>
                  <a:lnTo>
                    <a:pt x="406" y="14358"/>
                  </a:lnTo>
                  <a:cubicBezTo>
                    <a:pt x="1109" y="14230"/>
                    <a:pt x="1864" y="14110"/>
                    <a:pt x="2702" y="13993"/>
                  </a:cubicBezTo>
                  <a:cubicBezTo>
                    <a:pt x="5594" y="13588"/>
                    <a:pt x="8552" y="13414"/>
                    <a:pt x="11411" y="13245"/>
                  </a:cubicBezTo>
                  <a:lnTo>
                    <a:pt x="12958" y="13152"/>
                  </a:lnTo>
                  <a:cubicBezTo>
                    <a:pt x="15818" y="12978"/>
                    <a:pt x="18953" y="12785"/>
                    <a:pt x="22145" y="12785"/>
                  </a:cubicBezTo>
                  <a:cubicBezTo>
                    <a:pt x="23389" y="12785"/>
                    <a:pt x="24641" y="12814"/>
                    <a:pt x="25889" y="12885"/>
                  </a:cubicBezTo>
                  <a:cubicBezTo>
                    <a:pt x="29786" y="13104"/>
                    <a:pt x="33808" y="14150"/>
                    <a:pt x="38546" y="16169"/>
                  </a:cubicBezTo>
                  <a:cubicBezTo>
                    <a:pt x="52883" y="22283"/>
                    <a:pt x="69842" y="28659"/>
                    <a:pt x="86902" y="29591"/>
                  </a:cubicBezTo>
                  <a:cubicBezTo>
                    <a:pt x="88135" y="29659"/>
                    <a:pt x="89353" y="29692"/>
                    <a:pt x="90554" y="29692"/>
                  </a:cubicBezTo>
                  <a:cubicBezTo>
                    <a:pt x="97955" y="29692"/>
                    <a:pt x="104738" y="28414"/>
                    <a:pt x="110758" y="25880"/>
                  </a:cubicBezTo>
                  <a:cubicBezTo>
                    <a:pt x="117187" y="23174"/>
                    <a:pt x="123174" y="18993"/>
                    <a:pt x="128962" y="14950"/>
                  </a:cubicBezTo>
                  <a:cubicBezTo>
                    <a:pt x="130301" y="14015"/>
                    <a:pt x="131684" y="13050"/>
                    <a:pt x="133052" y="12117"/>
                  </a:cubicBezTo>
                  <a:cubicBezTo>
                    <a:pt x="136569" y="9716"/>
                    <a:pt x="140379" y="7249"/>
                    <a:pt x="144384" y="5460"/>
                  </a:cubicBezTo>
                  <a:cubicBezTo>
                    <a:pt x="148006" y="3842"/>
                    <a:pt x="151905" y="2608"/>
                    <a:pt x="155970" y="1792"/>
                  </a:cubicBezTo>
                  <a:cubicBezTo>
                    <a:pt x="159701" y="1042"/>
                    <a:pt x="163680" y="640"/>
                    <a:pt x="168868" y="486"/>
                  </a:cubicBezTo>
                  <a:cubicBezTo>
                    <a:pt x="170413" y="440"/>
                    <a:pt x="172001" y="405"/>
                    <a:pt x="173615" y="405"/>
                  </a:cubicBezTo>
                  <a:close/>
                  <a:moveTo>
                    <a:pt x="173609" y="0"/>
                  </a:moveTo>
                  <a:cubicBezTo>
                    <a:pt x="171993" y="0"/>
                    <a:pt x="170405" y="35"/>
                    <a:pt x="168858" y="80"/>
                  </a:cubicBezTo>
                  <a:cubicBezTo>
                    <a:pt x="163644" y="234"/>
                    <a:pt x="159645" y="639"/>
                    <a:pt x="155891" y="1393"/>
                  </a:cubicBezTo>
                  <a:cubicBezTo>
                    <a:pt x="151795" y="2216"/>
                    <a:pt x="147870" y="3459"/>
                    <a:pt x="144219" y="5088"/>
                  </a:cubicBezTo>
                  <a:cubicBezTo>
                    <a:pt x="140186" y="6888"/>
                    <a:pt x="136359" y="9369"/>
                    <a:pt x="132824" y="11781"/>
                  </a:cubicBezTo>
                  <a:cubicBezTo>
                    <a:pt x="131454" y="12715"/>
                    <a:pt x="130070" y="13683"/>
                    <a:pt x="128732" y="14617"/>
                  </a:cubicBezTo>
                  <a:cubicBezTo>
                    <a:pt x="122961" y="18648"/>
                    <a:pt x="116993" y="22817"/>
                    <a:pt x="110602" y="25506"/>
                  </a:cubicBezTo>
                  <a:cubicBezTo>
                    <a:pt x="104631" y="28019"/>
                    <a:pt x="97899" y="29287"/>
                    <a:pt x="90554" y="29287"/>
                  </a:cubicBezTo>
                  <a:cubicBezTo>
                    <a:pt x="89360" y="29287"/>
                    <a:pt x="88149" y="29254"/>
                    <a:pt x="86923" y="29187"/>
                  </a:cubicBezTo>
                  <a:cubicBezTo>
                    <a:pt x="69926" y="28261"/>
                    <a:pt x="53010" y="21898"/>
                    <a:pt x="38703" y="15797"/>
                  </a:cubicBezTo>
                  <a:cubicBezTo>
                    <a:pt x="33922" y="13758"/>
                    <a:pt x="29857" y="12704"/>
                    <a:pt x="25911" y="12481"/>
                  </a:cubicBezTo>
                  <a:cubicBezTo>
                    <a:pt x="24653" y="12410"/>
                    <a:pt x="23392" y="12381"/>
                    <a:pt x="22140" y="12381"/>
                  </a:cubicBezTo>
                  <a:cubicBezTo>
                    <a:pt x="18938" y="12381"/>
                    <a:pt x="15797" y="12572"/>
                    <a:pt x="12931" y="12748"/>
                  </a:cubicBezTo>
                  <a:lnTo>
                    <a:pt x="11384" y="12841"/>
                  </a:lnTo>
                  <a:cubicBezTo>
                    <a:pt x="8518" y="13010"/>
                    <a:pt x="5551" y="13184"/>
                    <a:pt x="2644" y="13591"/>
                  </a:cubicBezTo>
                  <a:cubicBezTo>
                    <a:pt x="1731" y="13718"/>
                    <a:pt x="921" y="13848"/>
                    <a:pt x="165" y="13990"/>
                  </a:cubicBezTo>
                  <a:lnTo>
                    <a:pt x="0" y="14020"/>
                  </a:lnTo>
                  <a:lnTo>
                    <a:pt x="0" y="22434"/>
                  </a:lnTo>
                  <a:lnTo>
                    <a:pt x="280" y="22317"/>
                  </a:lnTo>
                  <a:cubicBezTo>
                    <a:pt x="3624" y="20902"/>
                    <a:pt x="6748" y="20202"/>
                    <a:pt x="9745" y="20202"/>
                  </a:cubicBezTo>
                  <a:cubicBezTo>
                    <a:pt x="10841" y="20202"/>
                    <a:pt x="11920" y="20296"/>
                    <a:pt x="12987" y="20482"/>
                  </a:cubicBezTo>
                  <a:cubicBezTo>
                    <a:pt x="20436" y="21784"/>
                    <a:pt x="26975" y="26792"/>
                    <a:pt x="33571" y="32250"/>
                  </a:cubicBezTo>
                  <a:cubicBezTo>
                    <a:pt x="44508" y="41302"/>
                    <a:pt x="58178" y="45884"/>
                    <a:pt x="74230" y="45884"/>
                  </a:cubicBezTo>
                  <a:cubicBezTo>
                    <a:pt x="74828" y="45884"/>
                    <a:pt x="75434" y="45878"/>
                    <a:pt x="76041" y="45864"/>
                  </a:cubicBezTo>
                  <a:cubicBezTo>
                    <a:pt x="92973" y="45507"/>
                    <a:pt x="107630" y="40953"/>
                    <a:pt x="119603" y="32334"/>
                  </a:cubicBezTo>
                  <a:cubicBezTo>
                    <a:pt x="123430" y="29580"/>
                    <a:pt x="127160" y="26462"/>
                    <a:pt x="130767" y="23446"/>
                  </a:cubicBezTo>
                  <a:cubicBezTo>
                    <a:pt x="133490" y="21168"/>
                    <a:pt x="136306" y="18812"/>
                    <a:pt x="139143" y="16633"/>
                  </a:cubicBezTo>
                  <a:cubicBezTo>
                    <a:pt x="142286" y="14218"/>
                    <a:pt x="145678" y="11782"/>
                    <a:pt x="149569" y="10839"/>
                  </a:cubicBezTo>
                  <a:cubicBezTo>
                    <a:pt x="151002" y="10492"/>
                    <a:pt x="152486" y="10318"/>
                    <a:pt x="154040" y="10318"/>
                  </a:cubicBezTo>
                  <a:cubicBezTo>
                    <a:pt x="155718" y="10318"/>
                    <a:pt x="157477" y="10521"/>
                    <a:pt x="159345" y="10926"/>
                  </a:cubicBezTo>
                  <a:cubicBezTo>
                    <a:pt x="163146" y="11754"/>
                    <a:pt x="166866" y="13255"/>
                    <a:pt x="170463" y="14710"/>
                  </a:cubicBezTo>
                  <a:cubicBezTo>
                    <a:pt x="174735" y="16434"/>
                    <a:pt x="179004" y="17813"/>
                    <a:pt x="183149" y="18805"/>
                  </a:cubicBezTo>
                  <a:cubicBezTo>
                    <a:pt x="187035" y="19734"/>
                    <a:pt x="190791" y="20198"/>
                    <a:pt x="194393" y="20198"/>
                  </a:cubicBezTo>
                  <a:cubicBezTo>
                    <a:pt x="198045" y="20198"/>
                    <a:pt x="201538" y="19721"/>
                    <a:pt x="204846" y="18766"/>
                  </a:cubicBezTo>
                  <a:cubicBezTo>
                    <a:pt x="206788" y="18205"/>
                    <a:pt x="208062" y="17332"/>
                    <a:pt x="208634" y="16167"/>
                  </a:cubicBezTo>
                  <a:cubicBezTo>
                    <a:pt x="209095" y="15229"/>
                    <a:pt x="209080" y="14117"/>
                    <a:pt x="208584" y="12865"/>
                  </a:cubicBezTo>
                  <a:cubicBezTo>
                    <a:pt x="207441" y="9969"/>
                    <a:pt x="204404" y="8376"/>
                    <a:pt x="202188" y="7211"/>
                  </a:cubicBezTo>
                  <a:lnTo>
                    <a:pt x="201831" y="7024"/>
                  </a:lnTo>
                  <a:cubicBezTo>
                    <a:pt x="194760" y="3289"/>
                    <a:pt x="188306" y="1132"/>
                    <a:pt x="182098" y="427"/>
                  </a:cubicBezTo>
                  <a:cubicBezTo>
                    <a:pt x="179239" y="102"/>
                    <a:pt x="176384" y="0"/>
                    <a:pt x="17360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 name="Google Shape;434;p16"/>
            <p:cNvSpPr/>
            <p:nvPr/>
          </p:nvSpPr>
          <p:spPr>
            <a:xfrm rot="10800000" flipH="1">
              <a:off x="-97184" y="4699471"/>
              <a:ext cx="807313" cy="330705"/>
            </a:xfrm>
            <a:custGeom>
              <a:avLst/>
              <a:gdLst/>
              <a:ahLst/>
              <a:cxnLst/>
              <a:rect l="l" t="t" r="r" b="b"/>
              <a:pathLst>
                <a:path w="20174" h="8264" extrusionOk="0">
                  <a:moveTo>
                    <a:pt x="10888" y="404"/>
                  </a:moveTo>
                  <a:cubicBezTo>
                    <a:pt x="11749" y="404"/>
                    <a:pt x="12597" y="461"/>
                    <a:pt x="13422" y="602"/>
                  </a:cubicBezTo>
                  <a:cubicBezTo>
                    <a:pt x="15472" y="954"/>
                    <a:pt x="17153" y="1897"/>
                    <a:pt x="18413" y="3404"/>
                  </a:cubicBezTo>
                  <a:cubicBezTo>
                    <a:pt x="19054" y="4170"/>
                    <a:pt x="19787" y="5267"/>
                    <a:pt x="19634" y="6147"/>
                  </a:cubicBezTo>
                  <a:cubicBezTo>
                    <a:pt x="19567" y="6546"/>
                    <a:pt x="19324" y="6863"/>
                    <a:pt x="18894" y="7118"/>
                  </a:cubicBezTo>
                  <a:cubicBezTo>
                    <a:pt x="17704" y="7820"/>
                    <a:pt x="16206" y="7861"/>
                    <a:pt x="14950" y="7861"/>
                  </a:cubicBezTo>
                  <a:cubicBezTo>
                    <a:pt x="14860" y="7861"/>
                    <a:pt x="14771" y="7861"/>
                    <a:pt x="14684" y="7861"/>
                  </a:cubicBezTo>
                  <a:cubicBezTo>
                    <a:pt x="13289" y="7856"/>
                    <a:pt x="11866" y="7753"/>
                    <a:pt x="10488" y="7653"/>
                  </a:cubicBezTo>
                  <a:cubicBezTo>
                    <a:pt x="9887" y="7608"/>
                    <a:pt x="9287" y="7565"/>
                    <a:pt x="8687" y="7529"/>
                  </a:cubicBezTo>
                  <a:cubicBezTo>
                    <a:pt x="5827" y="7359"/>
                    <a:pt x="3245" y="7206"/>
                    <a:pt x="649" y="7206"/>
                  </a:cubicBezTo>
                  <a:cubicBezTo>
                    <a:pt x="568" y="7206"/>
                    <a:pt x="486" y="7206"/>
                    <a:pt x="405" y="7206"/>
                  </a:cubicBezTo>
                  <a:lnTo>
                    <a:pt x="405" y="1428"/>
                  </a:lnTo>
                  <a:cubicBezTo>
                    <a:pt x="2017" y="1368"/>
                    <a:pt x="3674" y="1139"/>
                    <a:pt x="5280" y="919"/>
                  </a:cubicBezTo>
                  <a:cubicBezTo>
                    <a:pt x="7141" y="665"/>
                    <a:pt x="9044" y="404"/>
                    <a:pt x="10888" y="404"/>
                  </a:cubicBezTo>
                  <a:close/>
                  <a:moveTo>
                    <a:pt x="10888" y="1"/>
                  </a:moveTo>
                  <a:cubicBezTo>
                    <a:pt x="9018" y="1"/>
                    <a:pt x="7099" y="265"/>
                    <a:pt x="5223" y="522"/>
                  </a:cubicBezTo>
                  <a:cubicBezTo>
                    <a:pt x="3564" y="751"/>
                    <a:pt x="1848" y="984"/>
                    <a:pt x="195" y="1034"/>
                  </a:cubicBezTo>
                  <a:lnTo>
                    <a:pt x="1" y="1039"/>
                  </a:lnTo>
                  <a:lnTo>
                    <a:pt x="1" y="7612"/>
                  </a:lnTo>
                  <a:lnTo>
                    <a:pt x="202" y="7612"/>
                  </a:lnTo>
                  <a:cubicBezTo>
                    <a:pt x="266" y="7612"/>
                    <a:pt x="330" y="7612"/>
                    <a:pt x="393" y="7612"/>
                  </a:cubicBezTo>
                  <a:cubicBezTo>
                    <a:pt x="3056" y="7612"/>
                    <a:pt x="5717" y="7756"/>
                    <a:pt x="8664" y="7932"/>
                  </a:cubicBezTo>
                  <a:cubicBezTo>
                    <a:pt x="9261" y="7968"/>
                    <a:pt x="9860" y="8012"/>
                    <a:pt x="10460" y="8055"/>
                  </a:cubicBezTo>
                  <a:cubicBezTo>
                    <a:pt x="11844" y="8155"/>
                    <a:pt x="13275" y="8259"/>
                    <a:pt x="14682" y="8264"/>
                  </a:cubicBezTo>
                  <a:lnTo>
                    <a:pt x="14998" y="8264"/>
                  </a:lnTo>
                  <a:cubicBezTo>
                    <a:pt x="16295" y="8264"/>
                    <a:pt x="17831" y="8211"/>
                    <a:pt x="19096" y="7463"/>
                  </a:cubicBezTo>
                  <a:cubicBezTo>
                    <a:pt x="19626" y="7152"/>
                    <a:pt x="19940" y="6730"/>
                    <a:pt x="20030" y="6216"/>
                  </a:cubicBezTo>
                  <a:cubicBezTo>
                    <a:pt x="20173" y="5387"/>
                    <a:pt x="19732" y="4354"/>
                    <a:pt x="18720" y="3145"/>
                  </a:cubicBezTo>
                  <a:cubicBezTo>
                    <a:pt x="17395" y="1562"/>
                    <a:pt x="15637" y="574"/>
                    <a:pt x="13488" y="205"/>
                  </a:cubicBezTo>
                  <a:cubicBezTo>
                    <a:pt x="12639" y="59"/>
                    <a:pt x="11769" y="1"/>
                    <a:pt x="1088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 name="Google Shape;435;p16"/>
            <p:cNvSpPr/>
            <p:nvPr/>
          </p:nvSpPr>
          <p:spPr>
            <a:xfrm rot="10800000" flipH="1">
              <a:off x="-97104" y="3339961"/>
              <a:ext cx="9377861" cy="2035410"/>
            </a:xfrm>
            <a:custGeom>
              <a:avLst/>
              <a:gdLst/>
              <a:ahLst/>
              <a:cxnLst/>
              <a:rect l="l" t="t" r="r" b="b"/>
              <a:pathLst>
                <a:path w="234344" h="50863" extrusionOk="0">
                  <a:moveTo>
                    <a:pt x="233940" y="621"/>
                  </a:moveTo>
                  <a:lnTo>
                    <a:pt x="233940" y="12077"/>
                  </a:lnTo>
                  <a:cubicBezTo>
                    <a:pt x="232371" y="13846"/>
                    <a:pt x="230619" y="15358"/>
                    <a:pt x="228734" y="16565"/>
                  </a:cubicBezTo>
                  <a:cubicBezTo>
                    <a:pt x="224484" y="19289"/>
                    <a:pt x="219376" y="20857"/>
                    <a:pt x="213122" y="21360"/>
                  </a:cubicBezTo>
                  <a:cubicBezTo>
                    <a:pt x="211653" y="21479"/>
                    <a:pt x="210146" y="21539"/>
                    <a:pt x="208580" y="21539"/>
                  </a:cubicBezTo>
                  <a:cubicBezTo>
                    <a:pt x="205000" y="21539"/>
                    <a:pt x="201109" y="21226"/>
                    <a:pt x="196647" y="20590"/>
                  </a:cubicBezTo>
                  <a:lnTo>
                    <a:pt x="196529" y="20574"/>
                  </a:lnTo>
                  <a:cubicBezTo>
                    <a:pt x="194477" y="20283"/>
                    <a:pt x="192356" y="19981"/>
                    <a:pt x="190306" y="19457"/>
                  </a:cubicBezTo>
                  <a:cubicBezTo>
                    <a:pt x="188131" y="18901"/>
                    <a:pt x="186302" y="18457"/>
                    <a:pt x="184446" y="18095"/>
                  </a:cubicBezTo>
                  <a:cubicBezTo>
                    <a:pt x="182413" y="17700"/>
                    <a:pt x="180221" y="17338"/>
                    <a:pt x="178016" y="17338"/>
                  </a:cubicBezTo>
                  <a:cubicBezTo>
                    <a:pt x="177942" y="17338"/>
                    <a:pt x="177867" y="17339"/>
                    <a:pt x="177792" y="17340"/>
                  </a:cubicBezTo>
                  <a:cubicBezTo>
                    <a:pt x="176496" y="17354"/>
                    <a:pt x="174542" y="17378"/>
                    <a:pt x="173323" y="18637"/>
                  </a:cubicBezTo>
                  <a:cubicBezTo>
                    <a:pt x="172261" y="19733"/>
                    <a:pt x="172397" y="21555"/>
                    <a:pt x="173080" y="22788"/>
                  </a:cubicBezTo>
                  <a:cubicBezTo>
                    <a:pt x="174004" y="24459"/>
                    <a:pt x="175665" y="25395"/>
                    <a:pt x="177319" y="26158"/>
                  </a:cubicBezTo>
                  <a:cubicBezTo>
                    <a:pt x="180088" y="27433"/>
                    <a:pt x="183032" y="28076"/>
                    <a:pt x="185878" y="28699"/>
                  </a:cubicBezTo>
                  <a:cubicBezTo>
                    <a:pt x="186544" y="28844"/>
                    <a:pt x="187205" y="28990"/>
                    <a:pt x="187866" y="29142"/>
                  </a:cubicBezTo>
                  <a:cubicBezTo>
                    <a:pt x="191326" y="29942"/>
                    <a:pt x="194903" y="30405"/>
                    <a:pt x="198362" y="30852"/>
                  </a:cubicBezTo>
                  <a:lnTo>
                    <a:pt x="199879" y="31048"/>
                  </a:lnTo>
                  <a:cubicBezTo>
                    <a:pt x="203501" y="31524"/>
                    <a:pt x="207493" y="31975"/>
                    <a:pt x="212443" y="32469"/>
                  </a:cubicBezTo>
                  <a:cubicBezTo>
                    <a:pt x="216296" y="32854"/>
                    <a:pt x="220110" y="33192"/>
                    <a:pt x="223683" y="33505"/>
                  </a:cubicBezTo>
                  <a:cubicBezTo>
                    <a:pt x="226437" y="33747"/>
                    <a:pt x="229366" y="34040"/>
                    <a:pt x="232268" y="34727"/>
                  </a:cubicBezTo>
                  <a:cubicBezTo>
                    <a:pt x="232812" y="34856"/>
                    <a:pt x="233374" y="35011"/>
                    <a:pt x="233940" y="35186"/>
                  </a:cubicBezTo>
                  <a:lnTo>
                    <a:pt x="233940" y="50330"/>
                  </a:lnTo>
                  <a:cubicBezTo>
                    <a:pt x="227593" y="48509"/>
                    <a:pt x="220754" y="46238"/>
                    <a:pt x="213042" y="43386"/>
                  </a:cubicBezTo>
                  <a:cubicBezTo>
                    <a:pt x="208088" y="41555"/>
                    <a:pt x="202988" y="39512"/>
                    <a:pt x="197884" y="37317"/>
                  </a:cubicBezTo>
                  <a:cubicBezTo>
                    <a:pt x="195613" y="36339"/>
                    <a:pt x="193318" y="35281"/>
                    <a:pt x="191099" y="34257"/>
                  </a:cubicBezTo>
                  <a:cubicBezTo>
                    <a:pt x="188401" y="33014"/>
                    <a:pt x="185611" y="31726"/>
                    <a:pt x="182833" y="30573"/>
                  </a:cubicBezTo>
                  <a:cubicBezTo>
                    <a:pt x="172649" y="26340"/>
                    <a:pt x="162754" y="24195"/>
                    <a:pt x="153409" y="24195"/>
                  </a:cubicBezTo>
                  <a:cubicBezTo>
                    <a:pt x="153178" y="24195"/>
                    <a:pt x="152948" y="24197"/>
                    <a:pt x="152719" y="24198"/>
                  </a:cubicBezTo>
                  <a:cubicBezTo>
                    <a:pt x="142080" y="24319"/>
                    <a:pt x="132064" y="27884"/>
                    <a:pt x="122824" y="31721"/>
                  </a:cubicBezTo>
                  <a:cubicBezTo>
                    <a:pt x="112729" y="35913"/>
                    <a:pt x="102805" y="39822"/>
                    <a:pt x="92400" y="41608"/>
                  </a:cubicBezTo>
                  <a:cubicBezTo>
                    <a:pt x="82867" y="43244"/>
                    <a:pt x="72721" y="44299"/>
                    <a:pt x="61383" y="44830"/>
                  </a:cubicBezTo>
                  <a:cubicBezTo>
                    <a:pt x="58519" y="44965"/>
                    <a:pt x="55783" y="45032"/>
                    <a:pt x="53152" y="45032"/>
                  </a:cubicBezTo>
                  <a:cubicBezTo>
                    <a:pt x="45012" y="45032"/>
                    <a:pt x="37887" y="44383"/>
                    <a:pt x="31169" y="43050"/>
                  </a:cubicBezTo>
                  <a:cubicBezTo>
                    <a:pt x="24718" y="41770"/>
                    <a:pt x="18066" y="39641"/>
                    <a:pt x="11397" y="36720"/>
                  </a:cubicBezTo>
                  <a:cubicBezTo>
                    <a:pt x="7680" y="35093"/>
                    <a:pt x="3780" y="33224"/>
                    <a:pt x="405" y="30582"/>
                  </a:cubicBezTo>
                  <a:lnTo>
                    <a:pt x="405" y="21725"/>
                  </a:lnTo>
                  <a:cubicBezTo>
                    <a:pt x="5173" y="23118"/>
                    <a:pt x="10001" y="24631"/>
                    <a:pt x="14673" y="26094"/>
                  </a:cubicBezTo>
                  <a:cubicBezTo>
                    <a:pt x="18472" y="27283"/>
                    <a:pt x="22397" y="28512"/>
                    <a:pt x="26269" y="29670"/>
                  </a:cubicBezTo>
                  <a:cubicBezTo>
                    <a:pt x="42759" y="34607"/>
                    <a:pt x="58954" y="38982"/>
                    <a:pt x="74991" y="38982"/>
                  </a:cubicBezTo>
                  <a:cubicBezTo>
                    <a:pt x="78823" y="38982"/>
                    <a:pt x="82649" y="38732"/>
                    <a:pt x="86466" y="38179"/>
                  </a:cubicBezTo>
                  <a:cubicBezTo>
                    <a:pt x="95509" y="36872"/>
                    <a:pt x="104228" y="33938"/>
                    <a:pt x="112383" y="29455"/>
                  </a:cubicBezTo>
                  <a:cubicBezTo>
                    <a:pt x="116730" y="27066"/>
                    <a:pt x="120985" y="24195"/>
                    <a:pt x="125029" y="20922"/>
                  </a:cubicBezTo>
                  <a:cubicBezTo>
                    <a:pt x="126767" y="19511"/>
                    <a:pt x="128488" y="17994"/>
                    <a:pt x="130152" y="16524"/>
                  </a:cubicBezTo>
                  <a:cubicBezTo>
                    <a:pt x="131788" y="15078"/>
                    <a:pt x="133483" y="13582"/>
                    <a:pt x="135190" y="12196"/>
                  </a:cubicBezTo>
                  <a:cubicBezTo>
                    <a:pt x="137654" y="10200"/>
                    <a:pt x="140969" y="7788"/>
                    <a:pt x="144768" y="6873"/>
                  </a:cubicBezTo>
                  <a:cubicBezTo>
                    <a:pt x="145990" y="6580"/>
                    <a:pt x="147258" y="6432"/>
                    <a:pt x="148594" y="6432"/>
                  </a:cubicBezTo>
                  <a:cubicBezTo>
                    <a:pt x="151134" y="6432"/>
                    <a:pt x="153922" y="6966"/>
                    <a:pt x="157120" y="8052"/>
                  </a:cubicBezTo>
                  <a:cubicBezTo>
                    <a:pt x="165254" y="10813"/>
                    <a:pt x="174727" y="13878"/>
                    <a:pt x="184226" y="15304"/>
                  </a:cubicBezTo>
                  <a:cubicBezTo>
                    <a:pt x="187914" y="15858"/>
                    <a:pt x="191419" y="16136"/>
                    <a:pt x="194766" y="16136"/>
                  </a:cubicBezTo>
                  <a:cubicBezTo>
                    <a:pt x="200932" y="16136"/>
                    <a:pt x="206557" y="15192"/>
                    <a:pt x="211781" y="13295"/>
                  </a:cubicBezTo>
                  <a:cubicBezTo>
                    <a:pt x="216509" y="11579"/>
                    <a:pt x="220789" y="8892"/>
                    <a:pt x="224351" y="6492"/>
                  </a:cubicBezTo>
                  <a:cubicBezTo>
                    <a:pt x="224766" y="6212"/>
                    <a:pt x="225182" y="5928"/>
                    <a:pt x="225598" y="5645"/>
                  </a:cubicBezTo>
                  <a:cubicBezTo>
                    <a:pt x="228277" y="3826"/>
                    <a:pt x="231045" y="1944"/>
                    <a:pt x="233940" y="621"/>
                  </a:cubicBezTo>
                  <a:close/>
                  <a:moveTo>
                    <a:pt x="234344" y="1"/>
                  </a:moveTo>
                  <a:lnTo>
                    <a:pt x="234062" y="127"/>
                  </a:lnTo>
                  <a:cubicBezTo>
                    <a:pt x="231032" y="1470"/>
                    <a:pt x="228156" y="3423"/>
                    <a:pt x="225375" y="5313"/>
                  </a:cubicBezTo>
                  <a:cubicBezTo>
                    <a:pt x="224959" y="5595"/>
                    <a:pt x="224545" y="5878"/>
                    <a:pt x="224128" y="6158"/>
                  </a:cubicBezTo>
                  <a:cubicBezTo>
                    <a:pt x="220589" y="8544"/>
                    <a:pt x="216336" y="11214"/>
                    <a:pt x="211647" y="12916"/>
                  </a:cubicBezTo>
                  <a:cubicBezTo>
                    <a:pt x="206466" y="14796"/>
                    <a:pt x="200885" y="15732"/>
                    <a:pt x="194765" y="15732"/>
                  </a:cubicBezTo>
                  <a:cubicBezTo>
                    <a:pt x="191440" y="15732"/>
                    <a:pt x="187955" y="15456"/>
                    <a:pt x="184289" y="14905"/>
                  </a:cubicBezTo>
                  <a:cubicBezTo>
                    <a:pt x="174822" y="13485"/>
                    <a:pt x="165370" y="10424"/>
                    <a:pt x="157251" y="7671"/>
                  </a:cubicBezTo>
                  <a:cubicBezTo>
                    <a:pt x="154011" y="6571"/>
                    <a:pt x="151182" y="6028"/>
                    <a:pt x="148600" y="6028"/>
                  </a:cubicBezTo>
                  <a:cubicBezTo>
                    <a:pt x="147230" y="6028"/>
                    <a:pt x="145930" y="6181"/>
                    <a:pt x="144675" y="6483"/>
                  </a:cubicBezTo>
                  <a:cubicBezTo>
                    <a:pt x="140797" y="7416"/>
                    <a:pt x="137434" y="9860"/>
                    <a:pt x="134939" y="11886"/>
                  </a:cubicBezTo>
                  <a:cubicBezTo>
                    <a:pt x="133224" y="13277"/>
                    <a:pt x="131528" y="14775"/>
                    <a:pt x="129887" y="16224"/>
                  </a:cubicBezTo>
                  <a:cubicBezTo>
                    <a:pt x="128225" y="17690"/>
                    <a:pt x="126509" y="19207"/>
                    <a:pt x="124774" y="20610"/>
                  </a:cubicBezTo>
                  <a:cubicBezTo>
                    <a:pt x="120749" y="23869"/>
                    <a:pt x="116514" y="26727"/>
                    <a:pt x="112189" y="29105"/>
                  </a:cubicBezTo>
                  <a:cubicBezTo>
                    <a:pt x="104076" y="33564"/>
                    <a:pt x="95402" y="36484"/>
                    <a:pt x="86407" y="37785"/>
                  </a:cubicBezTo>
                  <a:cubicBezTo>
                    <a:pt x="82611" y="38334"/>
                    <a:pt x="78806" y="38583"/>
                    <a:pt x="74991" y="38583"/>
                  </a:cubicBezTo>
                  <a:cubicBezTo>
                    <a:pt x="59005" y="38583"/>
                    <a:pt x="42843" y="34216"/>
                    <a:pt x="26384" y="29289"/>
                  </a:cubicBezTo>
                  <a:cubicBezTo>
                    <a:pt x="22516" y="28130"/>
                    <a:pt x="18589" y="26901"/>
                    <a:pt x="14793" y="25711"/>
                  </a:cubicBezTo>
                  <a:cubicBezTo>
                    <a:pt x="10035" y="24222"/>
                    <a:pt x="5116" y="22681"/>
                    <a:pt x="257" y="21265"/>
                  </a:cubicBezTo>
                  <a:lnTo>
                    <a:pt x="0" y="21189"/>
                  </a:lnTo>
                  <a:lnTo>
                    <a:pt x="0" y="30778"/>
                  </a:lnTo>
                  <a:lnTo>
                    <a:pt x="77" y="30839"/>
                  </a:lnTo>
                  <a:cubicBezTo>
                    <a:pt x="3505" y="33541"/>
                    <a:pt x="7466" y="35440"/>
                    <a:pt x="11235" y="37090"/>
                  </a:cubicBezTo>
                  <a:cubicBezTo>
                    <a:pt x="17931" y="40022"/>
                    <a:pt x="24610" y="42161"/>
                    <a:pt x="31090" y="43447"/>
                  </a:cubicBezTo>
                  <a:cubicBezTo>
                    <a:pt x="37834" y="44786"/>
                    <a:pt x="44983" y="45437"/>
                    <a:pt x="53148" y="45437"/>
                  </a:cubicBezTo>
                  <a:cubicBezTo>
                    <a:pt x="55786" y="45437"/>
                    <a:pt x="58530" y="45369"/>
                    <a:pt x="61401" y="45235"/>
                  </a:cubicBezTo>
                  <a:cubicBezTo>
                    <a:pt x="72756" y="44700"/>
                    <a:pt x="82917" y="43644"/>
                    <a:pt x="92467" y="42007"/>
                  </a:cubicBezTo>
                  <a:cubicBezTo>
                    <a:pt x="102913" y="40214"/>
                    <a:pt x="112861" y="36296"/>
                    <a:pt x="122978" y="32095"/>
                  </a:cubicBezTo>
                  <a:cubicBezTo>
                    <a:pt x="132181" y="28274"/>
                    <a:pt x="142153" y="24722"/>
                    <a:pt x="152725" y="24602"/>
                  </a:cubicBezTo>
                  <a:cubicBezTo>
                    <a:pt x="152952" y="24600"/>
                    <a:pt x="153179" y="24598"/>
                    <a:pt x="153407" y="24598"/>
                  </a:cubicBezTo>
                  <a:cubicBezTo>
                    <a:pt x="162694" y="24598"/>
                    <a:pt x="172541" y="26730"/>
                    <a:pt x="182679" y="30945"/>
                  </a:cubicBezTo>
                  <a:cubicBezTo>
                    <a:pt x="185447" y="32095"/>
                    <a:pt x="188234" y="33381"/>
                    <a:pt x="190930" y="34624"/>
                  </a:cubicBezTo>
                  <a:cubicBezTo>
                    <a:pt x="193152" y="35649"/>
                    <a:pt x="195448" y="36707"/>
                    <a:pt x="197726" y="37686"/>
                  </a:cubicBezTo>
                  <a:cubicBezTo>
                    <a:pt x="202837" y="39885"/>
                    <a:pt x="207942" y="41928"/>
                    <a:pt x="212901" y="43763"/>
                  </a:cubicBezTo>
                  <a:cubicBezTo>
                    <a:pt x="220729" y="46656"/>
                    <a:pt x="227658" y="48955"/>
                    <a:pt x="234085" y="50788"/>
                  </a:cubicBezTo>
                  <a:lnTo>
                    <a:pt x="234341" y="50863"/>
                  </a:lnTo>
                  <a:lnTo>
                    <a:pt x="234344" y="50863"/>
                  </a:lnTo>
                  <a:lnTo>
                    <a:pt x="234344" y="34896"/>
                  </a:lnTo>
                  <a:lnTo>
                    <a:pt x="234204" y="34850"/>
                  </a:lnTo>
                  <a:cubicBezTo>
                    <a:pt x="233582" y="34654"/>
                    <a:pt x="232962" y="34481"/>
                    <a:pt x="232362" y="34340"/>
                  </a:cubicBezTo>
                  <a:cubicBezTo>
                    <a:pt x="229433" y="33647"/>
                    <a:pt x="226488" y="33352"/>
                    <a:pt x="223721" y="33110"/>
                  </a:cubicBezTo>
                  <a:cubicBezTo>
                    <a:pt x="220148" y="32797"/>
                    <a:pt x="216338" y="32457"/>
                    <a:pt x="212486" y="32074"/>
                  </a:cubicBezTo>
                  <a:cubicBezTo>
                    <a:pt x="207542" y="31581"/>
                    <a:pt x="203553" y="31128"/>
                    <a:pt x="199935" y="30653"/>
                  </a:cubicBezTo>
                  <a:lnTo>
                    <a:pt x="198416" y="30455"/>
                  </a:lnTo>
                  <a:cubicBezTo>
                    <a:pt x="194968" y="30009"/>
                    <a:pt x="191400" y="29547"/>
                    <a:pt x="187960" y="28753"/>
                  </a:cubicBezTo>
                  <a:cubicBezTo>
                    <a:pt x="187298" y="28602"/>
                    <a:pt x="186634" y="28454"/>
                    <a:pt x="185969" y="28310"/>
                  </a:cubicBezTo>
                  <a:cubicBezTo>
                    <a:pt x="183145" y="27690"/>
                    <a:pt x="180223" y="27051"/>
                    <a:pt x="177494" y="25795"/>
                  </a:cubicBezTo>
                  <a:cubicBezTo>
                    <a:pt x="176009" y="25111"/>
                    <a:pt x="174350" y="24245"/>
                    <a:pt x="173437" y="22596"/>
                  </a:cubicBezTo>
                  <a:cubicBezTo>
                    <a:pt x="172829" y="21493"/>
                    <a:pt x="172693" y="19876"/>
                    <a:pt x="173617" y="18921"/>
                  </a:cubicBezTo>
                  <a:cubicBezTo>
                    <a:pt x="174717" y="17783"/>
                    <a:pt x="176574" y="17760"/>
                    <a:pt x="177801" y="17745"/>
                  </a:cubicBezTo>
                  <a:cubicBezTo>
                    <a:pt x="177883" y="17744"/>
                    <a:pt x="177965" y="17744"/>
                    <a:pt x="178047" y="17744"/>
                  </a:cubicBezTo>
                  <a:cubicBezTo>
                    <a:pt x="180223" y="17744"/>
                    <a:pt x="182367" y="18103"/>
                    <a:pt x="184375" y="18494"/>
                  </a:cubicBezTo>
                  <a:cubicBezTo>
                    <a:pt x="186221" y="18853"/>
                    <a:pt x="188043" y="19296"/>
                    <a:pt x="190212" y="19850"/>
                  </a:cubicBezTo>
                  <a:cubicBezTo>
                    <a:pt x="192283" y="20380"/>
                    <a:pt x="194415" y="20683"/>
                    <a:pt x="196477" y="20976"/>
                  </a:cubicBezTo>
                  <a:lnTo>
                    <a:pt x="196594" y="20993"/>
                  </a:lnTo>
                  <a:cubicBezTo>
                    <a:pt x="201071" y="21630"/>
                    <a:pt x="204978" y="21943"/>
                    <a:pt x="208576" y="21943"/>
                  </a:cubicBezTo>
                  <a:cubicBezTo>
                    <a:pt x="210156" y="21943"/>
                    <a:pt x="211676" y="21883"/>
                    <a:pt x="213159" y="21763"/>
                  </a:cubicBezTo>
                  <a:cubicBezTo>
                    <a:pt x="219481" y="21255"/>
                    <a:pt x="224648" y="19666"/>
                    <a:pt x="228956" y="16905"/>
                  </a:cubicBezTo>
                  <a:cubicBezTo>
                    <a:pt x="230892" y="15665"/>
                    <a:pt x="232689" y="14110"/>
                    <a:pt x="234294" y="12287"/>
                  </a:cubicBezTo>
                  <a:lnTo>
                    <a:pt x="234344" y="12230"/>
                  </a:lnTo>
                  <a:lnTo>
                    <a:pt x="234344"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 name="Google Shape;436;p16"/>
            <p:cNvSpPr/>
            <p:nvPr/>
          </p:nvSpPr>
          <p:spPr>
            <a:xfrm rot="10800000" flipH="1">
              <a:off x="-97264" y="2923520"/>
              <a:ext cx="5171942" cy="1031731"/>
            </a:xfrm>
            <a:custGeom>
              <a:avLst/>
              <a:gdLst/>
              <a:ahLst/>
              <a:cxnLst/>
              <a:rect l="l" t="t" r="r" b="b"/>
              <a:pathLst>
                <a:path w="129242" h="25782" extrusionOk="0">
                  <a:moveTo>
                    <a:pt x="125667" y="404"/>
                  </a:moveTo>
                  <a:cubicBezTo>
                    <a:pt x="125949" y="404"/>
                    <a:pt x="126232" y="415"/>
                    <a:pt x="126514" y="437"/>
                  </a:cubicBezTo>
                  <a:cubicBezTo>
                    <a:pt x="127419" y="510"/>
                    <a:pt x="128375" y="690"/>
                    <a:pt x="128733" y="1442"/>
                  </a:cubicBezTo>
                  <a:cubicBezTo>
                    <a:pt x="127667" y="1898"/>
                    <a:pt x="126604" y="2366"/>
                    <a:pt x="125540" y="2833"/>
                  </a:cubicBezTo>
                  <a:cubicBezTo>
                    <a:pt x="121951" y="4414"/>
                    <a:pt x="118237" y="6047"/>
                    <a:pt x="114473" y="7141"/>
                  </a:cubicBezTo>
                  <a:cubicBezTo>
                    <a:pt x="113881" y="7314"/>
                    <a:pt x="113286" y="7483"/>
                    <a:pt x="112693" y="7649"/>
                  </a:cubicBezTo>
                  <a:cubicBezTo>
                    <a:pt x="110914" y="8149"/>
                    <a:pt x="109073" y="8666"/>
                    <a:pt x="107278" y="9330"/>
                  </a:cubicBezTo>
                  <a:cubicBezTo>
                    <a:pt x="105183" y="10108"/>
                    <a:pt x="102936" y="11055"/>
                    <a:pt x="100411" y="12228"/>
                  </a:cubicBezTo>
                  <a:cubicBezTo>
                    <a:pt x="97928" y="13381"/>
                    <a:pt x="95424" y="14634"/>
                    <a:pt x="93002" y="15844"/>
                  </a:cubicBezTo>
                  <a:cubicBezTo>
                    <a:pt x="86663" y="19013"/>
                    <a:pt x="80109" y="22288"/>
                    <a:pt x="73322" y="24097"/>
                  </a:cubicBezTo>
                  <a:cubicBezTo>
                    <a:pt x="70106" y="24955"/>
                    <a:pt x="66829" y="25381"/>
                    <a:pt x="63411" y="25381"/>
                  </a:cubicBezTo>
                  <a:cubicBezTo>
                    <a:pt x="61691" y="25381"/>
                    <a:pt x="59935" y="25273"/>
                    <a:pt x="58132" y="25057"/>
                  </a:cubicBezTo>
                  <a:cubicBezTo>
                    <a:pt x="54870" y="24667"/>
                    <a:pt x="51578" y="24000"/>
                    <a:pt x="48394" y="23351"/>
                  </a:cubicBezTo>
                  <a:cubicBezTo>
                    <a:pt x="46720" y="23010"/>
                    <a:pt x="44988" y="22658"/>
                    <a:pt x="43281" y="22351"/>
                  </a:cubicBezTo>
                  <a:cubicBezTo>
                    <a:pt x="38827" y="21551"/>
                    <a:pt x="34306" y="21314"/>
                    <a:pt x="29931" y="21085"/>
                  </a:cubicBezTo>
                  <a:lnTo>
                    <a:pt x="28914" y="21031"/>
                  </a:lnTo>
                  <a:cubicBezTo>
                    <a:pt x="25978" y="20874"/>
                    <a:pt x="23609" y="20501"/>
                    <a:pt x="21462" y="19855"/>
                  </a:cubicBezTo>
                  <a:cubicBezTo>
                    <a:pt x="19489" y="19259"/>
                    <a:pt x="17512" y="18432"/>
                    <a:pt x="15599" y="17635"/>
                  </a:cubicBezTo>
                  <a:cubicBezTo>
                    <a:pt x="15171" y="17457"/>
                    <a:pt x="14747" y="17279"/>
                    <a:pt x="14321" y="17105"/>
                  </a:cubicBezTo>
                  <a:cubicBezTo>
                    <a:pt x="12341" y="16286"/>
                    <a:pt x="10328" y="15433"/>
                    <a:pt x="8383" y="14606"/>
                  </a:cubicBezTo>
                  <a:cubicBezTo>
                    <a:pt x="5772" y="13497"/>
                    <a:pt x="3075" y="12349"/>
                    <a:pt x="404" y="11276"/>
                  </a:cubicBezTo>
                  <a:lnTo>
                    <a:pt x="403" y="11276"/>
                  </a:lnTo>
                  <a:lnTo>
                    <a:pt x="403" y="5584"/>
                  </a:lnTo>
                  <a:cubicBezTo>
                    <a:pt x="967" y="5874"/>
                    <a:pt x="1566" y="6170"/>
                    <a:pt x="2220" y="6484"/>
                  </a:cubicBezTo>
                  <a:cubicBezTo>
                    <a:pt x="2905" y="6811"/>
                    <a:pt x="3592" y="7131"/>
                    <a:pt x="4281" y="7450"/>
                  </a:cubicBezTo>
                  <a:cubicBezTo>
                    <a:pt x="6227" y="8357"/>
                    <a:pt x="8240" y="9293"/>
                    <a:pt x="10153" y="10412"/>
                  </a:cubicBezTo>
                  <a:cubicBezTo>
                    <a:pt x="12434" y="11746"/>
                    <a:pt x="14871" y="13148"/>
                    <a:pt x="17395" y="14337"/>
                  </a:cubicBezTo>
                  <a:cubicBezTo>
                    <a:pt x="25707" y="18255"/>
                    <a:pt x="35202" y="20169"/>
                    <a:pt x="46355" y="20169"/>
                  </a:cubicBezTo>
                  <a:cubicBezTo>
                    <a:pt x="47079" y="20169"/>
                    <a:pt x="47811" y="20161"/>
                    <a:pt x="48549" y="20145"/>
                  </a:cubicBezTo>
                  <a:cubicBezTo>
                    <a:pt x="59131" y="19914"/>
                    <a:pt x="70411" y="17805"/>
                    <a:pt x="84049" y="13504"/>
                  </a:cubicBezTo>
                  <a:cubicBezTo>
                    <a:pt x="89815" y="11685"/>
                    <a:pt x="95612" y="9562"/>
                    <a:pt x="101217" y="7507"/>
                  </a:cubicBezTo>
                  <a:cubicBezTo>
                    <a:pt x="104315" y="6374"/>
                    <a:pt x="107517" y="5200"/>
                    <a:pt x="110679" y="4091"/>
                  </a:cubicBezTo>
                  <a:cubicBezTo>
                    <a:pt x="114143" y="2876"/>
                    <a:pt x="117874" y="1648"/>
                    <a:pt x="121675" y="895"/>
                  </a:cubicBezTo>
                  <a:cubicBezTo>
                    <a:pt x="122896" y="652"/>
                    <a:pt x="124279" y="404"/>
                    <a:pt x="125667" y="404"/>
                  </a:cubicBezTo>
                  <a:close/>
                  <a:moveTo>
                    <a:pt x="125672" y="1"/>
                  </a:moveTo>
                  <a:cubicBezTo>
                    <a:pt x="124248" y="1"/>
                    <a:pt x="122839" y="252"/>
                    <a:pt x="121598" y="497"/>
                  </a:cubicBezTo>
                  <a:cubicBezTo>
                    <a:pt x="117773" y="1256"/>
                    <a:pt x="114025" y="2491"/>
                    <a:pt x="110546" y="3711"/>
                  </a:cubicBezTo>
                  <a:cubicBezTo>
                    <a:pt x="107384" y="4820"/>
                    <a:pt x="104179" y="5993"/>
                    <a:pt x="101080" y="7129"/>
                  </a:cubicBezTo>
                  <a:cubicBezTo>
                    <a:pt x="95477" y="9180"/>
                    <a:pt x="89685" y="11305"/>
                    <a:pt x="83929" y="13120"/>
                  </a:cubicBezTo>
                  <a:cubicBezTo>
                    <a:pt x="70328" y="17407"/>
                    <a:pt x="59084" y="19512"/>
                    <a:pt x="48540" y="19742"/>
                  </a:cubicBezTo>
                  <a:cubicBezTo>
                    <a:pt x="47811" y="19758"/>
                    <a:pt x="47089" y="19766"/>
                    <a:pt x="46374" y="19766"/>
                  </a:cubicBezTo>
                  <a:cubicBezTo>
                    <a:pt x="35268" y="19766"/>
                    <a:pt x="25827" y="17865"/>
                    <a:pt x="17567" y="13971"/>
                  </a:cubicBezTo>
                  <a:cubicBezTo>
                    <a:pt x="15057" y="12788"/>
                    <a:pt x="12628" y="11391"/>
                    <a:pt x="10355" y="10062"/>
                  </a:cubicBezTo>
                  <a:cubicBezTo>
                    <a:pt x="8426" y="8935"/>
                    <a:pt x="6404" y="7993"/>
                    <a:pt x="4448" y="7084"/>
                  </a:cubicBezTo>
                  <a:cubicBezTo>
                    <a:pt x="3762" y="6767"/>
                    <a:pt x="3076" y="6447"/>
                    <a:pt x="2395" y="6120"/>
                  </a:cubicBezTo>
                  <a:cubicBezTo>
                    <a:pt x="1626" y="5754"/>
                    <a:pt x="940" y="5411"/>
                    <a:pt x="294" y="5075"/>
                  </a:cubicBezTo>
                  <a:lnTo>
                    <a:pt x="0" y="4921"/>
                  </a:lnTo>
                  <a:lnTo>
                    <a:pt x="0" y="11545"/>
                  </a:lnTo>
                  <a:lnTo>
                    <a:pt x="126" y="11595"/>
                  </a:lnTo>
                  <a:cubicBezTo>
                    <a:pt x="2833" y="12684"/>
                    <a:pt x="5574" y="13848"/>
                    <a:pt x="8224" y="14973"/>
                  </a:cubicBezTo>
                  <a:cubicBezTo>
                    <a:pt x="10170" y="15801"/>
                    <a:pt x="12184" y="16656"/>
                    <a:pt x="14167" y="17473"/>
                  </a:cubicBezTo>
                  <a:cubicBezTo>
                    <a:pt x="14591" y="17649"/>
                    <a:pt x="15016" y="17828"/>
                    <a:pt x="15441" y="18003"/>
                  </a:cubicBezTo>
                  <a:cubicBezTo>
                    <a:pt x="17363" y="18808"/>
                    <a:pt x="19349" y="19638"/>
                    <a:pt x="21344" y="20238"/>
                  </a:cubicBezTo>
                  <a:cubicBezTo>
                    <a:pt x="23523" y="20895"/>
                    <a:pt x="25922" y="21274"/>
                    <a:pt x="28892" y="21431"/>
                  </a:cubicBezTo>
                  <a:lnTo>
                    <a:pt x="29910" y="21485"/>
                  </a:lnTo>
                  <a:cubicBezTo>
                    <a:pt x="34272" y="21714"/>
                    <a:pt x="38783" y="21950"/>
                    <a:pt x="43209" y="22746"/>
                  </a:cubicBezTo>
                  <a:cubicBezTo>
                    <a:pt x="44912" y="23053"/>
                    <a:pt x="46641" y="23406"/>
                    <a:pt x="48313" y="23744"/>
                  </a:cubicBezTo>
                  <a:cubicBezTo>
                    <a:pt x="51505" y="24393"/>
                    <a:pt x="54806" y="25065"/>
                    <a:pt x="58085" y="25456"/>
                  </a:cubicBezTo>
                  <a:cubicBezTo>
                    <a:pt x="59905" y="25673"/>
                    <a:pt x="61677" y="25782"/>
                    <a:pt x="63414" y="25782"/>
                  </a:cubicBezTo>
                  <a:cubicBezTo>
                    <a:pt x="66866" y="25782"/>
                    <a:pt x="70177" y="25352"/>
                    <a:pt x="73425" y="24486"/>
                  </a:cubicBezTo>
                  <a:cubicBezTo>
                    <a:pt x="80253" y="22666"/>
                    <a:pt x="86826" y="19379"/>
                    <a:pt x="93183" y="16202"/>
                  </a:cubicBezTo>
                  <a:cubicBezTo>
                    <a:pt x="95603" y="14991"/>
                    <a:pt x="98105" y="13741"/>
                    <a:pt x="100582" y="12591"/>
                  </a:cubicBezTo>
                  <a:cubicBezTo>
                    <a:pt x="103097" y="11422"/>
                    <a:pt x="105333" y="10479"/>
                    <a:pt x="107419" y="9706"/>
                  </a:cubicBezTo>
                  <a:cubicBezTo>
                    <a:pt x="109198" y="9046"/>
                    <a:pt x="111031" y="8532"/>
                    <a:pt x="112803" y="8033"/>
                  </a:cubicBezTo>
                  <a:cubicBezTo>
                    <a:pt x="113399" y="7867"/>
                    <a:pt x="113993" y="7699"/>
                    <a:pt x="114588" y="7526"/>
                  </a:cubicBezTo>
                  <a:cubicBezTo>
                    <a:pt x="118376" y="6424"/>
                    <a:pt x="122102" y="4784"/>
                    <a:pt x="125704" y="3199"/>
                  </a:cubicBezTo>
                  <a:cubicBezTo>
                    <a:pt x="126826" y="2705"/>
                    <a:pt x="127947" y="2212"/>
                    <a:pt x="129073" y="1733"/>
                  </a:cubicBezTo>
                  <a:lnTo>
                    <a:pt x="129242" y="1662"/>
                  </a:lnTo>
                  <a:lnTo>
                    <a:pt x="129185" y="1488"/>
                  </a:lnTo>
                  <a:cubicBezTo>
                    <a:pt x="128775" y="216"/>
                    <a:pt x="127216" y="89"/>
                    <a:pt x="126549" y="34"/>
                  </a:cubicBezTo>
                  <a:cubicBezTo>
                    <a:pt x="126257" y="11"/>
                    <a:pt x="125964" y="1"/>
                    <a:pt x="12567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 name="Google Shape;437;p16"/>
            <p:cNvSpPr/>
            <p:nvPr/>
          </p:nvSpPr>
          <p:spPr>
            <a:xfrm rot="10800000" flipH="1">
              <a:off x="-97184" y="1396488"/>
              <a:ext cx="9378021" cy="2233737"/>
            </a:xfrm>
            <a:custGeom>
              <a:avLst/>
              <a:gdLst/>
              <a:ahLst/>
              <a:cxnLst/>
              <a:rect l="l" t="t" r="r" b="b"/>
              <a:pathLst>
                <a:path w="234348" h="55819" extrusionOk="0">
                  <a:moveTo>
                    <a:pt x="144981" y="403"/>
                  </a:moveTo>
                  <a:cubicBezTo>
                    <a:pt x="150962" y="403"/>
                    <a:pt x="156924" y="882"/>
                    <a:pt x="162787" y="1836"/>
                  </a:cubicBezTo>
                  <a:cubicBezTo>
                    <a:pt x="170740" y="3127"/>
                    <a:pt x="179016" y="5583"/>
                    <a:pt x="189615" y="9797"/>
                  </a:cubicBezTo>
                  <a:cubicBezTo>
                    <a:pt x="198427" y="13299"/>
                    <a:pt x="207411" y="17431"/>
                    <a:pt x="216323" y="22082"/>
                  </a:cubicBezTo>
                  <a:lnTo>
                    <a:pt x="218254" y="23088"/>
                  </a:lnTo>
                  <a:cubicBezTo>
                    <a:pt x="223483" y="25804"/>
                    <a:pt x="228885" y="28612"/>
                    <a:pt x="233942" y="32005"/>
                  </a:cubicBezTo>
                  <a:lnTo>
                    <a:pt x="233942" y="40242"/>
                  </a:lnTo>
                  <a:cubicBezTo>
                    <a:pt x="230357" y="38005"/>
                    <a:pt x="227378" y="36353"/>
                    <a:pt x="224590" y="35054"/>
                  </a:cubicBezTo>
                  <a:cubicBezTo>
                    <a:pt x="215470" y="30808"/>
                    <a:pt x="205746" y="28155"/>
                    <a:pt x="196343" y="25590"/>
                  </a:cubicBezTo>
                  <a:cubicBezTo>
                    <a:pt x="195383" y="25330"/>
                    <a:pt x="194423" y="25067"/>
                    <a:pt x="193466" y="24804"/>
                  </a:cubicBezTo>
                  <a:cubicBezTo>
                    <a:pt x="172307" y="18995"/>
                    <a:pt x="155262" y="16255"/>
                    <a:pt x="139723" y="16255"/>
                  </a:cubicBezTo>
                  <a:cubicBezTo>
                    <a:pt x="136241" y="16255"/>
                    <a:pt x="132834" y="16392"/>
                    <a:pt x="129473" y="16664"/>
                  </a:cubicBezTo>
                  <a:cubicBezTo>
                    <a:pt x="117659" y="17617"/>
                    <a:pt x="108992" y="19950"/>
                    <a:pt x="101363" y="24225"/>
                  </a:cubicBezTo>
                  <a:cubicBezTo>
                    <a:pt x="95848" y="27316"/>
                    <a:pt x="90586" y="31262"/>
                    <a:pt x="85495" y="35080"/>
                  </a:cubicBezTo>
                  <a:cubicBezTo>
                    <a:pt x="82539" y="37296"/>
                    <a:pt x="79484" y="39588"/>
                    <a:pt x="76413" y="41684"/>
                  </a:cubicBezTo>
                  <a:cubicBezTo>
                    <a:pt x="71394" y="45113"/>
                    <a:pt x="67146" y="47471"/>
                    <a:pt x="63039" y="49108"/>
                  </a:cubicBezTo>
                  <a:cubicBezTo>
                    <a:pt x="58787" y="50804"/>
                    <a:pt x="54022" y="52109"/>
                    <a:pt x="48045" y="53216"/>
                  </a:cubicBezTo>
                  <a:cubicBezTo>
                    <a:pt x="40031" y="54703"/>
                    <a:pt x="31384" y="55416"/>
                    <a:pt x="21189" y="55416"/>
                  </a:cubicBezTo>
                  <a:cubicBezTo>
                    <a:pt x="19290" y="55416"/>
                    <a:pt x="17337" y="55391"/>
                    <a:pt x="15325" y="55342"/>
                  </a:cubicBezTo>
                  <a:cubicBezTo>
                    <a:pt x="9761" y="55207"/>
                    <a:pt x="4879" y="54966"/>
                    <a:pt x="402" y="54612"/>
                  </a:cubicBezTo>
                  <a:lnTo>
                    <a:pt x="407" y="54612"/>
                  </a:lnTo>
                  <a:lnTo>
                    <a:pt x="407" y="49284"/>
                  </a:lnTo>
                  <a:cubicBezTo>
                    <a:pt x="817" y="49421"/>
                    <a:pt x="1230" y="49561"/>
                    <a:pt x="1643" y="49700"/>
                  </a:cubicBezTo>
                  <a:cubicBezTo>
                    <a:pt x="4359" y="50619"/>
                    <a:pt x="7168" y="51566"/>
                    <a:pt x="9980" y="52235"/>
                  </a:cubicBezTo>
                  <a:cubicBezTo>
                    <a:pt x="12206" y="52763"/>
                    <a:pt x="14788" y="53377"/>
                    <a:pt x="17344" y="53377"/>
                  </a:cubicBezTo>
                  <a:cubicBezTo>
                    <a:pt x="18683" y="53377"/>
                    <a:pt x="20014" y="53208"/>
                    <a:pt x="21283" y="52772"/>
                  </a:cubicBezTo>
                  <a:cubicBezTo>
                    <a:pt x="22931" y="52205"/>
                    <a:pt x="23878" y="51164"/>
                    <a:pt x="24025" y="49761"/>
                  </a:cubicBezTo>
                  <a:cubicBezTo>
                    <a:pt x="24231" y="47784"/>
                    <a:pt x="23055" y="45926"/>
                    <a:pt x="21802" y="44960"/>
                  </a:cubicBezTo>
                  <a:cubicBezTo>
                    <a:pt x="20124" y="43670"/>
                    <a:pt x="18067" y="43236"/>
                    <a:pt x="16094" y="42961"/>
                  </a:cubicBezTo>
                  <a:cubicBezTo>
                    <a:pt x="13968" y="42663"/>
                    <a:pt x="11797" y="42629"/>
                    <a:pt x="9701" y="42596"/>
                  </a:cubicBezTo>
                  <a:lnTo>
                    <a:pt x="9254" y="42589"/>
                  </a:lnTo>
                  <a:cubicBezTo>
                    <a:pt x="6994" y="42550"/>
                    <a:pt x="4310" y="42346"/>
                    <a:pt x="1553" y="41105"/>
                  </a:cubicBezTo>
                  <a:cubicBezTo>
                    <a:pt x="1170" y="40933"/>
                    <a:pt x="784" y="40741"/>
                    <a:pt x="402" y="40534"/>
                  </a:cubicBezTo>
                  <a:lnTo>
                    <a:pt x="402" y="31531"/>
                  </a:lnTo>
                  <a:cubicBezTo>
                    <a:pt x="6844" y="32915"/>
                    <a:pt x="13326" y="34726"/>
                    <a:pt x="19599" y="36477"/>
                  </a:cubicBezTo>
                  <a:cubicBezTo>
                    <a:pt x="22674" y="37335"/>
                    <a:pt x="25850" y="38224"/>
                    <a:pt x="28985" y="39049"/>
                  </a:cubicBezTo>
                  <a:cubicBezTo>
                    <a:pt x="36397" y="41005"/>
                    <a:pt x="46195" y="43249"/>
                    <a:pt x="56268" y="43249"/>
                  </a:cubicBezTo>
                  <a:lnTo>
                    <a:pt x="56298" y="43249"/>
                  </a:lnTo>
                  <a:cubicBezTo>
                    <a:pt x="60549" y="43247"/>
                    <a:pt x="65413" y="43043"/>
                    <a:pt x="69372" y="40633"/>
                  </a:cubicBezTo>
                  <a:cubicBezTo>
                    <a:pt x="71055" y="39609"/>
                    <a:pt x="72214" y="38269"/>
                    <a:pt x="72821" y="36652"/>
                  </a:cubicBezTo>
                  <a:cubicBezTo>
                    <a:pt x="73454" y="34967"/>
                    <a:pt x="73654" y="32595"/>
                    <a:pt x="72675" y="31095"/>
                  </a:cubicBezTo>
                  <a:cubicBezTo>
                    <a:pt x="71475" y="29255"/>
                    <a:pt x="69235" y="29002"/>
                    <a:pt x="67193" y="29002"/>
                  </a:cubicBezTo>
                  <a:lnTo>
                    <a:pt x="67163" y="29002"/>
                  </a:lnTo>
                  <a:cubicBezTo>
                    <a:pt x="64338" y="29005"/>
                    <a:pt x="61485" y="29632"/>
                    <a:pt x="59033" y="30219"/>
                  </a:cubicBezTo>
                  <a:cubicBezTo>
                    <a:pt x="58197" y="30419"/>
                    <a:pt x="57351" y="30648"/>
                    <a:pt x="56532" y="30868"/>
                  </a:cubicBezTo>
                  <a:cubicBezTo>
                    <a:pt x="55224" y="31222"/>
                    <a:pt x="53869" y="31587"/>
                    <a:pt x="52529" y="31845"/>
                  </a:cubicBezTo>
                  <a:cubicBezTo>
                    <a:pt x="48490" y="32626"/>
                    <a:pt x="44235" y="33024"/>
                    <a:pt x="39894" y="33024"/>
                  </a:cubicBezTo>
                  <a:cubicBezTo>
                    <a:pt x="39863" y="33024"/>
                    <a:pt x="39832" y="33024"/>
                    <a:pt x="39801" y="33024"/>
                  </a:cubicBezTo>
                  <a:cubicBezTo>
                    <a:pt x="26833" y="33011"/>
                    <a:pt x="13576" y="29869"/>
                    <a:pt x="402" y="23687"/>
                  </a:cubicBezTo>
                  <a:lnTo>
                    <a:pt x="402" y="6011"/>
                  </a:lnTo>
                  <a:cubicBezTo>
                    <a:pt x="1635" y="6344"/>
                    <a:pt x="2827" y="6712"/>
                    <a:pt x="3952" y="7104"/>
                  </a:cubicBezTo>
                  <a:cubicBezTo>
                    <a:pt x="7474" y="8330"/>
                    <a:pt x="10930" y="10023"/>
                    <a:pt x="14269" y="11659"/>
                  </a:cubicBezTo>
                  <a:cubicBezTo>
                    <a:pt x="15159" y="12095"/>
                    <a:pt x="16051" y="12530"/>
                    <a:pt x="16944" y="12959"/>
                  </a:cubicBezTo>
                  <a:cubicBezTo>
                    <a:pt x="21849" y="15315"/>
                    <a:pt x="26184" y="17153"/>
                    <a:pt x="30193" y="18579"/>
                  </a:cubicBezTo>
                  <a:cubicBezTo>
                    <a:pt x="37329" y="21116"/>
                    <a:pt x="44835" y="22386"/>
                    <a:pt x="52799" y="22386"/>
                  </a:cubicBezTo>
                  <a:cubicBezTo>
                    <a:pt x="62775" y="22386"/>
                    <a:pt x="73472" y="20393"/>
                    <a:pt x="85065" y="16400"/>
                  </a:cubicBezTo>
                  <a:cubicBezTo>
                    <a:pt x="89374" y="14915"/>
                    <a:pt x="93852" y="13162"/>
                    <a:pt x="98753" y="11037"/>
                  </a:cubicBezTo>
                  <a:cubicBezTo>
                    <a:pt x="99763" y="10600"/>
                    <a:pt x="100773" y="10151"/>
                    <a:pt x="101781" y="9706"/>
                  </a:cubicBezTo>
                  <a:cubicBezTo>
                    <a:pt x="104805" y="8364"/>
                    <a:pt x="107933" y="6975"/>
                    <a:pt x="111082" y="5882"/>
                  </a:cubicBezTo>
                  <a:cubicBezTo>
                    <a:pt x="119135" y="3086"/>
                    <a:pt x="127851" y="1338"/>
                    <a:pt x="136984" y="688"/>
                  </a:cubicBezTo>
                  <a:cubicBezTo>
                    <a:pt x="139649" y="498"/>
                    <a:pt x="142317" y="403"/>
                    <a:pt x="144981" y="403"/>
                  </a:cubicBezTo>
                  <a:close/>
                  <a:moveTo>
                    <a:pt x="144959" y="1"/>
                  </a:moveTo>
                  <a:cubicBezTo>
                    <a:pt x="142293" y="1"/>
                    <a:pt x="139623" y="96"/>
                    <a:pt x="136956" y="285"/>
                  </a:cubicBezTo>
                  <a:cubicBezTo>
                    <a:pt x="127785" y="938"/>
                    <a:pt x="119037" y="2693"/>
                    <a:pt x="110949" y="5501"/>
                  </a:cubicBezTo>
                  <a:cubicBezTo>
                    <a:pt x="107786" y="6599"/>
                    <a:pt x="104650" y="7991"/>
                    <a:pt x="101618" y="9337"/>
                  </a:cubicBezTo>
                  <a:cubicBezTo>
                    <a:pt x="100610" y="9784"/>
                    <a:pt x="99605" y="10230"/>
                    <a:pt x="98594" y="10669"/>
                  </a:cubicBezTo>
                  <a:cubicBezTo>
                    <a:pt x="93702" y="12788"/>
                    <a:pt x="89236" y="14538"/>
                    <a:pt x="84935" y="16020"/>
                  </a:cubicBezTo>
                  <a:cubicBezTo>
                    <a:pt x="73384" y="19997"/>
                    <a:pt x="62731" y="21983"/>
                    <a:pt x="52798" y="21983"/>
                  </a:cubicBezTo>
                  <a:cubicBezTo>
                    <a:pt x="44880" y="21983"/>
                    <a:pt x="37420" y="20721"/>
                    <a:pt x="30329" y="18200"/>
                  </a:cubicBezTo>
                  <a:cubicBezTo>
                    <a:pt x="26334" y="16780"/>
                    <a:pt x="22012" y="14948"/>
                    <a:pt x="17118" y="12599"/>
                  </a:cubicBezTo>
                  <a:cubicBezTo>
                    <a:pt x="16225" y="12172"/>
                    <a:pt x="15335" y="11736"/>
                    <a:pt x="14448" y="11300"/>
                  </a:cubicBezTo>
                  <a:cubicBezTo>
                    <a:pt x="11097" y="9658"/>
                    <a:pt x="7631" y="7961"/>
                    <a:pt x="4086" y="6726"/>
                  </a:cubicBezTo>
                  <a:cubicBezTo>
                    <a:pt x="2874" y="6305"/>
                    <a:pt x="1587" y="5911"/>
                    <a:pt x="257" y="5556"/>
                  </a:cubicBezTo>
                  <a:lnTo>
                    <a:pt x="2" y="5489"/>
                  </a:lnTo>
                  <a:lnTo>
                    <a:pt x="2" y="23947"/>
                  </a:lnTo>
                  <a:lnTo>
                    <a:pt x="118" y="24001"/>
                  </a:lnTo>
                  <a:cubicBezTo>
                    <a:pt x="13383" y="30245"/>
                    <a:pt x="26736" y="33418"/>
                    <a:pt x="39802" y="33430"/>
                  </a:cubicBezTo>
                  <a:cubicBezTo>
                    <a:pt x="39862" y="33430"/>
                    <a:pt x="39922" y="33430"/>
                    <a:pt x="39983" y="33430"/>
                  </a:cubicBezTo>
                  <a:cubicBezTo>
                    <a:pt x="44319" y="33430"/>
                    <a:pt x="48571" y="33023"/>
                    <a:pt x="52607" y="32244"/>
                  </a:cubicBezTo>
                  <a:cubicBezTo>
                    <a:pt x="53961" y="31982"/>
                    <a:pt x="55324" y="31615"/>
                    <a:pt x="56640" y="31261"/>
                  </a:cubicBezTo>
                  <a:cubicBezTo>
                    <a:pt x="57454" y="31041"/>
                    <a:pt x="58297" y="30815"/>
                    <a:pt x="59127" y="30616"/>
                  </a:cubicBezTo>
                  <a:cubicBezTo>
                    <a:pt x="61559" y="30033"/>
                    <a:pt x="64382" y="29412"/>
                    <a:pt x="67164" y="29409"/>
                  </a:cubicBezTo>
                  <a:cubicBezTo>
                    <a:pt x="67187" y="29409"/>
                    <a:pt x="67210" y="29409"/>
                    <a:pt x="67233" y="29409"/>
                  </a:cubicBezTo>
                  <a:cubicBezTo>
                    <a:pt x="69147" y="29409"/>
                    <a:pt x="71252" y="29651"/>
                    <a:pt x="72340" y="31318"/>
                  </a:cubicBezTo>
                  <a:cubicBezTo>
                    <a:pt x="73241" y="32701"/>
                    <a:pt x="73043" y="34924"/>
                    <a:pt x="72447" y="36513"/>
                  </a:cubicBezTo>
                  <a:cubicBezTo>
                    <a:pt x="71871" y="38046"/>
                    <a:pt x="70768" y="39317"/>
                    <a:pt x="69163" y="40292"/>
                  </a:cubicBezTo>
                  <a:cubicBezTo>
                    <a:pt x="65293" y="42649"/>
                    <a:pt x="60492" y="42849"/>
                    <a:pt x="56298" y="42850"/>
                  </a:cubicBezTo>
                  <a:lnTo>
                    <a:pt x="56268" y="42850"/>
                  </a:lnTo>
                  <a:cubicBezTo>
                    <a:pt x="46241" y="42850"/>
                    <a:pt x="36475" y="40614"/>
                    <a:pt x="29086" y="38666"/>
                  </a:cubicBezTo>
                  <a:cubicBezTo>
                    <a:pt x="25956" y="37839"/>
                    <a:pt x="22778" y="36952"/>
                    <a:pt x="19706" y="36095"/>
                  </a:cubicBezTo>
                  <a:cubicBezTo>
                    <a:pt x="13350" y="34319"/>
                    <a:pt x="6776" y="32482"/>
                    <a:pt x="244" y="31089"/>
                  </a:cubicBezTo>
                  <a:lnTo>
                    <a:pt x="1" y="31038"/>
                  </a:lnTo>
                  <a:lnTo>
                    <a:pt x="1" y="40777"/>
                  </a:lnTo>
                  <a:lnTo>
                    <a:pt x="105" y="40834"/>
                  </a:lnTo>
                  <a:cubicBezTo>
                    <a:pt x="528" y="41068"/>
                    <a:pt x="960" y="41284"/>
                    <a:pt x="1387" y="41477"/>
                  </a:cubicBezTo>
                  <a:cubicBezTo>
                    <a:pt x="4210" y="42747"/>
                    <a:pt x="6945" y="42957"/>
                    <a:pt x="9247" y="42996"/>
                  </a:cubicBezTo>
                  <a:lnTo>
                    <a:pt x="9694" y="43003"/>
                  </a:lnTo>
                  <a:cubicBezTo>
                    <a:pt x="11777" y="43036"/>
                    <a:pt x="13933" y="43072"/>
                    <a:pt x="16035" y="43364"/>
                  </a:cubicBezTo>
                  <a:cubicBezTo>
                    <a:pt x="17956" y="43633"/>
                    <a:pt x="19953" y="44050"/>
                    <a:pt x="21555" y="45283"/>
                  </a:cubicBezTo>
                  <a:cubicBezTo>
                    <a:pt x="22721" y="46179"/>
                    <a:pt x="23812" y="47901"/>
                    <a:pt x="23624" y="49723"/>
                  </a:cubicBezTo>
                  <a:cubicBezTo>
                    <a:pt x="23492" y="50977"/>
                    <a:pt x="22661" y="51876"/>
                    <a:pt x="21149" y="52395"/>
                  </a:cubicBezTo>
                  <a:cubicBezTo>
                    <a:pt x="19929" y="52815"/>
                    <a:pt x="18642" y="52977"/>
                    <a:pt x="17343" y="52977"/>
                  </a:cubicBezTo>
                  <a:cubicBezTo>
                    <a:pt x="14829" y="52977"/>
                    <a:pt x="12272" y="52369"/>
                    <a:pt x="10068" y="51847"/>
                  </a:cubicBezTo>
                  <a:cubicBezTo>
                    <a:pt x="7275" y="51184"/>
                    <a:pt x="4475" y="50237"/>
                    <a:pt x="1767" y="49323"/>
                  </a:cubicBezTo>
                  <a:cubicBezTo>
                    <a:pt x="1267" y="49155"/>
                    <a:pt x="767" y="48985"/>
                    <a:pt x="265" y="48818"/>
                  </a:cubicBezTo>
                  <a:lnTo>
                    <a:pt x="1" y="48728"/>
                  </a:lnTo>
                  <a:lnTo>
                    <a:pt x="1" y="54985"/>
                  </a:lnTo>
                  <a:lnTo>
                    <a:pt x="187" y="54999"/>
                  </a:lnTo>
                  <a:cubicBezTo>
                    <a:pt x="4720" y="55364"/>
                    <a:pt x="9668" y="55608"/>
                    <a:pt x="15316" y="55745"/>
                  </a:cubicBezTo>
                  <a:cubicBezTo>
                    <a:pt x="17327" y="55794"/>
                    <a:pt x="19280" y="55818"/>
                    <a:pt x="21180" y="55818"/>
                  </a:cubicBezTo>
                  <a:cubicBezTo>
                    <a:pt x="31405" y="55818"/>
                    <a:pt x="40078" y="55104"/>
                    <a:pt x="48122" y="53615"/>
                  </a:cubicBezTo>
                  <a:cubicBezTo>
                    <a:pt x="54125" y="52502"/>
                    <a:pt x="58913" y="51189"/>
                    <a:pt x="63191" y="49484"/>
                  </a:cubicBezTo>
                  <a:cubicBezTo>
                    <a:pt x="67326" y="47835"/>
                    <a:pt x="71599" y="45463"/>
                    <a:pt x="76643" y="42018"/>
                  </a:cubicBezTo>
                  <a:cubicBezTo>
                    <a:pt x="79721" y="39917"/>
                    <a:pt x="82780" y="37621"/>
                    <a:pt x="85739" y="35403"/>
                  </a:cubicBezTo>
                  <a:cubicBezTo>
                    <a:pt x="90819" y="31594"/>
                    <a:pt x="96072" y="27654"/>
                    <a:pt x="101563" y="24578"/>
                  </a:cubicBezTo>
                  <a:cubicBezTo>
                    <a:pt x="109139" y="20330"/>
                    <a:pt x="117758" y="18014"/>
                    <a:pt x="129508" y="17065"/>
                  </a:cubicBezTo>
                  <a:cubicBezTo>
                    <a:pt x="132858" y="16795"/>
                    <a:pt x="136254" y="16658"/>
                    <a:pt x="139725" y="16658"/>
                  </a:cubicBezTo>
                  <a:cubicBezTo>
                    <a:pt x="155229" y="16658"/>
                    <a:pt x="172239" y="19393"/>
                    <a:pt x="193363" y="25194"/>
                  </a:cubicBezTo>
                  <a:cubicBezTo>
                    <a:pt x="194320" y="25456"/>
                    <a:pt x="195279" y="25717"/>
                    <a:pt x="196240" y="25980"/>
                  </a:cubicBezTo>
                  <a:cubicBezTo>
                    <a:pt x="205628" y="28540"/>
                    <a:pt x="215334" y="31188"/>
                    <a:pt x="224421" y="35420"/>
                  </a:cubicBezTo>
                  <a:cubicBezTo>
                    <a:pt x="227275" y="36749"/>
                    <a:pt x="230329" y="38452"/>
                    <a:pt x="234037" y="40778"/>
                  </a:cubicBezTo>
                  <a:lnTo>
                    <a:pt x="234347" y="40971"/>
                  </a:lnTo>
                  <a:lnTo>
                    <a:pt x="234347" y="31794"/>
                  </a:lnTo>
                  <a:lnTo>
                    <a:pt x="234257" y="31734"/>
                  </a:lnTo>
                  <a:cubicBezTo>
                    <a:pt x="229156" y="28302"/>
                    <a:pt x="223710" y="25471"/>
                    <a:pt x="218442" y="22732"/>
                  </a:cubicBezTo>
                  <a:lnTo>
                    <a:pt x="216510" y="21728"/>
                  </a:lnTo>
                  <a:cubicBezTo>
                    <a:pt x="207587" y="17070"/>
                    <a:pt x="198587" y="12930"/>
                    <a:pt x="189764" y="9423"/>
                  </a:cubicBezTo>
                  <a:cubicBezTo>
                    <a:pt x="179135" y="5199"/>
                    <a:pt x="170836" y="2739"/>
                    <a:pt x="162852" y="1440"/>
                  </a:cubicBezTo>
                  <a:cubicBezTo>
                    <a:pt x="156959" y="482"/>
                    <a:pt x="150969" y="1"/>
                    <a:pt x="14495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 name="Google Shape;438;p16"/>
            <p:cNvSpPr/>
            <p:nvPr/>
          </p:nvSpPr>
          <p:spPr>
            <a:xfrm rot="10800000" flipH="1">
              <a:off x="4303273" y="495842"/>
              <a:ext cx="4977457" cy="2219891"/>
            </a:xfrm>
            <a:custGeom>
              <a:avLst/>
              <a:gdLst/>
              <a:ahLst/>
              <a:cxnLst/>
              <a:rect l="l" t="t" r="r" b="b"/>
              <a:pathLst>
                <a:path w="124382" h="55473" extrusionOk="0">
                  <a:moveTo>
                    <a:pt x="25918" y="402"/>
                  </a:moveTo>
                  <a:cubicBezTo>
                    <a:pt x="36041" y="402"/>
                    <a:pt x="47026" y="1991"/>
                    <a:pt x="60462" y="5393"/>
                  </a:cubicBezTo>
                  <a:cubicBezTo>
                    <a:pt x="70856" y="8024"/>
                    <a:pt x="81175" y="11807"/>
                    <a:pt x="91155" y="15464"/>
                  </a:cubicBezTo>
                  <a:cubicBezTo>
                    <a:pt x="92391" y="15917"/>
                    <a:pt x="93627" y="16369"/>
                    <a:pt x="94863" y="16822"/>
                  </a:cubicBezTo>
                  <a:lnTo>
                    <a:pt x="95647" y="17108"/>
                  </a:lnTo>
                  <a:cubicBezTo>
                    <a:pt x="105319" y="20631"/>
                    <a:pt x="115319" y="24277"/>
                    <a:pt x="123981" y="30890"/>
                  </a:cubicBezTo>
                  <a:lnTo>
                    <a:pt x="123981" y="53695"/>
                  </a:lnTo>
                  <a:cubicBezTo>
                    <a:pt x="123931" y="53594"/>
                    <a:pt x="123881" y="53490"/>
                    <a:pt x="123831" y="53388"/>
                  </a:cubicBezTo>
                  <a:cubicBezTo>
                    <a:pt x="121216" y="48116"/>
                    <a:pt x="118223" y="43645"/>
                    <a:pt x="114937" y="40100"/>
                  </a:cubicBezTo>
                  <a:cubicBezTo>
                    <a:pt x="110571" y="35392"/>
                    <a:pt x="105339" y="32142"/>
                    <a:pt x="101268" y="29834"/>
                  </a:cubicBezTo>
                  <a:cubicBezTo>
                    <a:pt x="91058" y="24049"/>
                    <a:pt x="80265" y="20787"/>
                    <a:pt x="69187" y="20137"/>
                  </a:cubicBezTo>
                  <a:cubicBezTo>
                    <a:pt x="67907" y="20061"/>
                    <a:pt x="66618" y="20024"/>
                    <a:pt x="65319" y="20024"/>
                  </a:cubicBezTo>
                  <a:cubicBezTo>
                    <a:pt x="61141" y="20024"/>
                    <a:pt x="56870" y="20411"/>
                    <a:pt x="52577" y="21181"/>
                  </a:cubicBezTo>
                  <a:cubicBezTo>
                    <a:pt x="48332" y="21940"/>
                    <a:pt x="44099" y="23239"/>
                    <a:pt x="40004" y="24495"/>
                  </a:cubicBezTo>
                  <a:cubicBezTo>
                    <a:pt x="38744" y="24880"/>
                    <a:pt x="37484" y="25268"/>
                    <a:pt x="36221" y="25639"/>
                  </a:cubicBezTo>
                  <a:cubicBezTo>
                    <a:pt x="30814" y="27232"/>
                    <a:pt x="25249" y="28662"/>
                    <a:pt x="19858" y="28662"/>
                  </a:cubicBezTo>
                  <a:cubicBezTo>
                    <a:pt x="15618" y="28662"/>
                    <a:pt x="11486" y="27778"/>
                    <a:pt x="7624" y="25392"/>
                  </a:cubicBezTo>
                  <a:cubicBezTo>
                    <a:pt x="1653" y="21703"/>
                    <a:pt x="639" y="17073"/>
                    <a:pt x="567" y="14640"/>
                  </a:cubicBezTo>
                  <a:cubicBezTo>
                    <a:pt x="413" y="9480"/>
                    <a:pt x="3668" y="6464"/>
                    <a:pt x="5623" y="5124"/>
                  </a:cubicBezTo>
                  <a:cubicBezTo>
                    <a:pt x="9015" y="2801"/>
                    <a:pt x="12910" y="1856"/>
                    <a:pt x="15924" y="1292"/>
                  </a:cubicBezTo>
                  <a:cubicBezTo>
                    <a:pt x="19039" y="709"/>
                    <a:pt x="22328" y="409"/>
                    <a:pt x="25700" y="402"/>
                  </a:cubicBezTo>
                  <a:close/>
                  <a:moveTo>
                    <a:pt x="25696" y="0"/>
                  </a:moveTo>
                  <a:cubicBezTo>
                    <a:pt x="22298" y="9"/>
                    <a:pt x="18984" y="309"/>
                    <a:pt x="15846" y="896"/>
                  </a:cubicBezTo>
                  <a:cubicBezTo>
                    <a:pt x="12791" y="1468"/>
                    <a:pt x="8843" y="2428"/>
                    <a:pt x="5390" y="4792"/>
                  </a:cubicBezTo>
                  <a:cubicBezTo>
                    <a:pt x="3368" y="6176"/>
                    <a:pt x="0" y="9300"/>
                    <a:pt x="160" y="14653"/>
                  </a:cubicBezTo>
                  <a:cubicBezTo>
                    <a:pt x="236" y="17166"/>
                    <a:pt x="1277" y="21947"/>
                    <a:pt x="7409" y="25735"/>
                  </a:cubicBezTo>
                  <a:cubicBezTo>
                    <a:pt x="11344" y="28167"/>
                    <a:pt x="15543" y="29067"/>
                    <a:pt x="19845" y="29067"/>
                  </a:cubicBezTo>
                  <a:cubicBezTo>
                    <a:pt x="25284" y="29067"/>
                    <a:pt x="30887" y="27628"/>
                    <a:pt x="36329" y="26025"/>
                  </a:cubicBezTo>
                  <a:cubicBezTo>
                    <a:pt x="37594" y="25653"/>
                    <a:pt x="38857" y="25265"/>
                    <a:pt x="40120" y="24877"/>
                  </a:cubicBezTo>
                  <a:cubicBezTo>
                    <a:pt x="44202" y="23626"/>
                    <a:pt x="48423" y="22331"/>
                    <a:pt x="52645" y="21575"/>
                  </a:cubicBezTo>
                  <a:cubicBezTo>
                    <a:pt x="56919" y="20811"/>
                    <a:pt x="61167" y="20426"/>
                    <a:pt x="65320" y="20426"/>
                  </a:cubicBezTo>
                  <a:cubicBezTo>
                    <a:pt x="66611" y="20426"/>
                    <a:pt x="67892" y="20464"/>
                    <a:pt x="69163" y="20538"/>
                  </a:cubicBezTo>
                  <a:cubicBezTo>
                    <a:pt x="80177" y="21183"/>
                    <a:pt x="90911" y="24429"/>
                    <a:pt x="101068" y="30184"/>
                  </a:cubicBezTo>
                  <a:cubicBezTo>
                    <a:pt x="105113" y="32476"/>
                    <a:pt x="110313" y="35707"/>
                    <a:pt x="114641" y="40373"/>
                  </a:cubicBezTo>
                  <a:cubicBezTo>
                    <a:pt x="117901" y="43892"/>
                    <a:pt x="120872" y="48330"/>
                    <a:pt x="123468" y="53567"/>
                  </a:cubicBezTo>
                  <a:cubicBezTo>
                    <a:pt x="123595" y="53824"/>
                    <a:pt x="123718" y="54084"/>
                    <a:pt x="123842" y="54344"/>
                  </a:cubicBezTo>
                  <a:lnTo>
                    <a:pt x="124380" y="55470"/>
                  </a:lnTo>
                  <a:lnTo>
                    <a:pt x="124380" y="30691"/>
                  </a:lnTo>
                  <a:lnTo>
                    <a:pt x="124301" y="30630"/>
                  </a:lnTo>
                  <a:cubicBezTo>
                    <a:pt x="115571" y="23942"/>
                    <a:pt x="105512" y="20275"/>
                    <a:pt x="95782" y="16727"/>
                  </a:cubicBezTo>
                  <a:lnTo>
                    <a:pt x="94996" y="16442"/>
                  </a:lnTo>
                  <a:cubicBezTo>
                    <a:pt x="93760" y="15992"/>
                    <a:pt x="92525" y="15539"/>
                    <a:pt x="91289" y="15087"/>
                  </a:cubicBezTo>
                  <a:cubicBezTo>
                    <a:pt x="81300" y="11425"/>
                    <a:pt x="70971" y="7640"/>
                    <a:pt x="60557" y="5003"/>
                  </a:cubicBezTo>
                  <a:cubicBezTo>
                    <a:pt x="47087" y="1592"/>
                    <a:pt x="36071" y="0"/>
                    <a:pt x="25913" y="0"/>
                  </a:cubicBezTo>
                  <a:close/>
                  <a:moveTo>
                    <a:pt x="124380" y="55470"/>
                  </a:moveTo>
                  <a:lnTo>
                    <a:pt x="124380" y="55473"/>
                  </a:lnTo>
                  <a:lnTo>
                    <a:pt x="124381" y="55473"/>
                  </a:lnTo>
                  <a:lnTo>
                    <a:pt x="124380" y="5547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 name="Google Shape;439;p16"/>
            <p:cNvSpPr/>
            <p:nvPr/>
          </p:nvSpPr>
          <p:spPr>
            <a:xfrm rot="10800000" flipH="1">
              <a:off x="-97184" y="-54810"/>
              <a:ext cx="4473596" cy="1988630"/>
            </a:xfrm>
            <a:custGeom>
              <a:avLst/>
              <a:gdLst/>
              <a:ahLst/>
              <a:cxnLst/>
              <a:rect l="l" t="t" r="r" b="b"/>
              <a:pathLst>
                <a:path w="111791" h="49694" extrusionOk="0">
                  <a:moveTo>
                    <a:pt x="97341" y="420"/>
                  </a:moveTo>
                  <a:cubicBezTo>
                    <a:pt x="98733" y="420"/>
                    <a:pt x="99979" y="773"/>
                    <a:pt x="101045" y="1273"/>
                  </a:cubicBezTo>
                  <a:cubicBezTo>
                    <a:pt x="104764" y="3021"/>
                    <a:pt x="109232" y="7243"/>
                    <a:pt x="110572" y="11931"/>
                  </a:cubicBezTo>
                  <a:cubicBezTo>
                    <a:pt x="111369" y="14719"/>
                    <a:pt x="110985" y="17351"/>
                    <a:pt x="109429" y="19750"/>
                  </a:cubicBezTo>
                  <a:cubicBezTo>
                    <a:pt x="107469" y="22776"/>
                    <a:pt x="104270" y="24339"/>
                    <a:pt x="101702" y="25361"/>
                  </a:cubicBezTo>
                  <a:cubicBezTo>
                    <a:pt x="98754" y="26534"/>
                    <a:pt x="95452" y="27464"/>
                    <a:pt x="91607" y="28204"/>
                  </a:cubicBezTo>
                  <a:cubicBezTo>
                    <a:pt x="89921" y="28528"/>
                    <a:pt x="88200" y="28811"/>
                    <a:pt x="86532" y="29084"/>
                  </a:cubicBezTo>
                  <a:cubicBezTo>
                    <a:pt x="79681" y="30207"/>
                    <a:pt x="72597" y="31372"/>
                    <a:pt x="66253" y="35734"/>
                  </a:cubicBezTo>
                  <a:cubicBezTo>
                    <a:pt x="61721" y="38849"/>
                    <a:pt x="57707" y="43535"/>
                    <a:pt x="54638" y="49289"/>
                  </a:cubicBezTo>
                  <a:lnTo>
                    <a:pt x="3363" y="49289"/>
                  </a:lnTo>
                  <a:cubicBezTo>
                    <a:pt x="1730" y="49289"/>
                    <a:pt x="402" y="47585"/>
                    <a:pt x="402" y="45488"/>
                  </a:cubicBezTo>
                  <a:lnTo>
                    <a:pt x="402" y="27817"/>
                  </a:lnTo>
                  <a:cubicBezTo>
                    <a:pt x="6956" y="29756"/>
                    <a:pt x="13549" y="31125"/>
                    <a:pt x="20006" y="31888"/>
                  </a:cubicBezTo>
                  <a:cubicBezTo>
                    <a:pt x="24832" y="32458"/>
                    <a:pt x="29867" y="32744"/>
                    <a:pt x="35067" y="32744"/>
                  </a:cubicBezTo>
                  <a:cubicBezTo>
                    <a:pt x="39433" y="32744"/>
                    <a:pt x="43915" y="32543"/>
                    <a:pt x="48490" y="32140"/>
                  </a:cubicBezTo>
                  <a:cubicBezTo>
                    <a:pt x="52725" y="31766"/>
                    <a:pt x="57090" y="31156"/>
                    <a:pt x="61838" y="30276"/>
                  </a:cubicBezTo>
                  <a:cubicBezTo>
                    <a:pt x="65200" y="29650"/>
                    <a:pt x="69115" y="28700"/>
                    <a:pt x="72658" y="26377"/>
                  </a:cubicBezTo>
                  <a:cubicBezTo>
                    <a:pt x="76773" y="23677"/>
                    <a:pt x="79509" y="18971"/>
                    <a:pt x="82157" y="14419"/>
                  </a:cubicBezTo>
                  <a:cubicBezTo>
                    <a:pt x="83207" y="12610"/>
                    <a:pt x="84295" y="10742"/>
                    <a:pt x="85446" y="9038"/>
                  </a:cubicBezTo>
                  <a:cubicBezTo>
                    <a:pt x="89943" y="2389"/>
                    <a:pt x="94052" y="420"/>
                    <a:pt x="97341" y="420"/>
                  </a:cubicBezTo>
                  <a:close/>
                  <a:moveTo>
                    <a:pt x="97320" y="1"/>
                  </a:moveTo>
                  <a:cubicBezTo>
                    <a:pt x="92272" y="1"/>
                    <a:pt x="88015" y="4523"/>
                    <a:pt x="85113" y="8813"/>
                  </a:cubicBezTo>
                  <a:cubicBezTo>
                    <a:pt x="83953" y="10529"/>
                    <a:pt x="82863" y="12404"/>
                    <a:pt x="81808" y="14217"/>
                  </a:cubicBezTo>
                  <a:cubicBezTo>
                    <a:pt x="79187" y="18729"/>
                    <a:pt x="76473" y="23393"/>
                    <a:pt x="72437" y="26041"/>
                  </a:cubicBezTo>
                  <a:cubicBezTo>
                    <a:pt x="68955" y="28325"/>
                    <a:pt x="65088" y="29264"/>
                    <a:pt x="61763" y="29881"/>
                  </a:cubicBezTo>
                  <a:cubicBezTo>
                    <a:pt x="57027" y="30760"/>
                    <a:pt x="52675" y="31369"/>
                    <a:pt x="48454" y="31740"/>
                  </a:cubicBezTo>
                  <a:cubicBezTo>
                    <a:pt x="43892" y="32141"/>
                    <a:pt x="39422" y="32342"/>
                    <a:pt x="35069" y="32342"/>
                  </a:cubicBezTo>
                  <a:cubicBezTo>
                    <a:pt x="29883" y="32342"/>
                    <a:pt x="24864" y="32057"/>
                    <a:pt x="20053" y="31489"/>
                  </a:cubicBezTo>
                  <a:cubicBezTo>
                    <a:pt x="13535" y="30716"/>
                    <a:pt x="6875" y="29326"/>
                    <a:pt x="259" y="27354"/>
                  </a:cubicBezTo>
                  <a:lnTo>
                    <a:pt x="1" y="27277"/>
                  </a:lnTo>
                  <a:lnTo>
                    <a:pt x="1" y="45491"/>
                  </a:lnTo>
                  <a:cubicBezTo>
                    <a:pt x="1" y="47809"/>
                    <a:pt x="1508" y="49694"/>
                    <a:pt x="3363" y="49694"/>
                  </a:cubicBezTo>
                  <a:lnTo>
                    <a:pt x="54879" y="49694"/>
                  </a:lnTo>
                  <a:lnTo>
                    <a:pt x="54936" y="49585"/>
                  </a:lnTo>
                  <a:cubicBezTo>
                    <a:pt x="57983" y="43837"/>
                    <a:pt x="61975" y="39163"/>
                    <a:pt x="66481" y="36064"/>
                  </a:cubicBezTo>
                  <a:cubicBezTo>
                    <a:pt x="72751" y="31752"/>
                    <a:pt x="79791" y="30597"/>
                    <a:pt x="86599" y="29479"/>
                  </a:cubicBezTo>
                  <a:cubicBezTo>
                    <a:pt x="88267" y="29206"/>
                    <a:pt x="89993" y="28921"/>
                    <a:pt x="91683" y="28597"/>
                  </a:cubicBezTo>
                  <a:cubicBezTo>
                    <a:pt x="95554" y="27852"/>
                    <a:pt x="98882" y="26914"/>
                    <a:pt x="101852" y="25732"/>
                  </a:cubicBezTo>
                  <a:cubicBezTo>
                    <a:pt x="104477" y="24689"/>
                    <a:pt x="107747" y="23089"/>
                    <a:pt x="109769" y="19968"/>
                  </a:cubicBezTo>
                  <a:cubicBezTo>
                    <a:pt x="111389" y="17466"/>
                    <a:pt x="111791" y="14724"/>
                    <a:pt x="110961" y="11820"/>
                  </a:cubicBezTo>
                  <a:cubicBezTo>
                    <a:pt x="109585" y="7016"/>
                    <a:pt x="105018" y="2695"/>
                    <a:pt x="101216" y="909"/>
                  </a:cubicBezTo>
                  <a:cubicBezTo>
                    <a:pt x="99874" y="279"/>
                    <a:pt x="98573" y="1"/>
                    <a:pt x="9732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 name="Google Shape;440;p16"/>
            <p:cNvSpPr/>
            <p:nvPr/>
          </p:nvSpPr>
          <p:spPr>
            <a:xfrm rot="10800000" flipH="1">
              <a:off x="2768223" y="-54827"/>
              <a:ext cx="4335456" cy="728679"/>
            </a:xfrm>
            <a:custGeom>
              <a:avLst/>
              <a:gdLst/>
              <a:ahLst/>
              <a:cxnLst/>
              <a:rect l="l" t="t" r="r" b="b"/>
              <a:pathLst>
                <a:path w="108339" h="18209" extrusionOk="0">
                  <a:moveTo>
                    <a:pt x="27698" y="402"/>
                  </a:moveTo>
                  <a:cubicBezTo>
                    <a:pt x="32888" y="402"/>
                    <a:pt x="38022" y="2124"/>
                    <a:pt x="42576" y="3656"/>
                  </a:cubicBezTo>
                  <a:cubicBezTo>
                    <a:pt x="47416" y="5283"/>
                    <a:pt x="52582" y="6948"/>
                    <a:pt x="57857" y="7844"/>
                  </a:cubicBezTo>
                  <a:cubicBezTo>
                    <a:pt x="62292" y="8597"/>
                    <a:pt x="66755" y="8977"/>
                    <a:pt x="71177" y="8977"/>
                  </a:cubicBezTo>
                  <a:cubicBezTo>
                    <a:pt x="72693" y="8977"/>
                    <a:pt x="74204" y="8932"/>
                    <a:pt x="75707" y="8843"/>
                  </a:cubicBezTo>
                  <a:cubicBezTo>
                    <a:pt x="78578" y="8671"/>
                    <a:pt x="81363" y="8335"/>
                    <a:pt x="83983" y="7841"/>
                  </a:cubicBezTo>
                  <a:cubicBezTo>
                    <a:pt x="84740" y="7698"/>
                    <a:pt x="85506" y="7531"/>
                    <a:pt x="86246" y="7371"/>
                  </a:cubicBezTo>
                  <a:cubicBezTo>
                    <a:pt x="87567" y="7085"/>
                    <a:pt x="88932" y="6788"/>
                    <a:pt x="90288" y="6616"/>
                  </a:cubicBezTo>
                  <a:cubicBezTo>
                    <a:pt x="91569" y="6455"/>
                    <a:pt x="92767" y="6374"/>
                    <a:pt x="93889" y="6374"/>
                  </a:cubicBezTo>
                  <a:cubicBezTo>
                    <a:pt x="97369" y="6374"/>
                    <a:pt x="100126" y="7157"/>
                    <a:pt x="102405" y="8765"/>
                  </a:cubicBezTo>
                  <a:cubicBezTo>
                    <a:pt x="104715" y="10399"/>
                    <a:pt x="107752" y="14521"/>
                    <a:pt x="107336" y="17804"/>
                  </a:cubicBezTo>
                  <a:lnTo>
                    <a:pt x="2840" y="17804"/>
                  </a:lnTo>
                  <a:cubicBezTo>
                    <a:pt x="2038" y="16930"/>
                    <a:pt x="1495" y="16015"/>
                    <a:pt x="1180" y="15011"/>
                  </a:cubicBezTo>
                  <a:cubicBezTo>
                    <a:pt x="328" y="12292"/>
                    <a:pt x="1140" y="8835"/>
                    <a:pt x="2950" y="7464"/>
                  </a:cubicBezTo>
                  <a:cubicBezTo>
                    <a:pt x="4188" y="6527"/>
                    <a:pt x="5746" y="6255"/>
                    <a:pt x="7263" y="6255"/>
                  </a:cubicBezTo>
                  <a:cubicBezTo>
                    <a:pt x="8508" y="6255"/>
                    <a:pt x="9724" y="6438"/>
                    <a:pt x="10713" y="6586"/>
                  </a:cubicBezTo>
                  <a:cubicBezTo>
                    <a:pt x="13555" y="7015"/>
                    <a:pt x="16398" y="7815"/>
                    <a:pt x="19148" y="8591"/>
                  </a:cubicBezTo>
                  <a:cubicBezTo>
                    <a:pt x="20420" y="8950"/>
                    <a:pt x="21733" y="9320"/>
                    <a:pt x="23031" y="9648"/>
                  </a:cubicBezTo>
                  <a:cubicBezTo>
                    <a:pt x="23892" y="9867"/>
                    <a:pt x="24772" y="10044"/>
                    <a:pt x="25624" y="10217"/>
                  </a:cubicBezTo>
                  <a:cubicBezTo>
                    <a:pt x="26578" y="10410"/>
                    <a:pt x="27561" y="10610"/>
                    <a:pt x="28520" y="10866"/>
                  </a:cubicBezTo>
                  <a:cubicBezTo>
                    <a:pt x="29266" y="11066"/>
                    <a:pt x="30023" y="11287"/>
                    <a:pt x="30753" y="11502"/>
                  </a:cubicBezTo>
                  <a:cubicBezTo>
                    <a:pt x="31592" y="11746"/>
                    <a:pt x="32458" y="12000"/>
                    <a:pt x="33317" y="12223"/>
                  </a:cubicBezTo>
                  <a:lnTo>
                    <a:pt x="33467" y="12263"/>
                  </a:lnTo>
                  <a:cubicBezTo>
                    <a:pt x="34991" y="12659"/>
                    <a:pt x="36728" y="13111"/>
                    <a:pt x="38421" y="13111"/>
                  </a:cubicBezTo>
                  <a:cubicBezTo>
                    <a:pt x="39680" y="13111"/>
                    <a:pt x="40914" y="12861"/>
                    <a:pt x="42017" y="12152"/>
                  </a:cubicBezTo>
                  <a:cubicBezTo>
                    <a:pt x="42247" y="12003"/>
                    <a:pt x="42254" y="11687"/>
                    <a:pt x="42130" y="11480"/>
                  </a:cubicBezTo>
                  <a:cubicBezTo>
                    <a:pt x="39927" y="7838"/>
                    <a:pt x="35420" y="7355"/>
                    <a:pt x="32131" y="7002"/>
                  </a:cubicBezTo>
                  <a:cubicBezTo>
                    <a:pt x="30552" y="6834"/>
                    <a:pt x="28936" y="6794"/>
                    <a:pt x="27373" y="6755"/>
                  </a:cubicBezTo>
                  <a:cubicBezTo>
                    <a:pt x="24971" y="6694"/>
                    <a:pt x="22485" y="6634"/>
                    <a:pt x="20094" y="6098"/>
                  </a:cubicBezTo>
                  <a:lnTo>
                    <a:pt x="19861" y="6045"/>
                  </a:lnTo>
                  <a:cubicBezTo>
                    <a:pt x="19174" y="5899"/>
                    <a:pt x="18323" y="5715"/>
                    <a:pt x="17845" y="5185"/>
                  </a:cubicBezTo>
                  <a:cubicBezTo>
                    <a:pt x="17683" y="5000"/>
                    <a:pt x="17613" y="4809"/>
                    <a:pt x="17637" y="4599"/>
                  </a:cubicBezTo>
                  <a:cubicBezTo>
                    <a:pt x="17720" y="3886"/>
                    <a:pt x="18816" y="3119"/>
                    <a:pt x="19284" y="2791"/>
                  </a:cubicBezTo>
                  <a:lnTo>
                    <a:pt x="19370" y="2730"/>
                  </a:lnTo>
                  <a:cubicBezTo>
                    <a:pt x="21382" y="1313"/>
                    <a:pt x="23882" y="535"/>
                    <a:pt x="26803" y="420"/>
                  </a:cubicBezTo>
                  <a:cubicBezTo>
                    <a:pt x="27101" y="408"/>
                    <a:pt x="27399" y="402"/>
                    <a:pt x="27698" y="402"/>
                  </a:cubicBezTo>
                  <a:close/>
                  <a:moveTo>
                    <a:pt x="27716" y="0"/>
                  </a:moveTo>
                  <a:cubicBezTo>
                    <a:pt x="27408" y="0"/>
                    <a:pt x="27101" y="6"/>
                    <a:pt x="26793" y="18"/>
                  </a:cubicBezTo>
                  <a:cubicBezTo>
                    <a:pt x="23792" y="137"/>
                    <a:pt x="21220" y="940"/>
                    <a:pt x="19143" y="2401"/>
                  </a:cubicBezTo>
                  <a:lnTo>
                    <a:pt x="19057" y="2461"/>
                  </a:lnTo>
                  <a:cubicBezTo>
                    <a:pt x="18500" y="2850"/>
                    <a:pt x="17342" y="3659"/>
                    <a:pt x="17241" y="4552"/>
                  </a:cubicBezTo>
                  <a:cubicBezTo>
                    <a:pt x="17204" y="4879"/>
                    <a:pt x="17307" y="5183"/>
                    <a:pt x="17550" y="5452"/>
                  </a:cubicBezTo>
                  <a:cubicBezTo>
                    <a:pt x="18114" y="6081"/>
                    <a:pt x="19037" y="6279"/>
                    <a:pt x="19779" y="6438"/>
                  </a:cubicBezTo>
                  <a:lnTo>
                    <a:pt x="20009" y="6488"/>
                  </a:lnTo>
                  <a:cubicBezTo>
                    <a:pt x="22436" y="7034"/>
                    <a:pt x="24942" y="7095"/>
                    <a:pt x="27366" y="7155"/>
                  </a:cubicBezTo>
                  <a:cubicBezTo>
                    <a:pt x="28920" y="7194"/>
                    <a:pt x="30528" y="7234"/>
                    <a:pt x="32089" y="7401"/>
                  </a:cubicBezTo>
                  <a:cubicBezTo>
                    <a:pt x="35297" y="7744"/>
                    <a:pt x="39689" y="8215"/>
                    <a:pt x="41788" y="11686"/>
                  </a:cubicBezTo>
                  <a:cubicBezTo>
                    <a:pt x="41818" y="11736"/>
                    <a:pt x="41813" y="11800"/>
                    <a:pt x="41803" y="11810"/>
                  </a:cubicBezTo>
                  <a:cubicBezTo>
                    <a:pt x="40777" y="12469"/>
                    <a:pt x="39614" y="12703"/>
                    <a:pt x="38419" y="12703"/>
                  </a:cubicBezTo>
                  <a:cubicBezTo>
                    <a:pt x="36773" y="12703"/>
                    <a:pt x="35066" y="12260"/>
                    <a:pt x="33571" y="11872"/>
                  </a:cubicBezTo>
                  <a:lnTo>
                    <a:pt x="33421" y="11832"/>
                  </a:lnTo>
                  <a:cubicBezTo>
                    <a:pt x="32568" y="11613"/>
                    <a:pt x="31706" y="11359"/>
                    <a:pt x="30871" y="11114"/>
                  </a:cubicBezTo>
                  <a:cubicBezTo>
                    <a:pt x="30136" y="10900"/>
                    <a:pt x="29377" y="10677"/>
                    <a:pt x="28627" y="10477"/>
                  </a:cubicBezTo>
                  <a:cubicBezTo>
                    <a:pt x="27659" y="10217"/>
                    <a:pt x="26667" y="10017"/>
                    <a:pt x="25708" y="9823"/>
                  </a:cubicBezTo>
                  <a:cubicBezTo>
                    <a:pt x="24862" y="9650"/>
                    <a:pt x="23985" y="9473"/>
                    <a:pt x="23133" y="9257"/>
                  </a:cubicBezTo>
                  <a:cubicBezTo>
                    <a:pt x="21840" y="8930"/>
                    <a:pt x="20529" y="8560"/>
                    <a:pt x="19261" y="8202"/>
                  </a:cubicBezTo>
                  <a:cubicBezTo>
                    <a:pt x="16498" y="7424"/>
                    <a:pt x="13642" y="6619"/>
                    <a:pt x="10776" y="6188"/>
                  </a:cubicBezTo>
                  <a:cubicBezTo>
                    <a:pt x="9769" y="6036"/>
                    <a:pt x="8534" y="5850"/>
                    <a:pt x="7263" y="5850"/>
                  </a:cubicBezTo>
                  <a:cubicBezTo>
                    <a:pt x="5677" y="5850"/>
                    <a:pt x="4036" y="6139"/>
                    <a:pt x="2711" y="7142"/>
                  </a:cubicBezTo>
                  <a:cubicBezTo>
                    <a:pt x="579" y="8757"/>
                    <a:pt x="1" y="12576"/>
                    <a:pt x="798" y="15131"/>
                  </a:cubicBezTo>
                  <a:cubicBezTo>
                    <a:pt x="1138" y="16218"/>
                    <a:pt x="1730" y="17203"/>
                    <a:pt x="2606" y="18144"/>
                  </a:cubicBezTo>
                  <a:lnTo>
                    <a:pt x="2666" y="18209"/>
                  </a:lnTo>
                  <a:lnTo>
                    <a:pt x="107680" y="18209"/>
                  </a:lnTo>
                  <a:lnTo>
                    <a:pt x="107713" y="18040"/>
                  </a:lnTo>
                  <a:cubicBezTo>
                    <a:pt x="108339" y="14231"/>
                    <a:pt x="104720" y="9907"/>
                    <a:pt x="102642" y="8438"/>
                  </a:cubicBezTo>
                  <a:cubicBezTo>
                    <a:pt x="100295" y="6780"/>
                    <a:pt x="97465" y="5972"/>
                    <a:pt x="93901" y="5972"/>
                  </a:cubicBezTo>
                  <a:cubicBezTo>
                    <a:pt x="92759" y="5972"/>
                    <a:pt x="91543" y="6055"/>
                    <a:pt x="90243" y="6219"/>
                  </a:cubicBezTo>
                  <a:cubicBezTo>
                    <a:pt x="88870" y="6392"/>
                    <a:pt x="87495" y="6691"/>
                    <a:pt x="86166" y="6979"/>
                  </a:cubicBezTo>
                  <a:cubicBezTo>
                    <a:pt x="85428" y="7141"/>
                    <a:pt x="84666" y="7307"/>
                    <a:pt x="83913" y="7448"/>
                  </a:cubicBezTo>
                  <a:cubicBezTo>
                    <a:pt x="81310" y="7937"/>
                    <a:pt x="78543" y="8272"/>
                    <a:pt x="75687" y="8443"/>
                  </a:cubicBezTo>
                  <a:cubicBezTo>
                    <a:pt x="74193" y="8531"/>
                    <a:pt x="72692" y="8575"/>
                    <a:pt x="71186" y="8575"/>
                  </a:cubicBezTo>
                  <a:cubicBezTo>
                    <a:pt x="66784" y="8575"/>
                    <a:pt x="62342" y="8199"/>
                    <a:pt x="57928" y="7448"/>
                  </a:cubicBezTo>
                  <a:cubicBezTo>
                    <a:pt x="52682" y="6556"/>
                    <a:pt x="47532" y="4898"/>
                    <a:pt x="42708" y="3276"/>
                  </a:cubicBezTo>
                  <a:cubicBezTo>
                    <a:pt x="38128" y="1734"/>
                    <a:pt x="32975" y="0"/>
                    <a:pt x="2771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 name="Google Shape;441;p16"/>
            <p:cNvSpPr/>
            <p:nvPr/>
          </p:nvSpPr>
          <p:spPr>
            <a:xfrm rot="10800000" flipH="1">
              <a:off x="4932235" y="-54856"/>
              <a:ext cx="4348422" cy="1563444"/>
            </a:xfrm>
            <a:custGeom>
              <a:avLst/>
              <a:gdLst/>
              <a:ahLst/>
              <a:cxnLst/>
              <a:rect l="l" t="t" r="r" b="b"/>
              <a:pathLst>
                <a:path w="108663" h="39069" extrusionOk="0">
                  <a:moveTo>
                    <a:pt x="46151" y="403"/>
                  </a:moveTo>
                  <a:cubicBezTo>
                    <a:pt x="46500" y="403"/>
                    <a:pt x="46847" y="405"/>
                    <a:pt x="47194" y="409"/>
                  </a:cubicBezTo>
                  <a:cubicBezTo>
                    <a:pt x="60555" y="576"/>
                    <a:pt x="71907" y="4288"/>
                    <a:pt x="80932" y="11441"/>
                  </a:cubicBezTo>
                  <a:cubicBezTo>
                    <a:pt x="84958" y="14633"/>
                    <a:pt x="88903" y="18201"/>
                    <a:pt x="92718" y="21653"/>
                  </a:cubicBezTo>
                  <a:cubicBezTo>
                    <a:pt x="94523" y="23286"/>
                    <a:pt x="96389" y="24974"/>
                    <a:pt x="98238" y="26600"/>
                  </a:cubicBezTo>
                  <a:cubicBezTo>
                    <a:pt x="101177" y="29181"/>
                    <a:pt x="104663" y="32202"/>
                    <a:pt x="108257" y="35034"/>
                  </a:cubicBezTo>
                  <a:cubicBezTo>
                    <a:pt x="108185" y="37046"/>
                    <a:pt x="106877" y="38663"/>
                    <a:pt x="105303" y="38663"/>
                  </a:cubicBezTo>
                  <a:lnTo>
                    <a:pt x="95006" y="38663"/>
                  </a:lnTo>
                  <a:cubicBezTo>
                    <a:pt x="94337" y="37862"/>
                    <a:pt x="93741" y="37110"/>
                    <a:pt x="93190" y="36368"/>
                  </a:cubicBezTo>
                  <a:cubicBezTo>
                    <a:pt x="91738" y="34415"/>
                    <a:pt x="90482" y="32209"/>
                    <a:pt x="89268" y="30076"/>
                  </a:cubicBezTo>
                  <a:cubicBezTo>
                    <a:pt x="88255" y="28296"/>
                    <a:pt x="87207" y="26455"/>
                    <a:pt x="86046" y="24761"/>
                  </a:cubicBezTo>
                  <a:cubicBezTo>
                    <a:pt x="84901" y="23090"/>
                    <a:pt x="83654" y="21394"/>
                    <a:pt x="82109" y="20589"/>
                  </a:cubicBezTo>
                  <a:cubicBezTo>
                    <a:pt x="81766" y="20411"/>
                    <a:pt x="81285" y="20282"/>
                    <a:pt x="80790" y="20282"/>
                  </a:cubicBezTo>
                  <a:cubicBezTo>
                    <a:pt x="80446" y="20282"/>
                    <a:pt x="80095" y="20344"/>
                    <a:pt x="79779" y="20494"/>
                  </a:cubicBezTo>
                  <a:cubicBezTo>
                    <a:pt x="79253" y="20744"/>
                    <a:pt x="78909" y="21200"/>
                    <a:pt x="78784" y="21809"/>
                  </a:cubicBezTo>
                  <a:cubicBezTo>
                    <a:pt x="78479" y="23295"/>
                    <a:pt x="79725" y="24879"/>
                    <a:pt x="80550" y="25925"/>
                  </a:cubicBezTo>
                  <a:cubicBezTo>
                    <a:pt x="80666" y="26074"/>
                    <a:pt x="80775" y="26210"/>
                    <a:pt x="80868" y="26335"/>
                  </a:cubicBezTo>
                  <a:cubicBezTo>
                    <a:pt x="81946" y="27764"/>
                    <a:pt x="82835" y="29354"/>
                    <a:pt x="83661" y="31345"/>
                  </a:cubicBezTo>
                  <a:cubicBezTo>
                    <a:pt x="84287" y="32848"/>
                    <a:pt x="85364" y="35767"/>
                    <a:pt x="85660" y="38663"/>
                  </a:cubicBezTo>
                  <a:lnTo>
                    <a:pt x="76327" y="38663"/>
                  </a:lnTo>
                  <a:cubicBezTo>
                    <a:pt x="76685" y="34328"/>
                    <a:pt x="75134" y="29497"/>
                    <a:pt x="72336" y="26295"/>
                  </a:cubicBezTo>
                  <a:cubicBezTo>
                    <a:pt x="70016" y="23636"/>
                    <a:pt x="66829" y="21619"/>
                    <a:pt x="62597" y="20130"/>
                  </a:cubicBezTo>
                  <a:cubicBezTo>
                    <a:pt x="58968" y="18853"/>
                    <a:pt x="54987" y="18071"/>
                    <a:pt x="50066" y="17668"/>
                  </a:cubicBezTo>
                  <a:cubicBezTo>
                    <a:pt x="47919" y="17494"/>
                    <a:pt x="45723" y="17407"/>
                    <a:pt x="43437" y="17407"/>
                  </a:cubicBezTo>
                  <a:cubicBezTo>
                    <a:pt x="41731" y="17407"/>
                    <a:pt x="39974" y="17455"/>
                    <a:pt x="38150" y="17552"/>
                  </a:cubicBezTo>
                  <a:cubicBezTo>
                    <a:pt x="34341" y="17757"/>
                    <a:pt x="31394" y="18197"/>
                    <a:pt x="28604" y="18985"/>
                  </a:cubicBezTo>
                  <a:cubicBezTo>
                    <a:pt x="27525" y="19288"/>
                    <a:pt x="26448" y="19608"/>
                    <a:pt x="25369" y="19927"/>
                  </a:cubicBezTo>
                  <a:cubicBezTo>
                    <a:pt x="21997" y="20924"/>
                    <a:pt x="18511" y="21956"/>
                    <a:pt x="15020" y="22506"/>
                  </a:cubicBezTo>
                  <a:cubicBezTo>
                    <a:pt x="13538" y="22740"/>
                    <a:pt x="11993" y="22922"/>
                    <a:pt x="10477" y="22922"/>
                  </a:cubicBezTo>
                  <a:cubicBezTo>
                    <a:pt x="7660" y="22922"/>
                    <a:pt x="4942" y="22294"/>
                    <a:pt x="2908" y="20201"/>
                  </a:cubicBezTo>
                  <a:cubicBezTo>
                    <a:pt x="2318" y="19594"/>
                    <a:pt x="445" y="17417"/>
                    <a:pt x="1110" y="14892"/>
                  </a:cubicBezTo>
                  <a:cubicBezTo>
                    <a:pt x="1609" y="13004"/>
                    <a:pt x="3139" y="11676"/>
                    <a:pt x="4417" y="10728"/>
                  </a:cubicBezTo>
                  <a:cubicBezTo>
                    <a:pt x="7502" y="8442"/>
                    <a:pt x="11094" y="7120"/>
                    <a:pt x="14506" y="5962"/>
                  </a:cubicBezTo>
                  <a:cubicBezTo>
                    <a:pt x="25380" y="2272"/>
                    <a:pt x="36012" y="403"/>
                    <a:pt x="46151" y="403"/>
                  </a:cubicBezTo>
                  <a:close/>
                  <a:moveTo>
                    <a:pt x="46184" y="0"/>
                  </a:moveTo>
                  <a:cubicBezTo>
                    <a:pt x="35995" y="0"/>
                    <a:pt x="25302" y="1873"/>
                    <a:pt x="14376" y="5582"/>
                  </a:cubicBezTo>
                  <a:cubicBezTo>
                    <a:pt x="10932" y="6749"/>
                    <a:pt x="7309" y="8083"/>
                    <a:pt x="4175" y="10405"/>
                  </a:cubicBezTo>
                  <a:cubicBezTo>
                    <a:pt x="2845" y="11391"/>
                    <a:pt x="1250" y="12780"/>
                    <a:pt x="720" y="14790"/>
                  </a:cubicBezTo>
                  <a:cubicBezTo>
                    <a:pt x="0" y="17521"/>
                    <a:pt x="1992" y="19837"/>
                    <a:pt x="2618" y="20484"/>
                  </a:cubicBezTo>
                  <a:cubicBezTo>
                    <a:pt x="4745" y="22672"/>
                    <a:pt x="7559" y="23326"/>
                    <a:pt x="10464" y="23326"/>
                  </a:cubicBezTo>
                  <a:cubicBezTo>
                    <a:pt x="12008" y="23326"/>
                    <a:pt x="13578" y="23141"/>
                    <a:pt x="15083" y="22903"/>
                  </a:cubicBezTo>
                  <a:cubicBezTo>
                    <a:pt x="18599" y="22350"/>
                    <a:pt x="22098" y="21314"/>
                    <a:pt x="25483" y="20314"/>
                  </a:cubicBezTo>
                  <a:cubicBezTo>
                    <a:pt x="26558" y="19996"/>
                    <a:pt x="27635" y="19678"/>
                    <a:pt x="28713" y="19374"/>
                  </a:cubicBezTo>
                  <a:cubicBezTo>
                    <a:pt x="31476" y="18595"/>
                    <a:pt x="34392" y="18158"/>
                    <a:pt x="38171" y="17957"/>
                  </a:cubicBezTo>
                  <a:cubicBezTo>
                    <a:pt x="39992" y="17859"/>
                    <a:pt x="41744" y="17811"/>
                    <a:pt x="43446" y="17811"/>
                  </a:cubicBezTo>
                  <a:cubicBezTo>
                    <a:pt x="45718" y="17811"/>
                    <a:pt x="47900" y="17898"/>
                    <a:pt x="50034" y="18072"/>
                  </a:cubicBezTo>
                  <a:cubicBezTo>
                    <a:pt x="54919" y="18471"/>
                    <a:pt x="58869" y="19245"/>
                    <a:pt x="62464" y="20513"/>
                  </a:cubicBezTo>
                  <a:cubicBezTo>
                    <a:pt x="66629" y="21980"/>
                    <a:pt x="69761" y="23959"/>
                    <a:pt x="72035" y="26564"/>
                  </a:cubicBezTo>
                  <a:cubicBezTo>
                    <a:pt x="74808" y="29740"/>
                    <a:pt x="76328" y="34562"/>
                    <a:pt x="75907" y="38847"/>
                  </a:cubicBezTo>
                  <a:lnTo>
                    <a:pt x="75885" y="39069"/>
                  </a:lnTo>
                  <a:lnTo>
                    <a:pt x="86103" y="39069"/>
                  </a:lnTo>
                  <a:lnTo>
                    <a:pt x="86083" y="38849"/>
                  </a:lnTo>
                  <a:cubicBezTo>
                    <a:pt x="85816" y="35827"/>
                    <a:pt x="84685" y="32755"/>
                    <a:pt x="84035" y="31193"/>
                  </a:cubicBezTo>
                  <a:cubicBezTo>
                    <a:pt x="83194" y="29170"/>
                    <a:pt x="82289" y="27550"/>
                    <a:pt x="81192" y="26094"/>
                  </a:cubicBezTo>
                  <a:cubicBezTo>
                    <a:pt x="81095" y="25968"/>
                    <a:pt x="80986" y="25829"/>
                    <a:pt x="80868" y="25679"/>
                  </a:cubicBezTo>
                  <a:cubicBezTo>
                    <a:pt x="80089" y="24692"/>
                    <a:pt x="78913" y="23196"/>
                    <a:pt x="79180" y="21893"/>
                  </a:cubicBezTo>
                  <a:cubicBezTo>
                    <a:pt x="79280" y="21406"/>
                    <a:pt x="79542" y="21057"/>
                    <a:pt x="79953" y="20860"/>
                  </a:cubicBezTo>
                  <a:cubicBezTo>
                    <a:pt x="80215" y="20736"/>
                    <a:pt x="80506" y="20684"/>
                    <a:pt x="80793" y="20684"/>
                  </a:cubicBezTo>
                  <a:cubicBezTo>
                    <a:pt x="81216" y="20684"/>
                    <a:pt x="81630" y="20796"/>
                    <a:pt x="81925" y="20950"/>
                  </a:cubicBezTo>
                  <a:cubicBezTo>
                    <a:pt x="83388" y="21710"/>
                    <a:pt x="84600" y="23365"/>
                    <a:pt x="85716" y="24991"/>
                  </a:cubicBezTo>
                  <a:cubicBezTo>
                    <a:pt x="86867" y="26672"/>
                    <a:pt x="87910" y="28506"/>
                    <a:pt x="88919" y="30277"/>
                  </a:cubicBezTo>
                  <a:cubicBezTo>
                    <a:pt x="90139" y="32421"/>
                    <a:pt x="91401" y="34638"/>
                    <a:pt x="92868" y="36611"/>
                  </a:cubicBezTo>
                  <a:cubicBezTo>
                    <a:pt x="93440" y="37380"/>
                    <a:pt x="94059" y="38160"/>
                    <a:pt x="94759" y="38996"/>
                  </a:cubicBezTo>
                  <a:lnTo>
                    <a:pt x="94819" y="39068"/>
                  </a:lnTo>
                  <a:lnTo>
                    <a:pt x="105303" y="39068"/>
                  </a:lnTo>
                  <a:cubicBezTo>
                    <a:pt x="107121" y="39068"/>
                    <a:pt x="108627" y="37217"/>
                    <a:pt x="108661" y="34947"/>
                  </a:cubicBezTo>
                  <a:lnTo>
                    <a:pt x="108663" y="34847"/>
                  </a:lnTo>
                  <a:lnTo>
                    <a:pt x="108584" y="34784"/>
                  </a:lnTo>
                  <a:cubicBezTo>
                    <a:pt x="104971" y="31939"/>
                    <a:pt x="101460" y="28897"/>
                    <a:pt x="98502" y="26300"/>
                  </a:cubicBezTo>
                  <a:cubicBezTo>
                    <a:pt x="96655" y="24675"/>
                    <a:pt x="94790" y="22989"/>
                    <a:pt x="92987" y="21357"/>
                  </a:cubicBezTo>
                  <a:cubicBezTo>
                    <a:pt x="89168" y="17899"/>
                    <a:pt x="85217" y="14326"/>
                    <a:pt x="81181" y="11127"/>
                  </a:cubicBezTo>
                  <a:cubicBezTo>
                    <a:pt x="72085" y="3918"/>
                    <a:pt x="60650" y="176"/>
                    <a:pt x="47197" y="6"/>
                  </a:cubicBezTo>
                  <a:cubicBezTo>
                    <a:pt x="46860" y="2"/>
                    <a:pt x="46522" y="0"/>
                    <a:pt x="461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 name="Google Shape;442;p16"/>
            <p:cNvSpPr/>
            <p:nvPr/>
          </p:nvSpPr>
          <p:spPr>
            <a:xfrm rot="10800000" flipH="1">
              <a:off x="5065015" y="6716277"/>
              <a:ext cx="4355665" cy="807744"/>
            </a:xfrm>
            <a:custGeom>
              <a:avLst/>
              <a:gdLst/>
              <a:ahLst/>
              <a:cxnLst/>
              <a:rect l="l" t="t" r="r" b="b"/>
              <a:pathLst>
                <a:path w="108844" h="28164" extrusionOk="0">
                  <a:moveTo>
                    <a:pt x="105484" y="409"/>
                  </a:moveTo>
                  <a:cubicBezTo>
                    <a:pt x="107116" y="409"/>
                    <a:pt x="108443" y="2114"/>
                    <a:pt x="108443" y="4208"/>
                  </a:cubicBezTo>
                  <a:lnTo>
                    <a:pt x="108443" y="9441"/>
                  </a:lnTo>
                  <a:cubicBezTo>
                    <a:pt x="107791" y="9431"/>
                    <a:pt x="107138" y="9426"/>
                    <a:pt x="106485" y="9426"/>
                  </a:cubicBezTo>
                  <a:cubicBezTo>
                    <a:pt x="96929" y="9426"/>
                    <a:pt x="87281" y="10461"/>
                    <a:pt x="77432" y="11618"/>
                  </a:cubicBezTo>
                  <a:lnTo>
                    <a:pt x="74438" y="11967"/>
                  </a:lnTo>
                  <a:cubicBezTo>
                    <a:pt x="68077" y="12707"/>
                    <a:pt x="61497" y="13471"/>
                    <a:pt x="55052" y="14524"/>
                  </a:cubicBezTo>
                  <a:cubicBezTo>
                    <a:pt x="50937" y="15196"/>
                    <a:pt x="47239" y="15919"/>
                    <a:pt x="43750" y="16739"/>
                  </a:cubicBezTo>
                  <a:cubicBezTo>
                    <a:pt x="39671" y="17698"/>
                    <a:pt x="36280" y="18535"/>
                    <a:pt x="32894" y="19868"/>
                  </a:cubicBezTo>
                  <a:cubicBezTo>
                    <a:pt x="30642" y="20754"/>
                    <a:pt x="28443" y="21986"/>
                    <a:pt x="26315" y="23179"/>
                  </a:cubicBezTo>
                  <a:cubicBezTo>
                    <a:pt x="22603" y="25262"/>
                    <a:pt x="18761" y="27414"/>
                    <a:pt x="14582" y="27728"/>
                  </a:cubicBezTo>
                  <a:cubicBezTo>
                    <a:pt x="14284" y="27750"/>
                    <a:pt x="13983" y="27761"/>
                    <a:pt x="13680" y="27761"/>
                  </a:cubicBezTo>
                  <a:cubicBezTo>
                    <a:pt x="8600" y="27761"/>
                    <a:pt x="3011" y="24606"/>
                    <a:pt x="1265" y="17265"/>
                  </a:cubicBezTo>
                  <a:cubicBezTo>
                    <a:pt x="424" y="13728"/>
                    <a:pt x="774" y="10998"/>
                    <a:pt x="2304" y="9148"/>
                  </a:cubicBezTo>
                  <a:cubicBezTo>
                    <a:pt x="3847" y="7282"/>
                    <a:pt x="6123" y="6467"/>
                    <a:pt x="8144" y="5916"/>
                  </a:cubicBezTo>
                  <a:cubicBezTo>
                    <a:pt x="14663" y="4135"/>
                    <a:pt x="21503" y="4060"/>
                    <a:pt x="27536" y="3991"/>
                  </a:cubicBezTo>
                  <a:lnTo>
                    <a:pt x="28284" y="3982"/>
                  </a:lnTo>
                  <a:cubicBezTo>
                    <a:pt x="35338" y="3908"/>
                    <a:pt x="42635" y="3830"/>
                    <a:pt x="49562" y="1411"/>
                  </a:cubicBezTo>
                  <a:cubicBezTo>
                    <a:pt x="50530" y="1072"/>
                    <a:pt x="51303" y="753"/>
                    <a:pt x="51989" y="409"/>
                  </a:cubicBezTo>
                  <a:lnTo>
                    <a:pt x="51989" y="410"/>
                  </a:lnTo>
                  <a:lnTo>
                    <a:pt x="77472" y="410"/>
                  </a:lnTo>
                  <a:cubicBezTo>
                    <a:pt x="75657" y="1022"/>
                    <a:pt x="73845" y="1526"/>
                    <a:pt x="72138" y="1986"/>
                  </a:cubicBezTo>
                  <a:cubicBezTo>
                    <a:pt x="71479" y="2162"/>
                    <a:pt x="70816" y="2334"/>
                    <a:pt x="70156" y="2505"/>
                  </a:cubicBezTo>
                  <a:cubicBezTo>
                    <a:pt x="68329" y="2977"/>
                    <a:pt x="66440" y="3467"/>
                    <a:pt x="64605" y="4082"/>
                  </a:cubicBezTo>
                  <a:cubicBezTo>
                    <a:pt x="61004" y="5291"/>
                    <a:pt x="57124" y="6040"/>
                    <a:pt x="52740" y="6369"/>
                  </a:cubicBezTo>
                  <a:cubicBezTo>
                    <a:pt x="49638" y="6602"/>
                    <a:pt x="46418" y="6602"/>
                    <a:pt x="43304" y="6603"/>
                  </a:cubicBezTo>
                  <a:cubicBezTo>
                    <a:pt x="34965" y="6606"/>
                    <a:pt x="26344" y="6609"/>
                    <a:pt x="18528" y="10955"/>
                  </a:cubicBezTo>
                  <a:cubicBezTo>
                    <a:pt x="14223" y="13350"/>
                    <a:pt x="12644" y="15910"/>
                    <a:pt x="13835" y="18561"/>
                  </a:cubicBezTo>
                  <a:cubicBezTo>
                    <a:pt x="14838" y="20791"/>
                    <a:pt x="17057" y="22107"/>
                    <a:pt x="18813" y="22421"/>
                  </a:cubicBezTo>
                  <a:cubicBezTo>
                    <a:pt x="19239" y="22498"/>
                    <a:pt x="19668" y="22533"/>
                    <a:pt x="20097" y="22533"/>
                  </a:cubicBezTo>
                  <a:cubicBezTo>
                    <a:pt x="22307" y="22533"/>
                    <a:pt x="24513" y="21604"/>
                    <a:pt x="26433" y="20647"/>
                  </a:cubicBezTo>
                  <a:cubicBezTo>
                    <a:pt x="27444" y="20142"/>
                    <a:pt x="28451" y="19561"/>
                    <a:pt x="29427" y="18998"/>
                  </a:cubicBezTo>
                  <a:cubicBezTo>
                    <a:pt x="30955" y="18116"/>
                    <a:pt x="32534" y="17203"/>
                    <a:pt x="34157" y="16576"/>
                  </a:cubicBezTo>
                  <a:cubicBezTo>
                    <a:pt x="37956" y="15106"/>
                    <a:pt x="41874" y="14247"/>
                    <a:pt x="44864" y="13661"/>
                  </a:cubicBezTo>
                  <a:cubicBezTo>
                    <a:pt x="49244" y="12804"/>
                    <a:pt x="53720" y="12190"/>
                    <a:pt x="58050" y="11597"/>
                  </a:cubicBezTo>
                  <a:cubicBezTo>
                    <a:pt x="61146" y="11172"/>
                    <a:pt x="64344" y="10734"/>
                    <a:pt x="67486" y="10209"/>
                  </a:cubicBezTo>
                  <a:cubicBezTo>
                    <a:pt x="71305" y="9572"/>
                    <a:pt x="74827" y="8898"/>
                    <a:pt x="78252" y="8150"/>
                  </a:cubicBezTo>
                  <a:cubicBezTo>
                    <a:pt x="80759" y="7602"/>
                    <a:pt x="84017" y="6743"/>
                    <a:pt x="86995" y="4937"/>
                  </a:cubicBezTo>
                  <a:cubicBezTo>
                    <a:pt x="88677" y="3915"/>
                    <a:pt x="90044" y="2435"/>
                    <a:pt x="91173" y="409"/>
                  </a:cubicBezTo>
                  <a:close/>
                  <a:moveTo>
                    <a:pt x="90934" y="0"/>
                  </a:moveTo>
                  <a:lnTo>
                    <a:pt x="90877" y="105"/>
                  </a:lnTo>
                  <a:cubicBezTo>
                    <a:pt x="89755" y="2148"/>
                    <a:pt x="88458" y="3572"/>
                    <a:pt x="86786" y="4587"/>
                  </a:cubicBezTo>
                  <a:cubicBezTo>
                    <a:pt x="83860" y="6361"/>
                    <a:pt x="80642" y="7209"/>
                    <a:pt x="78166" y="7749"/>
                  </a:cubicBezTo>
                  <a:cubicBezTo>
                    <a:pt x="74747" y="8496"/>
                    <a:pt x="71232" y="9168"/>
                    <a:pt x="67420" y="9804"/>
                  </a:cubicBezTo>
                  <a:cubicBezTo>
                    <a:pt x="64284" y="10326"/>
                    <a:pt x="61086" y="10767"/>
                    <a:pt x="57994" y="11189"/>
                  </a:cubicBezTo>
                  <a:cubicBezTo>
                    <a:pt x="53660" y="11784"/>
                    <a:pt x="49177" y="12398"/>
                    <a:pt x="44787" y="13257"/>
                  </a:cubicBezTo>
                  <a:cubicBezTo>
                    <a:pt x="41781" y="13846"/>
                    <a:pt x="37840" y="14712"/>
                    <a:pt x="34011" y="16192"/>
                  </a:cubicBezTo>
                  <a:cubicBezTo>
                    <a:pt x="32361" y="16832"/>
                    <a:pt x="30768" y="17751"/>
                    <a:pt x="29227" y="18641"/>
                  </a:cubicBezTo>
                  <a:cubicBezTo>
                    <a:pt x="28257" y="19199"/>
                    <a:pt x="27256" y="19778"/>
                    <a:pt x="26252" y="20278"/>
                  </a:cubicBezTo>
                  <a:cubicBezTo>
                    <a:pt x="24377" y="21213"/>
                    <a:pt x="22228" y="22123"/>
                    <a:pt x="20096" y="22123"/>
                  </a:cubicBezTo>
                  <a:cubicBezTo>
                    <a:pt x="19691" y="22123"/>
                    <a:pt x="19286" y="22090"/>
                    <a:pt x="18884" y="22019"/>
                  </a:cubicBezTo>
                  <a:cubicBezTo>
                    <a:pt x="17234" y="21723"/>
                    <a:pt x="15146" y="20485"/>
                    <a:pt x="14203" y="18389"/>
                  </a:cubicBezTo>
                  <a:cubicBezTo>
                    <a:pt x="13112" y="15962"/>
                    <a:pt x="14633" y="13577"/>
                    <a:pt x="18725" y="11302"/>
                  </a:cubicBezTo>
                  <a:cubicBezTo>
                    <a:pt x="26450" y="7006"/>
                    <a:pt x="35017" y="7004"/>
                    <a:pt x="43304" y="7002"/>
                  </a:cubicBezTo>
                  <a:cubicBezTo>
                    <a:pt x="46426" y="7002"/>
                    <a:pt x="49654" y="6999"/>
                    <a:pt x="52770" y="6766"/>
                  </a:cubicBezTo>
                  <a:cubicBezTo>
                    <a:pt x="57188" y="6433"/>
                    <a:pt x="61100" y="5680"/>
                    <a:pt x="64734" y="4460"/>
                  </a:cubicBezTo>
                  <a:cubicBezTo>
                    <a:pt x="66555" y="3847"/>
                    <a:pt x="68437" y="3359"/>
                    <a:pt x="70258" y="2889"/>
                  </a:cubicBezTo>
                  <a:cubicBezTo>
                    <a:pt x="70921" y="2718"/>
                    <a:pt x="71583" y="2546"/>
                    <a:pt x="72244" y="2369"/>
                  </a:cubicBezTo>
                  <a:cubicBezTo>
                    <a:pt x="74310" y="1815"/>
                    <a:pt x="76526" y="1191"/>
                    <a:pt x="78725" y="393"/>
                  </a:cubicBezTo>
                  <a:lnTo>
                    <a:pt x="79801" y="3"/>
                  </a:lnTo>
                  <a:lnTo>
                    <a:pt x="51891" y="3"/>
                  </a:lnTo>
                  <a:lnTo>
                    <a:pt x="51849" y="25"/>
                  </a:lnTo>
                  <a:cubicBezTo>
                    <a:pt x="51168" y="369"/>
                    <a:pt x="50398" y="688"/>
                    <a:pt x="49430" y="1026"/>
                  </a:cubicBezTo>
                  <a:cubicBezTo>
                    <a:pt x="42565" y="3424"/>
                    <a:pt x="35301" y="3502"/>
                    <a:pt x="28279" y="3577"/>
                  </a:cubicBezTo>
                  <a:lnTo>
                    <a:pt x="27530" y="3587"/>
                  </a:lnTo>
                  <a:cubicBezTo>
                    <a:pt x="21472" y="3654"/>
                    <a:pt x="14606" y="3731"/>
                    <a:pt x="8035" y="5524"/>
                  </a:cubicBezTo>
                  <a:cubicBezTo>
                    <a:pt x="5955" y="6091"/>
                    <a:pt x="3608" y="6937"/>
                    <a:pt x="1994" y="8889"/>
                  </a:cubicBezTo>
                  <a:cubicBezTo>
                    <a:pt x="378" y="10842"/>
                    <a:pt x="1" y="13691"/>
                    <a:pt x="872" y="17356"/>
                  </a:cubicBezTo>
                  <a:cubicBezTo>
                    <a:pt x="2415" y="23842"/>
                    <a:pt x="7591" y="28164"/>
                    <a:pt x="13647" y="28164"/>
                  </a:cubicBezTo>
                  <a:cubicBezTo>
                    <a:pt x="13966" y="28164"/>
                    <a:pt x="14287" y="28154"/>
                    <a:pt x="14609" y="28121"/>
                  </a:cubicBezTo>
                  <a:cubicBezTo>
                    <a:pt x="18878" y="27800"/>
                    <a:pt x="22758" y="25623"/>
                    <a:pt x="26511" y="23520"/>
                  </a:cubicBezTo>
                  <a:cubicBezTo>
                    <a:pt x="28626" y="22334"/>
                    <a:pt x="30812" y="21108"/>
                    <a:pt x="33038" y="20233"/>
                  </a:cubicBezTo>
                  <a:cubicBezTo>
                    <a:pt x="36400" y="18911"/>
                    <a:pt x="39775" y="18075"/>
                    <a:pt x="43838" y="17121"/>
                  </a:cubicBezTo>
                  <a:cubicBezTo>
                    <a:pt x="47319" y="16305"/>
                    <a:pt x="51008" y="15582"/>
                    <a:pt x="55113" y="14912"/>
                  </a:cubicBezTo>
                  <a:cubicBezTo>
                    <a:pt x="61550" y="13861"/>
                    <a:pt x="68126" y="13097"/>
                    <a:pt x="74484" y="12357"/>
                  </a:cubicBezTo>
                  <a:lnTo>
                    <a:pt x="77477" y="12010"/>
                  </a:lnTo>
                  <a:cubicBezTo>
                    <a:pt x="87323" y="10854"/>
                    <a:pt x="96973" y="9822"/>
                    <a:pt x="106514" y="9822"/>
                  </a:cubicBezTo>
                  <a:cubicBezTo>
                    <a:pt x="107222" y="9822"/>
                    <a:pt x="107930" y="9827"/>
                    <a:pt x="108637" y="9839"/>
                  </a:cubicBezTo>
                  <a:lnTo>
                    <a:pt x="108843" y="9842"/>
                  </a:lnTo>
                  <a:lnTo>
                    <a:pt x="108843" y="4203"/>
                  </a:lnTo>
                  <a:cubicBezTo>
                    <a:pt x="108843" y="1884"/>
                    <a:pt x="107336" y="0"/>
                    <a:pt x="10548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43" name="Google Shape;443;p16"/>
          <p:cNvSpPr/>
          <p:nvPr/>
        </p:nvSpPr>
        <p:spPr>
          <a:xfrm>
            <a:off x="408250" y="362757"/>
            <a:ext cx="8434200" cy="4594500"/>
          </a:xfrm>
          <a:prstGeom prst="rect">
            <a:avLst/>
          </a:pr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 name="Google Shape;444;p16"/>
          <p:cNvSpPr/>
          <p:nvPr/>
        </p:nvSpPr>
        <p:spPr>
          <a:xfrm>
            <a:off x="301550" y="271625"/>
            <a:ext cx="8434200" cy="4584900"/>
          </a:xfrm>
          <a:prstGeom prst="rect">
            <a:avLst/>
          </a:prstGeom>
          <a:no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 name="Google Shape;445;p16"/>
          <p:cNvSpPr txBox="1">
            <a:spLocks noGrp="1"/>
          </p:cNvSpPr>
          <p:nvPr>
            <p:ph type="title"/>
          </p:nvPr>
        </p:nvSpPr>
        <p:spPr>
          <a:xfrm>
            <a:off x="719988" y="1766225"/>
            <a:ext cx="2336400" cy="5277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2400"/>
              <a:buNone/>
              <a:defRPr sz="2400"/>
            </a:lvl1pPr>
            <a:lvl2pPr lvl="1" algn="r" rtl="0">
              <a:spcBef>
                <a:spcPts val="0"/>
              </a:spcBef>
              <a:spcAft>
                <a:spcPts val="0"/>
              </a:spcAft>
              <a:buSzPts val="2400"/>
              <a:buNone/>
              <a:defRPr sz="2400"/>
            </a:lvl2pPr>
            <a:lvl3pPr lvl="2" algn="r" rtl="0">
              <a:spcBef>
                <a:spcPts val="0"/>
              </a:spcBef>
              <a:spcAft>
                <a:spcPts val="0"/>
              </a:spcAft>
              <a:buSzPts val="2400"/>
              <a:buNone/>
              <a:defRPr sz="2400"/>
            </a:lvl3pPr>
            <a:lvl4pPr lvl="3" algn="r" rtl="0">
              <a:spcBef>
                <a:spcPts val="0"/>
              </a:spcBef>
              <a:spcAft>
                <a:spcPts val="0"/>
              </a:spcAft>
              <a:buSzPts val="2400"/>
              <a:buNone/>
              <a:defRPr sz="2400"/>
            </a:lvl4pPr>
            <a:lvl5pPr lvl="4" algn="r" rtl="0">
              <a:spcBef>
                <a:spcPts val="0"/>
              </a:spcBef>
              <a:spcAft>
                <a:spcPts val="0"/>
              </a:spcAft>
              <a:buSzPts val="2400"/>
              <a:buNone/>
              <a:defRPr sz="2400"/>
            </a:lvl5pPr>
            <a:lvl6pPr lvl="5" algn="r" rtl="0">
              <a:spcBef>
                <a:spcPts val="0"/>
              </a:spcBef>
              <a:spcAft>
                <a:spcPts val="0"/>
              </a:spcAft>
              <a:buSzPts val="2400"/>
              <a:buNone/>
              <a:defRPr sz="2400"/>
            </a:lvl6pPr>
            <a:lvl7pPr lvl="6" algn="r" rtl="0">
              <a:spcBef>
                <a:spcPts val="0"/>
              </a:spcBef>
              <a:spcAft>
                <a:spcPts val="0"/>
              </a:spcAft>
              <a:buSzPts val="2400"/>
              <a:buNone/>
              <a:defRPr sz="2400"/>
            </a:lvl7pPr>
            <a:lvl8pPr lvl="7" algn="r" rtl="0">
              <a:spcBef>
                <a:spcPts val="0"/>
              </a:spcBef>
              <a:spcAft>
                <a:spcPts val="0"/>
              </a:spcAft>
              <a:buSzPts val="2400"/>
              <a:buNone/>
              <a:defRPr sz="2400"/>
            </a:lvl8pPr>
            <a:lvl9pPr lvl="8" algn="r" rtl="0">
              <a:spcBef>
                <a:spcPts val="0"/>
              </a:spcBef>
              <a:spcAft>
                <a:spcPts val="0"/>
              </a:spcAft>
              <a:buSzPts val="2400"/>
              <a:buNone/>
              <a:defRPr sz="2400"/>
            </a:lvl9pPr>
          </a:lstStyle>
          <a:p>
            <a:endParaRPr/>
          </a:p>
        </p:txBody>
      </p:sp>
      <p:sp>
        <p:nvSpPr>
          <p:cNvPr id="446" name="Google Shape;446;p16"/>
          <p:cNvSpPr txBox="1">
            <a:spLocks noGrp="1"/>
          </p:cNvSpPr>
          <p:nvPr>
            <p:ph type="title" idx="2" hasCustomPrompt="1"/>
          </p:nvPr>
        </p:nvSpPr>
        <p:spPr>
          <a:xfrm>
            <a:off x="3684413" y="1840075"/>
            <a:ext cx="637800" cy="9189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accent4"/>
              </a:buClr>
              <a:buSzPts val="3000"/>
              <a:buNone/>
              <a:defRPr sz="3000" b="1">
                <a:solidFill>
                  <a:schemeClr val="accent4"/>
                </a:solidFill>
              </a:defRPr>
            </a:lvl1pPr>
            <a:lvl2pPr lvl="1" rtl="0">
              <a:spcBef>
                <a:spcPts val="0"/>
              </a:spcBef>
              <a:spcAft>
                <a:spcPts val="0"/>
              </a:spcAft>
              <a:buClr>
                <a:schemeClr val="accent4"/>
              </a:buClr>
              <a:buSzPts val="3000"/>
              <a:buNone/>
              <a:defRPr sz="3000" b="1">
                <a:solidFill>
                  <a:schemeClr val="accent4"/>
                </a:solidFill>
              </a:defRPr>
            </a:lvl2pPr>
            <a:lvl3pPr lvl="2" rtl="0">
              <a:spcBef>
                <a:spcPts val="0"/>
              </a:spcBef>
              <a:spcAft>
                <a:spcPts val="0"/>
              </a:spcAft>
              <a:buClr>
                <a:schemeClr val="accent4"/>
              </a:buClr>
              <a:buSzPts val="3000"/>
              <a:buNone/>
              <a:defRPr sz="3000" b="1">
                <a:solidFill>
                  <a:schemeClr val="accent4"/>
                </a:solidFill>
              </a:defRPr>
            </a:lvl3pPr>
            <a:lvl4pPr lvl="3" rtl="0">
              <a:spcBef>
                <a:spcPts val="0"/>
              </a:spcBef>
              <a:spcAft>
                <a:spcPts val="0"/>
              </a:spcAft>
              <a:buClr>
                <a:schemeClr val="accent4"/>
              </a:buClr>
              <a:buSzPts val="3000"/>
              <a:buNone/>
              <a:defRPr sz="3000" b="1">
                <a:solidFill>
                  <a:schemeClr val="accent4"/>
                </a:solidFill>
              </a:defRPr>
            </a:lvl4pPr>
            <a:lvl5pPr lvl="4" rtl="0">
              <a:spcBef>
                <a:spcPts val="0"/>
              </a:spcBef>
              <a:spcAft>
                <a:spcPts val="0"/>
              </a:spcAft>
              <a:buClr>
                <a:schemeClr val="accent4"/>
              </a:buClr>
              <a:buSzPts val="3000"/>
              <a:buNone/>
              <a:defRPr sz="3000" b="1">
                <a:solidFill>
                  <a:schemeClr val="accent4"/>
                </a:solidFill>
              </a:defRPr>
            </a:lvl5pPr>
            <a:lvl6pPr lvl="5" rtl="0">
              <a:spcBef>
                <a:spcPts val="0"/>
              </a:spcBef>
              <a:spcAft>
                <a:spcPts val="0"/>
              </a:spcAft>
              <a:buClr>
                <a:schemeClr val="accent4"/>
              </a:buClr>
              <a:buSzPts val="3000"/>
              <a:buNone/>
              <a:defRPr sz="3000" b="1">
                <a:solidFill>
                  <a:schemeClr val="accent4"/>
                </a:solidFill>
              </a:defRPr>
            </a:lvl6pPr>
            <a:lvl7pPr lvl="6" rtl="0">
              <a:spcBef>
                <a:spcPts val="0"/>
              </a:spcBef>
              <a:spcAft>
                <a:spcPts val="0"/>
              </a:spcAft>
              <a:buClr>
                <a:schemeClr val="accent4"/>
              </a:buClr>
              <a:buSzPts val="3000"/>
              <a:buNone/>
              <a:defRPr sz="3000" b="1">
                <a:solidFill>
                  <a:schemeClr val="accent4"/>
                </a:solidFill>
              </a:defRPr>
            </a:lvl7pPr>
            <a:lvl8pPr lvl="7" rtl="0">
              <a:spcBef>
                <a:spcPts val="0"/>
              </a:spcBef>
              <a:spcAft>
                <a:spcPts val="0"/>
              </a:spcAft>
              <a:buClr>
                <a:schemeClr val="accent4"/>
              </a:buClr>
              <a:buSzPts val="3000"/>
              <a:buNone/>
              <a:defRPr sz="3000" b="1">
                <a:solidFill>
                  <a:schemeClr val="accent4"/>
                </a:solidFill>
              </a:defRPr>
            </a:lvl8pPr>
            <a:lvl9pPr lvl="8" rtl="0">
              <a:spcBef>
                <a:spcPts val="0"/>
              </a:spcBef>
              <a:spcAft>
                <a:spcPts val="0"/>
              </a:spcAft>
              <a:buClr>
                <a:schemeClr val="accent4"/>
              </a:buClr>
              <a:buSzPts val="3000"/>
              <a:buNone/>
              <a:defRPr sz="3000" b="1">
                <a:solidFill>
                  <a:schemeClr val="accent4"/>
                </a:solidFill>
              </a:defRPr>
            </a:lvl9pPr>
          </a:lstStyle>
          <a:p>
            <a:r>
              <a:t>xx%</a:t>
            </a:r>
          </a:p>
        </p:txBody>
      </p:sp>
      <p:sp>
        <p:nvSpPr>
          <p:cNvPr id="447" name="Google Shape;447;p16"/>
          <p:cNvSpPr txBox="1">
            <a:spLocks noGrp="1"/>
          </p:cNvSpPr>
          <p:nvPr>
            <p:ph type="subTitle" idx="1"/>
          </p:nvPr>
        </p:nvSpPr>
        <p:spPr>
          <a:xfrm>
            <a:off x="719988" y="2200350"/>
            <a:ext cx="2336400" cy="4848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sz="1400"/>
            </a:lvl1pPr>
            <a:lvl2pPr lvl="1" algn="r" rtl="0">
              <a:lnSpc>
                <a:spcPct val="100000"/>
              </a:lnSpc>
              <a:spcBef>
                <a:spcPts val="1600"/>
              </a:spcBef>
              <a:spcAft>
                <a:spcPts val="0"/>
              </a:spcAft>
              <a:buSzPts val="1400"/>
              <a:buNone/>
              <a:defRPr/>
            </a:lvl2pPr>
            <a:lvl3pPr lvl="2" algn="r" rtl="0">
              <a:lnSpc>
                <a:spcPct val="100000"/>
              </a:lnSpc>
              <a:spcBef>
                <a:spcPts val="1600"/>
              </a:spcBef>
              <a:spcAft>
                <a:spcPts val="0"/>
              </a:spcAft>
              <a:buSzPts val="1400"/>
              <a:buNone/>
              <a:defRPr/>
            </a:lvl3pPr>
            <a:lvl4pPr lvl="3" algn="r" rtl="0">
              <a:lnSpc>
                <a:spcPct val="100000"/>
              </a:lnSpc>
              <a:spcBef>
                <a:spcPts val="1600"/>
              </a:spcBef>
              <a:spcAft>
                <a:spcPts val="0"/>
              </a:spcAft>
              <a:buSzPts val="1400"/>
              <a:buNone/>
              <a:defRPr/>
            </a:lvl4pPr>
            <a:lvl5pPr lvl="4" algn="r" rtl="0">
              <a:lnSpc>
                <a:spcPct val="100000"/>
              </a:lnSpc>
              <a:spcBef>
                <a:spcPts val="1600"/>
              </a:spcBef>
              <a:spcAft>
                <a:spcPts val="0"/>
              </a:spcAft>
              <a:buSzPts val="1400"/>
              <a:buNone/>
              <a:defRPr/>
            </a:lvl5pPr>
            <a:lvl6pPr lvl="5" algn="r" rtl="0">
              <a:lnSpc>
                <a:spcPct val="100000"/>
              </a:lnSpc>
              <a:spcBef>
                <a:spcPts val="1600"/>
              </a:spcBef>
              <a:spcAft>
                <a:spcPts val="0"/>
              </a:spcAft>
              <a:buSzPts val="1400"/>
              <a:buNone/>
              <a:defRPr/>
            </a:lvl6pPr>
            <a:lvl7pPr lvl="6" algn="r" rtl="0">
              <a:lnSpc>
                <a:spcPct val="100000"/>
              </a:lnSpc>
              <a:spcBef>
                <a:spcPts val="1600"/>
              </a:spcBef>
              <a:spcAft>
                <a:spcPts val="0"/>
              </a:spcAft>
              <a:buSzPts val="1400"/>
              <a:buNone/>
              <a:defRPr/>
            </a:lvl7pPr>
            <a:lvl8pPr lvl="7" algn="r" rtl="0">
              <a:lnSpc>
                <a:spcPct val="100000"/>
              </a:lnSpc>
              <a:spcBef>
                <a:spcPts val="1600"/>
              </a:spcBef>
              <a:spcAft>
                <a:spcPts val="0"/>
              </a:spcAft>
              <a:buSzPts val="1400"/>
              <a:buNone/>
              <a:defRPr/>
            </a:lvl8pPr>
            <a:lvl9pPr lvl="8" algn="r" rtl="0">
              <a:lnSpc>
                <a:spcPct val="100000"/>
              </a:lnSpc>
              <a:spcBef>
                <a:spcPts val="1600"/>
              </a:spcBef>
              <a:spcAft>
                <a:spcPts val="1600"/>
              </a:spcAft>
              <a:buSzPts val="1400"/>
              <a:buNone/>
              <a:defRPr/>
            </a:lvl9pPr>
          </a:lstStyle>
          <a:p>
            <a:endParaRPr/>
          </a:p>
        </p:txBody>
      </p:sp>
      <p:sp>
        <p:nvSpPr>
          <p:cNvPr id="448" name="Google Shape;448;p16"/>
          <p:cNvSpPr txBox="1">
            <a:spLocks noGrp="1"/>
          </p:cNvSpPr>
          <p:nvPr>
            <p:ph type="title" idx="3"/>
          </p:nvPr>
        </p:nvSpPr>
        <p:spPr>
          <a:xfrm>
            <a:off x="719988" y="3157025"/>
            <a:ext cx="2336400" cy="5277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2400"/>
              <a:buNone/>
              <a:defRPr sz="2400"/>
            </a:lvl1pPr>
            <a:lvl2pPr lvl="1" algn="r" rtl="0">
              <a:spcBef>
                <a:spcPts val="0"/>
              </a:spcBef>
              <a:spcAft>
                <a:spcPts val="0"/>
              </a:spcAft>
              <a:buSzPts val="2400"/>
              <a:buNone/>
              <a:defRPr sz="2400"/>
            </a:lvl2pPr>
            <a:lvl3pPr lvl="2" algn="r" rtl="0">
              <a:spcBef>
                <a:spcPts val="0"/>
              </a:spcBef>
              <a:spcAft>
                <a:spcPts val="0"/>
              </a:spcAft>
              <a:buSzPts val="2400"/>
              <a:buNone/>
              <a:defRPr sz="2400"/>
            </a:lvl3pPr>
            <a:lvl4pPr lvl="3" algn="r" rtl="0">
              <a:spcBef>
                <a:spcPts val="0"/>
              </a:spcBef>
              <a:spcAft>
                <a:spcPts val="0"/>
              </a:spcAft>
              <a:buSzPts val="2400"/>
              <a:buNone/>
              <a:defRPr sz="2400"/>
            </a:lvl4pPr>
            <a:lvl5pPr lvl="4" algn="r" rtl="0">
              <a:spcBef>
                <a:spcPts val="0"/>
              </a:spcBef>
              <a:spcAft>
                <a:spcPts val="0"/>
              </a:spcAft>
              <a:buSzPts val="2400"/>
              <a:buNone/>
              <a:defRPr sz="2400"/>
            </a:lvl5pPr>
            <a:lvl6pPr lvl="5" algn="r" rtl="0">
              <a:spcBef>
                <a:spcPts val="0"/>
              </a:spcBef>
              <a:spcAft>
                <a:spcPts val="0"/>
              </a:spcAft>
              <a:buSzPts val="2400"/>
              <a:buNone/>
              <a:defRPr sz="2400"/>
            </a:lvl6pPr>
            <a:lvl7pPr lvl="6" algn="r" rtl="0">
              <a:spcBef>
                <a:spcPts val="0"/>
              </a:spcBef>
              <a:spcAft>
                <a:spcPts val="0"/>
              </a:spcAft>
              <a:buSzPts val="2400"/>
              <a:buNone/>
              <a:defRPr sz="2400"/>
            </a:lvl7pPr>
            <a:lvl8pPr lvl="7" algn="r" rtl="0">
              <a:spcBef>
                <a:spcPts val="0"/>
              </a:spcBef>
              <a:spcAft>
                <a:spcPts val="0"/>
              </a:spcAft>
              <a:buSzPts val="2400"/>
              <a:buNone/>
              <a:defRPr sz="2400"/>
            </a:lvl8pPr>
            <a:lvl9pPr lvl="8" algn="r" rtl="0">
              <a:spcBef>
                <a:spcPts val="0"/>
              </a:spcBef>
              <a:spcAft>
                <a:spcPts val="0"/>
              </a:spcAft>
              <a:buSzPts val="2400"/>
              <a:buNone/>
              <a:defRPr sz="2400"/>
            </a:lvl9pPr>
          </a:lstStyle>
          <a:p>
            <a:endParaRPr/>
          </a:p>
        </p:txBody>
      </p:sp>
      <p:sp>
        <p:nvSpPr>
          <p:cNvPr id="449" name="Google Shape;449;p16"/>
          <p:cNvSpPr txBox="1">
            <a:spLocks noGrp="1"/>
          </p:cNvSpPr>
          <p:nvPr>
            <p:ph type="title" idx="4" hasCustomPrompt="1"/>
          </p:nvPr>
        </p:nvSpPr>
        <p:spPr>
          <a:xfrm>
            <a:off x="3684413" y="3232225"/>
            <a:ext cx="637800" cy="9189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accent4"/>
              </a:buClr>
              <a:buSzPts val="3000"/>
              <a:buNone/>
              <a:defRPr sz="3000" b="1">
                <a:solidFill>
                  <a:schemeClr val="accent4"/>
                </a:solidFill>
              </a:defRPr>
            </a:lvl1pPr>
            <a:lvl2pPr lvl="1" rtl="0">
              <a:spcBef>
                <a:spcPts val="0"/>
              </a:spcBef>
              <a:spcAft>
                <a:spcPts val="0"/>
              </a:spcAft>
              <a:buClr>
                <a:schemeClr val="accent4"/>
              </a:buClr>
              <a:buSzPts val="3000"/>
              <a:buNone/>
              <a:defRPr sz="3000" b="1">
                <a:solidFill>
                  <a:schemeClr val="accent4"/>
                </a:solidFill>
              </a:defRPr>
            </a:lvl2pPr>
            <a:lvl3pPr lvl="2" rtl="0">
              <a:spcBef>
                <a:spcPts val="0"/>
              </a:spcBef>
              <a:spcAft>
                <a:spcPts val="0"/>
              </a:spcAft>
              <a:buClr>
                <a:schemeClr val="accent4"/>
              </a:buClr>
              <a:buSzPts val="3000"/>
              <a:buNone/>
              <a:defRPr sz="3000" b="1">
                <a:solidFill>
                  <a:schemeClr val="accent4"/>
                </a:solidFill>
              </a:defRPr>
            </a:lvl3pPr>
            <a:lvl4pPr lvl="3" rtl="0">
              <a:spcBef>
                <a:spcPts val="0"/>
              </a:spcBef>
              <a:spcAft>
                <a:spcPts val="0"/>
              </a:spcAft>
              <a:buClr>
                <a:schemeClr val="accent4"/>
              </a:buClr>
              <a:buSzPts val="3000"/>
              <a:buNone/>
              <a:defRPr sz="3000" b="1">
                <a:solidFill>
                  <a:schemeClr val="accent4"/>
                </a:solidFill>
              </a:defRPr>
            </a:lvl4pPr>
            <a:lvl5pPr lvl="4" rtl="0">
              <a:spcBef>
                <a:spcPts val="0"/>
              </a:spcBef>
              <a:spcAft>
                <a:spcPts val="0"/>
              </a:spcAft>
              <a:buClr>
                <a:schemeClr val="accent4"/>
              </a:buClr>
              <a:buSzPts val="3000"/>
              <a:buNone/>
              <a:defRPr sz="3000" b="1">
                <a:solidFill>
                  <a:schemeClr val="accent4"/>
                </a:solidFill>
              </a:defRPr>
            </a:lvl5pPr>
            <a:lvl6pPr lvl="5" rtl="0">
              <a:spcBef>
                <a:spcPts val="0"/>
              </a:spcBef>
              <a:spcAft>
                <a:spcPts val="0"/>
              </a:spcAft>
              <a:buClr>
                <a:schemeClr val="accent4"/>
              </a:buClr>
              <a:buSzPts val="3000"/>
              <a:buNone/>
              <a:defRPr sz="3000" b="1">
                <a:solidFill>
                  <a:schemeClr val="accent4"/>
                </a:solidFill>
              </a:defRPr>
            </a:lvl6pPr>
            <a:lvl7pPr lvl="6" rtl="0">
              <a:spcBef>
                <a:spcPts val="0"/>
              </a:spcBef>
              <a:spcAft>
                <a:spcPts val="0"/>
              </a:spcAft>
              <a:buClr>
                <a:schemeClr val="accent4"/>
              </a:buClr>
              <a:buSzPts val="3000"/>
              <a:buNone/>
              <a:defRPr sz="3000" b="1">
                <a:solidFill>
                  <a:schemeClr val="accent4"/>
                </a:solidFill>
              </a:defRPr>
            </a:lvl7pPr>
            <a:lvl8pPr lvl="7" rtl="0">
              <a:spcBef>
                <a:spcPts val="0"/>
              </a:spcBef>
              <a:spcAft>
                <a:spcPts val="0"/>
              </a:spcAft>
              <a:buClr>
                <a:schemeClr val="accent4"/>
              </a:buClr>
              <a:buSzPts val="3000"/>
              <a:buNone/>
              <a:defRPr sz="3000" b="1">
                <a:solidFill>
                  <a:schemeClr val="accent4"/>
                </a:solidFill>
              </a:defRPr>
            </a:lvl8pPr>
            <a:lvl9pPr lvl="8" rtl="0">
              <a:spcBef>
                <a:spcPts val="0"/>
              </a:spcBef>
              <a:spcAft>
                <a:spcPts val="0"/>
              </a:spcAft>
              <a:buClr>
                <a:schemeClr val="accent4"/>
              </a:buClr>
              <a:buSzPts val="3000"/>
              <a:buNone/>
              <a:defRPr sz="3000" b="1">
                <a:solidFill>
                  <a:schemeClr val="accent4"/>
                </a:solidFill>
              </a:defRPr>
            </a:lvl9pPr>
          </a:lstStyle>
          <a:p>
            <a:r>
              <a:t>xx%</a:t>
            </a:r>
          </a:p>
        </p:txBody>
      </p:sp>
      <p:sp>
        <p:nvSpPr>
          <p:cNvPr id="450" name="Google Shape;450;p16"/>
          <p:cNvSpPr txBox="1">
            <a:spLocks noGrp="1"/>
          </p:cNvSpPr>
          <p:nvPr>
            <p:ph type="subTitle" idx="5"/>
          </p:nvPr>
        </p:nvSpPr>
        <p:spPr>
          <a:xfrm>
            <a:off x="719988" y="3591150"/>
            <a:ext cx="2336400" cy="4848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sz="1400">
                <a:solidFill>
                  <a:schemeClr val="hlink"/>
                </a:solidFill>
              </a:defRPr>
            </a:lvl1pPr>
            <a:lvl2pPr lvl="1" algn="r" rtl="0">
              <a:lnSpc>
                <a:spcPct val="100000"/>
              </a:lnSpc>
              <a:spcBef>
                <a:spcPts val="1600"/>
              </a:spcBef>
              <a:spcAft>
                <a:spcPts val="0"/>
              </a:spcAft>
              <a:buSzPts val="1400"/>
              <a:buNone/>
              <a:defRPr/>
            </a:lvl2pPr>
            <a:lvl3pPr lvl="2" algn="r" rtl="0">
              <a:lnSpc>
                <a:spcPct val="100000"/>
              </a:lnSpc>
              <a:spcBef>
                <a:spcPts val="1600"/>
              </a:spcBef>
              <a:spcAft>
                <a:spcPts val="0"/>
              </a:spcAft>
              <a:buSzPts val="1400"/>
              <a:buNone/>
              <a:defRPr/>
            </a:lvl3pPr>
            <a:lvl4pPr lvl="3" algn="r" rtl="0">
              <a:lnSpc>
                <a:spcPct val="100000"/>
              </a:lnSpc>
              <a:spcBef>
                <a:spcPts val="1600"/>
              </a:spcBef>
              <a:spcAft>
                <a:spcPts val="0"/>
              </a:spcAft>
              <a:buSzPts val="1400"/>
              <a:buNone/>
              <a:defRPr/>
            </a:lvl4pPr>
            <a:lvl5pPr lvl="4" algn="r" rtl="0">
              <a:lnSpc>
                <a:spcPct val="100000"/>
              </a:lnSpc>
              <a:spcBef>
                <a:spcPts val="1600"/>
              </a:spcBef>
              <a:spcAft>
                <a:spcPts val="0"/>
              </a:spcAft>
              <a:buSzPts val="1400"/>
              <a:buNone/>
              <a:defRPr/>
            </a:lvl5pPr>
            <a:lvl6pPr lvl="5" algn="r" rtl="0">
              <a:lnSpc>
                <a:spcPct val="100000"/>
              </a:lnSpc>
              <a:spcBef>
                <a:spcPts val="1600"/>
              </a:spcBef>
              <a:spcAft>
                <a:spcPts val="0"/>
              </a:spcAft>
              <a:buSzPts val="1400"/>
              <a:buNone/>
              <a:defRPr/>
            </a:lvl6pPr>
            <a:lvl7pPr lvl="6" algn="r" rtl="0">
              <a:lnSpc>
                <a:spcPct val="100000"/>
              </a:lnSpc>
              <a:spcBef>
                <a:spcPts val="1600"/>
              </a:spcBef>
              <a:spcAft>
                <a:spcPts val="0"/>
              </a:spcAft>
              <a:buSzPts val="1400"/>
              <a:buNone/>
              <a:defRPr/>
            </a:lvl7pPr>
            <a:lvl8pPr lvl="7" algn="r" rtl="0">
              <a:lnSpc>
                <a:spcPct val="100000"/>
              </a:lnSpc>
              <a:spcBef>
                <a:spcPts val="1600"/>
              </a:spcBef>
              <a:spcAft>
                <a:spcPts val="0"/>
              </a:spcAft>
              <a:buSzPts val="1400"/>
              <a:buNone/>
              <a:defRPr/>
            </a:lvl8pPr>
            <a:lvl9pPr lvl="8" algn="r" rtl="0">
              <a:lnSpc>
                <a:spcPct val="100000"/>
              </a:lnSpc>
              <a:spcBef>
                <a:spcPts val="1600"/>
              </a:spcBef>
              <a:spcAft>
                <a:spcPts val="1600"/>
              </a:spcAft>
              <a:buSzPts val="1400"/>
              <a:buNone/>
              <a:defRPr/>
            </a:lvl9pPr>
          </a:lstStyle>
          <a:p>
            <a:endParaRPr/>
          </a:p>
        </p:txBody>
      </p:sp>
      <p:sp>
        <p:nvSpPr>
          <p:cNvPr id="451" name="Google Shape;451;p16"/>
          <p:cNvSpPr txBox="1">
            <a:spLocks noGrp="1"/>
          </p:cNvSpPr>
          <p:nvPr>
            <p:ph type="title" idx="6"/>
          </p:nvPr>
        </p:nvSpPr>
        <p:spPr>
          <a:xfrm>
            <a:off x="6087588" y="1766225"/>
            <a:ext cx="2336400" cy="5277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2400"/>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sp>
        <p:nvSpPr>
          <p:cNvPr id="452" name="Google Shape;452;p16"/>
          <p:cNvSpPr txBox="1">
            <a:spLocks noGrp="1"/>
          </p:cNvSpPr>
          <p:nvPr>
            <p:ph type="title" idx="7" hasCustomPrompt="1"/>
          </p:nvPr>
        </p:nvSpPr>
        <p:spPr>
          <a:xfrm>
            <a:off x="4823438" y="1840075"/>
            <a:ext cx="637800" cy="9189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accent4"/>
              </a:buClr>
              <a:buSzPts val="3000"/>
              <a:buNone/>
              <a:defRPr sz="3000" b="1">
                <a:solidFill>
                  <a:schemeClr val="accent4"/>
                </a:solidFill>
              </a:defRPr>
            </a:lvl1pPr>
            <a:lvl2pPr lvl="1" rtl="0">
              <a:spcBef>
                <a:spcPts val="0"/>
              </a:spcBef>
              <a:spcAft>
                <a:spcPts val="0"/>
              </a:spcAft>
              <a:buClr>
                <a:schemeClr val="accent4"/>
              </a:buClr>
              <a:buSzPts val="3000"/>
              <a:buNone/>
              <a:defRPr sz="3000" b="1">
                <a:solidFill>
                  <a:schemeClr val="accent4"/>
                </a:solidFill>
              </a:defRPr>
            </a:lvl2pPr>
            <a:lvl3pPr lvl="2" rtl="0">
              <a:spcBef>
                <a:spcPts val="0"/>
              </a:spcBef>
              <a:spcAft>
                <a:spcPts val="0"/>
              </a:spcAft>
              <a:buClr>
                <a:schemeClr val="accent4"/>
              </a:buClr>
              <a:buSzPts val="3000"/>
              <a:buNone/>
              <a:defRPr sz="3000" b="1">
                <a:solidFill>
                  <a:schemeClr val="accent4"/>
                </a:solidFill>
              </a:defRPr>
            </a:lvl3pPr>
            <a:lvl4pPr lvl="3" rtl="0">
              <a:spcBef>
                <a:spcPts val="0"/>
              </a:spcBef>
              <a:spcAft>
                <a:spcPts val="0"/>
              </a:spcAft>
              <a:buClr>
                <a:schemeClr val="accent4"/>
              </a:buClr>
              <a:buSzPts val="3000"/>
              <a:buNone/>
              <a:defRPr sz="3000" b="1">
                <a:solidFill>
                  <a:schemeClr val="accent4"/>
                </a:solidFill>
              </a:defRPr>
            </a:lvl4pPr>
            <a:lvl5pPr lvl="4" rtl="0">
              <a:spcBef>
                <a:spcPts val="0"/>
              </a:spcBef>
              <a:spcAft>
                <a:spcPts val="0"/>
              </a:spcAft>
              <a:buClr>
                <a:schemeClr val="accent4"/>
              </a:buClr>
              <a:buSzPts val="3000"/>
              <a:buNone/>
              <a:defRPr sz="3000" b="1">
                <a:solidFill>
                  <a:schemeClr val="accent4"/>
                </a:solidFill>
              </a:defRPr>
            </a:lvl5pPr>
            <a:lvl6pPr lvl="5" rtl="0">
              <a:spcBef>
                <a:spcPts val="0"/>
              </a:spcBef>
              <a:spcAft>
                <a:spcPts val="0"/>
              </a:spcAft>
              <a:buClr>
                <a:schemeClr val="accent4"/>
              </a:buClr>
              <a:buSzPts val="3000"/>
              <a:buNone/>
              <a:defRPr sz="3000" b="1">
                <a:solidFill>
                  <a:schemeClr val="accent4"/>
                </a:solidFill>
              </a:defRPr>
            </a:lvl6pPr>
            <a:lvl7pPr lvl="6" rtl="0">
              <a:spcBef>
                <a:spcPts val="0"/>
              </a:spcBef>
              <a:spcAft>
                <a:spcPts val="0"/>
              </a:spcAft>
              <a:buClr>
                <a:schemeClr val="accent4"/>
              </a:buClr>
              <a:buSzPts val="3000"/>
              <a:buNone/>
              <a:defRPr sz="3000" b="1">
                <a:solidFill>
                  <a:schemeClr val="accent4"/>
                </a:solidFill>
              </a:defRPr>
            </a:lvl7pPr>
            <a:lvl8pPr lvl="7" rtl="0">
              <a:spcBef>
                <a:spcPts val="0"/>
              </a:spcBef>
              <a:spcAft>
                <a:spcPts val="0"/>
              </a:spcAft>
              <a:buClr>
                <a:schemeClr val="accent4"/>
              </a:buClr>
              <a:buSzPts val="3000"/>
              <a:buNone/>
              <a:defRPr sz="3000" b="1">
                <a:solidFill>
                  <a:schemeClr val="accent4"/>
                </a:solidFill>
              </a:defRPr>
            </a:lvl8pPr>
            <a:lvl9pPr lvl="8" rtl="0">
              <a:spcBef>
                <a:spcPts val="0"/>
              </a:spcBef>
              <a:spcAft>
                <a:spcPts val="0"/>
              </a:spcAft>
              <a:buClr>
                <a:schemeClr val="accent4"/>
              </a:buClr>
              <a:buSzPts val="3000"/>
              <a:buNone/>
              <a:defRPr sz="3000" b="1">
                <a:solidFill>
                  <a:schemeClr val="accent4"/>
                </a:solidFill>
              </a:defRPr>
            </a:lvl9pPr>
          </a:lstStyle>
          <a:p>
            <a:r>
              <a:t>xx%</a:t>
            </a:r>
          </a:p>
        </p:txBody>
      </p:sp>
      <p:sp>
        <p:nvSpPr>
          <p:cNvPr id="453" name="Google Shape;453;p16"/>
          <p:cNvSpPr txBox="1">
            <a:spLocks noGrp="1"/>
          </p:cNvSpPr>
          <p:nvPr>
            <p:ph type="subTitle" idx="8"/>
          </p:nvPr>
        </p:nvSpPr>
        <p:spPr>
          <a:xfrm>
            <a:off x="6087588" y="2200350"/>
            <a:ext cx="2336400" cy="484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400">
                <a:solidFill>
                  <a:schemeClr val="hlink"/>
                </a:solidFill>
              </a:defRPr>
            </a:lvl1pPr>
            <a:lvl2pPr lvl="1" rtl="0">
              <a:lnSpc>
                <a:spcPct val="100000"/>
              </a:lnSpc>
              <a:spcBef>
                <a:spcPts val="1600"/>
              </a:spcBef>
              <a:spcAft>
                <a:spcPts val="0"/>
              </a:spcAft>
              <a:buSzPts val="1400"/>
              <a:buNone/>
              <a:defRPr/>
            </a:lvl2pPr>
            <a:lvl3pPr lvl="2" rtl="0">
              <a:lnSpc>
                <a:spcPct val="100000"/>
              </a:lnSpc>
              <a:spcBef>
                <a:spcPts val="1600"/>
              </a:spcBef>
              <a:spcAft>
                <a:spcPts val="0"/>
              </a:spcAft>
              <a:buSzPts val="1400"/>
              <a:buNone/>
              <a:defRPr/>
            </a:lvl3pPr>
            <a:lvl4pPr lvl="3" rtl="0">
              <a:lnSpc>
                <a:spcPct val="100000"/>
              </a:lnSpc>
              <a:spcBef>
                <a:spcPts val="1600"/>
              </a:spcBef>
              <a:spcAft>
                <a:spcPts val="0"/>
              </a:spcAft>
              <a:buSzPts val="1400"/>
              <a:buNone/>
              <a:defRPr/>
            </a:lvl4pPr>
            <a:lvl5pPr lvl="4" rtl="0">
              <a:lnSpc>
                <a:spcPct val="100000"/>
              </a:lnSpc>
              <a:spcBef>
                <a:spcPts val="1600"/>
              </a:spcBef>
              <a:spcAft>
                <a:spcPts val="0"/>
              </a:spcAft>
              <a:buSzPts val="1400"/>
              <a:buNone/>
              <a:defRPr/>
            </a:lvl5pPr>
            <a:lvl6pPr lvl="5" rtl="0">
              <a:lnSpc>
                <a:spcPct val="100000"/>
              </a:lnSpc>
              <a:spcBef>
                <a:spcPts val="1600"/>
              </a:spcBef>
              <a:spcAft>
                <a:spcPts val="0"/>
              </a:spcAft>
              <a:buSzPts val="1400"/>
              <a:buNone/>
              <a:defRPr/>
            </a:lvl6pPr>
            <a:lvl7pPr lvl="6" rtl="0">
              <a:lnSpc>
                <a:spcPct val="100000"/>
              </a:lnSpc>
              <a:spcBef>
                <a:spcPts val="1600"/>
              </a:spcBef>
              <a:spcAft>
                <a:spcPts val="0"/>
              </a:spcAft>
              <a:buSzPts val="1400"/>
              <a:buNone/>
              <a:defRPr/>
            </a:lvl7pPr>
            <a:lvl8pPr lvl="7" rtl="0">
              <a:lnSpc>
                <a:spcPct val="100000"/>
              </a:lnSpc>
              <a:spcBef>
                <a:spcPts val="1600"/>
              </a:spcBef>
              <a:spcAft>
                <a:spcPts val="0"/>
              </a:spcAft>
              <a:buSzPts val="1400"/>
              <a:buNone/>
              <a:defRPr/>
            </a:lvl8pPr>
            <a:lvl9pPr lvl="8" rtl="0">
              <a:lnSpc>
                <a:spcPct val="100000"/>
              </a:lnSpc>
              <a:spcBef>
                <a:spcPts val="1600"/>
              </a:spcBef>
              <a:spcAft>
                <a:spcPts val="1600"/>
              </a:spcAft>
              <a:buSzPts val="1400"/>
              <a:buNone/>
              <a:defRPr/>
            </a:lvl9pPr>
          </a:lstStyle>
          <a:p>
            <a:endParaRPr/>
          </a:p>
        </p:txBody>
      </p:sp>
      <p:sp>
        <p:nvSpPr>
          <p:cNvPr id="454" name="Google Shape;454;p16"/>
          <p:cNvSpPr txBox="1">
            <a:spLocks noGrp="1"/>
          </p:cNvSpPr>
          <p:nvPr>
            <p:ph type="title" idx="9"/>
          </p:nvPr>
        </p:nvSpPr>
        <p:spPr>
          <a:xfrm>
            <a:off x="6087588" y="3157025"/>
            <a:ext cx="2336400" cy="5277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2400"/>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sp>
        <p:nvSpPr>
          <p:cNvPr id="455" name="Google Shape;455;p16"/>
          <p:cNvSpPr txBox="1">
            <a:spLocks noGrp="1"/>
          </p:cNvSpPr>
          <p:nvPr>
            <p:ph type="title" idx="13" hasCustomPrompt="1"/>
          </p:nvPr>
        </p:nvSpPr>
        <p:spPr>
          <a:xfrm>
            <a:off x="4823438" y="3232225"/>
            <a:ext cx="637800" cy="9189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accent4"/>
              </a:buClr>
              <a:buSzPts val="3000"/>
              <a:buNone/>
              <a:defRPr sz="3000" b="1">
                <a:solidFill>
                  <a:schemeClr val="accent4"/>
                </a:solidFill>
              </a:defRPr>
            </a:lvl1pPr>
            <a:lvl2pPr lvl="1" rtl="0">
              <a:spcBef>
                <a:spcPts val="0"/>
              </a:spcBef>
              <a:spcAft>
                <a:spcPts val="0"/>
              </a:spcAft>
              <a:buClr>
                <a:schemeClr val="accent4"/>
              </a:buClr>
              <a:buSzPts val="3000"/>
              <a:buNone/>
              <a:defRPr sz="3000" b="1">
                <a:solidFill>
                  <a:schemeClr val="accent4"/>
                </a:solidFill>
              </a:defRPr>
            </a:lvl2pPr>
            <a:lvl3pPr lvl="2" rtl="0">
              <a:spcBef>
                <a:spcPts val="0"/>
              </a:spcBef>
              <a:spcAft>
                <a:spcPts val="0"/>
              </a:spcAft>
              <a:buClr>
                <a:schemeClr val="accent4"/>
              </a:buClr>
              <a:buSzPts val="3000"/>
              <a:buNone/>
              <a:defRPr sz="3000" b="1">
                <a:solidFill>
                  <a:schemeClr val="accent4"/>
                </a:solidFill>
              </a:defRPr>
            </a:lvl3pPr>
            <a:lvl4pPr lvl="3" rtl="0">
              <a:spcBef>
                <a:spcPts val="0"/>
              </a:spcBef>
              <a:spcAft>
                <a:spcPts val="0"/>
              </a:spcAft>
              <a:buClr>
                <a:schemeClr val="accent4"/>
              </a:buClr>
              <a:buSzPts val="3000"/>
              <a:buNone/>
              <a:defRPr sz="3000" b="1">
                <a:solidFill>
                  <a:schemeClr val="accent4"/>
                </a:solidFill>
              </a:defRPr>
            </a:lvl4pPr>
            <a:lvl5pPr lvl="4" rtl="0">
              <a:spcBef>
                <a:spcPts val="0"/>
              </a:spcBef>
              <a:spcAft>
                <a:spcPts val="0"/>
              </a:spcAft>
              <a:buClr>
                <a:schemeClr val="accent4"/>
              </a:buClr>
              <a:buSzPts val="3000"/>
              <a:buNone/>
              <a:defRPr sz="3000" b="1">
                <a:solidFill>
                  <a:schemeClr val="accent4"/>
                </a:solidFill>
              </a:defRPr>
            </a:lvl5pPr>
            <a:lvl6pPr lvl="5" rtl="0">
              <a:spcBef>
                <a:spcPts val="0"/>
              </a:spcBef>
              <a:spcAft>
                <a:spcPts val="0"/>
              </a:spcAft>
              <a:buClr>
                <a:schemeClr val="accent4"/>
              </a:buClr>
              <a:buSzPts val="3000"/>
              <a:buNone/>
              <a:defRPr sz="3000" b="1">
                <a:solidFill>
                  <a:schemeClr val="accent4"/>
                </a:solidFill>
              </a:defRPr>
            </a:lvl6pPr>
            <a:lvl7pPr lvl="6" rtl="0">
              <a:spcBef>
                <a:spcPts val="0"/>
              </a:spcBef>
              <a:spcAft>
                <a:spcPts val="0"/>
              </a:spcAft>
              <a:buClr>
                <a:schemeClr val="accent4"/>
              </a:buClr>
              <a:buSzPts val="3000"/>
              <a:buNone/>
              <a:defRPr sz="3000" b="1">
                <a:solidFill>
                  <a:schemeClr val="accent4"/>
                </a:solidFill>
              </a:defRPr>
            </a:lvl7pPr>
            <a:lvl8pPr lvl="7" rtl="0">
              <a:spcBef>
                <a:spcPts val="0"/>
              </a:spcBef>
              <a:spcAft>
                <a:spcPts val="0"/>
              </a:spcAft>
              <a:buClr>
                <a:schemeClr val="accent4"/>
              </a:buClr>
              <a:buSzPts val="3000"/>
              <a:buNone/>
              <a:defRPr sz="3000" b="1">
                <a:solidFill>
                  <a:schemeClr val="accent4"/>
                </a:solidFill>
              </a:defRPr>
            </a:lvl8pPr>
            <a:lvl9pPr lvl="8" rtl="0">
              <a:spcBef>
                <a:spcPts val="0"/>
              </a:spcBef>
              <a:spcAft>
                <a:spcPts val="0"/>
              </a:spcAft>
              <a:buClr>
                <a:schemeClr val="accent4"/>
              </a:buClr>
              <a:buSzPts val="3000"/>
              <a:buNone/>
              <a:defRPr sz="3000" b="1">
                <a:solidFill>
                  <a:schemeClr val="accent4"/>
                </a:solidFill>
              </a:defRPr>
            </a:lvl9pPr>
          </a:lstStyle>
          <a:p>
            <a:r>
              <a:t>xx%</a:t>
            </a:r>
          </a:p>
        </p:txBody>
      </p:sp>
      <p:sp>
        <p:nvSpPr>
          <p:cNvPr id="456" name="Google Shape;456;p16"/>
          <p:cNvSpPr txBox="1">
            <a:spLocks noGrp="1"/>
          </p:cNvSpPr>
          <p:nvPr>
            <p:ph type="subTitle" idx="14"/>
          </p:nvPr>
        </p:nvSpPr>
        <p:spPr>
          <a:xfrm>
            <a:off x="6087588" y="3591150"/>
            <a:ext cx="2336400" cy="484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400">
                <a:solidFill>
                  <a:schemeClr val="hlink"/>
                </a:solidFill>
              </a:defRPr>
            </a:lvl1pPr>
            <a:lvl2pPr lvl="1" rtl="0">
              <a:lnSpc>
                <a:spcPct val="100000"/>
              </a:lnSpc>
              <a:spcBef>
                <a:spcPts val="1600"/>
              </a:spcBef>
              <a:spcAft>
                <a:spcPts val="0"/>
              </a:spcAft>
              <a:buSzPts val="1400"/>
              <a:buNone/>
              <a:defRPr/>
            </a:lvl2pPr>
            <a:lvl3pPr lvl="2" rtl="0">
              <a:lnSpc>
                <a:spcPct val="100000"/>
              </a:lnSpc>
              <a:spcBef>
                <a:spcPts val="1600"/>
              </a:spcBef>
              <a:spcAft>
                <a:spcPts val="0"/>
              </a:spcAft>
              <a:buSzPts val="1400"/>
              <a:buNone/>
              <a:defRPr/>
            </a:lvl3pPr>
            <a:lvl4pPr lvl="3" rtl="0">
              <a:lnSpc>
                <a:spcPct val="100000"/>
              </a:lnSpc>
              <a:spcBef>
                <a:spcPts val="1600"/>
              </a:spcBef>
              <a:spcAft>
                <a:spcPts val="0"/>
              </a:spcAft>
              <a:buSzPts val="1400"/>
              <a:buNone/>
              <a:defRPr/>
            </a:lvl4pPr>
            <a:lvl5pPr lvl="4" rtl="0">
              <a:lnSpc>
                <a:spcPct val="100000"/>
              </a:lnSpc>
              <a:spcBef>
                <a:spcPts val="1600"/>
              </a:spcBef>
              <a:spcAft>
                <a:spcPts val="0"/>
              </a:spcAft>
              <a:buSzPts val="1400"/>
              <a:buNone/>
              <a:defRPr/>
            </a:lvl5pPr>
            <a:lvl6pPr lvl="5" rtl="0">
              <a:lnSpc>
                <a:spcPct val="100000"/>
              </a:lnSpc>
              <a:spcBef>
                <a:spcPts val="1600"/>
              </a:spcBef>
              <a:spcAft>
                <a:spcPts val="0"/>
              </a:spcAft>
              <a:buSzPts val="1400"/>
              <a:buNone/>
              <a:defRPr/>
            </a:lvl6pPr>
            <a:lvl7pPr lvl="6" rtl="0">
              <a:lnSpc>
                <a:spcPct val="100000"/>
              </a:lnSpc>
              <a:spcBef>
                <a:spcPts val="1600"/>
              </a:spcBef>
              <a:spcAft>
                <a:spcPts val="0"/>
              </a:spcAft>
              <a:buSzPts val="1400"/>
              <a:buNone/>
              <a:defRPr/>
            </a:lvl7pPr>
            <a:lvl8pPr lvl="7" rtl="0">
              <a:lnSpc>
                <a:spcPct val="100000"/>
              </a:lnSpc>
              <a:spcBef>
                <a:spcPts val="1600"/>
              </a:spcBef>
              <a:spcAft>
                <a:spcPts val="0"/>
              </a:spcAft>
              <a:buSzPts val="1400"/>
              <a:buNone/>
              <a:defRPr/>
            </a:lvl8pPr>
            <a:lvl9pPr lvl="8" rtl="0">
              <a:lnSpc>
                <a:spcPct val="100000"/>
              </a:lnSpc>
              <a:spcBef>
                <a:spcPts val="1600"/>
              </a:spcBef>
              <a:spcAft>
                <a:spcPts val="1600"/>
              </a:spcAft>
              <a:buSzPts val="1400"/>
              <a:buNone/>
              <a:defRPr/>
            </a:lvl9pPr>
          </a:lstStyle>
          <a:p>
            <a:endParaRPr/>
          </a:p>
        </p:txBody>
      </p:sp>
      <p:sp>
        <p:nvSpPr>
          <p:cNvPr id="457" name="Google Shape;457;p16"/>
          <p:cNvSpPr txBox="1">
            <a:spLocks noGrp="1"/>
          </p:cNvSpPr>
          <p:nvPr>
            <p:ph type="title" idx="15"/>
          </p:nvPr>
        </p:nvSpPr>
        <p:spPr>
          <a:xfrm>
            <a:off x="720000" y="540000"/>
            <a:ext cx="7704000" cy="564300"/>
          </a:xfrm>
          <a:prstGeom prst="rect">
            <a:avLst/>
          </a:prstGeom>
          <a:solidFill>
            <a:srgbClr val="FFFFFF"/>
          </a:solidFill>
          <a:ln w="9525" cap="flat" cmpd="sng">
            <a:solidFill>
              <a:srgbClr val="000000"/>
            </a:solidFill>
            <a:prstDash val="solid"/>
            <a:round/>
            <a:headEnd type="none" w="sm" len="sm"/>
            <a:tailEnd type="none" w="sm" len="sm"/>
          </a:ln>
          <a:effectLst>
            <a:outerShdw dist="85725" dir="3180000" algn="bl" rotWithShape="0">
              <a:schemeClr val="dk2">
                <a:alpha val="90000"/>
              </a:schemeClr>
            </a:outerShdw>
          </a:effectLst>
        </p:spPr>
        <p:txBody>
          <a:bodyPr spcFirstLastPara="1" wrap="square" lIns="91425" tIns="91425" rIns="91425" bIns="91425" anchor="ctr" anchorCtr="0">
            <a:noAutofit/>
          </a:bodyPr>
          <a:lstStyle>
            <a:lvl1pPr lvl="0" rtl="0">
              <a:spcBef>
                <a:spcPts val="0"/>
              </a:spcBef>
              <a:spcAft>
                <a:spcPts val="0"/>
              </a:spcAft>
              <a:buSzPts val="3600"/>
              <a:buNone/>
              <a:defRPr sz="36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Title only 1">
  <p:cSld name="TITLE_ONLY_1">
    <p:bg>
      <p:bgPr>
        <a:solidFill>
          <a:schemeClr val="lt1"/>
        </a:solidFill>
        <a:effectLst/>
      </p:bgPr>
    </p:bg>
    <p:spTree>
      <p:nvGrpSpPr>
        <p:cNvPr id="1" name="Shape 491"/>
        <p:cNvGrpSpPr/>
        <p:nvPr/>
      </p:nvGrpSpPr>
      <p:grpSpPr>
        <a:xfrm>
          <a:off x="0" y="0"/>
          <a:ext cx="0" cy="0"/>
          <a:chOff x="0" y="0"/>
          <a:chExt cx="0" cy="0"/>
        </a:xfrm>
      </p:grpSpPr>
      <p:grpSp>
        <p:nvGrpSpPr>
          <p:cNvPr id="492" name="Google Shape;492;p18"/>
          <p:cNvGrpSpPr/>
          <p:nvPr/>
        </p:nvGrpSpPr>
        <p:grpSpPr>
          <a:xfrm>
            <a:off x="-249664" y="-2432400"/>
            <a:ext cx="9517944" cy="7737118"/>
            <a:chOff x="-249664" y="-2432400"/>
            <a:chExt cx="9517944" cy="7737118"/>
          </a:xfrm>
        </p:grpSpPr>
        <p:sp>
          <p:nvSpPr>
            <p:cNvPr id="493" name="Google Shape;493;p18"/>
            <p:cNvSpPr/>
            <p:nvPr/>
          </p:nvSpPr>
          <p:spPr>
            <a:xfrm>
              <a:off x="-241501" y="-1817043"/>
              <a:ext cx="3985503" cy="848251"/>
            </a:xfrm>
            <a:custGeom>
              <a:avLst/>
              <a:gdLst/>
              <a:ahLst/>
              <a:cxnLst/>
              <a:rect l="l" t="t" r="r" b="b"/>
              <a:pathLst>
                <a:path w="99594" h="21197" extrusionOk="0">
                  <a:moveTo>
                    <a:pt x="65021" y="0"/>
                  </a:moveTo>
                  <a:cubicBezTo>
                    <a:pt x="64434" y="0"/>
                    <a:pt x="63848" y="10"/>
                    <a:pt x="63260" y="29"/>
                  </a:cubicBezTo>
                  <a:cubicBezTo>
                    <a:pt x="57732" y="207"/>
                    <a:pt x="52245" y="1096"/>
                    <a:pt x="46816" y="2389"/>
                  </a:cubicBezTo>
                  <a:cubicBezTo>
                    <a:pt x="41611" y="3631"/>
                    <a:pt x="36750" y="6060"/>
                    <a:pt x="31830" y="8475"/>
                  </a:cubicBezTo>
                  <a:cubicBezTo>
                    <a:pt x="27244" y="10725"/>
                    <a:pt x="22624" y="12692"/>
                    <a:pt x="17724" y="13463"/>
                  </a:cubicBezTo>
                  <a:cubicBezTo>
                    <a:pt x="15802" y="13765"/>
                    <a:pt x="13860" y="13942"/>
                    <a:pt x="11920" y="13942"/>
                  </a:cubicBezTo>
                  <a:cubicBezTo>
                    <a:pt x="10234" y="13942"/>
                    <a:pt x="8549" y="13808"/>
                    <a:pt x="6879" y="13505"/>
                  </a:cubicBezTo>
                  <a:cubicBezTo>
                    <a:pt x="4515" y="13077"/>
                    <a:pt x="2162" y="12285"/>
                    <a:pt x="0" y="10984"/>
                  </a:cubicBezTo>
                  <a:lnTo>
                    <a:pt x="0" y="18944"/>
                  </a:lnTo>
                  <a:cubicBezTo>
                    <a:pt x="1762" y="19024"/>
                    <a:pt x="3523" y="19075"/>
                    <a:pt x="5283" y="19075"/>
                  </a:cubicBezTo>
                  <a:cubicBezTo>
                    <a:pt x="9227" y="19075"/>
                    <a:pt x="13162" y="18820"/>
                    <a:pt x="17071" y="18072"/>
                  </a:cubicBezTo>
                  <a:cubicBezTo>
                    <a:pt x="21981" y="17133"/>
                    <a:pt x="26589" y="15270"/>
                    <a:pt x="30996" y="12374"/>
                  </a:cubicBezTo>
                  <a:cubicBezTo>
                    <a:pt x="33739" y="10570"/>
                    <a:pt x="36781" y="9886"/>
                    <a:pt x="39837" y="9886"/>
                  </a:cubicBezTo>
                  <a:cubicBezTo>
                    <a:pt x="40660" y="9886"/>
                    <a:pt x="41484" y="9936"/>
                    <a:pt x="42304" y="10026"/>
                  </a:cubicBezTo>
                  <a:cubicBezTo>
                    <a:pt x="50992" y="10985"/>
                    <a:pt x="59004" y="15789"/>
                    <a:pt x="67420" y="18291"/>
                  </a:cubicBezTo>
                  <a:cubicBezTo>
                    <a:pt x="72853" y="19907"/>
                    <a:pt x="78486" y="20812"/>
                    <a:pt x="84058" y="21107"/>
                  </a:cubicBezTo>
                  <a:cubicBezTo>
                    <a:pt x="85055" y="21160"/>
                    <a:pt x="86060" y="21196"/>
                    <a:pt x="87066" y="21196"/>
                  </a:cubicBezTo>
                  <a:cubicBezTo>
                    <a:pt x="89207" y="21196"/>
                    <a:pt x="91355" y="21031"/>
                    <a:pt x="93446" y="20508"/>
                  </a:cubicBezTo>
                  <a:cubicBezTo>
                    <a:pt x="95522" y="19989"/>
                    <a:pt x="98275" y="18989"/>
                    <a:pt x="98894" y="16049"/>
                  </a:cubicBezTo>
                  <a:cubicBezTo>
                    <a:pt x="99594" y="12721"/>
                    <a:pt x="97265" y="10188"/>
                    <a:pt x="95270" y="8623"/>
                  </a:cubicBezTo>
                  <a:cubicBezTo>
                    <a:pt x="92667" y="6581"/>
                    <a:pt x="89709" y="5268"/>
                    <a:pt x="86790" y="4165"/>
                  </a:cubicBezTo>
                  <a:cubicBezTo>
                    <a:pt x="79711" y="1489"/>
                    <a:pt x="72404" y="0"/>
                    <a:pt x="6502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 name="Google Shape;494;p18"/>
            <p:cNvSpPr/>
            <p:nvPr/>
          </p:nvSpPr>
          <p:spPr>
            <a:xfrm>
              <a:off x="-241621" y="-869455"/>
              <a:ext cx="8386467" cy="1819876"/>
            </a:xfrm>
            <a:custGeom>
              <a:avLst/>
              <a:gdLst/>
              <a:ahLst/>
              <a:cxnLst/>
              <a:rect l="l" t="t" r="r" b="b"/>
              <a:pathLst>
                <a:path w="209570" h="45477" extrusionOk="0">
                  <a:moveTo>
                    <a:pt x="173399" y="0"/>
                  </a:moveTo>
                  <a:cubicBezTo>
                    <a:pt x="171819" y="0"/>
                    <a:pt x="170239" y="33"/>
                    <a:pt x="168661" y="80"/>
                  </a:cubicBezTo>
                  <a:cubicBezTo>
                    <a:pt x="164324" y="208"/>
                    <a:pt x="160018" y="528"/>
                    <a:pt x="155729" y="1390"/>
                  </a:cubicBezTo>
                  <a:cubicBezTo>
                    <a:pt x="151776" y="2184"/>
                    <a:pt x="147874" y="3386"/>
                    <a:pt x="144099" y="5071"/>
                  </a:cubicBezTo>
                  <a:cubicBezTo>
                    <a:pt x="140139" y="6838"/>
                    <a:pt x="136425" y="9227"/>
                    <a:pt x="132734" y="11745"/>
                  </a:cubicBezTo>
                  <a:cubicBezTo>
                    <a:pt x="125453" y="16714"/>
                    <a:pt x="118372" y="22168"/>
                    <a:pt x="110478" y="25489"/>
                  </a:cubicBezTo>
                  <a:cubicBezTo>
                    <a:pt x="104010" y="28211"/>
                    <a:pt x="97197" y="29287"/>
                    <a:pt x="90399" y="29287"/>
                  </a:cubicBezTo>
                  <a:cubicBezTo>
                    <a:pt x="89168" y="29287"/>
                    <a:pt x="87937" y="29252"/>
                    <a:pt x="86709" y="29185"/>
                  </a:cubicBezTo>
                  <a:cubicBezTo>
                    <a:pt x="70235" y="28285"/>
                    <a:pt x="53959" y="22404"/>
                    <a:pt x="38422" y="15780"/>
                  </a:cubicBezTo>
                  <a:cubicBezTo>
                    <a:pt x="34245" y="13999"/>
                    <a:pt x="30113" y="12729"/>
                    <a:pt x="25697" y="12479"/>
                  </a:cubicBezTo>
                  <a:cubicBezTo>
                    <a:pt x="24449" y="12409"/>
                    <a:pt x="23202" y="12379"/>
                    <a:pt x="21954" y="12379"/>
                  </a:cubicBezTo>
                  <a:cubicBezTo>
                    <a:pt x="18881" y="12379"/>
                    <a:pt x="15809" y="12558"/>
                    <a:pt x="12741" y="12746"/>
                  </a:cubicBezTo>
                  <a:cubicBezTo>
                    <a:pt x="9315" y="12958"/>
                    <a:pt x="5883" y="13109"/>
                    <a:pt x="2471" y="13588"/>
                  </a:cubicBezTo>
                  <a:cubicBezTo>
                    <a:pt x="1651" y="13702"/>
                    <a:pt x="825" y="13831"/>
                    <a:pt x="0" y="13986"/>
                  </a:cubicBezTo>
                  <a:lnTo>
                    <a:pt x="0" y="21931"/>
                  </a:lnTo>
                  <a:cubicBezTo>
                    <a:pt x="3093" y="20622"/>
                    <a:pt x="6277" y="19799"/>
                    <a:pt x="9551" y="19799"/>
                  </a:cubicBezTo>
                  <a:cubicBezTo>
                    <a:pt x="10632" y="19799"/>
                    <a:pt x="11722" y="19889"/>
                    <a:pt x="12823" y="20080"/>
                  </a:cubicBezTo>
                  <a:cubicBezTo>
                    <a:pt x="20488" y="21419"/>
                    <a:pt x="27144" y="26632"/>
                    <a:pt x="33499" y="31891"/>
                  </a:cubicBezTo>
                  <a:cubicBezTo>
                    <a:pt x="45486" y="41811"/>
                    <a:pt x="59912" y="45476"/>
                    <a:pt x="74081" y="45476"/>
                  </a:cubicBezTo>
                  <a:cubicBezTo>
                    <a:pt x="74665" y="45476"/>
                    <a:pt x="75248" y="45470"/>
                    <a:pt x="75831" y="45458"/>
                  </a:cubicBezTo>
                  <a:cubicBezTo>
                    <a:pt x="90804" y="45142"/>
                    <a:pt x="106177" y="41401"/>
                    <a:pt x="119282" y="31968"/>
                  </a:cubicBezTo>
                  <a:cubicBezTo>
                    <a:pt x="125990" y="27139"/>
                    <a:pt x="132221" y="21338"/>
                    <a:pt x="138817" y="16271"/>
                  </a:cubicBezTo>
                  <a:cubicBezTo>
                    <a:pt x="142143" y="13714"/>
                    <a:pt x="145448" y="11379"/>
                    <a:pt x="149316" y="10440"/>
                  </a:cubicBezTo>
                  <a:cubicBezTo>
                    <a:pt x="150812" y="10078"/>
                    <a:pt x="152323" y="9917"/>
                    <a:pt x="153836" y="9917"/>
                  </a:cubicBezTo>
                  <a:cubicBezTo>
                    <a:pt x="155625" y="9917"/>
                    <a:pt x="157416" y="10142"/>
                    <a:pt x="159185" y="10527"/>
                  </a:cubicBezTo>
                  <a:cubicBezTo>
                    <a:pt x="162983" y="11352"/>
                    <a:pt x="166672" y="12839"/>
                    <a:pt x="170334" y="14321"/>
                  </a:cubicBezTo>
                  <a:cubicBezTo>
                    <a:pt x="174482" y="15997"/>
                    <a:pt x="178713" y="17383"/>
                    <a:pt x="182992" y="18407"/>
                  </a:cubicBezTo>
                  <a:cubicBezTo>
                    <a:pt x="186653" y="19282"/>
                    <a:pt x="190426" y="19787"/>
                    <a:pt x="194193" y="19787"/>
                  </a:cubicBezTo>
                  <a:cubicBezTo>
                    <a:pt x="197694" y="19787"/>
                    <a:pt x="201190" y="19351"/>
                    <a:pt x="204587" y="18369"/>
                  </a:cubicBezTo>
                  <a:cubicBezTo>
                    <a:pt x="206831" y="17721"/>
                    <a:pt x="209570" y="16218"/>
                    <a:pt x="208195" y="12736"/>
                  </a:cubicBezTo>
                  <a:cubicBezTo>
                    <a:pt x="207019" y="9759"/>
                    <a:pt x="203809" y="8201"/>
                    <a:pt x="201535" y="7001"/>
                  </a:cubicBezTo>
                  <a:cubicBezTo>
                    <a:pt x="195238" y="3676"/>
                    <a:pt x="188684" y="1200"/>
                    <a:pt x="181872" y="426"/>
                  </a:cubicBezTo>
                  <a:cubicBezTo>
                    <a:pt x="179055" y="106"/>
                    <a:pt x="176227" y="0"/>
                    <a:pt x="173399"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 name="Google Shape;495;p18"/>
            <p:cNvSpPr/>
            <p:nvPr/>
          </p:nvSpPr>
          <p:spPr>
            <a:xfrm>
              <a:off x="-241501" y="235723"/>
              <a:ext cx="819678" cy="314658"/>
            </a:xfrm>
            <a:custGeom>
              <a:avLst/>
              <a:gdLst/>
              <a:ahLst/>
              <a:cxnLst/>
              <a:rect l="l" t="t" r="r" b="b"/>
              <a:pathLst>
                <a:path w="20483" h="7863" extrusionOk="0">
                  <a:moveTo>
                    <a:pt x="10679" y="1"/>
                  </a:moveTo>
                  <a:cubicBezTo>
                    <a:pt x="7200" y="1"/>
                    <a:pt x="3530" y="930"/>
                    <a:pt x="0" y="1036"/>
                  </a:cubicBezTo>
                  <a:lnTo>
                    <a:pt x="0" y="7210"/>
                  </a:lnTo>
                  <a:cubicBezTo>
                    <a:pt x="73" y="7210"/>
                    <a:pt x="146" y="7210"/>
                    <a:pt x="218" y="7210"/>
                  </a:cubicBezTo>
                  <a:cubicBezTo>
                    <a:pt x="2966" y="7210"/>
                    <a:pt x="5723" y="7366"/>
                    <a:pt x="8473" y="7532"/>
                  </a:cubicBezTo>
                  <a:cubicBezTo>
                    <a:pt x="10471" y="7652"/>
                    <a:pt x="12481" y="7858"/>
                    <a:pt x="14482" y="7862"/>
                  </a:cubicBezTo>
                  <a:cubicBezTo>
                    <a:pt x="14579" y="7862"/>
                    <a:pt x="14677" y="7863"/>
                    <a:pt x="14776" y="7863"/>
                  </a:cubicBezTo>
                  <a:cubicBezTo>
                    <a:pt x="16107" y="7863"/>
                    <a:pt x="17589" y="7805"/>
                    <a:pt x="18794" y="7093"/>
                  </a:cubicBezTo>
                  <a:cubicBezTo>
                    <a:pt x="20483" y="6096"/>
                    <a:pt x="19330" y="4228"/>
                    <a:pt x="18366" y="3075"/>
                  </a:cubicBezTo>
                  <a:cubicBezTo>
                    <a:pt x="16959" y="1395"/>
                    <a:pt x="15150" y="529"/>
                    <a:pt x="13253" y="203"/>
                  </a:cubicBezTo>
                  <a:cubicBezTo>
                    <a:pt x="12410" y="59"/>
                    <a:pt x="11551" y="1"/>
                    <a:pt x="1067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 name="Google Shape;496;p18"/>
            <p:cNvSpPr/>
            <p:nvPr/>
          </p:nvSpPr>
          <p:spPr>
            <a:xfrm>
              <a:off x="-241501" y="-105111"/>
              <a:ext cx="9361694" cy="2012360"/>
            </a:xfrm>
            <a:custGeom>
              <a:avLst/>
              <a:gdLst/>
              <a:ahLst/>
              <a:cxnLst/>
              <a:rect l="l" t="t" r="r" b="b"/>
              <a:pathLst>
                <a:path w="233940" h="50287" extrusionOk="0">
                  <a:moveTo>
                    <a:pt x="233940" y="0"/>
                  </a:moveTo>
                  <a:cubicBezTo>
                    <a:pt x="230479" y="1532"/>
                    <a:pt x="227264" y="3838"/>
                    <a:pt x="224035" y="6016"/>
                  </a:cubicBezTo>
                  <a:cubicBezTo>
                    <a:pt x="219999" y="8735"/>
                    <a:pt x="215918" y="11195"/>
                    <a:pt x="211510" y="12795"/>
                  </a:cubicBezTo>
                  <a:cubicBezTo>
                    <a:pt x="205977" y="14804"/>
                    <a:pt x="200252" y="15619"/>
                    <a:pt x="194517" y="15619"/>
                  </a:cubicBezTo>
                  <a:cubicBezTo>
                    <a:pt x="191019" y="15619"/>
                    <a:pt x="187518" y="15316"/>
                    <a:pt x="184053" y="14796"/>
                  </a:cubicBezTo>
                  <a:cubicBezTo>
                    <a:pt x="174879" y="13417"/>
                    <a:pt x="165892" y="10575"/>
                    <a:pt x="156983" y="7553"/>
                  </a:cubicBezTo>
                  <a:cubicBezTo>
                    <a:pt x="154186" y="6603"/>
                    <a:pt x="151295" y="5923"/>
                    <a:pt x="148402" y="5923"/>
                  </a:cubicBezTo>
                  <a:cubicBezTo>
                    <a:pt x="147105" y="5923"/>
                    <a:pt x="145807" y="6060"/>
                    <a:pt x="144518" y="6370"/>
                  </a:cubicBezTo>
                  <a:cubicBezTo>
                    <a:pt x="141010" y="7213"/>
                    <a:pt x="137841" y="9316"/>
                    <a:pt x="134862" y="11732"/>
                  </a:cubicBezTo>
                  <a:cubicBezTo>
                    <a:pt x="131415" y="14529"/>
                    <a:pt x="128149" y="17665"/>
                    <a:pt x="124700" y="20457"/>
                  </a:cubicBezTo>
                  <a:cubicBezTo>
                    <a:pt x="120681" y="23709"/>
                    <a:pt x="116461" y="26565"/>
                    <a:pt x="112085" y="28971"/>
                  </a:cubicBezTo>
                  <a:cubicBezTo>
                    <a:pt x="103869" y="33488"/>
                    <a:pt x="95132" y="36387"/>
                    <a:pt x="86236" y="37674"/>
                  </a:cubicBezTo>
                  <a:cubicBezTo>
                    <a:pt x="82434" y="38224"/>
                    <a:pt x="78620" y="38471"/>
                    <a:pt x="74803" y="38471"/>
                  </a:cubicBezTo>
                  <a:cubicBezTo>
                    <a:pt x="58405" y="38471"/>
                    <a:pt x="41951" y="33908"/>
                    <a:pt x="26125" y="29171"/>
                  </a:cubicBezTo>
                  <a:cubicBezTo>
                    <a:pt x="17408" y="26561"/>
                    <a:pt x="8732" y="23693"/>
                    <a:pt x="0" y="21148"/>
                  </a:cubicBezTo>
                  <a:lnTo>
                    <a:pt x="0" y="30371"/>
                  </a:lnTo>
                  <a:cubicBezTo>
                    <a:pt x="3472" y="33108"/>
                    <a:pt x="7489" y="35009"/>
                    <a:pt x="11115" y="36595"/>
                  </a:cubicBezTo>
                  <a:cubicBezTo>
                    <a:pt x="17532" y="39404"/>
                    <a:pt x="24220" y="41608"/>
                    <a:pt x="30929" y="42938"/>
                  </a:cubicBezTo>
                  <a:cubicBezTo>
                    <a:pt x="38228" y="44386"/>
                    <a:pt x="45630" y="44923"/>
                    <a:pt x="53022" y="44923"/>
                  </a:cubicBezTo>
                  <a:cubicBezTo>
                    <a:pt x="55748" y="44923"/>
                    <a:pt x="58473" y="44850"/>
                    <a:pt x="61191" y="44723"/>
                  </a:cubicBezTo>
                  <a:cubicBezTo>
                    <a:pt x="71533" y="44237"/>
                    <a:pt x="81978" y="43258"/>
                    <a:pt x="92233" y="41498"/>
                  </a:cubicBezTo>
                  <a:cubicBezTo>
                    <a:pt x="102742" y="39694"/>
                    <a:pt x="112661" y="35767"/>
                    <a:pt x="122701" y="31597"/>
                  </a:cubicBezTo>
                  <a:cubicBezTo>
                    <a:pt x="132437" y="27557"/>
                    <a:pt x="142206" y="24207"/>
                    <a:pt x="152521" y="24092"/>
                  </a:cubicBezTo>
                  <a:cubicBezTo>
                    <a:pt x="152754" y="24089"/>
                    <a:pt x="152988" y="24088"/>
                    <a:pt x="153222" y="24088"/>
                  </a:cubicBezTo>
                  <a:cubicBezTo>
                    <a:pt x="163194" y="24088"/>
                    <a:pt x="173100" y="26520"/>
                    <a:pt x="182555" y="30450"/>
                  </a:cubicBezTo>
                  <a:cubicBezTo>
                    <a:pt x="187610" y="32550"/>
                    <a:pt x="192565" y="35025"/>
                    <a:pt x="197604" y="37193"/>
                  </a:cubicBezTo>
                  <a:cubicBezTo>
                    <a:pt x="202625" y="39352"/>
                    <a:pt x="207681" y="41382"/>
                    <a:pt x="212770" y="43265"/>
                  </a:cubicBezTo>
                  <a:cubicBezTo>
                    <a:pt x="219747" y="45846"/>
                    <a:pt x="226825" y="48256"/>
                    <a:pt x="233940" y="50286"/>
                  </a:cubicBezTo>
                  <a:lnTo>
                    <a:pt x="233940" y="34729"/>
                  </a:lnTo>
                  <a:cubicBezTo>
                    <a:pt x="233339" y="34539"/>
                    <a:pt x="232731" y="34368"/>
                    <a:pt x="232112" y="34224"/>
                  </a:cubicBezTo>
                  <a:cubicBezTo>
                    <a:pt x="229270" y="33551"/>
                    <a:pt x="226381" y="33250"/>
                    <a:pt x="223499" y="32996"/>
                  </a:cubicBezTo>
                  <a:cubicBezTo>
                    <a:pt x="219753" y="32668"/>
                    <a:pt x="216005" y="32333"/>
                    <a:pt x="212261" y="31960"/>
                  </a:cubicBezTo>
                  <a:cubicBezTo>
                    <a:pt x="208072" y="31543"/>
                    <a:pt x="203886" y="31089"/>
                    <a:pt x="199705" y="30539"/>
                  </a:cubicBezTo>
                  <a:cubicBezTo>
                    <a:pt x="195713" y="30014"/>
                    <a:pt x="191661" y="29550"/>
                    <a:pt x="187710" y="28635"/>
                  </a:cubicBezTo>
                  <a:cubicBezTo>
                    <a:pt x="184185" y="27821"/>
                    <a:pt x="180587" y="27222"/>
                    <a:pt x="177204" y="25665"/>
                  </a:cubicBezTo>
                  <a:cubicBezTo>
                    <a:pt x="175719" y="24980"/>
                    <a:pt x="173996" y="24080"/>
                    <a:pt x="173054" y="22380"/>
                  </a:cubicBezTo>
                  <a:cubicBezTo>
                    <a:pt x="172381" y="21164"/>
                    <a:pt x="172300" y="19467"/>
                    <a:pt x="173266" y="18466"/>
                  </a:cubicBezTo>
                  <a:cubicBezTo>
                    <a:pt x="174400" y="17293"/>
                    <a:pt x="176205" y="17248"/>
                    <a:pt x="177591" y="17230"/>
                  </a:cubicBezTo>
                  <a:cubicBezTo>
                    <a:pt x="177667" y="17230"/>
                    <a:pt x="177743" y="17229"/>
                    <a:pt x="177820" y="17229"/>
                  </a:cubicBezTo>
                  <a:cubicBezTo>
                    <a:pt x="179957" y="17229"/>
                    <a:pt x="182098" y="17572"/>
                    <a:pt x="184206" y="17983"/>
                  </a:cubicBezTo>
                  <a:cubicBezTo>
                    <a:pt x="186167" y="18365"/>
                    <a:pt x="188113" y="18845"/>
                    <a:pt x="190056" y="19342"/>
                  </a:cubicBezTo>
                  <a:cubicBezTo>
                    <a:pt x="192155" y="19880"/>
                    <a:pt x="194290" y="20178"/>
                    <a:pt x="196416" y="20482"/>
                  </a:cubicBezTo>
                  <a:cubicBezTo>
                    <a:pt x="200378" y="21047"/>
                    <a:pt x="204372" y="21430"/>
                    <a:pt x="208364" y="21430"/>
                  </a:cubicBezTo>
                  <a:cubicBezTo>
                    <a:pt x="209889" y="21430"/>
                    <a:pt x="211413" y="21374"/>
                    <a:pt x="212936" y="21251"/>
                  </a:cubicBezTo>
                  <a:cubicBezTo>
                    <a:pt x="218320" y="20818"/>
                    <a:pt x="223791" y="19532"/>
                    <a:pt x="228641" y="16425"/>
                  </a:cubicBezTo>
                  <a:cubicBezTo>
                    <a:pt x="230586" y="15179"/>
                    <a:pt x="232358" y="13636"/>
                    <a:pt x="233940" y="11842"/>
                  </a:cubicBezTo>
                  <a:lnTo>
                    <a:pt x="23394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 name="Google Shape;497;p18"/>
            <p:cNvSpPr/>
            <p:nvPr/>
          </p:nvSpPr>
          <p:spPr>
            <a:xfrm>
              <a:off x="-241261" y="1310728"/>
              <a:ext cx="5153814" cy="1015564"/>
            </a:xfrm>
            <a:custGeom>
              <a:avLst/>
              <a:gdLst/>
              <a:ahLst/>
              <a:cxnLst/>
              <a:rect l="l" t="t" r="r" b="b"/>
              <a:pathLst>
                <a:path w="128789" h="25378" extrusionOk="0">
                  <a:moveTo>
                    <a:pt x="125460" y="1"/>
                  </a:moveTo>
                  <a:cubicBezTo>
                    <a:pt x="124112" y="1"/>
                    <a:pt x="122755" y="233"/>
                    <a:pt x="121432" y="495"/>
                  </a:cubicBezTo>
                  <a:cubicBezTo>
                    <a:pt x="117708" y="1235"/>
                    <a:pt x="114038" y="2428"/>
                    <a:pt x="110408" y="3702"/>
                  </a:cubicBezTo>
                  <a:cubicBezTo>
                    <a:pt x="101528" y="6816"/>
                    <a:pt x="92732" y="10293"/>
                    <a:pt x="83787" y="13112"/>
                  </a:cubicBezTo>
                  <a:cubicBezTo>
                    <a:pt x="72182" y="16772"/>
                    <a:pt x="60329" y="19483"/>
                    <a:pt x="48340" y="19746"/>
                  </a:cubicBezTo>
                  <a:cubicBezTo>
                    <a:pt x="47589" y="19762"/>
                    <a:pt x="46838" y="19771"/>
                    <a:pt x="46087" y="19771"/>
                  </a:cubicBezTo>
                  <a:cubicBezTo>
                    <a:pt x="36277" y="19771"/>
                    <a:pt x="26528" y="18319"/>
                    <a:pt x="17277" y="13958"/>
                  </a:cubicBezTo>
                  <a:cubicBezTo>
                    <a:pt x="14817" y="12796"/>
                    <a:pt x="12434" y="11433"/>
                    <a:pt x="10052" y="10038"/>
                  </a:cubicBezTo>
                  <a:cubicBezTo>
                    <a:pt x="7467" y="8528"/>
                    <a:pt x="4765" y="7378"/>
                    <a:pt x="2106" y="6103"/>
                  </a:cubicBezTo>
                  <a:cubicBezTo>
                    <a:pt x="1402" y="5766"/>
                    <a:pt x="699" y="5418"/>
                    <a:pt x="0" y="5056"/>
                  </a:cubicBezTo>
                  <a:lnTo>
                    <a:pt x="0" y="11211"/>
                  </a:lnTo>
                  <a:cubicBezTo>
                    <a:pt x="4701" y="13100"/>
                    <a:pt x="9362" y="15161"/>
                    <a:pt x="14041" y="17090"/>
                  </a:cubicBezTo>
                  <a:cubicBezTo>
                    <a:pt x="16400" y="18063"/>
                    <a:pt x="18775" y="19117"/>
                    <a:pt x="21195" y="19846"/>
                  </a:cubicBezTo>
                  <a:cubicBezTo>
                    <a:pt x="23656" y="20587"/>
                    <a:pt x="26170" y="20896"/>
                    <a:pt x="28695" y="21030"/>
                  </a:cubicBezTo>
                  <a:cubicBezTo>
                    <a:pt x="33506" y="21285"/>
                    <a:pt x="38258" y="21488"/>
                    <a:pt x="43036" y="22348"/>
                  </a:cubicBezTo>
                  <a:cubicBezTo>
                    <a:pt x="47992" y="23241"/>
                    <a:pt x="52914" y="24461"/>
                    <a:pt x="57900" y="25055"/>
                  </a:cubicBezTo>
                  <a:cubicBezTo>
                    <a:pt x="59669" y="25266"/>
                    <a:pt x="61430" y="25377"/>
                    <a:pt x="63185" y="25377"/>
                  </a:cubicBezTo>
                  <a:cubicBezTo>
                    <a:pt x="66528" y="25377"/>
                    <a:pt x="69851" y="24974"/>
                    <a:pt x="73168" y="24091"/>
                  </a:cubicBezTo>
                  <a:cubicBezTo>
                    <a:pt x="82572" y="21585"/>
                    <a:pt x="91311" y="16379"/>
                    <a:pt x="100290" y="12209"/>
                  </a:cubicBezTo>
                  <a:cubicBezTo>
                    <a:pt x="102551" y="11159"/>
                    <a:pt x="104832" y="10174"/>
                    <a:pt x="107142" y="9317"/>
                  </a:cubicBezTo>
                  <a:cubicBezTo>
                    <a:pt x="109515" y="8437"/>
                    <a:pt x="111919" y="7831"/>
                    <a:pt x="114326" y="7132"/>
                  </a:cubicBezTo>
                  <a:cubicBezTo>
                    <a:pt x="119263" y="5699"/>
                    <a:pt x="123997" y="3389"/>
                    <a:pt x="128789" y="1350"/>
                  </a:cubicBezTo>
                  <a:cubicBezTo>
                    <a:pt x="128436" y="255"/>
                    <a:pt x="127130" y="101"/>
                    <a:pt x="126329" y="35"/>
                  </a:cubicBezTo>
                  <a:cubicBezTo>
                    <a:pt x="126040" y="12"/>
                    <a:pt x="125750" y="1"/>
                    <a:pt x="12546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 name="Google Shape;498;p18"/>
            <p:cNvSpPr/>
            <p:nvPr/>
          </p:nvSpPr>
          <p:spPr>
            <a:xfrm>
              <a:off x="-241501" y="3276894"/>
              <a:ext cx="949935" cy="459281"/>
            </a:xfrm>
            <a:custGeom>
              <a:avLst/>
              <a:gdLst/>
              <a:ahLst/>
              <a:cxnLst/>
              <a:rect l="l" t="t" r="r" b="b"/>
              <a:pathLst>
                <a:path w="23738" h="11477" extrusionOk="0">
                  <a:moveTo>
                    <a:pt x="0" y="0"/>
                  </a:moveTo>
                  <a:lnTo>
                    <a:pt x="0" y="7277"/>
                  </a:lnTo>
                  <a:cubicBezTo>
                    <a:pt x="3475" y="8436"/>
                    <a:pt x="6937" y="9675"/>
                    <a:pt x="10474" y="10467"/>
                  </a:cubicBezTo>
                  <a:cubicBezTo>
                    <a:pt x="12599" y="10942"/>
                    <a:pt x="14945" y="11477"/>
                    <a:pt x="17230" y="11477"/>
                  </a:cubicBezTo>
                  <a:cubicBezTo>
                    <a:pt x="18607" y="11477"/>
                    <a:pt x="19963" y="11282"/>
                    <a:pt x="21233" y="10762"/>
                  </a:cubicBezTo>
                  <a:cubicBezTo>
                    <a:pt x="22964" y="10052"/>
                    <a:pt x="23737" y="8373"/>
                    <a:pt x="22783" y="6233"/>
                  </a:cubicBezTo>
                  <a:cubicBezTo>
                    <a:pt x="21854" y="4148"/>
                    <a:pt x="19780" y="3350"/>
                    <a:pt x="18049" y="2892"/>
                  </a:cubicBezTo>
                  <a:cubicBezTo>
                    <a:pt x="14044" y="1834"/>
                    <a:pt x="9964" y="2398"/>
                    <a:pt x="5923" y="1958"/>
                  </a:cubicBezTo>
                  <a:cubicBezTo>
                    <a:pt x="3848" y="1734"/>
                    <a:pt x="1868" y="1036"/>
                    <a:pt x="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 name="Google Shape;499;p18"/>
            <p:cNvSpPr/>
            <p:nvPr/>
          </p:nvSpPr>
          <p:spPr>
            <a:xfrm>
              <a:off x="-241501" y="1635714"/>
              <a:ext cx="9361814" cy="2217890"/>
            </a:xfrm>
            <a:custGeom>
              <a:avLst/>
              <a:gdLst/>
              <a:ahLst/>
              <a:cxnLst/>
              <a:rect l="l" t="t" r="r" b="b"/>
              <a:pathLst>
                <a:path w="233943" h="55423" extrusionOk="0">
                  <a:moveTo>
                    <a:pt x="144772" y="1"/>
                  </a:moveTo>
                  <a:cubicBezTo>
                    <a:pt x="142102" y="1"/>
                    <a:pt x="139431" y="96"/>
                    <a:pt x="136766" y="286"/>
                  </a:cubicBezTo>
                  <a:cubicBezTo>
                    <a:pt x="128012" y="909"/>
                    <a:pt x="119276" y="2552"/>
                    <a:pt x="110812" y="5489"/>
                  </a:cubicBezTo>
                  <a:cubicBezTo>
                    <a:pt x="106624" y="6944"/>
                    <a:pt x="102575" y="8874"/>
                    <a:pt x="98468" y="10653"/>
                  </a:cubicBezTo>
                  <a:cubicBezTo>
                    <a:pt x="93953" y="12609"/>
                    <a:pt x="89399" y="14424"/>
                    <a:pt x="84794" y="16010"/>
                  </a:cubicBezTo>
                  <a:cubicBezTo>
                    <a:pt x="74251" y="19642"/>
                    <a:pt x="63428" y="21981"/>
                    <a:pt x="52620" y="21981"/>
                  </a:cubicBezTo>
                  <a:cubicBezTo>
                    <a:pt x="45059" y="21981"/>
                    <a:pt x="37505" y="20836"/>
                    <a:pt x="30059" y="18189"/>
                  </a:cubicBezTo>
                  <a:cubicBezTo>
                    <a:pt x="25579" y="16596"/>
                    <a:pt x="21178" y="14667"/>
                    <a:pt x="16828" y="12578"/>
                  </a:cubicBezTo>
                  <a:cubicBezTo>
                    <a:pt x="12514" y="10509"/>
                    <a:pt x="8272" y="8266"/>
                    <a:pt x="3815" y="6712"/>
                  </a:cubicBezTo>
                  <a:cubicBezTo>
                    <a:pt x="2549" y="6272"/>
                    <a:pt x="1276" y="5888"/>
                    <a:pt x="0" y="5548"/>
                  </a:cubicBezTo>
                  <a:lnTo>
                    <a:pt x="0" y="23614"/>
                  </a:lnTo>
                  <a:cubicBezTo>
                    <a:pt x="12657" y="29572"/>
                    <a:pt x="26166" y="33013"/>
                    <a:pt x="39600" y="33024"/>
                  </a:cubicBezTo>
                  <a:cubicBezTo>
                    <a:pt x="39625" y="33024"/>
                    <a:pt x="39649" y="33024"/>
                    <a:pt x="39674" y="33024"/>
                  </a:cubicBezTo>
                  <a:cubicBezTo>
                    <a:pt x="43920" y="33024"/>
                    <a:pt x="48167" y="32654"/>
                    <a:pt x="52367" y="31843"/>
                  </a:cubicBezTo>
                  <a:cubicBezTo>
                    <a:pt x="54553" y="31420"/>
                    <a:pt x="56709" y="30737"/>
                    <a:pt x="58881" y="30217"/>
                  </a:cubicBezTo>
                  <a:cubicBezTo>
                    <a:pt x="61539" y="29579"/>
                    <a:pt x="64252" y="29008"/>
                    <a:pt x="66965" y="29005"/>
                  </a:cubicBezTo>
                  <a:cubicBezTo>
                    <a:pt x="66982" y="29005"/>
                    <a:pt x="66999" y="29005"/>
                    <a:pt x="67017" y="29005"/>
                  </a:cubicBezTo>
                  <a:cubicBezTo>
                    <a:pt x="68762" y="29005"/>
                    <a:pt x="71102" y="29156"/>
                    <a:pt x="72309" y="31005"/>
                  </a:cubicBezTo>
                  <a:cubicBezTo>
                    <a:pt x="73261" y="32464"/>
                    <a:pt x="73035" y="34779"/>
                    <a:pt x="72433" y="36381"/>
                  </a:cubicBezTo>
                  <a:cubicBezTo>
                    <a:pt x="71760" y="38175"/>
                    <a:pt x="70452" y="39418"/>
                    <a:pt x="69067" y="40261"/>
                  </a:cubicBezTo>
                  <a:cubicBezTo>
                    <a:pt x="65139" y="42655"/>
                    <a:pt x="60371" y="42850"/>
                    <a:pt x="56096" y="42852"/>
                  </a:cubicBezTo>
                  <a:cubicBezTo>
                    <a:pt x="56089" y="42852"/>
                    <a:pt x="56082" y="42852"/>
                    <a:pt x="56075" y="42852"/>
                  </a:cubicBezTo>
                  <a:cubicBezTo>
                    <a:pt x="46902" y="42852"/>
                    <a:pt x="37792" y="41022"/>
                    <a:pt x="28834" y="38660"/>
                  </a:cubicBezTo>
                  <a:cubicBezTo>
                    <a:pt x="19225" y="36125"/>
                    <a:pt x="9684" y="33151"/>
                    <a:pt x="0" y="31087"/>
                  </a:cubicBezTo>
                  <a:lnTo>
                    <a:pt x="0" y="40459"/>
                  </a:lnTo>
                  <a:cubicBezTo>
                    <a:pt x="415" y="40687"/>
                    <a:pt x="838" y="40900"/>
                    <a:pt x="1269" y="41094"/>
                  </a:cubicBezTo>
                  <a:cubicBezTo>
                    <a:pt x="3834" y="42246"/>
                    <a:pt x="6360" y="42550"/>
                    <a:pt x="9049" y="42595"/>
                  </a:cubicBezTo>
                  <a:cubicBezTo>
                    <a:pt x="11321" y="42632"/>
                    <a:pt x="13601" y="42650"/>
                    <a:pt x="15862" y="42966"/>
                  </a:cubicBezTo>
                  <a:cubicBezTo>
                    <a:pt x="17766" y="43232"/>
                    <a:pt x="19811" y="43645"/>
                    <a:pt x="21476" y="44925"/>
                  </a:cubicBezTo>
                  <a:cubicBezTo>
                    <a:pt x="22689" y="45858"/>
                    <a:pt x="23822" y="47631"/>
                    <a:pt x="23620" y="49546"/>
                  </a:cubicBezTo>
                  <a:cubicBezTo>
                    <a:pt x="23450" y="51198"/>
                    <a:pt x="22153" y="51995"/>
                    <a:pt x="21013" y="52388"/>
                  </a:cubicBezTo>
                  <a:cubicBezTo>
                    <a:pt x="19769" y="52816"/>
                    <a:pt x="18468" y="52983"/>
                    <a:pt x="17149" y="52983"/>
                  </a:cubicBezTo>
                  <a:cubicBezTo>
                    <a:pt x="14678" y="52983"/>
                    <a:pt x="12147" y="52396"/>
                    <a:pt x="9822" y="51845"/>
                  </a:cubicBezTo>
                  <a:cubicBezTo>
                    <a:pt x="6510" y="51059"/>
                    <a:pt x="3259" y="49899"/>
                    <a:pt x="0" y="48810"/>
                  </a:cubicBezTo>
                  <a:lnTo>
                    <a:pt x="0" y="54602"/>
                  </a:lnTo>
                  <a:cubicBezTo>
                    <a:pt x="5036" y="55007"/>
                    <a:pt x="10079" y="55225"/>
                    <a:pt x="15119" y="55348"/>
                  </a:cubicBezTo>
                  <a:cubicBezTo>
                    <a:pt x="17082" y="55396"/>
                    <a:pt x="19048" y="55423"/>
                    <a:pt x="21015" y="55423"/>
                  </a:cubicBezTo>
                  <a:cubicBezTo>
                    <a:pt x="29997" y="55423"/>
                    <a:pt x="38994" y="54866"/>
                    <a:pt x="47880" y="53219"/>
                  </a:cubicBezTo>
                  <a:cubicBezTo>
                    <a:pt x="52943" y="52282"/>
                    <a:pt x="58028" y="51048"/>
                    <a:pt x="62912" y="49101"/>
                  </a:cubicBezTo>
                  <a:cubicBezTo>
                    <a:pt x="67581" y="47240"/>
                    <a:pt x="72025" y="44594"/>
                    <a:pt x="76326" y="41657"/>
                  </a:cubicBezTo>
                  <a:cubicBezTo>
                    <a:pt x="84683" y="35949"/>
                    <a:pt x="92557" y="29085"/>
                    <a:pt x="101261" y="24207"/>
                  </a:cubicBezTo>
                  <a:cubicBezTo>
                    <a:pt x="110109" y="19249"/>
                    <a:pt x="119692" y="17446"/>
                    <a:pt x="129288" y="16670"/>
                  </a:cubicBezTo>
                  <a:cubicBezTo>
                    <a:pt x="132649" y="16399"/>
                    <a:pt x="136013" y="16271"/>
                    <a:pt x="139377" y="16271"/>
                  </a:cubicBezTo>
                  <a:cubicBezTo>
                    <a:pt x="157478" y="16271"/>
                    <a:pt x="175585" y="19963"/>
                    <a:pt x="193212" y="24804"/>
                  </a:cubicBezTo>
                  <a:cubicBezTo>
                    <a:pt x="203630" y="27665"/>
                    <a:pt x="214279" y="30372"/>
                    <a:pt x="224304" y="35040"/>
                  </a:cubicBezTo>
                  <a:cubicBezTo>
                    <a:pt x="227597" y="36575"/>
                    <a:pt x="230795" y="38437"/>
                    <a:pt x="233942" y="40411"/>
                  </a:cubicBezTo>
                  <a:lnTo>
                    <a:pt x="233942" y="31703"/>
                  </a:lnTo>
                  <a:cubicBezTo>
                    <a:pt x="228231" y="27859"/>
                    <a:pt x="222155" y="24807"/>
                    <a:pt x="216214" y="21705"/>
                  </a:cubicBezTo>
                  <a:cubicBezTo>
                    <a:pt x="207456" y="17134"/>
                    <a:pt x="198525" y="13002"/>
                    <a:pt x="189487" y="9410"/>
                  </a:cubicBezTo>
                  <a:cubicBezTo>
                    <a:pt x="180687" y="5912"/>
                    <a:pt x="171778" y="2926"/>
                    <a:pt x="162615" y="1437"/>
                  </a:cubicBezTo>
                  <a:cubicBezTo>
                    <a:pt x="156702" y="476"/>
                    <a:pt x="150736" y="1"/>
                    <a:pt x="14477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 name="Google Shape;500;p18"/>
            <p:cNvSpPr/>
            <p:nvPr/>
          </p:nvSpPr>
          <p:spPr>
            <a:xfrm>
              <a:off x="4160117" y="2550326"/>
              <a:ext cx="4960169" cy="2176352"/>
            </a:xfrm>
            <a:custGeom>
              <a:avLst/>
              <a:gdLst/>
              <a:ahLst/>
              <a:cxnLst/>
              <a:rect l="l" t="t" r="r" b="b"/>
              <a:pathLst>
                <a:path w="123950" h="54385" extrusionOk="0">
                  <a:moveTo>
                    <a:pt x="25687" y="0"/>
                  </a:moveTo>
                  <a:cubicBezTo>
                    <a:pt x="25613" y="0"/>
                    <a:pt x="25540" y="0"/>
                    <a:pt x="25467" y="0"/>
                  </a:cubicBezTo>
                  <a:cubicBezTo>
                    <a:pt x="22189" y="8"/>
                    <a:pt x="18895" y="286"/>
                    <a:pt x="15653" y="893"/>
                  </a:cubicBezTo>
                  <a:cubicBezTo>
                    <a:pt x="12106" y="1558"/>
                    <a:pt x="8455" y="2579"/>
                    <a:pt x="5276" y="4757"/>
                  </a:cubicBezTo>
                  <a:cubicBezTo>
                    <a:pt x="2358" y="6754"/>
                    <a:pt x="1" y="10011"/>
                    <a:pt x="133" y="14446"/>
                  </a:cubicBezTo>
                  <a:cubicBezTo>
                    <a:pt x="289" y="19675"/>
                    <a:pt x="3866" y="23250"/>
                    <a:pt x="7286" y="25363"/>
                  </a:cubicBezTo>
                  <a:cubicBezTo>
                    <a:pt x="11223" y="27796"/>
                    <a:pt x="15408" y="28684"/>
                    <a:pt x="19651" y="28684"/>
                  </a:cubicBezTo>
                  <a:cubicBezTo>
                    <a:pt x="25154" y="28684"/>
                    <a:pt x="30756" y="27191"/>
                    <a:pt x="36046" y="25632"/>
                  </a:cubicBezTo>
                  <a:cubicBezTo>
                    <a:pt x="41465" y="24035"/>
                    <a:pt x="46862" y="22167"/>
                    <a:pt x="52380" y="21177"/>
                  </a:cubicBezTo>
                  <a:cubicBezTo>
                    <a:pt x="56587" y="20424"/>
                    <a:pt x="60828" y="20023"/>
                    <a:pt x="65073" y="20023"/>
                  </a:cubicBezTo>
                  <a:cubicBezTo>
                    <a:pt x="66363" y="20023"/>
                    <a:pt x="67654" y="20060"/>
                    <a:pt x="68944" y="20135"/>
                  </a:cubicBezTo>
                  <a:cubicBezTo>
                    <a:pt x="79965" y="20783"/>
                    <a:pt x="90870" y="24103"/>
                    <a:pt x="100937" y="29809"/>
                  </a:cubicBezTo>
                  <a:cubicBezTo>
                    <a:pt x="105755" y="32540"/>
                    <a:pt x="110519" y="35684"/>
                    <a:pt x="114557" y="40038"/>
                  </a:cubicBezTo>
                  <a:cubicBezTo>
                    <a:pt x="118056" y="43811"/>
                    <a:pt x="120978" y="48359"/>
                    <a:pt x="123419" y="53277"/>
                  </a:cubicBezTo>
                  <a:cubicBezTo>
                    <a:pt x="123600" y="53644"/>
                    <a:pt x="123773" y="54016"/>
                    <a:pt x="123950" y="54384"/>
                  </a:cubicBezTo>
                  <a:lnTo>
                    <a:pt x="123950" y="30590"/>
                  </a:lnTo>
                  <a:cubicBezTo>
                    <a:pt x="115011" y="23740"/>
                    <a:pt x="104675" y="20070"/>
                    <a:pt x="94699" y="16430"/>
                  </a:cubicBezTo>
                  <a:cubicBezTo>
                    <a:pt x="83278" y="12265"/>
                    <a:pt x="71945" y="7950"/>
                    <a:pt x="60279" y="4996"/>
                  </a:cubicBezTo>
                  <a:cubicBezTo>
                    <a:pt x="48938" y="2125"/>
                    <a:pt x="37275" y="0"/>
                    <a:pt x="2568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 name="Google Shape;501;p18"/>
            <p:cNvSpPr/>
            <p:nvPr/>
          </p:nvSpPr>
          <p:spPr>
            <a:xfrm>
              <a:off x="-241501" y="3332199"/>
              <a:ext cx="4579363" cy="1972262"/>
            </a:xfrm>
            <a:custGeom>
              <a:avLst/>
              <a:gdLst/>
              <a:ahLst/>
              <a:cxnLst/>
              <a:rect l="l" t="t" r="r" b="b"/>
              <a:pathLst>
                <a:path w="114434" h="49285" extrusionOk="0">
                  <a:moveTo>
                    <a:pt x="97111" y="0"/>
                  </a:moveTo>
                  <a:cubicBezTo>
                    <a:pt x="92375" y="0"/>
                    <a:pt x="88229" y="4066"/>
                    <a:pt x="85079" y="8725"/>
                  </a:cubicBezTo>
                  <a:cubicBezTo>
                    <a:pt x="81036" y="14698"/>
                    <a:pt x="78056" y="22263"/>
                    <a:pt x="72346" y="26006"/>
                  </a:cubicBezTo>
                  <a:cubicBezTo>
                    <a:pt x="69011" y="28192"/>
                    <a:pt x="65286" y="29191"/>
                    <a:pt x="61597" y="29874"/>
                  </a:cubicBezTo>
                  <a:cubicBezTo>
                    <a:pt x="57172" y="30696"/>
                    <a:pt x="52733" y="31343"/>
                    <a:pt x="48270" y="31736"/>
                  </a:cubicBezTo>
                  <a:cubicBezTo>
                    <a:pt x="43819" y="32127"/>
                    <a:pt x="39334" y="32342"/>
                    <a:pt x="34849" y="32342"/>
                  </a:cubicBezTo>
                  <a:cubicBezTo>
                    <a:pt x="29827" y="32342"/>
                    <a:pt x="24804" y="32073"/>
                    <a:pt x="19828" y="31484"/>
                  </a:cubicBezTo>
                  <a:cubicBezTo>
                    <a:pt x="13156" y="30694"/>
                    <a:pt x="6527" y="29288"/>
                    <a:pt x="0" y="27342"/>
                  </a:cubicBezTo>
                  <a:lnTo>
                    <a:pt x="0" y="45284"/>
                  </a:lnTo>
                  <a:cubicBezTo>
                    <a:pt x="0" y="47494"/>
                    <a:pt x="1415" y="49285"/>
                    <a:pt x="3161" y="49285"/>
                  </a:cubicBezTo>
                  <a:lnTo>
                    <a:pt x="54554" y="49285"/>
                  </a:lnTo>
                  <a:cubicBezTo>
                    <a:pt x="57524" y="43691"/>
                    <a:pt x="61460" y="38933"/>
                    <a:pt x="66165" y="35699"/>
                  </a:cubicBezTo>
                  <a:cubicBezTo>
                    <a:pt x="74007" y="30307"/>
                    <a:pt x="82814" y="29860"/>
                    <a:pt x="91444" y="28199"/>
                  </a:cubicBezTo>
                  <a:cubicBezTo>
                    <a:pt x="94850" y="27544"/>
                    <a:pt x="98284" y="26656"/>
                    <a:pt x="101576" y="25345"/>
                  </a:cubicBezTo>
                  <a:cubicBezTo>
                    <a:pt x="104402" y="24220"/>
                    <a:pt x="107468" y="22637"/>
                    <a:pt x="109397" y="19658"/>
                  </a:cubicBezTo>
                  <a:cubicBezTo>
                    <a:pt x="114434" y="11884"/>
                    <a:pt x="106261" y="3395"/>
                    <a:pt x="100927" y="890"/>
                  </a:cubicBezTo>
                  <a:cubicBezTo>
                    <a:pt x="99620" y="276"/>
                    <a:pt x="98345" y="0"/>
                    <a:pt x="9711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 name="Google Shape;502;p18"/>
            <p:cNvSpPr/>
            <p:nvPr/>
          </p:nvSpPr>
          <p:spPr>
            <a:xfrm>
              <a:off x="2622226" y="4592047"/>
              <a:ext cx="4319449" cy="712432"/>
            </a:xfrm>
            <a:custGeom>
              <a:avLst/>
              <a:gdLst/>
              <a:ahLst/>
              <a:cxnLst/>
              <a:rect l="l" t="t" r="r" b="b"/>
              <a:pathLst>
                <a:path w="107939" h="17803" extrusionOk="0">
                  <a:moveTo>
                    <a:pt x="27543" y="0"/>
                  </a:moveTo>
                  <a:cubicBezTo>
                    <a:pt x="27240" y="0"/>
                    <a:pt x="26937" y="6"/>
                    <a:pt x="26634" y="18"/>
                  </a:cubicBezTo>
                  <a:cubicBezTo>
                    <a:pt x="24027" y="121"/>
                    <a:pt x="21392" y="745"/>
                    <a:pt x="19094" y="2364"/>
                  </a:cubicBezTo>
                  <a:cubicBezTo>
                    <a:pt x="18481" y="2797"/>
                    <a:pt x="16577" y="4050"/>
                    <a:pt x="17537" y="5118"/>
                  </a:cubicBezTo>
                  <a:cubicBezTo>
                    <a:pt x="18117" y="5762"/>
                    <a:pt x="19161" y="5928"/>
                    <a:pt x="19890" y="6091"/>
                  </a:cubicBezTo>
                  <a:cubicBezTo>
                    <a:pt x="23855" y="6979"/>
                    <a:pt x="27949" y="6569"/>
                    <a:pt x="31949" y="6998"/>
                  </a:cubicBezTo>
                  <a:cubicBezTo>
                    <a:pt x="35180" y="7344"/>
                    <a:pt x="39652" y="7834"/>
                    <a:pt x="41798" y="11379"/>
                  </a:cubicBezTo>
                  <a:cubicBezTo>
                    <a:pt x="41873" y="11504"/>
                    <a:pt x="41874" y="11697"/>
                    <a:pt x="41748" y="11777"/>
                  </a:cubicBezTo>
                  <a:cubicBezTo>
                    <a:pt x="40684" y="12461"/>
                    <a:pt x="39488" y="12703"/>
                    <a:pt x="38262" y="12703"/>
                  </a:cubicBezTo>
                  <a:cubicBezTo>
                    <a:pt x="36542" y="12703"/>
                    <a:pt x="34763" y="12227"/>
                    <a:pt x="33207" y="11823"/>
                  </a:cubicBezTo>
                  <a:cubicBezTo>
                    <a:pt x="31601" y="11407"/>
                    <a:pt x="30013" y="10894"/>
                    <a:pt x="28412" y="10466"/>
                  </a:cubicBezTo>
                  <a:cubicBezTo>
                    <a:pt x="26593" y="9980"/>
                    <a:pt x="24742" y="9711"/>
                    <a:pt x="22919" y="9248"/>
                  </a:cubicBezTo>
                  <a:cubicBezTo>
                    <a:pt x="18811" y="8207"/>
                    <a:pt x="14751" y="6811"/>
                    <a:pt x="10581" y="6185"/>
                  </a:cubicBezTo>
                  <a:cubicBezTo>
                    <a:pt x="9499" y="6023"/>
                    <a:pt x="8286" y="5852"/>
                    <a:pt x="7075" y="5852"/>
                  </a:cubicBezTo>
                  <a:cubicBezTo>
                    <a:pt x="5505" y="5852"/>
                    <a:pt x="3938" y="6139"/>
                    <a:pt x="2667" y="7101"/>
                  </a:cubicBezTo>
                  <a:cubicBezTo>
                    <a:pt x="702" y="8588"/>
                    <a:pt x="1" y="12230"/>
                    <a:pt x="827" y="14868"/>
                  </a:cubicBezTo>
                  <a:cubicBezTo>
                    <a:pt x="1191" y="16035"/>
                    <a:pt x="1835" y="16995"/>
                    <a:pt x="2588" y="17803"/>
                  </a:cubicBezTo>
                  <a:lnTo>
                    <a:pt x="107349" y="17803"/>
                  </a:lnTo>
                  <a:cubicBezTo>
                    <a:pt x="107939" y="14229"/>
                    <a:pt x="104542" y="9947"/>
                    <a:pt x="102361" y="8404"/>
                  </a:cubicBezTo>
                  <a:cubicBezTo>
                    <a:pt x="99751" y="6560"/>
                    <a:pt x="96718" y="5974"/>
                    <a:pt x="93716" y="5974"/>
                  </a:cubicBezTo>
                  <a:cubicBezTo>
                    <a:pt x="92496" y="5974"/>
                    <a:pt x="91282" y="6070"/>
                    <a:pt x="90103" y="6219"/>
                  </a:cubicBezTo>
                  <a:cubicBezTo>
                    <a:pt x="87978" y="6486"/>
                    <a:pt x="85895" y="7048"/>
                    <a:pt x="83786" y="7444"/>
                  </a:cubicBezTo>
                  <a:cubicBezTo>
                    <a:pt x="81051" y="7961"/>
                    <a:pt x="78295" y="8278"/>
                    <a:pt x="75534" y="8442"/>
                  </a:cubicBezTo>
                  <a:cubicBezTo>
                    <a:pt x="74026" y="8532"/>
                    <a:pt x="72516" y="8576"/>
                    <a:pt x="71005" y="8576"/>
                  </a:cubicBezTo>
                  <a:cubicBezTo>
                    <a:pt x="66567" y="8576"/>
                    <a:pt x="62125" y="8194"/>
                    <a:pt x="57730" y="7447"/>
                  </a:cubicBezTo>
                  <a:cubicBezTo>
                    <a:pt x="52546" y="6565"/>
                    <a:pt x="47524" y="4962"/>
                    <a:pt x="42478" y="3264"/>
                  </a:cubicBezTo>
                  <a:cubicBezTo>
                    <a:pt x="37619" y="1632"/>
                    <a:pt x="32605" y="0"/>
                    <a:pt x="2754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 name="Google Shape;503;p18"/>
            <p:cNvSpPr/>
            <p:nvPr/>
          </p:nvSpPr>
          <p:spPr>
            <a:xfrm>
              <a:off x="7896396" y="4587885"/>
              <a:ext cx="658408" cy="716833"/>
            </a:xfrm>
            <a:custGeom>
              <a:avLst/>
              <a:gdLst/>
              <a:ahLst/>
              <a:cxnLst/>
              <a:rect l="l" t="t" r="r" b="b"/>
              <a:pathLst>
                <a:path w="16453" h="17913" extrusionOk="0">
                  <a:moveTo>
                    <a:pt x="3031" y="0"/>
                  </a:moveTo>
                  <a:cubicBezTo>
                    <a:pt x="3004" y="0"/>
                    <a:pt x="2977" y="1"/>
                    <a:pt x="2950" y="2"/>
                  </a:cubicBezTo>
                  <a:cubicBezTo>
                    <a:pt x="1" y="132"/>
                    <a:pt x="2474" y="3624"/>
                    <a:pt x="3374" y="4819"/>
                  </a:cubicBezTo>
                  <a:cubicBezTo>
                    <a:pt x="5353" y="7446"/>
                    <a:pt x="8065" y="13097"/>
                    <a:pt x="8485" y="17912"/>
                  </a:cubicBezTo>
                  <a:lnTo>
                    <a:pt x="16452" y="17912"/>
                  </a:lnTo>
                  <a:cubicBezTo>
                    <a:pt x="15488" y="16742"/>
                    <a:pt x="14559" y="15523"/>
                    <a:pt x="13682" y="14232"/>
                  </a:cubicBezTo>
                  <a:cubicBezTo>
                    <a:pt x="11356" y="10805"/>
                    <a:pt x="9597" y="6836"/>
                    <a:pt x="7171" y="3507"/>
                  </a:cubicBezTo>
                  <a:cubicBezTo>
                    <a:pt x="6176" y="2144"/>
                    <a:pt x="4651" y="0"/>
                    <a:pt x="303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 name="Google Shape;504;p18"/>
            <p:cNvSpPr/>
            <p:nvPr/>
          </p:nvSpPr>
          <p:spPr>
            <a:xfrm>
              <a:off x="4793882" y="3757271"/>
              <a:ext cx="4326332" cy="1547277"/>
            </a:xfrm>
            <a:custGeom>
              <a:avLst/>
              <a:gdLst/>
              <a:ahLst/>
              <a:cxnLst/>
              <a:rect l="l" t="t" r="r" b="b"/>
              <a:pathLst>
                <a:path w="108111" h="38665" extrusionOk="0">
                  <a:moveTo>
                    <a:pt x="45814" y="1"/>
                  </a:moveTo>
                  <a:cubicBezTo>
                    <a:pt x="35137" y="1"/>
                    <a:pt x="24388" y="2076"/>
                    <a:pt x="14090" y="5571"/>
                  </a:cubicBezTo>
                  <a:cubicBezTo>
                    <a:pt x="10624" y="6748"/>
                    <a:pt x="7061" y="8059"/>
                    <a:pt x="3946" y="10366"/>
                  </a:cubicBezTo>
                  <a:cubicBezTo>
                    <a:pt x="2615" y="11352"/>
                    <a:pt x="1078" y="12695"/>
                    <a:pt x="565" y="14641"/>
                  </a:cubicBezTo>
                  <a:cubicBezTo>
                    <a:pt x="1" y="16782"/>
                    <a:pt x="1151" y="18845"/>
                    <a:pt x="2414" y="20142"/>
                  </a:cubicBezTo>
                  <a:cubicBezTo>
                    <a:pt x="4524" y="22313"/>
                    <a:pt x="7328" y="22930"/>
                    <a:pt x="10110" y="22930"/>
                  </a:cubicBezTo>
                  <a:cubicBezTo>
                    <a:pt x="11691" y="22930"/>
                    <a:pt x="13266" y="22730"/>
                    <a:pt x="14702" y="22504"/>
                  </a:cubicBezTo>
                  <a:cubicBezTo>
                    <a:pt x="19304" y="21780"/>
                    <a:pt x="23791" y="20252"/>
                    <a:pt x="28307" y="18979"/>
                  </a:cubicBezTo>
                  <a:cubicBezTo>
                    <a:pt x="31469" y="18088"/>
                    <a:pt x="34583" y="17727"/>
                    <a:pt x="37812" y="17553"/>
                  </a:cubicBezTo>
                  <a:cubicBezTo>
                    <a:pt x="39567" y="17460"/>
                    <a:pt x="41324" y="17409"/>
                    <a:pt x="43081" y="17409"/>
                  </a:cubicBezTo>
                  <a:cubicBezTo>
                    <a:pt x="45289" y="17409"/>
                    <a:pt x="47497" y="17490"/>
                    <a:pt x="49701" y="17670"/>
                  </a:cubicBezTo>
                  <a:cubicBezTo>
                    <a:pt x="53900" y="18013"/>
                    <a:pt x="58120" y="18692"/>
                    <a:pt x="62182" y="20121"/>
                  </a:cubicBezTo>
                  <a:cubicBezTo>
                    <a:pt x="65643" y="21338"/>
                    <a:pt x="69140" y="23140"/>
                    <a:pt x="71836" y="26229"/>
                  </a:cubicBezTo>
                  <a:cubicBezTo>
                    <a:pt x="74556" y="29344"/>
                    <a:pt x="76197" y="34210"/>
                    <a:pt x="75759" y="38664"/>
                  </a:cubicBezTo>
                  <a:lnTo>
                    <a:pt x="85535" y="38664"/>
                  </a:lnTo>
                  <a:cubicBezTo>
                    <a:pt x="85296" y="35981"/>
                    <a:pt x="84353" y="33119"/>
                    <a:pt x="83500" y="31067"/>
                  </a:cubicBezTo>
                  <a:cubicBezTo>
                    <a:pt x="82723" y="29197"/>
                    <a:pt x="81831" y="27538"/>
                    <a:pt x="80681" y="26012"/>
                  </a:cubicBezTo>
                  <a:cubicBezTo>
                    <a:pt x="79935" y="25023"/>
                    <a:pt x="78306" y="23246"/>
                    <a:pt x="78633" y="21650"/>
                  </a:cubicBezTo>
                  <a:cubicBezTo>
                    <a:pt x="78840" y="20643"/>
                    <a:pt x="79649" y="20281"/>
                    <a:pt x="80449" y="20281"/>
                  </a:cubicBezTo>
                  <a:cubicBezTo>
                    <a:pt x="80893" y="20281"/>
                    <a:pt x="81334" y="20392"/>
                    <a:pt x="81670" y="20567"/>
                  </a:cubicBezTo>
                  <a:cubicBezTo>
                    <a:pt x="83214" y="21372"/>
                    <a:pt x="84460" y="23111"/>
                    <a:pt x="85532" y="24674"/>
                  </a:cubicBezTo>
                  <a:cubicBezTo>
                    <a:pt x="88081" y="28395"/>
                    <a:pt x="90008" y="32694"/>
                    <a:pt x="92680" y="36288"/>
                  </a:cubicBezTo>
                  <a:cubicBezTo>
                    <a:pt x="93289" y="37105"/>
                    <a:pt x="93919" y="37895"/>
                    <a:pt x="94562" y="38663"/>
                  </a:cubicBezTo>
                  <a:lnTo>
                    <a:pt x="104952" y="38663"/>
                  </a:lnTo>
                  <a:cubicBezTo>
                    <a:pt x="106677" y="38663"/>
                    <a:pt x="108077" y="36912"/>
                    <a:pt x="108110" y="34738"/>
                  </a:cubicBezTo>
                  <a:cubicBezTo>
                    <a:pt x="104684" y="32047"/>
                    <a:pt x="101346" y="29175"/>
                    <a:pt x="98018" y="26250"/>
                  </a:cubicBezTo>
                  <a:cubicBezTo>
                    <a:pt x="92264" y="21194"/>
                    <a:pt x="86645" y="15791"/>
                    <a:pt x="80705" y="11085"/>
                  </a:cubicBezTo>
                  <a:cubicBezTo>
                    <a:pt x="70628" y="3099"/>
                    <a:pt x="58598" y="156"/>
                    <a:pt x="46845" y="7"/>
                  </a:cubicBezTo>
                  <a:cubicBezTo>
                    <a:pt x="46501" y="3"/>
                    <a:pt x="46158" y="1"/>
                    <a:pt x="4581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 name="Google Shape;505;p18"/>
            <p:cNvSpPr/>
            <p:nvPr/>
          </p:nvSpPr>
          <p:spPr>
            <a:xfrm>
              <a:off x="4924300" y="-2278398"/>
              <a:ext cx="4335896" cy="796099"/>
            </a:xfrm>
            <a:custGeom>
              <a:avLst/>
              <a:gdLst/>
              <a:ahLst/>
              <a:cxnLst/>
              <a:rect l="l" t="t" r="r" b="b"/>
              <a:pathLst>
                <a:path w="108350" h="27758" extrusionOk="0">
                  <a:moveTo>
                    <a:pt x="51648" y="1"/>
                  </a:moveTo>
                  <a:cubicBezTo>
                    <a:pt x="50846" y="407"/>
                    <a:pt x="50018" y="729"/>
                    <a:pt x="49203" y="1014"/>
                  </a:cubicBezTo>
                  <a:cubicBezTo>
                    <a:pt x="42065" y="3506"/>
                    <a:pt x="34586" y="3501"/>
                    <a:pt x="27241" y="3584"/>
                  </a:cubicBezTo>
                  <a:cubicBezTo>
                    <a:pt x="20757" y="3656"/>
                    <a:pt x="14163" y="3777"/>
                    <a:pt x="7797" y="5515"/>
                  </a:cubicBezTo>
                  <a:cubicBezTo>
                    <a:pt x="5715" y="6083"/>
                    <a:pt x="3438" y="6902"/>
                    <a:pt x="1858" y="8814"/>
                  </a:cubicBezTo>
                  <a:cubicBezTo>
                    <a:pt x="0" y="11058"/>
                    <a:pt x="83" y="14195"/>
                    <a:pt x="776" y="17107"/>
                  </a:cubicBezTo>
                  <a:cubicBezTo>
                    <a:pt x="2438" y="24097"/>
                    <a:pt x="7861" y="27758"/>
                    <a:pt x="13371" y="27758"/>
                  </a:cubicBezTo>
                  <a:cubicBezTo>
                    <a:pt x="13681" y="27758"/>
                    <a:pt x="13992" y="27746"/>
                    <a:pt x="14303" y="27723"/>
                  </a:cubicBezTo>
                  <a:cubicBezTo>
                    <a:pt x="20922" y="27226"/>
                    <a:pt x="26485" y="22282"/>
                    <a:pt x="32673" y="19847"/>
                  </a:cubicBezTo>
                  <a:cubicBezTo>
                    <a:pt x="36195" y="18461"/>
                    <a:pt x="39879" y="17578"/>
                    <a:pt x="43501" y="16728"/>
                  </a:cubicBezTo>
                  <a:cubicBezTo>
                    <a:pt x="47244" y="15849"/>
                    <a:pt x="51012" y="15131"/>
                    <a:pt x="54789" y="14515"/>
                  </a:cubicBezTo>
                  <a:cubicBezTo>
                    <a:pt x="62223" y="13302"/>
                    <a:pt x="69695" y="12486"/>
                    <a:pt x="77160" y="11610"/>
                  </a:cubicBezTo>
                  <a:cubicBezTo>
                    <a:pt x="86796" y="10479"/>
                    <a:pt x="96503" y="9420"/>
                    <a:pt x="106195" y="9420"/>
                  </a:cubicBezTo>
                  <a:cubicBezTo>
                    <a:pt x="106913" y="9420"/>
                    <a:pt x="107630" y="9426"/>
                    <a:pt x="108348" y="9438"/>
                  </a:cubicBezTo>
                  <a:lnTo>
                    <a:pt x="108348" y="4002"/>
                  </a:lnTo>
                  <a:cubicBezTo>
                    <a:pt x="108350" y="1793"/>
                    <a:pt x="106935" y="1"/>
                    <a:pt x="105190" y="1"/>
                  </a:cubicBezTo>
                  <a:lnTo>
                    <a:pt x="90762" y="1"/>
                  </a:lnTo>
                  <a:cubicBezTo>
                    <a:pt x="89703" y="1934"/>
                    <a:pt x="88395" y="3470"/>
                    <a:pt x="86599" y="4557"/>
                  </a:cubicBezTo>
                  <a:cubicBezTo>
                    <a:pt x="83877" y="6208"/>
                    <a:pt x="80880" y="7099"/>
                    <a:pt x="77918" y="7745"/>
                  </a:cubicBezTo>
                  <a:cubicBezTo>
                    <a:pt x="74349" y="8524"/>
                    <a:pt x="70756" y="9202"/>
                    <a:pt x="67162" y="9801"/>
                  </a:cubicBezTo>
                  <a:cubicBezTo>
                    <a:pt x="59627" y="11058"/>
                    <a:pt x="52047" y="11784"/>
                    <a:pt x="44534" y="13253"/>
                  </a:cubicBezTo>
                  <a:cubicBezTo>
                    <a:pt x="40916" y="13963"/>
                    <a:pt x="37300" y="14822"/>
                    <a:pt x="33793" y="16179"/>
                  </a:cubicBezTo>
                  <a:cubicBezTo>
                    <a:pt x="31120" y="17214"/>
                    <a:pt x="28648" y="18964"/>
                    <a:pt x="26050" y="20259"/>
                  </a:cubicBezTo>
                  <a:cubicBezTo>
                    <a:pt x="24092" y="21236"/>
                    <a:pt x="21957" y="22126"/>
                    <a:pt x="19819" y="22126"/>
                  </a:cubicBezTo>
                  <a:cubicBezTo>
                    <a:pt x="19398" y="22126"/>
                    <a:pt x="18976" y="22091"/>
                    <a:pt x="18556" y="22016"/>
                  </a:cubicBezTo>
                  <a:cubicBezTo>
                    <a:pt x="16742" y="21690"/>
                    <a:pt x="14667" y="20360"/>
                    <a:pt x="13727" y="18271"/>
                  </a:cubicBezTo>
                  <a:cubicBezTo>
                    <a:pt x="12111" y="14673"/>
                    <a:pt x="16343" y="12032"/>
                    <a:pt x="18335" y="10924"/>
                  </a:cubicBezTo>
                  <a:cubicBezTo>
                    <a:pt x="29038" y="4972"/>
                    <a:pt x="41116" y="7214"/>
                    <a:pt x="52462" y="6363"/>
                  </a:cubicBezTo>
                  <a:cubicBezTo>
                    <a:pt x="56489" y="6062"/>
                    <a:pt x="60477" y="5377"/>
                    <a:pt x="64377" y="4066"/>
                  </a:cubicBezTo>
                  <a:cubicBezTo>
                    <a:pt x="66858" y="3233"/>
                    <a:pt x="69388" y="2647"/>
                    <a:pt x="71900" y="1973"/>
                  </a:cubicBezTo>
                  <a:cubicBezTo>
                    <a:pt x="74066" y="1391"/>
                    <a:pt x="76235" y="775"/>
                    <a:pt x="7836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 name="Google Shape;506;p18"/>
            <p:cNvSpPr/>
            <p:nvPr/>
          </p:nvSpPr>
          <p:spPr>
            <a:xfrm>
              <a:off x="-249624" y="-1889435"/>
              <a:ext cx="3996027" cy="864218"/>
            </a:xfrm>
            <a:custGeom>
              <a:avLst/>
              <a:gdLst/>
              <a:ahLst/>
              <a:cxnLst/>
              <a:rect l="l" t="t" r="r" b="b"/>
              <a:pathLst>
                <a:path w="99857" h="21596" extrusionOk="0">
                  <a:moveTo>
                    <a:pt x="65198" y="399"/>
                  </a:moveTo>
                  <a:cubicBezTo>
                    <a:pt x="72321" y="399"/>
                    <a:pt x="79621" y="1791"/>
                    <a:pt x="86922" y="4550"/>
                  </a:cubicBezTo>
                  <a:cubicBezTo>
                    <a:pt x="89575" y="5554"/>
                    <a:pt x="92653" y="6864"/>
                    <a:pt x="95348" y="8979"/>
                  </a:cubicBezTo>
                  <a:cubicBezTo>
                    <a:pt x="98235" y="11247"/>
                    <a:pt x="99428" y="13677"/>
                    <a:pt x="98898" y="16206"/>
                  </a:cubicBezTo>
                  <a:cubicBezTo>
                    <a:pt x="98311" y="18994"/>
                    <a:pt x="95759" y="19972"/>
                    <a:pt x="93599" y="20511"/>
                  </a:cubicBezTo>
                  <a:cubicBezTo>
                    <a:pt x="91491" y="21039"/>
                    <a:pt x="89309" y="21193"/>
                    <a:pt x="87246" y="21193"/>
                  </a:cubicBezTo>
                  <a:cubicBezTo>
                    <a:pt x="86217" y="21193"/>
                    <a:pt x="85218" y="21155"/>
                    <a:pt x="84273" y="21106"/>
                  </a:cubicBezTo>
                  <a:cubicBezTo>
                    <a:pt x="78503" y="20800"/>
                    <a:pt x="72921" y="19852"/>
                    <a:pt x="67683" y="18295"/>
                  </a:cubicBezTo>
                  <a:cubicBezTo>
                    <a:pt x="64541" y="17362"/>
                    <a:pt x="61400" y="16083"/>
                    <a:pt x="58362" y="14847"/>
                  </a:cubicBezTo>
                  <a:cubicBezTo>
                    <a:pt x="53266" y="12773"/>
                    <a:pt x="47995" y="10628"/>
                    <a:pt x="42530" y="10025"/>
                  </a:cubicBezTo>
                  <a:cubicBezTo>
                    <a:pt x="41682" y="9932"/>
                    <a:pt x="40859" y="9885"/>
                    <a:pt x="40058" y="9885"/>
                  </a:cubicBezTo>
                  <a:cubicBezTo>
                    <a:pt x="36646" y="9885"/>
                    <a:pt x="33636" y="10728"/>
                    <a:pt x="31087" y="12400"/>
                  </a:cubicBezTo>
                  <a:cubicBezTo>
                    <a:pt x="26728" y="15269"/>
                    <a:pt x="22197" y="17122"/>
                    <a:pt x="17235" y="18071"/>
                  </a:cubicBezTo>
                  <a:cubicBezTo>
                    <a:pt x="13172" y="18848"/>
                    <a:pt x="9086" y="19070"/>
                    <a:pt x="5424" y="19070"/>
                  </a:cubicBezTo>
                  <a:cubicBezTo>
                    <a:pt x="3631" y="19070"/>
                    <a:pt x="1941" y="19017"/>
                    <a:pt x="403" y="18949"/>
                  </a:cubicBezTo>
                  <a:lnTo>
                    <a:pt x="403" y="11532"/>
                  </a:lnTo>
                  <a:cubicBezTo>
                    <a:pt x="2361" y="12661"/>
                    <a:pt x="4594" y="13456"/>
                    <a:pt x="7045" y="13900"/>
                  </a:cubicBezTo>
                  <a:cubicBezTo>
                    <a:pt x="8672" y="14195"/>
                    <a:pt x="10356" y="14343"/>
                    <a:pt x="12121" y="14343"/>
                  </a:cubicBezTo>
                  <a:cubicBezTo>
                    <a:pt x="13968" y="14343"/>
                    <a:pt x="15904" y="14181"/>
                    <a:pt x="17957" y="13858"/>
                  </a:cubicBezTo>
                  <a:cubicBezTo>
                    <a:pt x="23076" y="13055"/>
                    <a:pt x="27790" y="10978"/>
                    <a:pt x="32121" y="8853"/>
                  </a:cubicBezTo>
                  <a:lnTo>
                    <a:pt x="32595" y="8620"/>
                  </a:lnTo>
                  <a:cubicBezTo>
                    <a:pt x="37243" y="6337"/>
                    <a:pt x="42049" y="3980"/>
                    <a:pt x="47066" y="2784"/>
                  </a:cubicBezTo>
                  <a:cubicBezTo>
                    <a:pt x="53031" y="1361"/>
                    <a:pt x="58397" y="590"/>
                    <a:pt x="63469" y="426"/>
                  </a:cubicBezTo>
                  <a:cubicBezTo>
                    <a:pt x="64044" y="408"/>
                    <a:pt x="64620" y="399"/>
                    <a:pt x="65198" y="399"/>
                  </a:cubicBezTo>
                  <a:close/>
                  <a:moveTo>
                    <a:pt x="65203" y="1"/>
                  </a:moveTo>
                  <a:cubicBezTo>
                    <a:pt x="64619" y="1"/>
                    <a:pt x="64036" y="10"/>
                    <a:pt x="63455" y="29"/>
                  </a:cubicBezTo>
                  <a:cubicBezTo>
                    <a:pt x="58355" y="192"/>
                    <a:pt x="52963" y="968"/>
                    <a:pt x="46970" y="2396"/>
                  </a:cubicBezTo>
                  <a:cubicBezTo>
                    <a:pt x="41911" y="3604"/>
                    <a:pt x="37084" y="5971"/>
                    <a:pt x="32416" y="8263"/>
                  </a:cubicBezTo>
                  <a:lnTo>
                    <a:pt x="31942" y="8496"/>
                  </a:lnTo>
                  <a:cubicBezTo>
                    <a:pt x="27640" y="10606"/>
                    <a:pt x="22957" y="12670"/>
                    <a:pt x="17892" y="13466"/>
                  </a:cubicBezTo>
                  <a:cubicBezTo>
                    <a:pt x="15860" y="13785"/>
                    <a:pt x="13946" y="13945"/>
                    <a:pt x="12120" y="13945"/>
                  </a:cubicBezTo>
                  <a:cubicBezTo>
                    <a:pt x="10379" y="13945"/>
                    <a:pt x="8719" y="13799"/>
                    <a:pt x="7116" y="13508"/>
                  </a:cubicBezTo>
                  <a:cubicBezTo>
                    <a:pt x="4584" y="13050"/>
                    <a:pt x="2294" y="12211"/>
                    <a:pt x="305" y="11012"/>
                  </a:cubicBezTo>
                  <a:lnTo>
                    <a:pt x="0" y="10828"/>
                  </a:lnTo>
                  <a:lnTo>
                    <a:pt x="0" y="19337"/>
                  </a:lnTo>
                  <a:lnTo>
                    <a:pt x="193" y="19345"/>
                  </a:lnTo>
                  <a:cubicBezTo>
                    <a:pt x="1788" y="19417"/>
                    <a:pt x="3552" y="19474"/>
                    <a:pt x="5427" y="19474"/>
                  </a:cubicBezTo>
                  <a:cubicBezTo>
                    <a:pt x="9110" y="19474"/>
                    <a:pt x="13220" y="19251"/>
                    <a:pt x="17311" y="18469"/>
                  </a:cubicBezTo>
                  <a:cubicBezTo>
                    <a:pt x="22324" y="17509"/>
                    <a:pt x="26904" y="15636"/>
                    <a:pt x="31309" y="12740"/>
                  </a:cubicBezTo>
                  <a:cubicBezTo>
                    <a:pt x="33791" y="11110"/>
                    <a:pt x="36725" y="10287"/>
                    <a:pt x="40058" y="10287"/>
                  </a:cubicBezTo>
                  <a:cubicBezTo>
                    <a:pt x="40845" y="10287"/>
                    <a:pt x="41654" y="10333"/>
                    <a:pt x="42485" y="10425"/>
                  </a:cubicBezTo>
                  <a:cubicBezTo>
                    <a:pt x="47895" y="11021"/>
                    <a:pt x="53139" y="13156"/>
                    <a:pt x="58211" y="15220"/>
                  </a:cubicBezTo>
                  <a:cubicBezTo>
                    <a:pt x="61257" y="16459"/>
                    <a:pt x="64408" y="17742"/>
                    <a:pt x="67568" y="18681"/>
                  </a:cubicBezTo>
                  <a:cubicBezTo>
                    <a:pt x="72838" y="20248"/>
                    <a:pt x="78452" y="21200"/>
                    <a:pt x="84253" y="21507"/>
                  </a:cubicBezTo>
                  <a:cubicBezTo>
                    <a:pt x="85207" y="21557"/>
                    <a:pt x="86216" y="21596"/>
                    <a:pt x="87255" y="21596"/>
                  </a:cubicBezTo>
                  <a:cubicBezTo>
                    <a:pt x="89341" y="21596"/>
                    <a:pt x="91554" y="21438"/>
                    <a:pt x="93697" y="20904"/>
                  </a:cubicBezTo>
                  <a:cubicBezTo>
                    <a:pt x="95795" y="20381"/>
                    <a:pt x="98654" y="19332"/>
                    <a:pt x="99293" y="16292"/>
                  </a:cubicBezTo>
                  <a:cubicBezTo>
                    <a:pt x="99857" y="13600"/>
                    <a:pt x="98614" y="11035"/>
                    <a:pt x="95596" y="8666"/>
                  </a:cubicBezTo>
                  <a:cubicBezTo>
                    <a:pt x="92859" y="6520"/>
                    <a:pt x="89747" y="5193"/>
                    <a:pt x="87062" y="4178"/>
                  </a:cubicBezTo>
                  <a:cubicBezTo>
                    <a:pt x="79719" y="1402"/>
                    <a:pt x="72371" y="1"/>
                    <a:pt x="652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07" name="Google Shape;507;p18"/>
            <p:cNvGrpSpPr/>
            <p:nvPr/>
          </p:nvGrpSpPr>
          <p:grpSpPr>
            <a:xfrm>
              <a:off x="-249624" y="-2432400"/>
              <a:ext cx="9377821" cy="2147740"/>
              <a:chOff x="-249624" y="-2432400"/>
              <a:chExt cx="9377821" cy="2147740"/>
            </a:xfrm>
          </p:grpSpPr>
          <p:sp>
            <p:nvSpPr>
              <p:cNvPr id="508" name="Google Shape;508;p18"/>
              <p:cNvSpPr/>
              <p:nvPr/>
            </p:nvSpPr>
            <p:spPr>
              <a:xfrm>
                <a:off x="-241501" y="-2359847"/>
                <a:ext cx="9361814" cy="2075187"/>
              </a:xfrm>
              <a:custGeom>
                <a:avLst/>
                <a:gdLst/>
                <a:ahLst/>
                <a:cxnLst/>
                <a:rect l="l" t="t" r="r" b="b"/>
                <a:pathLst>
                  <a:path w="233943" h="51857" extrusionOk="0">
                    <a:moveTo>
                      <a:pt x="114254" y="0"/>
                    </a:moveTo>
                    <a:cubicBezTo>
                      <a:pt x="113814" y="3337"/>
                      <a:pt x="107760" y="3970"/>
                      <a:pt x="105882" y="4185"/>
                    </a:cubicBezTo>
                    <a:cubicBezTo>
                      <a:pt x="103480" y="4463"/>
                      <a:pt x="101037" y="4580"/>
                      <a:pt x="98593" y="4580"/>
                    </a:cubicBezTo>
                    <a:cubicBezTo>
                      <a:pt x="96187" y="4580"/>
                      <a:pt x="93780" y="4466"/>
                      <a:pt x="91413" y="4277"/>
                    </a:cubicBezTo>
                    <a:cubicBezTo>
                      <a:pt x="83262" y="3622"/>
                      <a:pt x="75254" y="1586"/>
                      <a:pt x="67197" y="2"/>
                    </a:cubicBezTo>
                    <a:lnTo>
                      <a:pt x="3161" y="2"/>
                    </a:lnTo>
                    <a:cubicBezTo>
                      <a:pt x="1415" y="2"/>
                      <a:pt x="0" y="1794"/>
                      <a:pt x="0" y="4003"/>
                    </a:cubicBezTo>
                    <a:lnTo>
                      <a:pt x="0" y="12983"/>
                    </a:lnTo>
                    <a:cubicBezTo>
                      <a:pt x="752" y="13703"/>
                      <a:pt x="1532" y="14304"/>
                      <a:pt x="2202" y="14753"/>
                    </a:cubicBezTo>
                    <a:cubicBezTo>
                      <a:pt x="5867" y="17202"/>
                      <a:pt x="10108" y="17905"/>
                      <a:pt x="14266" y="17905"/>
                    </a:cubicBezTo>
                    <a:cubicBezTo>
                      <a:pt x="15542" y="17905"/>
                      <a:pt x="16811" y="17839"/>
                      <a:pt x="18052" y="17736"/>
                    </a:cubicBezTo>
                    <a:cubicBezTo>
                      <a:pt x="23329" y="17301"/>
                      <a:pt x="28524" y="16026"/>
                      <a:pt x="33704" y="14740"/>
                    </a:cubicBezTo>
                    <a:cubicBezTo>
                      <a:pt x="40948" y="12940"/>
                      <a:pt x="48135" y="10828"/>
                      <a:pt x="55442" y="9439"/>
                    </a:cubicBezTo>
                    <a:cubicBezTo>
                      <a:pt x="61321" y="8322"/>
                      <a:pt x="67233" y="7670"/>
                      <a:pt x="73167" y="7670"/>
                    </a:cubicBezTo>
                    <a:cubicBezTo>
                      <a:pt x="74688" y="7670"/>
                      <a:pt x="76210" y="7713"/>
                      <a:pt x="77734" y="7802"/>
                    </a:cubicBezTo>
                    <a:cubicBezTo>
                      <a:pt x="85106" y="8232"/>
                      <a:pt x="92423" y="9785"/>
                      <a:pt x="99530" y="12287"/>
                    </a:cubicBezTo>
                    <a:cubicBezTo>
                      <a:pt x="102317" y="13268"/>
                      <a:pt x="105115" y="14314"/>
                      <a:pt x="107858" y="15489"/>
                    </a:cubicBezTo>
                    <a:cubicBezTo>
                      <a:pt x="110332" y="16548"/>
                      <a:pt x="112809" y="17789"/>
                      <a:pt x="115004" y="19608"/>
                    </a:cubicBezTo>
                    <a:cubicBezTo>
                      <a:pt x="117824" y="21944"/>
                      <a:pt x="120303" y="25852"/>
                      <a:pt x="120226" y="30339"/>
                    </a:cubicBezTo>
                    <a:cubicBezTo>
                      <a:pt x="120101" y="37466"/>
                      <a:pt x="112935" y="40330"/>
                      <a:pt x="108516" y="41748"/>
                    </a:cubicBezTo>
                    <a:cubicBezTo>
                      <a:pt x="101630" y="43955"/>
                      <a:pt x="94414" y="44564"/>
                      <a:pt x="87337" y="44821"/>
                    </a:cubicBezTo>
                    <a:cubicBezTo>
                      <a:pt x="84855" y="44912"/>
                      <a:pt x="82371" y="44958"/>
                      <a:pt x="79887" y="44958"/>
                    </a:cubicBezTo>
                    <a:cubicBezTo>
                      <a:pt x="73140" y="44958"/>
                      <a:pt x="66393" y="44612"/>
                      <a:pt x="59673" y="43851"/>
                    </a:cubicBezTo>
                    <a:cubicBezTo>
                      <a:pt x="52128" y="42997"/>
                      <a:pt x="44620" y="41722"/>
                      <a:pt x="37128" y="40332"/>
                    </a:cubicBezTo>
                    <a:cubicBezTo>
                      <a:pt x="29596" y="38936"/>
                      <a:pt x="22076" y="37257"/>
                      <a:pt x="14513" y="36145"/>
                    </a:cubicBezTo>
                    <a:cubicBezTo>
                      <a:pt x="10469" y="35552"/>
                      <a:pt x="6279" y="35103"/>
                      <a:pt x="2100" y="35103"/>
                    </a:cubicBezTo>
                    <a:cubicBezTo>
                      <a:pt x="1400" y="35103"/>
                      <a:pt x="700" y="35116"/>
                      <a:pt x="0" y="35142"/>
                    </a:cubicBezTo>
                    <a:lnTo>
                      <a:pt x="0" y="41392"/>
                    </a:lnTo>
                    <a:cubicBezTo>
                      <a:pt x="3897" y="40406"/>
                      <a:pt x="7757" y="39113"/>
                      <a:pt x="11701" y="38520"/>
                    </a:cubicBezTo>
                    <a:cubicBezTo>
                      <a:pt x="12850" y="38347"/>
                      <a:pt x="14002" y="38268"/>
                      <a:pt x="15153" y="38268"/>
                    </a:cubicBezTo>
                    <a:cubicBezTo>
                      <a:pt x="18352" y="38268"/>
                      <a:pt x="21545" y="38880"/>
                      <a:pt x="24665" y="39789"/>
                    </a:cubicBezTo>
                    <a:cubicBezTo>
                      <a:pt x="29176" y="41103"/>
                      <a:pt x="33559" y="43015"/>
                      <a:pt x="37996" y="44675"/>
                    </a:cubicBezTo>
                    <a:cubicBezTo>
                      <a:pt x="42689" y="46433"/>
                      <a:pt x="47479" y="47692"/>
                      <a:pt x="52300" y="48740"/>
                    </a:cubicBezTo>
                    <a:cubicBezTo>
                      <a:pt x="61496" y="50745"/>
                      <a:pt x="70937" y="51857"/>
                      <a:pt x="80373" y="51857"/>
                    </a:cubicBezTo>
                    <a:cubicBezTo>
                      <a:pt x="91348" y="51857"/>
                      <a:pt x="102317" y="50352"/>
                      <a:pt x="112889" y="46997"/>
                    </a:cubicBezTo>
                    <a:cubicBezTo>
                      <a:pt x="122215" y="44038"/>
                      <a:pt x="130897" y="39216"/>
                      <a:pt x="139694" y="34414"/>
                    </a:cubicBezTo>
                    <a:cubicBezTo>
                      <a:pt x="143466" y="32352"/>
                      <a:pt x="147358" y="30634"/>
                      <a:pt x="151383" y="29556"/>
                    </a:cubicBezTo>
                    <a:cubicBezTo>
                      <a:pt x="155813" y="28370"/>
                      <a:pt x="160303" y="28105"/>
                      <a:pt x="164816" y="27914"/>
                    </a:cubicBezTo>
                    <a:cubicBezTo>
                      <a:pt x="167320" y="27807"/>
                      <a:pt x="169825" y="27756"/>
                      <a:pt x="172331" y="27756"/>
                    </a:cubicBezTo>
                    <a:cubicBezTo>
                      <a:pt x="189289" y="27756"/>
                      <a:pt x="206270" y="30094"/>
                      <a:pt x="222996" y="33398"/>
                    </a:cubicBezTo>
                    <a:cubicBezTo>
                      <a:pt x="226644" y="34116"/>
                      <a:pt x="230302" y="34924"/>
                      <a:pt x="233942" y="35864"/>
                    </a:cubicBezTo>
                    <a:lnTo>
                      <a:pt x="233942" y="9938"/>
                    </a:lnTo>
                    <a:cubicBezTo>
                      <a:pt x="233216" y="9925"/>
                      <a:pt x="232489" y="9919"/>
                      <a:pt x="231762" y="9919"/>
                    </a:cubicBezTo>
                    <a:cubicBezTo>
                      <a:pt x="219843" y="9919"/>
                      <a:pt x="207922" y="11530"/>
                      <a:pt x="196068" y="12904"/>
                    </a:cubicBezTo>
                    <a:cubicBezTo>
                      <a:pt x="188339" y="13801"/>
                      <a:pt x="180609" y="14806"/>
                      <a:pt x="172944" y="16393"/>
                    </a:cubicBezTo>
                    <a:cubicBezTo>
                      <a:pt x="169135" y="17181"/>
                      <a:pt x="165343" y="18112"/>
                      <a:pt x="161591" y="19260"/>
                    </a:cubicBezTo>
                    <a:cubicBezTo>
                      <a:pt x="158213" y="20291"/>
                      <a:pt x="155063" y="21813"/>
                      <a:pt x="151893" y="23606"/>
                    </a:cubicBezTo>
                    <a:cubicBezTo>
                      <a:pt x="147715" y="25970"/>
                      <a:pt x="143374" y="28204"/>
                      <a:pt x="138868" y="28204"/>
                    </a:cubicBezTo>
                    <a:cubicBezTo>
                      <a:pt x="137422" y="28204"/>
                      <a:pt x="135960" y="27974"/>
                      <a:pt x="134480" y="27445"/>
                    </a:cubicBezTo>
                    <a:cubicBezTo>
                      <a:pt x="129632" y="25711"/>
                      <a:pt x="125716" y="20547"/>
                      <a:pt x="125484" y="13951"/>
                    </a:cubicBezTo>
                    <a:cubicBezTo>
                      <a:pt x="125286" y="8300"/>
                      <a:pt x="129601" y="6027"/>
                      <a:pt x="133294" y="5020"/>
                    </a:cubicBezTo>
                    <a:cubicBezTo>
                      <a:pt x="139570" y="3307"/>
                      <a:pt x="146074" y="3151"/>
                      <a:pt x="152463" y="3078"/>
                    </a:cubicBezTo>
                    <a:cubicBezTo>
                      <a:pt x="160083" y="2991"/>
                      <a:pt x="167851" y="3042"/>
                      <a:pt x="175233" y="328"/>
                    </a:cubicBezTo>
                    <a:cubicBezTo>
                      <a:pt x="175511" y="226"/>
                      <a:pt x="175788" y="116"/>
                      <a:pt x="17606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 name="Google Shape;509;p18"/>
              <p:cNvSpPr/>
              <p:nvPr/>
            </p:nvSpPr>
            <p:spPr>
              <a:xfrm>
                <a:off x="-249624" y="-2432400"/>
                <a:ext cx="9377821" cy="2090634"/>
              </a:xfrm>
              <a:custGeom>
                <a:avLst/>
                <a:gdLst/>
                <a:ahLst/>
                <a:cxnLst/>
                <a:rect l="l" t="t" r="r" b="b"/>
                <a:pathLst>
                  <a:path w="234343" h="52243" extrusionOk="0">
                    <a:moveTo>
                      <a:pt x="67361" y="400"/>
                    </a:moveTo>
                    <a:cubicBezTo>
                      <a:pt x="69340" y="790"/>
                      <a:pt x="71349" y="1215"/>
                      <a:pt x="73292" y="1625"/>
                    </a:cubicBezTo>
                    <a:cubicBezTo>
                      <a:pt x="79265" y="2884"/>
                      <a:pt x="85439" y="4185"/>
                      <a:pt x="91598" y="4680"/>
                    </a:cubicBezTo>
                    <a:cubicBezTo>
                      <a:pt x="94144" y="4885"/>
                      <a:pt x="96537" y="4987"/>
                      <a:pt x="98805" y="4987"/>
                    </a:cubicBezTo>
                    <a:cubicBezTo>
                      <a:pt x="101387" y="4987"/>
                      <a:pt x="103808" y="4854"/>
                      <a:pt x="106108" y="4590"/>
                    </a:cubicBezTo>
                    <a:lnTo>
                      <a:pt x="106218" y="4577"/>
                    </a:lnTo>
                    <a:cubicBezTo>
                      <a:pt x="108158" y="4354"/>
                      <a:pt x="114000" y="3685"/>
                      <a:pt x="114628" y="406"/>
                    </a:cubicBezTo>
                    <a:lnTo>
                      <a:pt x="175193" y="406"/>
                    </a:lnTo>
                    <a:cubicBezTo>
                      <a:pt x="168249" y="2915"/>
                      <a:pt x="160889" y="2994"/>
                      <a:pt x="153768" y="3069"/>
                    </a:cubicBezTo>
                    <a:lnTo>
                      <a:pt x="152665" y="3082"/>
                    </a:lnTo>
                    <a:cubicBezTo>
                      <a:pt x="145764" y="3162"/>
                      <a:pt x="139551" y="3364"/>
                      <a:pt x="133446" y="5030"/>
                    </a:cubicBezTo>
                    <a:cubicBezTo>
                      <a:pt x="128003" y="6516"/>
                      <a:pt x="125326" y="9588"/>
                      <a:pt x="125487" y="14164"/>
                    </a:cubicBezTo>
                    <a:cubicBezTo>
                      <a:pt x="125709" y="20471"/>
                      <a:pt x="129379" y="25966"/>
                      <a:pt x="134618" y="27839"/>
                    </a:cubicBezTo>
                    <a:cubicBezTo>
                      <a:pt x="136131" y="28380"/>
                      <a:pt x="137619" y="28617"/>
                      <a:pt x="139091" y="28617"/>
                    </a:cubicBezTo>
                    <a:cubicBezTo>
                      <a:pt x="143547" y="28617"/>
                      <a:pt x="147847" y="26448"/>
                      <a:pt x="152196" y="23987"/>
                    </a:cubicBezTo>
                    <a:cubicBezTo>
                      <a:pt x="155813" y="21943"/>
                      <a:pt x="158880" y="20567"/>
                      <a:pt x="161854" y="19658"/>
                    </a:cubicBezTo>
                    <a:cubicBezTo>
                      <a:pt x="165379" y="18581"/>
                      <a:pt x="169085" y="17643"/>
                      <a:pt x="173189" y="16795"/>
                    </a:cubicBezTo>
                    <a:cubicBezTo>
                      <a:pt x="180974" y="15181"/>
                      <a:pt x="188894" y="14166"/>
                      <a:pt x="196294" y="13308"/>
                    </a:cubicBezTo>
                    <a:cubicBezTo>
                      <a:pt x="197767" y="13138"/>
                      <a:pt x="199245" y="12964"/>
                      <a:pt x="200722" y="12788"/>
                    </a:cubicBezTo>
                    <a:cubicBezTo>
                      <a:pt x="210970" y="11576"/>
                      <a:pt x="221543" y="10326"/>
                      <a:pt x="231999" y="10326"/>
                    </a:cubicBezTo>
                    <a:cubicBezTo>
                      <a:pt x="232648" y="10326"/>
                      <a:pt x="233296" y="10331"/>
                      <a:pt x="233944" y="10341"/>
                    </a:cubicBezTo>
                    <a:lnTo>
                      <a:pt x="233944" y="35809"/>
                    </a:lnTo>
                    <a:cubicBezTo>
                      <a:pt x="230629" y="34959"/>
                      <a:pt x="227123" y="34173"/>
                      <a:pt x="223236" y="33405"/>
                    </a:cubicBezTo>
                    <a:cubicBezTo>
                      <a:pt x="203906" y="29587"/>
                      <a:pt x="187591" y="27758"/>
                      <a:pt x="172597" y="27758"/>
                    </a:cubicBezTo>
                    <a:cubicBezTo>
                      <a:pt x="170032" y="27758"/>
                      <a:pt x="167505" y="27812"/>
                      <a:pt x="165009" y="27918"/>
                    </a:cubicBezTo>
                    <a:cubicBezTo>
                      <a:pt x="160422" y="28112"/>
                      <a:pt x="155941" y="28387"/>
                      <a:pt x="151533" y="29567"/>
                    </a:cubicBezTo>
                    <a:cubicBezTo>
                      <a:pt x="147826" y="30560"/>
                      <a:pt x="143986" y="32153"/>
                      <a:pt x="139798" y="34441"/>
                    </a:cubicBezTo>
                    <a:lnTo>
                      <a:pt x="138875" y="34945"/>
                    </a:lnTo>
                    <a:cubicBezTo>
                      <a:pt x="130584" y="39473"/>
                      <a:pt x="122011" y="44161"/>
                      <a:pt x="113029" y="47009"/>
                    </a:cubicBezTo>
                    <a:cubicBezTo>
                      <a:pt x="102889" y="50226"/>
                      <a:pt x="91919" y="51840"/>
                      <a:pt x="80509" y="51840"/>
                    </a:cubicBezTo>
                    <a:cubicBezTo>
                      <a:pt x="71401" y="51840"/>
                      <a:pt x="62013" y="50811"/>
                      <a:pt x="52541" y="48749"/>
                    </a:cubicBezTo>
                    <a:cubicBezTo>
                      <a:pt x="46930" y="47526"/>
                      <a:pt x="42394" y="46236"/>
                      <a:pt x="38264" y="44691"/>
                    </a:cubicBezTo>
                    <a:cubicBezTo>
                      <a:pt x="36953" y="44199"/>
                      <a:pt x="35624" y="43678"/>
                      <a:pt x="34338" y="43172"/>
                    </a:cubicBezTo>
                    <a:cubicBezTo>
                      <a:pt x="31276" y="41971"/>
                      <a:pt x="28107" y="40726"/>
                      <a:pt x="24921" y="39799"/>
                    </a:cubicBezTo>
                    <a:cubicBezTo>
                      <a:pt x="21414" y="38777"/>
                      <a:pt x="18247" y="38271"/>
                      <a:pt x="15326" y="38271"/>
                    </a:cubicBezTo>
                    <a:cubicBezTo>
                      <a:pt x="14137" y="38271"/>
                      <a:pt x="12987" y="38356"/>
                      <a:pt x="11874" y="38521"/>
                    </a:cubicBezTo>
                    <a:cubicBezTo>
                      <a:pt x="9119" y="38936"/>
                      <a:pt x="6366" y="39703"/>
                      <a:pt x="3703" y="40442"/>
                    </a:cubicBezTo>
                    <a:cubicBezTo>
                      <a:pt x="2622" y="40742"/>
                      <a:pt x="1508" y="41053"/>
                      <a:pt x="406" y="41335"/>
                    </a:cubicBezTo>
                    <a:lnTo>
                      <a:pt x="406" y="35538"/>
                    </a:lnTo>
                    <a:cubicBezTo>
                      <a:pt x="1027" y="35516"/>
                      <a:pt x="1658" y="35506"/>
                      <a:pt x="2301" y="35506"/>
                    </a:cubicBezTo>
                    <a:cubicBezTo>
                      <a:pt x="5902" y="35506"/>
                      <a:pt x="9901" y="35844"/>
                      <a:pt x="14687" y="36547"/>
                    </a:cubicBezTo>
                    <a:cubicBezTo>
                      <a:pt x="19745" y="37290"/>
                      <a:pt x="24868" y="38304"/>
                      <a:pt x="29822" y="39284"/>
                    </a:cubicBezTo>
                    <a:cubicBezTo>
                      <a:pt x="32271" y="39769"/>
                      <a:pt x="34802" y="40270"/>
                      <a:pt x="37296" y="40733"/>
                    </a:cubicBezTo>
                    <a:cubicBezTo>
                      <a:pt x="43914" y="41961"/>
                      <a:pt x="51770" y="43339"/>
                      <a:pt x="59854" y="44254"/>
                    </a:cubicBezTo>
                    <a:cubicBezTo>
                      <a:pt x="66359" y="44990"/>
                      <a:pt x="73165" y="45361"/>
                      <a:pt x="80163" y="45361"/>
                    </a:cubicBezTo>
                    <a:cubicBezTo>
                      <a:pt x="82603" y="45361"/>
                      <a:pt x="85067" y="45316"/>
                      <a:pt x="87550" y="45225"/>
                    </a:cubicBezTo>
                    <a:cubicBezTo>
                      <a:pt x="94026" y="44991"/>
                      <a:pt x="101613" y="44441"/>
                      <a:pt x="108780" y="42142"/>
                    </a:cubicBezTo>
                    <a:cubicBezTo>
                      <a:pt x="113810" y="40529"/>
                      <a:pt x="120508" y="37574"/>
                      <a:pt x="120629" y="30544"/>
                    </a:cubicBezTo>
                    <a:cubicBezTo>
                      <a:pt x="120696" y="26529"/>
                      <a:pt x="118718" y="22458"/>
                      <a:pt x="115334" y="19654"/>
                    </a:cubicBezTo>
                    <a:cubicBezTo>
                      <a:pt x="112985" y="17708"/>
                      <a:pt x="110379" y="16465"/>
                      <a:pt x="108140" y="15506"/>
                    </a:cubicBezTo>
                    <a:cubicBezTo>
                      <a:pt x="105719" y="14467"/>
                      <a:pt x="103070" y="13450"/>
                      <a:pt x="99798" y="12298"/>
                    </a:cubicBezTo>
                    <a:cubicBezTo>
                      <a:pt x="92520" y="9735"/>
                      <a:pt x="85169" y="8223"/>
                      <a:pt x="77949" y="7802"/>
                    </a:cubicBezTo>
                    <a:cubicBezTo>
                      <a:pt x="76425" y="7713"/>
                      <a:pt x="74890" y="7669"/>
                      <a:pt x="73339" y="7669"/>
                    </a:cubicBezTo>
                    <a:cubicBezTo>
                      <a:pt x="67706" y="7669"/>
                      <a:pt x="61863" y="8255"/>
                      <a:pt x="55605" y="9443"/>
                    </a:cubicBezTo>
                    <a:cubicBezTo>
                      <a:pt x="50502" y="10413"/>
                      <a:pt x="45374" y="11757"/>
                      <a:pt x="40416" y="13057"/>
                    </a:cubicBezTo>
                    <a:cubicBezTo>
                      <a:pt x="38267" y="13620"/>
                      <a:pt x="36046" y="14201"/>
                      <a:pt x="33857" y="14746"/>
                    </a:cubicBezTo>
                    <a:cubicBezTo>
                      <a:pt x="29050" y="15939"/>
                      <a:pt x="23603" y="17293"/>
                      <a:pt x="18238" y="17736"/>
                    </a:cubicBezTo>
                    <a:cubicBezTo>
                      <a:pt x="17038" y="17835"/>
                      <a:pt x="15751" y="17910"/>
                      <a:pt x="14415" y="17910"/>
                    </a:cubicBezTo>
                    <a:cubicBezTo>
                      <a:pt x="10534" y="17910"/>
                      <a:pt x="6246" y="17280"/>
                      <a:pt x="2517" y="14787"/>
                    </a:cubicBezTo>
                    <a:cubicBezTo>
                      <a:pt x="2004" y="14446"/>
                      <a:pt x="1229" y="13878"/>
                      <a:pt x="403" y="13098"/>
                    </a:cubicBezTo>
                    <a:lnTo>
                      <a:pt x="403" y="4204"/>
                    </a:lnTo>
                    <a:cubicBezTo>
                      <a:pt x="403" y="2108"/>
                      <a:pt x="1731" y="405"/>
                      <a:pt x="3364" y="405"/>
                    </a:cubicBezTo>
                    <a:lnTo>
                      <a:pt x="67361" y="400"/>
                    </a:lnTo>
                    <a:close/>
                    <a:moveTo>
                      <a:pt x="114278" y="0"/>
                    </a:moveTo>
                    <a:lnTo>
                      <a:pt x="114255" y="176"/>
                    </a:lnTo>
                    <a:cubicBezTo>
                      <a:pt x="113845" y="3294"/>
                      <a:pt x="108068" y="3957"/>
                      <a:pt x="106170" y="4175"/>
                    </a:cubicBezTo>
                    <a:lnTo>
                      <a:pt x="106061" y="4187"/>
                    </a:lnTo>
                    <a:cubicBezTo>
                      <a:pt x="103777" y="4451"/>
                      <a:pt x="101371" y="4582"/>
                      <a:pt x="98803" y="4582"/>
                    </a:cubicBezTo>
                    <a:cubicBezTo>
                      <a:pt x="96546" y="4582"/>
                      <a:pt x="94164" y="4481"/>
                      <a:pt x="91630" y="4277"/>
                    </a:cubicBezTo>
                    <a:cubicBezTo>
                      <a:pt x="85496" y="3785"/>
                      <a:pt x="79335" y="2485"/>
                      <a:pt x="73374" y="1229"/>
                    </a:cubicBezTo>
                    <a:cubicBezTo>
                      <a:pt x="71430" y="820"/>
                      <a:pt x="69420" y="395"/>
                      <a:pt x="67400" y="2"/>
                    </a:cubicBezTo>
                    <a:lnTo>
                      <a:pt x="3365" y="2"/>
                    </a:lnTo>
                    <a:cubicBezTo>
                      <a:pt x="1511" y="2"/>
                      <a:pt x="3" y="1889"/>
                      <a:pt x="3" y="4205"/>
                    </a:cubicBezTo>
                    <a:lnTo>
                      <a:pt x="3" y="13267"/>
                    </a:lnTo>
                    <a:lnTo>
                      <a:pt x="66" y="13327"/>
                    </a:lnTo>
                    <a:cubicBezTo>
                      <a:pt x="935" y="14157"/>
                      <a:pt x="1758" y="14760"/>
                      <a:pt x="2295" y="15120"/>
                    </a:cubicBezTo>
                    <a:cubicBezTo>
                      <a:pt x="6107" y="17668"/>
                      <a:pt x="10473" y="18312"/>
                      <a:pt x="14416" y="18312"/>
                    </a:cubicBezTo>
                    <a:cubicBezTo>
                      <a:pt x="15764" y="18312"/>
                      <a:pt x="17063" y="18236"/>
                      <a:pt x="18274" y="18136"/>
                    </a:cubicBezTo>
                    <a:cubicBezTo>
                      <a:pt x="23670" y="17692"/>
                      <a:pt x="29134" y="16335"/>
                      <a:pt x="33955" y="15136"/>
                    </a:cubicBezTo>
                    <a:cubicBezTo>
                      <a:pt x="36148" y="14591"/>
                      <a:pt x="38370" y="14008"/>
                      <a:pt x="40521" y="13444"/>
                    </a:cubicBezTo>
                    <a:cubicBezTo>
                      <a:pt x="45471" y="12145"/>
                      <a:pt x="50591" y="10802"/>
                      <a:pt x="55682" y="9836"/>
                    </a:cubicBezTo>
                    <a:cubicBezTo>
                      <a:pt x="61914" y="8652"/>
                      <a:pt x="67733" y="8068"/>
                      <a:pt x="73339" y="8068"/>
                    </a:cubicBezTo>
                    <a:cubicBezTo>
                      <a:pt x="74883" y="8068"/>
                      <a:pt x="76410" y="8112"/>
                      <a:pt x="77924" y="8200"/>
                    </a:cubicBezTo>
                    <a:cubicBezTo>
                      <a:pt x="85109" y="8620"/>
                      <a:pt x="92423" y="10126"/>
                      <a:pt x="99664" y="12674"/>
                    </a:cubicBezTo>
                    <a:cubicBezTo>
                      <a:pt x="102926" y="13823"/>
                      <a:pt x="105569" y="14839"/>
                      <a:pt x="107978" y="15872"/>
                    </a:cubicBezTo>
                    <a:cubicBezTo>
                      <a:pt x="110192" y="16820"/>
                      <a:pt x="112765" y="18046"/>
                      <a:pt x="115074" y="19959"/>
                    </a:cubicBezTo>
                    <a:cubicBezTo>
                      <a:pt x="118366" y="22686"/>
                      <a:pt x="120289" y="26638"/>
                      <a:pt x="120224" y="30531"/>
                    </a:cubicBezTo>
                    <a:cubicBezTo>
                      <a:pt x="120108" y="37304"/>
                      <a:pt x="113565" y="40179"/>
                      <a:pt x="108656" y="41753"/>
                    </a:cubicBezTo>
                    <a:cubicBezTo>
                      <a:pt x="101534" y="44037"/>
                      <a:pt x="93982" y="44584"/>
                      <a:pt x="87532" y="44818"/>
                    </a:cubicBezTo>
                    <a:cubicBezTo>
                      <a:pt x="85053" y="44908"/>
                      <a:pt x="82593" y="44953"/>
                      <a:pt x="80156" y="44953"/>
                    </a:cubicBezTo>
                    <a:cubicBezTo>
                      <a:pt x="73174" y="44953"/>
                      <a:pt x="66385" y="44584"/>
                      <a:pt x="59897" y="43849"/>
                    </a:cubicBezTo>
                    <a:cubicBezTo>
                      <a:pt x="51824" y="42936"/>
                      <a:pt x="43978" y="41560"/>
                      <a:pt x="37366" y="40335"/>
                    </a:cubicBezTo>
                    <a:cubicBezTo>
                      <a:pt x="34874" y="39874"/>
                      <a:pt x="32343" y="39371"/>
                      <a:pt x="29894" y="38889"/>
                    </a:cubicBezTo>
                    <a:cubicBezTo>
                      <a:pt x="24935" y="37906"/>
                      <a:pt x="19807" y="36891"/>
                      <a:pt x="14740" y="36147"/>
                    </a:cubicBezTo>
                    <a:cubicBezTo>
                      <a:pt x="9938" y="35440"/>
                      <a:pt x="5923" y="35101"/>
                      <a:pt x="2306" y="35101"/>
                    </a:cubicBezTo>
                    <a:cubicBezTo>
                      <a:pt x="1587" y="35101"/>
                      <a:pt x="884" y="35114"/>
                      <a:pt x="193" y="35141"/>
                    </a:cubicBezTo>
                    <a:lnTo>
                      <a:pt x="0" y="35148"/>
                    </a:lnTo>
                    <a:lnTo>
                      <a:pt x="0" y="41850"/>
                    </a:lnTo>
                    <a:lnTo>
                      <a:pt x="250" y="41789"/>
                    </a:lnTo>
                    <a:cubicBezTo>
                      <a:pt x="1438" y="41486"/>
                      <a:pt x="2642" y="41153"/>
                      <a:pt x="3807" y="40829"/>
                    </a:cubicBezTo>
                    <a:cubicBezTo>
                      <a:pt x="6459" y="40093"/>
                      <a:pt x="9201" y="39331"/>
                      <a:pt x="11931" y="38920"/>
                    </a:cubicBezTo>
                    <a:cubicBezTo>
                      <a:pt x="13025" y="38755"/>
                      <a:pt x="14155" y="38672"/>
                      <a:pt x="15326" y="38672"/>
                    </a:cubicBezTo>
                    <a:cubicBezTo>
                      <a:pt x="18207" y="38672"/>
                      <a:pt x="21339" y="39173"/>
                      <a:pt x="24808" y="40183"/>
                    </a:cubicBezTo>
                    <a:cubicBezTo>
                      <a:pt x="27977" y="41106"/>
                      <a:pt x="31136" y="42346"/>
                      <a:pt x="34192" y="43547"/>
                    </a:cubicBezTo>
                    <a:cubicBezTo>
                      <a:pt x="35480" y="44051"/>
                      <a:pt x="36810" y="44575"/>
                      <a:pt x="38124" y="45065"/>
                    </a:cubicBezTo>
                    <a:cubicBezTo>
                      <a:pt x="42272" y="46618"/>
                      <a:pt x="46826" y="47913"/>
                      <a:pt x="52458" y="49140"/>
                    </a:cubicBezTo>
                    <a:cubicBezTo>
                      <a:pt x="61960" y="51209"/>
                      <a:pt x="71376" y="52242"/>
                      <a:pt x="80515" y="52242"/>
                    </a:cubicBezTo>
                    <a:cubicBezTo>
                      <a:pt x="91963" y="52242"/>
                      <a:pt x="102972" y="50622"/>
                      <a:pt x="113151" y="47393"/>
                    </a:cubicBezTo>
                    <a:cubicBezTo>
                      <a:pt x="122171" y="44531"/>
                      <a:pt x="130760" y="39837"/>
                      <a:pt x="139068" y="35298"/>
                    </a:cubicBezTo>
                    <a:lnTo>
                      <a:pt x="139990" y="34794"/>
                    </a:lnTo>
                    <a:cubicBezTo>
                      <a:pt x="144149" y="32523"/>
                      <a:pt x="147959" y="30939"/>
                      <a:pt x="151635" y="29954"/>
                    </a:cubicBezTo>
                    <a:cubicBezTo>
                      <a:pt x="156001" y="28784"/>
                      <a:pt x="160459" y="28512"/>
                      <a:pt x="165023" y="28318"/>
                    </a:cubicBezTo>
                    <a:cubicBezTo>
                      <a:pt x="167510" y="28212"/>
                      <a:pt x="170027" y="28159"/>
                      <a:pt x="172583" y="28159"/>
                    </a:cubicBezTo>
                    <a:cubicBezTo>
                      <a:pt x="187551" y="28159"/>
                      <a:pt x="203846" y="29985"/>
                      <a:pt x="223155" y="33798"/>
                    </a:cubicBezTo>
                    <a:cubicBezTo>
                      <a:pt x="227133" y="34583"/>
                      <a:pt x="230708" y="35389"/>
                      <a:pt x="234091" y="36262"/>
                    </a:cubicBezTo>
                    <a:lnTo>
                      <a:pt x="234343" y="36327"/>
                    </a:lnTo>
                    <a:lnTo>
                      <a:pt x="234343" y="9942"/>
                    </a:lnTo>
                    <a:lnTo>
                      <a:pt x="234144" y="9938"/>
                    </a:lnTo>
                    <a:cubicBezTo>
                      <a:pt x="233436" y="9926"/>
                      <a:pt x="232728" y="9920"/>
                      <a:pt x="232019" y="9920"/>
                    </a:cubicBezTo>
                    <a:cubicBezTo>
                      <a:pt x="221533" y="9920"/>
                      <a:pt x="210937" y="11173"/>
                      <a:pt x="200668" y="12387"/>
                    </a:cubicBezTo>
                    <a:cubicBezTo>
                      <a:pt x="199192" y="12560"/>
                      <a:pt x="197716" y="12735"/>
                      <a:pt x="196241" y="12907"/>
                    </a:cubicBezTo>
                    <a:cubicBezTo>
                      <a:pt x="188833" y="13765"/>
                      <a:pt x="180900" y="14784"/>
                      <a:pt x="173099" y="16399"/>
                    </a:cubicBezTo>
                    <a:cubicBezTo>
                      <a:pt x="168984" y="17250"/>
                      <a:pt x="165266" y="18189"/>
                      <a:pt x="161730" y="19271"/>
                    </a:cubicBezTo>
                    <a:cubicBezTo>
                      <a:pt x="158729" y="20188"/>
                      <a:pt x="155634" y="21574"/>
                      <a:pt x="151992" y="23636"/>
                    </a:cubicBezTo>
                    <a:cubicBezTo>
                      <a:pt x="147694" y="26067"/>
                      <a:pt x="143448" y="28211"/>
                      <a:pt x="139076" y="28211"/>
                    </a:cubicBezTo>
                    <a:cubicBezTo>
                      <a:pt x="137648" y="28211"/>
                      <a:pt x="136206" y="27982"/>
                      <a:pt x="134745" y="27459"/>
                    </a:cubicBezTo>
                    <a:cubicBezTo>
                      <a:pt x="129659" y="25640"/>
                      <a:pt x="126097" y="20292"/>
                      <a:pt x="125882" y="14148"/>
                    </a:cubicBezTo>
                    <a:cubicBezTo>
                      <a:pt x="125729" y="9782"/>
                      <a:pt x="128305" y="6844"/>
                      <a:pt x="133544" y="5415"/>
                    </a:cubicBezTo>
                    <a:cubicBezTo>
                      <a:pt x="139606" y="3761"/>
                      <a:pt x="145790" y="3559"/>
                      <a:pt x="152664" y="3482"/>
                    </a:cubicBezTo>
                    <a:lnTo>
                      <a:pt x="153767" y="3469"/>
                    </a:lnTo>
                    <a:cubicBezTo>
                      <a:pt x="160981" y="3392"/>
                      <a:pt x="168439" y="3314"/>
                      <a:pt x="175499" y="719"/>
                    </a:cubicBezTo>
                    <a:cubicBezTo>
                      <a:pt x="175781" y="617"/>
                      <a:pt x="176061" y="506"/>
                      <a:pt x="176341" y="389"/>
                    </a:cubicBezTo>
                    <a:lnTo>
                      <a:pt x="177262"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10" name="Google Shape;510;p18"/>
            <p:cNvSpPr/>
            <p:nvPr/>
          </p:nvSpPr>
          <p:spPr>
            <a:xfrm>
              <a:off x="-249624" y="-942088"/>
              <a:ext cx="8367499" cy="1836163"/>
            </a:xfrm>
            <a:custGeom>
              <a:avLst/>
              <a:gdLst/>
              <a:ahLst/>
              <a:cxnLst/>
              <a:rect l="l" t="t" r="r" b="b"/>
              <a:pathLst>
                <a:path w="209096" h="45884" extrusionOk="0">
                  <a:moveTo>
                    <a:pt x="173615" y="405"/>
                  </a:moveTo>
                  <a:cubicBezTo>
                    <a:pt x="176375" y="405"/>
                    <a:pt x="179213" y="507"/>
                    <a:pt x="182050" y="829"/>
                  </a:cubicBezTo>
                  <a:cubicBezTo>
                    <a:pt x="188207" y="1528"/>
                    <a:pt x="194615" y="3672"/>
                    <a:pt x="201642" y="7381"/>
                  </a:cubicBezTo>
                  <a:lnTo>
                    <a:pt x="202000" y="7570"/>
                  </a:lnTo>
                  <a:cubicBezTo>
                    <a:pt x="204160" y="8703"/>
                    <a:pt x="207122" y="10258"/>
                    <a:pt x="208209" y="13014"/>
                  </a:cubicBezTo>
                  <a:cubicBezTo>
                    <a:pt x="208659" y="14157"/>
                    <a:pt x="208681" y="15157"/>
                    <a:pt x="208272" y="15990"/>
                  </a:cubicBezTo>
                  <a:cubicBezTo>
                    <a:pt x="207624" y="17309"/>
                    <a:pt x="205989" y="18018"/>
                    <a:pt x="204732" y="18381"/>
                  </a:cubicBezTo>
                  <a:cubicBezTo>
                    <a:pt x="201461" y="19325"/>
                    <a:pt x="198006" y="19797"/>
                    <a:pt x="194392" y="19797"/>
                  </a:cubicBezTo>
                  <a:cubicBezTo>
                    <a:pt x="190821" y="19797"/>
                    <a:pt x="187096" y="19336"/>
                    <a:pt x="183241" y="18415"/>
                  </a:cubicBezTo>
                  <a:cubicBezTo>
                    <a:pt x="179114" y="17429"/>
                    <a:pt x="174866" y="16057"/>
                    <a:pt x="170611" y="14337"/>
                  </a:cubicBezTo>
                  <a:cubicBezTo>
                    <a:pt x="166998" y="12878"/>
                    <a:pt x="163261" y="11368"/>
                    <a:pt x="159428" y="10535"/>
                  </a:cubicBezTo>
                  <a:cubicBezTo>
                    <a:pt x="157531" y="10122"/>
                    <a:pt x="155742" y="9916"/>
                    <a:pt x="154034" y="9916"/>
                  </a:cubicBezTo>
                  <a:cubicBezTo>
                    <a:pt x="152450" y="9916"/>
                    <a:pt x="150935" y="10094"/>
                    <a:pt x="149470" y="10449"/>
                  </a:cubicBezTo>
                  <a:cubicBezTo>
                    <a:pt x="145504" y="11411"/>
                    <a:pt x="142070" y="13874"/>
                    <a:pt x="138895" y="16316"/>
                  </a:cubicBezTo>
                  <a:cubicBezTo>
                    <a:pt x="136054" y="18501"/>
                    <a:pt x="133233" y="20858"/>
                    <a:pt x="130505" y="23139"/>
                  </a:cubicBezTo>
                  <a:cubicBezTo>
                    <a:pt x="126905" y="26149"/>
                    <a:pt x="123181" y="29264"/>
                    <a:pt x="119366" y="32010"/>
                  </a:cubicBezTo>
                  <a:cubicBezTo>
                    <a:pt x="107458" y="40580"/>
                    <a:pt x="92880" y="45107"/>
                    <a:pt x="76028" y="45462"/>
                  </a:cubicBezTo>
                  <a:cubicBezTo>
                    <a:pt x="75424" y="45475"/>
                    <a:pt x="74822" y="45482"/>
                    <a:pt x="74224" y="45482"/>
                  </a:cubicBezTo>
                  <a:cubicBezTo>
                    <a:pt x="58269" y="45482"/>
                    <a:pt x="44689" y="40929"/>
                    <a:pt x="33828" y="31942"/>
                  </a:cubicBezTo>
                  <a:cubicBezTo>
                    <a:pt x="27187" y="26448"/>
                    <a:pt x="20603" y="21405"/>
                    <a:pt x="13056" y="20088"/>
                  </a:cubicBezTo>
                  <a:cubicBezTo>
                    <a:pt x="11967" y="19897"/>
                    <a:pt x="10865" y="19801"/>
                    <a:pt x="9746" y="19801"/>
                  </a:cubicBezTo>
                  <a:cubicBezTo>
                    <a:pt x="6781" y="19801"/>
                    <a:pt x="3696" y="20474"/>
                    <a:pt x="406" y="21833"/>
                  </a:cubicBezTo>
                  <a:lnTo>
                    <a:pt x="406" y="14358"/>
                  </a:lnTo>
                  <a:cubicBezTo>
                    <a:pt x="1109" y="14230"/>
                    <a:pt x="1864" y="14110"/>
                    <a:pt x="2702" y="13993"/>
                  </a:cubicBezTo>
                  <a:cubicBezTo>
                    <a:pt x="5594" y="13588"/>
                    <a:pt x="8552" y="13414"/>
                    <a:pt x="11411" y="13245"/>
                  </a:cubicBezTo>
                  <a:lnTo>
                    <a:pt x="12958" y="13152"/>
                  </a:lnTo>
                  <a:cubicBezTo>
                    <a:pt x="15818" y="12978"/>
                    <a:pt x="18953" y="12785"/>
                    <a:pt x="22145" y="12785"/>
                  </a:cubicBezTo>
                  <a:cubicBezTo>
                    <a:pt x="23389" y="12785"/>
                    <a:pt x="24641" y="12814"/>
                    <a:pt x="25889" y="12885"/>
                  </a:cubicBezTo>
                  <a:cubicBezTo>
                    <a:pt x="29786" y="13104"/>
                    <a:pt x="33808" y="14150"/>
                    <a:pt x="38546" y="16169"/>
                  </a:cubicBezTo>
                  <a:cubicBezTo>
                    <a:pt x="52883" y="22283"/>
                    <a:pt x="69842" y="28659"/>
                    <a:pt x="86902" y="29591"/>
                  </a:cubicBezTo>
                  <a:cubicBezTo>
                    <a:pt x="88135" y="29659"/>
                    <a:pt x="89353" y="29692"/>
                    <a:pt x="90554" y="29692"/>
                  </a:cubicBezTo>
                  <a:cubicBezTo>
                    <a:pt x="97955" y="29692"/>
                    <a:pt x="104738" y="28414"/>
                    <a:pt x="110758" y="25880"/>
                  </a:cubicBezTo>
                  <a:cubicBezTo>
                    <a:pt x="117187" y="23174"/>
                    <a:pt x="123174" y="18993"/>
                    <a:pt x="128962" y="14950"/>
                  </a:cubicBezTo>
                  <a:cubicBezTo>
                    <a:pt x="130301" y="14015"/>
                    <a:pt x="131684" y="13050"/>
                    <a:pt x="133052" y="12117"/>
                  </a:cubicBezTo>
                  <a:cubicBezTo>
                    <a:pt x="136569" y="9716"/>
                    <a:pt x="140379" y="7249"/>
                    <a:pt x="144384" y="5460"/>
                  </a:cubicBezTo>
                  <a:cubicBezTo>
                    <a:pt x="148006" y="3842"/>
                    <a:pt x="151905" y="2608"/>
                    <a:pt x="155970" y="1792"/>
                  </a:cubicBezTo>
                  <a:cubicBezTo>
                    <a:pt x="159701" y="1042"/>
                    <a:pt x="163680" y="640"/>
                    <a:pt x="168868" y="486"/>
                  </a:cubicBezTo>
                  <a:cubicBezTo>
                    <a:pt x="170413" y="440"/>
                    <a:pt x="172001" y="405"/>
                    <a:pt x="173615" y="405"/>
                  </a:cubicBezTo>
                  <a:close/>
                  <a:moveTo>
                    <a:pt x="173609" y="0"/>
                  </a:moveTo>
                  <a:cubicBezTo>
                    <a:pt x="171993" y="0"/>
                    <a:pt x="170405" y="35"/>
                    <a:pt x="168858" y="80"/>
                  </a:cubicBezTo>
                  <a:cubicBezTo>
                    <a:pt x="163644" y="234"/>
                    <a:pt x="159645" y="639"/>
                    <a:pt x="155891" y="1393"/>
                  </a:cubicBezTo>
                  <a:cubicBezTo>
                    <a:pt x="151795" y="2216"/>
                    <a:pt x="147870" y="3459"/>
                    <a:pt x="144219" y="5088"/>
                  </a:cubicBezTo>
                  <a:cubicBezTo>
                    <a:pt x="140186" y="6888"/>
                    <a:pt x="136359" y="9369"/>
                    <a:pt x="132824" y="11781"/>
                  </a:cubicBezTo>
                  <a:cubicBezTo>
                    <a:pt x="131454" y="12715"/>
                    <a:pt x="130070" y="13683"/>
                    <a:pt x="128732" y="14617"/>
                  </a:cubicBezTo>
                  <a:cubicBezTo>
                    <a:pt x="122961" y="18648"/>
                    <a:pt x="116993" y="22817"/>
                    <a:pt x="110602" y="25506"/>
                  </a:cubicBezTo>
                  <a:cubicBezTo>
                    <a:pt x="104631" y="28019"/>
                    <a:pt x="97899" y="29287"/>
                    <a:pt x="90554" y="29287"/>
                  </a:cubicBezTo>
                  <a:cubicBezTo>
                    <a:pt x="89360" y="29287"/>
                    <a:pt x="88149" y="29254"/>
                    <a:pt x="86923" y="29187"/>
                  </a:cubicBezTo>
                  <a:cubicBezTo>
                    <a:pt x="69926" y="28261"/>
                    <a:pt x="53010" y="21898"/>
                    <a:pt x="38703" y="15797"/>
                  </a:cubicBezTo>
                  <a:cubicBezTo>
                    <a:pt x="33922" y="13758"/>
                    <a:pt x="29857" y="12704"/>
                    <a:pt x="25911" y="12481"/>
                  </a:cubicBezTo>
                  <a:cubicBezTo>
                    <a:pt x="24653" y="12410"/>
                    <a:pt x="23392" y="12381"/>
                    <a:pt x="22140" y="12381"/>
                  </a:cubicBezTo>
                  <a:cubicBezTo>
                    <a:pt x="18938" y="12381"/>
                    <a:pt x="15797" y="12572"/>
                    <a:pt x="12931" y="12748"/>
                  </a:cubicBezTo>
                  <a:lnTo>
                    <a:pt x="11384" y="12841"/>
                  </a:lnTo>
                  <a:cubicBezTo>
                    <a:pt x="8518" y="13010"/>
                    <a:pt x="5551" y="13184"/>
                    <a:pt x="2644" y="13591"/>
                  </a:cubicBezTo>
                  <a:cubicBezTo>
                    <a:pt x="1731" y="13718"/>
                    <a:pt x="921" y="13848"/>
                    <a:pt x="165" y="13990"/>
                  </a:cubicBezTo>
                  <a:lnTo>
                    <a:pt x="0" y="14020"/>
                  </a:lnTo>
                  <a:lnTo>
                    <a:pt x="0" y="22434"/>
                  </a:lnTo>
                  <a:lnTo>
                    <a:pt x="280" y="22317"/>
                  </a:lnTo>
                  <a:cubicBezTo>
                    <a:pt x="3624" y="20902"/>
                    <a:pt x="6748" y="20202"/>
                    <a:pt x="9745" y="20202"/>
                  </a:cubicBezTo>
                  <a:cubicBezTo>
                    <a:pt x="10841" y="20202"/>
                    <a:pt x="11920" y="20296"/>
                    <a:pt x="12987" y="20482"/>
                  </a:cubicBezTo>
                  <a:cubicBezTo>
                    <a:pt x="20436" y="21784"/>
                    <a:pt x="26975" y="26792"/>
                    <a:pt x="33571" y="32250"/>
                  </a:cubicBezTo>
                  <a:cubicBezTo>
                    <a:pt x="44508" y="41302"/>
                    <a:pt x="58178" y="45884"/>
                    <a:pt x="74230" y="45884"/>
                  </a:cubicBezTo>
                  <a:cubicBezTo>
                    <a:pt x="74828" y="45884"/>
                    <a:pt x="75434" y="45878"/>
                    <a:pt x="76041" y="45864"/>
                  </a:cubicBezTo>
                  <a:cubicBezTo>
                    <a:pt x="92973" y="45507"/>
                    <a:pt x="107630" y="40953"/>
                    <a:pt x="119603" y="32334"/>
                  </a:cubicBezTo>
                  <a:cubicBezTo>
                    <a:pt x="123430" y="29580"/>
                    <a:pt x="127160" y="26462"/>
                    <a:pt x="130767" y="23446"/>
                  </a:cubicBezTo>
                  <a:cubicBezTo>
                    <a:pt x="133490" y="21168"/>
                    <a:pt x="136306" y="18812"/>
                    <a:pt x="139143" y="16633"/>
                  </a:cubicBezTo>
                  <a:cubicBezTo>
                    <a:pt x="142286" y="14218"/>
                    <a:pt x="145678" y="11782"/>
                    <a:pt x="149569" y="10839"/>
                  </a:cubicBezTo>
                  <a:cubicBezTo>
                    <a:pt x="151002" y="10492"/>
                    <a:pt x="152486" y="10318"/>
                    <a:pt x="154040" y="10318"/>
                  </a:cubicBezTo>
                  <a:cubicBezTo>
                    <a:pt x="155718" y="10318"/>
                    <a:pt x="157477" y="10521"/>
                    <a:pt x="159345" y="10926"/>
                  </a:cubicBezTo>
                  <a:cubicBezTo>
                    <a:pt x="163146" y="11754"/>
                    <a:pt x="166866" y="13255"/>
                    <a:pt x="170463" y="14710"/>
                  </a:cubicBezTo>
                  <a:cubicBezTo>
                    <a:pt x="174735" y="16434"/>
                    <a:pt x="179004" y="17813"/>
                    <a:pt x="183149" y="18805"/>
                  </a:cubicBezTo>
                  <a:cubicBezTo>
                    <a:pt x="187035" y="19734"/>
                    <a:pt x="190791" y="20198"/>
                    <a:pt x="194393" y="20198"/>
                  </a:cubicBezTo>
                  <a:cubicBezTo>
                    <a:pt x="198045" y="20198"/>
                    <a:pt x="201538" y="19721"/>
                    <a:pt x="204846" y="18766"/>
                  </a:cubicBezTo>
                  <a:cubicBezTo>
                    <a:pt x="206788" y="18205"/>
                    <a:pt x="208062" y="17332"/>
                    <a:pt x="208634" y="16167"/>
                  </a:cubicBezTo>
                  <a:cubicBezTo>
                    <a:pt x="209095" y="15229"/>
                    <a:pt x="209080" y="14117"/>
                    <a:pt x="208584" y="12865"/>
                  </a:cubicBezTo>
                  <a:cubicBezTo>
                    <a:pt x="207441" y="9969"/>
                    <a:pt x="204404" y="8376"/>
                    <a:pt x="202188" y="7211"/>
                  </a:cubicBezTo>
                  <a:lnTo>
                    <a:pt x="201831" y="7024"/>
                  </a:lnTo>
                  <a:cubicBezTo>
                    <a:pt x="194760" y="3289"/>
                    <a:pt x="188306" y="1132"/>
                    <a:pt x="182098" y="427"/>
                  </a:cubicBezTo>
                  <a:cubicBezTo>
                    <a:pt x="179239" y="102"/>
                    <a:pt x="176384" y="0"/>
                    <a:pt x="17360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 name="Google Shape;511;p18"/>
            <p:cNvSpPr/>
            <p:nvPr/>
          </p:nvSpPr>
          <p:spPr>
            <a:xfrm>
              <a:off x="-249584" y="163330"/>
              <a:ext cx="807313" cy="330705"/>
            </a:xfrm>
            <a:custGeom>
              <a:avLst/>
              <a:gdLst/>
              <a:ahLst/>
              <a:cxnLst/>
              <a:rect l="l" t="t" r="r" b="b"/>
              <a:pathLst>
                <a:path w="20174" h="8264" extrusionOk="0">
                  <a:moveTo>
                    <a:pt x="10888" y="404"/>
                  </a:moveTo>
                  <a:cubicBezTo>
                    <a:pt x="11749" y="404"/>
                    <a:pt x="12597" y="461"/>
                    <a:pt x="13422" y="602"/>
                  </a:cubicBezTo>
                  <a:cubicBezTo>
                    <a:pt x="15472" y="954"/>
                    <a:pt x="17153" y="1897"/>
                    <a:pt x="18413" y="3404"/>
                  </a:cubicBezTo>
                  <a:cubicBezTo>
                    <a:pt x="19054" y="4170"/>
                    <a:pt x="19787" y="5267"/>
                    <a:pt x="19634" y="6147"/>
                  </a:cubicBezTo>
                  <a:cubicBezTo>
                    <a:pt x="19567" y="6546"/>
                    <a:pt x="19324" y="6863"/>
                    <a:pt x="18894" y="7118"/>
                  </a:cubicBezTo>
                  <a:cubicBezTo>
                    <a:pt x="17704" y="7820"/>
                    <a:pt x="16206" y="7861"/>
                    <a:pt x="14950" y="7861"/>
                  </a:cubicBezTo>
                  <a:cubicBezTo>
                    <a:pt x="14860" y="7861"/>
                    <a:pt x="14771" y="7861"/>
                    <a:pt x="14684" y="7861"/>
                  </a:cubicBezTo>
                  <a:cubicBezTo>
                    <a:pt x="13289" y="7856"/>
                    <a:pt x="11866" y="7753"/>
                    <a:pt x="10488" y="7653"/>
                  </a:cubicBezTo>
                  <a:cubicBezTo>
                    <a:pt x="9887" y="7608"/>
                    <a:pt x="9287" y="7565"/>
                    <a:pt x="8687" y="7529"/>
                  </a:cubicBezTo>
                  <a:cubicBezTo>
                    <a:pt x="5827" y="7359"/>
                    <a:pt x="3245" y="7206"/>
                    <a:pt x="649" y="7206"/>
                  </a:cubicBezTo>
                  <a:cubicBezTo>
                    <a:pt x="568" y="7206"/>
                    <a:pt x="486" y="7206"/>
                    <a:pt x="405" y="7206"/>
                  </a:cubicBezTo>
                  <a:lnTo>
                    <a:pt x="405" y="1428"/>
                  </a:lnTo>
                  <a:cubicBezTo>
                    <a:pt x="2017" y="1368"/>
                    <a:pt x="3674" y="1139"/>
                    <a:pt x="5280" y="919"/>
                  </a:cubicBezTo>
                  <a:cubicBezTo>
                    <a:pt x="7141" y="665"/>
                    <a:pt x="9044" y="404"/>
                    <a:pt x="10888" y="404"/>
                  </a:cubicBezTo>
                  <a:close/>
                  <a:moveTo>
                    <a:pt x="10888" y="1"/>
                  </a:moveTo>
                  <a:cubicBezTo>
                    <a:pt x="9018" y="1"/>
                    <a:pt x="7099" y="265"/>
                    <a:pt x="5223" y="522"/>
                  </a:cubicBezTo>
                  <a:cubicBezTo>
                    <a:pt x="3564" y="751"/>
                    <a:pt x="1848" y="984"/>
                    <a:pt x="195" y="1034"/>
                  </a:cubicBezTo>
                  <a:lnTo>
                    <a:pt x="1" y="1039"/>
                  </a:lnTo>
                  <a:lnTo>
                    <a:pt x="1" y="7612"/>
                  </a:lnTo>
                  <a:lnTo>
                    <a:pt x="202" y="7612"/>
                  </a:lnTo>
                  <a:cubicBezTo>
                    <a:pt x="266" y="7612"/>
                    <a:pt x="330" y="7612"/>
                    <a:pt x="393" y="7612"/>
                  </a:cubicBezTo>
                  <a:cubicBezTo>
                    <a:pt x="3056" y="7612"/>
                    <a:pt x="5717" y="7756"/>
                    <a:pt x="8664" y="7932"/>
                  </a:cubicBezTo>
                  <a:cubicBezTo>
                    <a:pt x="9261" y="7968"/>
                    <a:pt x="9860" y="8012"/>
                    <a:pt x="10460" y="8055"/>
                  </a:cubicBezTo>
                  <a:cubicBezTo>
                    <a:pt x="11844" y="8155"/>
                    <a:pt x="13275" y="8259"/>
                    <a:pt x="14682" y="8264"/>
                  </a:cubicBezTo>
                  <a:lnTo>
                    <a:pt x="14998" y="8264"/>
                  </a:lnTo>
                  <a:cubicBezTo>
                    <a:pt x="16295" y="8264"/>
                    <a:pt x="17831" y="8211"/>
                    <a:pt x="19096" y="7463"/>
                  </a:cubicBezTo>
                  <a:cubicBezTo>
                    <a:pt x="19626" y="7152"/>
                    <a:pt x="19940" y="6730"/>
                    <a:pt x="20030" y="6216"/>
                  </a:cubicBezTo>
                  <a:cubicBezTo>
                    <a:pt x="20173" y="5387"/>
                    <a:pt x="19732" y="4354"/>
                    <a:pt x="18720" y="3145"/>
                  </a:cubicBezTo>
                  <a:cubicBezTo>
                    <a:pt x="17395" y="1562"/>
                    <a:pt x="15637" y="574"/>
                    <a:pt x="13488" y="205"/>
                  </a:cubicBezTo>
                  <a:cubicBezTo>
                    <a:pt x="12639" y="59"/>
                    <a:pt x="11769" y="1"/>
                    <a:pt x="1088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 name="Google Shape;512;p18"/>
            <p:cNvSpPr/>
            <p:nvPr/>
          </p:nvSpPr>
          <p:spPr>
            <a:xfrm>
              <a:off x="-249504" y="-181865"/>
              <a:ext cx="9377861" cy="2035410"/>
            </a:xfrm>
            <a:custGeom>
              <a:avLst/>
              <a:gdLst/>
              <a:ahLst/>
              <a:cxnLst/>
              <a:rect l="l" t="t" r="r" b="b"/>
              <a:pathLst>
                <a:path w="234344" h="50863" extrusionOk="0">
                  <a:moveTo>
                    <a:pt x="233940" y="621"/>
                  </a:moveTo>
                  <a:lnTo>
                    <a:pt x="233940" y="12077"/>
                  </a:lnTo>
                  <a:cubicBezTo>
                    <a:pt x="232371" y="13846"/>
                    <a:pt x="230619" y="15358"/>
                    <a:pt x="228734" y="16565"/>
                  </a:cubicBezTo>
                  <a:cubicBezTo>
                    <a:pt x="224484" y="19289"/>
                    <a:pt x="219376" y="20857"/>
                    <a:pt x="213122" y="21360"/>
                  </a:cubicBezTo>
                  <a:cubicBezTo>
                    <a:pt x="211653" y="21479"/>
                    <a:pt x="210146" y="21539"/>
                    <a:pt x="208580" y="21539"/>
                  </a:cubicBezTo>
                  <a:cubicBezTo>
                    <a:pt x="205000" y="21539"/>
                    <a:pt x="201109" y="21226"/>
                    <a:pt x="196647" y="20590"/>
                  </a:cubicBezTo>
                  <a:lnTo>
                    <a:pt x="196529" y="20574"/>
                  </a:lnTo>
                  <a:cubicBezTo>
                    <a:pt x="194477" y="20283"/>
                    <a:pt x="192356" y="19981"/>
                    <a:pt x="190306" y="19457"/>
                  </a:cubicBezTo>
                  <a:cubicBezTo>
                    <a:pt x="188131" y="18901"/>
                    <a:pt x="186302" y="18457"/>
                    <a:pt x="184446" y="18095"/>
                  </a:cubicBezTo>
                  <a:cubicBezTo>
                    <a:pt x="182413" y="17700"/>
                    <a:pt x="180221" y="17338"/>
                    <a:pt x="178016" y="17338"/>
                  </a:cubicBezTo>
                  <a:cubicBezTo>
                    <a:pt x="177942" y="17338"/>
                    <a:pt x="177867" y="17339"/>
                    <a:pt x="177792" y="17340"/>
                  </a:cubicBezTo>
                  <a:cubicBezTo>
                    <a:pt x="176496" y="17354"/>
                    <a:pt x="174542" y="17378"/>
                    <a:pt x="173323" y="18637"/>
                  </a:cubicBezTo>
                  <a:cubicBezTo>
                    <a:pt x="172261" y="19733"/>
                    <a:pt x="172397" y="21555"/>
                    <a:pt x="173080" y="22788"/>
                  </a:cubicBezTo>
                  <a:cubicBezTo>
                    <a:pt x="174004" y="24459"/>
                    <a:pt x="175665" y="25395"/>
                    <a:pt x="177319" y="26158"/>
                  </a:cubicBezTo>
                  <a:cubicBezTo>
                    <a:pt x="180088" y="27433"/>
                    <a:pt x="183032" y="28076"/>
                    <a:pt x="185878" y="28699"/>
                  </a:cubicBezTo>
                  <a:cubicBezTo>
                    <a:pt x="186544" y="28844"/>
                    <a:pt x="187205" y="28990"/>
                    <a:pt x="187866" y="29142"/>
                  </a:cubicBezTo>
                  <a:cubicBezTo>
                    <a:pt x="191326" y="29942"/>
                    <a:pt x="194903" y="30405"/>
                    <a:pt x="198362" y="30852"/>
                  </a:cubicBezTo>
                  <a:lnTo>
                    <a:pt x="199879" y="31048"/>
                  </a:lnTo>
                  <a:cubicBezTo>
                    <a:pt x="203501" y="31524"/>
                    <a:pt x="207493" y="31975"/>
                    <a:pt x="212443" y="32469"/>
                  </a:cubicBezTo>
                  <a:cubicBezTo>
                    <a:pt x="216296" y="32854"/>
                    <a:pt x="220110" y="33192"/>
                    <a:pt x="223683" y="33505"/>
                  </a:cubicBezTo>
                  <a:cubicBezTo>
                    <a:pt x="226437" y="33747"/>
                    <a:pt x="229366" y="34040"/>
                    <a:pt x="232268" y="34727"/>
                  </a:cubicBezTo>
                  <a:cubicBezTo>
                    <a:pt x="232812" y="34856"/>
                    <a:pt x="233374" y="35011"/>
                    <a:pt x="233940" y="35186"/>
                  </a:cubicBezTo>
                  <a:lnTo>
                    <a:pt x="233940" y="50330"/>
                  </a:lnTo>
                  <a:cubicBezTo>
                    <a:pt x="227593" y="48509"/>
                    <a:pt x="220754" y="46238"/>
                    <a:pt x="213042" y="43386"/>
                  </a:cubicBezTo>
                  <a:cubicBezTo>
                    <a:pt x="208088" y="41555"/>
                    <a:pt x="202988" y="39512"/>
                    <a:pt x="197884" y="37317"/>
                  </a:cubicBezTo>
                  <a:cubicBezTo>
                    <a:pt x="195613" y="36339"/>
                    <a:pt x="193318" y="35281"/>
                    <a:pt x="191099" y="34257"/>
                  </a:cubicBezTo>
                  <a:cubicBezTo>
                    <a:pt x="188401" y="33014"/>
                    <a:pt x="185611" y="31726"/>
                    <a:pt x="182833" y="30573"/>
                  </a:cubicBezTo>
                  <a:cubicBezTo>
                    <a:pt x="172649" y="26340"/>
                    <a:pt x="162754" y="24195"/>
                    <a:pt x="153409" y="24195"/>
                  </a:cubicBezTo>
                  <a:cubicBezTo>
                    <a:pt x="153178" y="24195"/>
                    <a:pt x="152948" y="24197"/>
                    <a:pt x="152719" y="24198"/>
                  </a:cubicBezTo>
                  <a:cubicBezTo>
                    <a:pt x="142080" y="24319"/>
                    <a:pt x="132064" y="27884"/>
                    <a:pt x="122824" y="31721"/>
                  </a:cubicBezTo>
                  <a:cubicBezTo>
                    <a:pt x="112729" y="35913"/>
                    <a:pt x="102805" y="39822"/>
                    <a:pt x="92400" y="41608"/>
                  </a:cubicBezTo>
                  <a:cubicBezTo>
                    <a:pt x="82867" y="43244"/>
                    <a:pt x="72721" y="44299"/>
                    <a:pt x="61383" y="44830"/>
                  </a:cubicBezTo>
                  <a:cubicBezTo>
                    <a:pt x="58519" y="44965"/>
                    <a:pt x="55783" y="45032"/>
                    <a:pt x="53152" y="45032"/>
                  </a:cubicBezTo>
                  <a:cubicBezTo>
                    <a:pt x="45012" y="45032"/>
                    <a:pt x="37887" y="44383"/>
                    <a:pt x="31169" y="43050"/>
                  </a:cubicBezTo>
                  <a:cubicBezTo>
                    <a:pt x="24718" y="41770"/>
                    <a:pt x="18066" y="39641"/>
                    <a:pt x="11397" y="36720"/>
                  </a:cubicBezTo>
                  <a:cubicBezTo>
                    <a:pt x="7680" y="35093"/>
                    <a:pt x="3780" y="33224"/>
                    <a:pt x="405" y="30582"/>
                  </a:cubicBezTo>
                  <a:lnTo>
                    <a:pt x="405" y="21725"/>
                  </a:lnTo>
                  <a:cubicBezTo>
                    <a:pt x="5173" y="23118"/>
                    <a:pt x="10001" y="24631"/>
                    <a:pt x="14673" y="26094"/>
                  </a:cubicBezTo>
                  <a:cubicBezTo>
                    <a:pt x="18472" y="27283"/>
                    <a:pt x="22397" y="28512"/>
                    <a:pt x="26269" y="29670"/>
                  </a:cubicBezTo>
                  <a:cubicBezTo>
                    <a:pt x="42759" y="34607"/>
                    <a:pt x="58954" y="38982"/>
                    <a:pt x="74991" y="38982"/>
                  </a:cubicBezTo>
                  <a:cubicBezTo>
                    <a:pt x="78823" y="38982"/>
                    <a:pt x="82649" y="38732"/>
                    <a:pt x="86466" y="38179"/>
                  </a:cubicBezTo>
                  <a:cubicBezTo>
                    <a:pt x="95509" y="36872"/>
                    <a:pt x="104228" y="33938"/>
                    <a:pt x="112383" y="29455"/>
                  </a:cubicBezTo>
                  <a:cubicBezTo>
                    <a:pt x="116730" y="27066"/>
                    <a:pt x="120985" y="24195"/>
                    <a:pt x="125029" y="20922"/>
                  </a:cubicBezTo>
                  <a:cubicBezTo>
                    <a:pt x="126767" y="19511"/>
                    <a:pt x="128488" y="17994"/>
                    <a:pt x="130152" y="16524"/>
                  </a:cubicBezTo>
                  <a:cubicBezTo>
                    <a:pt x="131788" y="15078"/>
                    <a:pt x="133483" y="13582"/>
                    <a:pt x="135190" y="12196"/>
                  </a:cubicBezTo>
                  <a:cubicBezTo>
                    <a:pt x="137654" y="10200"/>
                    <a:pt x="140969" y="7788"/>
                    <a:pt x="144768" y="6873"/>
                  </a:cubicBezTo>
                  <a:cubicBezTo>
                    <a:pt x="145990" y="6580"/>
                    <a:pt x="147258" y="6432"/>
                    <a:pt x="148594" y="6432"/>
                  </a:cubicBezTo>
                  <a:cubicBezTo>
                    <a:pt x="151134" y="6432"/>
                    <a:pt x="153922" y="6966"/>
                    <a:pt x="157120" y="8052"/>
                  </a:cubicBezTo>
                  <a:cubicBezTo>
                    <a:pt x="165254" y="10813"/>
                    <a:pt x="174727" y="13878"/>
                    <a:pt x="184226" y="15304"/>
                  </a:cubicBezTo>
                  <a:cubicBezTo>
                    <a:pt x="187914" y="15858"/>
                    <a:pt x="191419" y="16136"/>
                    <a:pt x="194766" y="16136"/>
                  </a:cubicBezTo>
                  <a:cubicBezTo>
                    <a:pt x="200932" y="16136"/>
                    <a:pt x="206557" y="15192"/>
                    <a:pt x="211781" y="13295"/>
                  </a:cubicBezTo>
                  <a:cubicBezTo>
                    <a:pt x="216509" y="11579"/>
                    <a:pt x="220789" y="8892"/>
                    <a:pt x="224351" y="6492"/>
                  </a:cubicBezTo>
                  <a:cubicBezTo>
                    <a:pt x="224766" y="6212"/>
                    <a:pt x="225182" y="5928"/>
                    <a:pt x="225598" y="5645"/>
                  </a:cubicBezTo>
                  <a:cubicBezTo>
                    <a:pt x="228277" y="3826"/>
                    <a:pt x="231045" y="1944"/>
                    <a:pt x="233940" y="621"/>
                  </a:cubicBezTo>
                  <a:close/>
                  <a:moveTo>
                    <a:pt x="234344" y="1"/>
                  </a:moveTo>
                  <a:lnTo>
                    <a:pt x="234062" y="127"/>
                  </a:lnTo>
                  <a:cubicBezTo>
                    <a:pt x="231032" y="1470"/>
                    <a:pt x="228156" y="3423"/>
                    <a:pt x="225375" y="5313"/>
                  </a:cubicBezTo>
                  <a:cubicBezTo>
                    <a:pt x="224959" y="5595"/>
                    <a:pt x="224545" y="5878"/>
                    <a:pt x="224128" y="6158"/>
                  </a:cubicBezTo>
                  <a:cubicBezTo>
                    <a:pt x="220589" y="8544"/>
                    <a:pt x="216336" y="11214"/>
                    <a:pt x="211647" y="12916"/>
                  </a:cubicBezTo>
                  <a:cubicBezTo>
                    <a:pt x="206466" y="14796"/>
                    <a:pt x="200885" y="15732"/>
                    <a:pt x="194765" y="15732"/>
                  </a:cubicBezTo>
                  <a:cubicBezTo>
                    <a:pt x="191440" y="15732"/>
                    <a:pt x="187955" y="15456"/>
                    <a:pt x="184289" y="14905"/>
                  </a:cubicBezTo>
                  <a:cubicBezTo>
                    <a:pt x="174822" y="13485"/>
                    <a:pt x="165370" y="10424"/>
                    <a:pt x="157251" y="7671"/>
                  </a:cubicBezTo>
                  <a:cubicBezTo>
                    <a:pt x="154011" y="6571"/>
                    <a:pt x="151182" y="6028"/>
                    <a:pt x="148600" y="6028"/>
                  </a:cubicBezTo>
                  <a:cubicBezTo>
                    <a:pt x="147230" y="6028"/>
                    <a:pt x="145930" y="6181"/>
                    <a:pt x="144675" y="6483"/>
                  </a:cubicBezTo>
                  <a:cubicBezTo>
                    <a:pt x="140797" y="7416"/>
                    <a:pt x="137434" y="9860"/>
                    <a:pt x="134939" y="11886"/>
                  </a:cubicBezTo>
                  <a:cubicBezTo>
                    <a:pt x="133224" y="13277"/>
                    <a:pt x="131528" y="14775"/>
                    <a:pt x="129887" y="16224"/>
                  </a:cubicBezTo>
                  <a:cubicBezTo>
                    <a:pt x="128225" y="17690"/>
                    <a:pt x="126509" y="19207"/>
                    <a:pt x="124774" y="20610"/>
                  </a:cubicBezTo>
                  <a:cubicBezTo>
                    <a:pt x="120749" y="23869"/>
                    <a:pt x="116514" y="26727"/>
                    <a:pt x="112189" y="29105"/>
                  </a:cubicBezTo>
                  <a:cubicBezTo>
                    <a:pt x="104076" y="33564"/>
                    <a:pt x="95402" y="36484"/>
                    <a:pt x="86407" y="37785"/>
                  </a:cubicBezTo>
                  <a:cubicBezTo>
                    <a:pt x="82611" y="38334"/>
                    <a:pt x="78806" y="38583"/>
                    <a:pt x="74991" y="38583"/>
                  </a:cubicBezTo>
                  <a:cubicBezTo>
                    <a:pt x="59005" y="38583"/>
                    <a:pt x="42843" y="34216"/>
                    <a:pt x="26384" y="29289"/>
                  </a:cubicBezTo>
                  <a:cubicBezTo>
                    <a:pt x="22516" y="28130"/>
                    <a:pt x="18589" y="26901"/>
                    <a:pt x="14793" y="25711"/>
                  </a:cubicBezTo>
                  <a:cubicBezTo>
                    <a:pt x="10035" y="24222"/>
                    <a:pt x="5116" y="22681"/>
                    <a:pt x="257" y="21265"/>
                  </a:cubicBezTo>
                  <a:lnTo>
                    <a:pt x="0" y="21189"/>
                  </a:lnTo>
                  <a:lnTo>
                    <a:pt x="0" y="30778"/>
                  </a:lnTo>
                  <a:lnTo>
                    <a:pt x="77" y="30839"/>
                  </a:lnTo>
                  <a:cubicBezTo>
                    <a:pt x="3505" y="33541"/>
                    <a:pt x="7466" y="35440"/>
                    <a:pt x="11235" y="37090"/>
                  </a:cubicBezTo>
                  <a:cubicBezTo>
                    <a:pt x="17931" y="40022"/>
                    <a:pt x="24610" y="42161"/>
                    <a:pt x="31090" y="43447"/>
                  </a:cubicBezTo>
                  <a:cubicBezTo>
                    <a:pt x="37834" y="44786"/>
                    <a:pt x="44983" y="45437"/>
                    <a:pt x="53148" y="45437"/>
                  </a:cubicBezTo>
                  <a:cubicBezTo>
                    <a:pt x="55786" y="45437"/>
                    <a:pt x="58530" y="45369"/>
                    <a:pt x="61401" y="45235"/>
                  </a:cubicBezTo>
                  <a:cubicBezTo>
                    <a:pt x="72756" y="44700"/>
                    <a:pt x="82917" y="43644"/>
                    <a:pt x="92467" y="42007"/>
                  </a:cubicBezTo>
                  <a:cubicBezTo>
                    <a:pt x="102913" y="40214"/>
                    <a:pt x="112861" y="36296"/>
                    <a:pt x="122978" y="32095"/>
                  </a:cubicBezTo>
                  <a:cubicBezTo>
                    <a:pt x="132181" y="28274"/>
                    <a:pt x="142153" y="24722"/>
                    <a:pt x="152725" y="24602"/>
                  </a:cubicBezTo>
                  <a:cubicBezTo>
                    <a:pt x="152952" y="24600"/>
                    <a:pt x="153179" y="24598"/>
                    <a:pt x="153407" y="24598"/>
                  </a:cubicBezTo>
                  <a:cubicBezTo>
                    <a:pt x="162694" y="24598"/>
                    <a:pt x="172541" y="26730"/>
                    <a:pt x="182679" y="30945"/>
                  </a:cubicBezTo>
                  <a:cubicBezTo>
                    <a:pt x="185447" y="32095"/>
                    <a:pt x="188234" y="33381"/>
                    <a:pt x="190930" y="34624"/>
                  </a:cubicBezTo>
                  <a:cubicBezTo>
                    <a:pt x="193152" y="35649"/>
                    <a:pt x="195448" y="36707"/>
                    <a:pt x="197726" y="37686"/>
                  </a:cubicBezTo>
                  <a:cubicBezTo>
                    <a:pt x="202837" y="39885"/>
                    <a:pt x="207942" y="41928"/>
                    <a:pt x="212901" y="43763"/>
                  </a:cubicBezTo>
                  <a:cubicBezTo>
                    <a:pt x="220729" y="46656"/>
                    <a:pt x="227658" y="48955"/>
                    <a:pt x="234085" y="50788"/>
                  </a:cubicBezTo>
                  <a:lnTo>
                    <a:pt x="234341" y="50863"/>
                  </a:lnTo>
                  <a:lnTo>
                    <a:pt x="234344" y="50863"/>
                  </a:lnTo>
                  <a:lnTo>
                    <a:pt x="234344" y="34896"/>
                  </a:lnTo>
                  <a:lnTo>
                    <a:pt x="234204" y="34850"/>
                  </a:lnTo>
                  <a:cubicBezTo>
                    <a:pt x="233582" y="34654"/>
                    <a:pt x="232962" y="34481"/>
                    <a:pt x="232362" y="34340"/>
                  </a:cubicBezTo>
                  <a:cubicBezTo>
                    <a:pt x="229433" y="33647"/>
                    <a:pt x="226488" y="33352"/>
                    <a:pt x="223721" y="33110"/>
                  </a:cubicBezTo>
                  <a:cubicBezTo>
                    <a:pt x="220148" y="32797"/>
                    <a:pt x="216338" y="32457"/>
                    <a:pt x="212486" y="32074"/>
                  </a:cubicBezTo>
                  <a:cubicBezTo>
                    <a:pt x="207542" y="31581"/>
                    <a:pt x="203553" y="31128"/>
                    <a:pt x="199935" y="30653"/>
                  </a:cubicBezTo>
                  <a:lnTo>
                    <a:pt x="198416" y="30455"/>
                  </a:lnTo>
                  <a:cubicBezTo>
                    <a:pt x="194968" y="30009"/>
                    <a:pt x="191400" y="29547"/>
                    <a:pt x="187960" y="28753"/>
                  </a:cubicBezTo>
                  <a:cubicBezTo>
                    <a:pt x="187298" y="28602"/>
                    <a:pt x="186634" y="28454"/>
                    <a:pt x="185969" y="28310"/>
                  </a:cubicBezTo>
                  <a:cubicBezTo>
                    <a:pt x="183145" y="27690"/>
                    <a:pt x="180223" y="27051"/>
                    <a:pt x="177494" y="25795"/>
                  </a:cubicBezTo>
                  <a:cubicBezTo>
                    <a:pt x="176009" y="25111"/>
                    <a:pt x="174350" y="24245"/>
                    <a:pt x="173437" y="22596"/>
                  </a:cubicBezTo>
                  <a:cubicBezTo>
                    <a:pt x="172829" y="21493"/>
                    <a:pt x="172693" y="19876"/>
                    <a:pt x="173617" y="18921"/>
                  </a:cubicBezTo>
                  <a:cubicBezTo>
                    <a:pt x="174717" y="17783"/>
                    <a:pt x="176574" y="17760"/>
                    <a:pt x="177801" y="17745"/>
                  </a:cubicBezTo>
                  <a:cubicBezTo>
                    <a:pt x="177883" y="17744"/>
                    <a:pt x="177965" y="17744"/>
                    <a:pt x="178047" y="17744"/>
                  </a:cubicBezTo>
                  <a:cubicBezTo>
                    <a:pt x="180223" y="17744"/>
                    <a:pt x="182367" y="18103"/>
                    <a:pt x="184375" y="18494"/>
                  </a:cubicBezTo>
                  <a:cubicBezTo>
                    <a:pt x="186221" y="18853"/>
                    <a:pt x="188043" y="19296"/>
                    <a:pt x="190212" y="19850"/>
                  </a:cubicBezTo>
                  <a:cubicBezTo>
                    <a:pt x="192283" y="20380"/>
                    <a:pt x="194415" y="20683"/>
                    <a:pt x="196477" y="20976"/>
                  </a:cubicBezTo>
                  <a:lnTo>
                    <a:pt x="196594" y="20993"/>
                  </a:lnTo>
                  <a:cubicBezTo>
                    <a:pt x="201071" y="21630"/>
                    <a:pt x="204978" y="21943"/>
                    <a:pt x="208576" y="21943"/>
                  </a:cubicBezTo>
                  <a:cubicBezTo>
                    <a:pt x="210156" y="21943"/>
                    <a:pt x="211676" y="21883"/>
                    <a:pt x="213159" y="21763"/>
                  </a:cubicBezTo>
                  <a:cubicBezTo>
                    <a:pt x="219481" y="21255"/>
                    <a:pt x="224648" y="19666"/>
                    <a:pt x="228956" y="16905"/>
                  </a:cubicBezTo>
                  <a:cubicBezTo>
                    <a:pt x="230892" y="15665"/>
                    <a:pt x="232689" y="14110"/>
                    <a:pt x="234294" y="12287"/>
                  </a:cubicBezTo>
                  <a:lnTo>
                    <a:pt x="234344" y="12230"/>
                  </a:lnTo>
                  <a:lnTo>
                    <a:pt x="234344"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 name="Google Shape;513;p18"/>
            <p:cNvSpPr/>
            <p:nvPr/>
          </p:nvSpPr>
          <p:spPr>
            <a:xfrm>
              <a:off x="-249664" y="1238255"/>
              <a:ext cx="5171942" cy="1031731"/>
            </a:xfrm>
            <a:custGeom>
              <a:avLst/>
              <a:gdLst/>
              <a:ahLst/>
              <a:cxnLst/>
              <a:rect l="l" t="t" r="r" b="b"/>
              <a:pathLst>
                <a:path w="129242" h="25782" extrusionOk="0">
                  <a:moveTo>
                    <a:pt x="125667" y="404"/>
                  </a:moveTo>
                  <a:cubicBezTo>
                    <a:pt x="125949" y="404"/>
                    <a:pt x="126232" y="415"/>
                    <a:pt x="126514" y="437"/>
                  </a:cubicBezTo>
                  <a:cubicBezTo>
                    <a:pt x="127419" y="510"/>
                    <a:pt x="128375" y="690"/>
                    <a:pt x="128733" y="1442"/>
                  </a:cubicBezTo>
                  <a:cubicBezTo>
                    <a:pt x="127667" y="1898"/>
                    <a:pt x="126604" y="2366"/>
                    <a:pt x="125540" y="2833"/>
                  </a:cubicBezTo>
                  <a:cubicBezTo>
                    <a:pt x="121951" y="4414"/>
                    <a:pt x="118237" y="6047"/>
                    <a:pt x="114473" y="7141"/>
                  </a:cubicBezTo>
                  <a:cubicBezTo>
                    <a:pt x="113881" y="7314"/>
                    <a:pt x="113286" y="7483"/>
                    <a:pt x="112693" y="7649"/>
                  </a:cubicBezTo>
                  <a:cubicBezTo>
                    <a:pt x="110914" y="8149"/>
                    <a:pt x="109073" y="8666"/>
                    <a:pt x="107278" y="9330"/>
                  </a:cubicBezTo>
                  <a:cubicBezTo>
                    <a:pt x="105183" y="10108"/>
                    <a:pt x="102936" y="11055"/>
                    <a:pt x="100411" y="12228"/>
                  </a:cubicBezTo>
                  <a:cubicBezTo>
                    <a:pt x="97928" y="13381"/>
                    <a:pt x="95424" y="14634"/>
                    <a:pt x="93002" y="15844"/>
                  </a:cubicBezTo>
                  <a:cubicBezTo>
                    <a:pt x="86663" y="19013"/>
                    <a:pt x="80109" y="22288"/>
                    <a:pt x="73322" y="24097"/>
                  </a:cubicBezTo>
                  <a:cubicBezTo>
                    <a:pt x="70106" y="24955"/>
                    <a:pt x="66829" y="25381"/>
                    <a:pt x="63411" y="25381"/>
                  </a:cubicBezTo>
                  <a:cubicBezTo>
                    <a:pt x="61691" y="25381"/>
                    <a:pt x="59935" y="25273"/>
                    <a:pt x="58132" y="25057"/>
                  </a:cubicBezTo>
                  <a:cubicBezTo>
                    <a:pt x="54870" y="24667"/>
                    <a:pt x="51578" y="24000"/>
                    <a:pt x="48394" y="23351"/>
                  </a:cubicBezTo>
                  <a:cubicBezTo>
                    <a:pt x="46720" y="23010"/>
                    <a:pt x="44988" y="22658"/>
                    <a:pt x="43281" y="22351"/>
                  </a:cubicBezTo>
                  <a:cubicBezTo>
                    <a:pt x="38827" y="21551"/>
                    <a:pt x="34306" y="21314"/>
                    <a:pt x="29931" y="21085"/>
                  </a:cubicBezTo>
                  <a:lnTo>
                    <a:pt x="28914" y="21031"/>
                  </a:lnTo>
                  <a:cubicBezTo>
                    <a:pt x="25978" y="20874"/>
                    <a:pt x="23609" y="20501"/>
                    <a:pt x="21462" y="19855"/>
                  </a:cubicBezTo>
                  <a:cubicBezTo>
                    <a:pt x="19489" y="19259"/>
                    <a:pt x="17512" y="18432"/>
                    <a:pt x="15599" y="17635"/>
                  </a:cubicBezTo>
                  <a:cubicBezTo>
                    <a:pt x="15171" y="17457"/>
                    <a:pt x="14747" y="17279"/>
                    <a:pt x="14321" y="17105"/>
                  </a:cubicBezTo>
                  <a:cubicBezTo>
                    <a:pt x="12341" y="16286"/>
                    <a:pt x="10328" y="15433"/>
                    <a:pt x="8383" y="14606"/>
                  </a:cubicBezTo>
                  <a:cubicBezTo>
                    <a:pt x="5772" y="13497"/>
                    <a:pt x="3075" y="12349"/>
                    <a:pt x="404" y="11276"/>
                  </a:cubicBezTo>
                  <a:lnTo>
                    <a:pt x="403" y="11276"/>
                  </a:lnTo>
                  <a:lnTo>
                    <a:pt x="403" y="5584"/>
                  </a:lnTo>
                  <a:cubicBezTo>
                    <a:pt x="967" y="5874"/>
                    <a:pt x="1566" y="6170"/>
                    <a:pt x="2220" y="6484"/>
                  </a:cubicBezTo>
                  <a:cubicBezTo>
                    <a:pt x="2905" y="6811"/>
                    <a:pt x="3592" y="7131"/>
                    <a:pt x="4281" y="7450"/>
                  </a:cubicBezTo>
                  <a:cubicBezTo>
                    <a:pt x="6227" y="8357"/>
                    <a:pt x="8240" y="9293"/>
                    <a:pt x="10153" y="10412"/>
                  </a:cubicBezTo>
                  <a:cubicBezTo>
                    <a:pt x="12434" y="11746"/>
                    <a:pt x="14871" y="13148"/>
                    <a:pt x="17395" y="14337"/>
                  </a:cubicBezTo>
                  <a:cubicBezTo>
                    <a:pt x="25707" y="18255"/>
                    <a:pt x="35202" y="20169"/>
                    <a:pt x="46355" y="20169"/>
                  </a:cubicBezTo>
                  <a:cubicBezTo>
                    <a:pt x="47079" y="20169"/>
                    <a:pt x="47811" y="20161"/>
                    <a:pt x="48549" y="20145"/>
                  </a:cubicBezTo>
                  <a:cubicBezTo>
                    <a:pt x="59131" y="19914"/>
                    <a:pt x="70411" y="17805"/>
                    <a:pt x="84049" y="13504"/>
                  </a:cubicBezTo>
                  <a:cubicBezTo>
                    <a:pt x="89815" y="11685"/>
                    <a:pt x="95612" y="9562"/>
                    <a:pt x="101217" y="7507"/>
                  </a:cubicBezTo>
                  <a:cubicBezTo>
                    <a:pt x="104315" y="6374"/>
                    <a:pt x="107517" y="5200"/>
                    <a:pt x="110679" y="4091"/>
                  </a:cubicBezTo>
                  <a:cubicBezTo>
                    <a:pt x="114143" y="2876"/>
                    <a:pt x="117874" y="1648"/>
                    <a:pt x="121675" y="895"/>
                  </a:cubicBezTo>
                  <a:cubicBezTo>
                    <a:pt x="122896" y="652"/>
                    <a:pt x="124279" y="404"/>
                    <a:pt x="125667" y="404"/>
                  </a:cubicBezTo>
                  <a:close/>
                  <a:moveTo>
                    <a:pt x="125672" y="1"/>
                  </a:moveTo>
                  <a:cubicBezTo>
                    <a:pt x="124248" y="1"/>
                    <a:pt x="122839" y="252"/>
                    <a:pt x="121598" y="497"/>
                  </a:cubicBezTo>
                  <a:cubicBezTo>
                    <a:pt x="117773" y="1256"/>
                    <a:pt x="114025" y="2491"/>
                    <a:pt x="110546" y="3711"/>
                  </a:cubicBezTo>
                  <a:cubicBezTo>
                    <a:pt x="107384" y="4820"/>
                    <a:pt x="104179" y="5993"/>
                    <a:pt x="101080" y="7129"/>
                  </a:cubicBezTo>
                  <a:cubicBezTo>
                    <a:pt x="95477" y="9180"/>
                    <a:pt x="89685" y="11305"/>
                    <a:pt x="83929" y="13120"/>
                  </a:cubicBezTo>
                  <a:cubicBezTo>
                    <a:pt x="70328" y="17407"/>
                    <a:pt x="59084" y="19512"/>
                    <a:pt x="48540" y="19742"/>
                  </a:cubicBezTo>
                  <a:cubicBezTo>
                    <a:pt x="47811" y="19758"/>
                    <a:pt x="47089" y="19766"/>
                    <a:pt x="46374" y="19766"/>
                  </a:cubicBezTo>
                  <a:cubicBezTo>
                    <a:pt x="35268" y="19766"/>
                    <a:pt x="25827" y="17865"/>
                    <a:pt x="17567" y="13971"/>
                  </a:cubicBezTo>
                  <a:cubicBezTo>
                    <a:pt x="15057" y="12788"/>
                    <a:pt x="12628" y="11391"/>
                    <a:pt x="10355" y="10062"/>
                  </a:cubicBezTo>
                  <a:cubicBezTo>
                    <a:pt x="8426" y="8935"/>
                    <a:pt x="6404" y="7993"/>
                    <a:pt x="4448" y="7084"/>
                  </a:cubicBezTo>
                  <a:cubicBezTo>
                    <a:pt x="3762" y="6767"/>
                    <a:pt x="3076" y="6447"/>
                    <a:pt x="2395" y="6120"/>
                  </a:cubicBezTo>
                  <a:cubicBezTo>
                    <a:pt x="1626" y="5754"/>
                    <a:pt x="940" y="5411"/>
                    <a:pt x="294" y="5075"/>
                  </a:cubicBezTo>
                  <a:lnTo>
                    <a:pt x="0" y="4921"/>
                  </a:lnTo>
                  <a:lnTo>
                    <a:pt x="0" y="11545"/>
                  </a:lnTo>
                  <a:lnTo>
                    <a:pt x="126" y="11595"/>
                  </a:lnTo>
                  <a:cubicBezTo>
                    <a:pt x="2833" y="12684"/>
                    <a:pt x="5574" y="13848"/>
                    <a:pt x="8224" y="14973"/>
                  </a:cubicBezTo>
                  <a:cubicBezTo>
                    <a:pt x="10170" y="15801"/>
                    <a:pt x="12184" y="16656"/>
                    <a:pt x="14167" y="17473"/>
                  </a:cubicBezTo>
                  <a:cubicBezTo>
                    <a:pt x="14591" y="17649"/>
                    <a:pt x="15016" y="17828"/>
                    <a:pt x="15441" y="18003"/>
                  </a:cubicBezTo>
                  <a:cubicBezTo>
                    <a:pt x="17363" y="18808"/>
                    <a:pt x="19349" y="19638"/>
                    <a:pt x="21344" y="20238"/>
                  </a:cubicBezTo>
                  <a:cubicBezTo>
                    <a:pt x="23523" y="20895"/>
                    <a:pt x="25922" y="21274"/>
                    <a:pt x="28892" y="21431"/>
                  </a:cubicBezTo>
                  <a:lnTo>
                    <a:pt x="29910" y="21485"/>
                  </a:lnTo>
                  <a:cubicBezTo>
                    <a:pt x="34272" y="21714"/>
                    <a:pt x="38783" y="21950"/>
                    <a:pt x="43209" y="22746"/>
                  </a:cubicBezTo>
                  <a:cubicBezTo>
                    <a:pt x="44912" y="23053"/>
                    <a:pt x="46641" y="23406"/>
                    <a:pt x="48313" y="23744"/>
                  </a:cubicBezTo>
                  <a:cubicBezTo>
                    <a:pt x="51505" y="24393"/>
                    <a:pt x="54806" y="25065"/>
                    <a:pt x="58085" y="25456"/>
                  </a:cubicBezTo>
                  <a:cubicBezTo>
                    <a:pt x="59905" y="25673"/>
                    <a:pt x="61677" y="25782"/>
                    <a:pt x="63414" y="25782"/>
                  </a:cubicBezTo>
                  <a:cubicBezTo>
                    <a:pt x="66866" y="25782"/>
                    <a:pt x="70177" y="25352"/>
                    <a:pt x="73425" y="24486"/>
                  </a:cubicBezTo>
                  <a:cubicBezTo>
                    <a:pt x="80253" y="22666"/>
                    <a:pt x="86826" y="19379"/>
                    <a:pt x="93183" y="16202"/>
                  </a:cubicBezTo>
                  <a:cubicBezTo>
                    <a:pt x="95603" y="14991"/>
                    <a:pt x="98105" y="13741"/>
                    <a:pt x="100582" y="12591"/>
                  </a:cubicBezTo>
                  <a:cubicBezTo>
                    <a:pt x="103097" y="11422"/>
                    <a:pt x="105333" y="10479"/>
                    <a:pt x="107419" y="9706"/>
                  </a:cubicBezTo>
                  <a:cubicBezTo>
                    <a:pt x="109198" y="9046"/>
                    <a:pt x="111031" y="8532"/>
                    <a:pt x="112803" y="8033"/>
                  </a:cubicBezTo>
                  <a:cubicBezTo>
                    <a:pt x="113399" y="7867"/>
                    <a:pt x="113993" y="7699"/>
                    <a:pt x="114588" y="7526"/>
                  </a:cubicBezTo>
                  <a:cubicBezTo>
                    <a:pt x="118376" y="6424"/>
                    <a:pt x="122102" y="4784"/>
                    <a:pt x="125704" y="3199"/>
                  </a:cubicBezTo>
                  <a:cubicBezTo>
                    <a:pt x="126826" y="2705"/>
                    <a:pt x="127947" y="2212"/>
                    <a:pt x="129073" y="1733"/>
                  </a:cubicBezTo>
                  <a:lnTo>
                    <a:pt x="129242" y="1662"/>
                  </a:lnTo>
                  <a:lnTo>
                    <a:pt x="129185" y="1488"/>
                  </a:lnTo>
                  <a:cubicBezTo>
                    <a:pt x="128775" y="216"/>
                    <a:pt x="127216" y="89"/>
                    <a:pt x="126549" y="34"/>
                  </a:cubicBezTo>
                  <a:cubicBezTo>
                    <a:pt x="126257" y="11"/>
                    <a:pt x="125964" y="1"/>
                    <a:pt x="12567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 name="Google Shape;514;p18"/>
            <p:cNvSpPr/>
            <p:nvPr/>
          </p:nvSpPr>
          <p:spPr>
            <a:xfrm>
              <a:off x="-249584" y="1563281"/>
              <a:ext cx="9378021" cy="2233737"/>
            </a:xfrm>
            <a:custGeom>
              <a:avLst/>
              <a:gdLst/>
              <a:ahLst/>
              <a:cxnLst/>
              <a:rect l="l" t="t" r="r" b="b"/>
              <a:pathLst>
                <a:path w="234348" h="55819" extrusionOk="0">
                  <a:moveTo>
                    <a:pt x="144981" y="403"/>
                  </a:moveTo>
                  <a:cubicBezTo>
                    <a:pt x="150962" y="403"/>
                    <a:pt x="156924" y="882"/>
                    <a:pt x="162787" y="1836"/>
                  </a:cubicBezTo>
                  <a:cubicBezTo>
                    <a:pt x="170740" y="3127"/>
                    <a:pt x="179016" y="5583"/>
                    <a:pt x="189615" y="9797"/>
                  </a:cubicBezTo>
                  <a:cubicBezTo>
                    <a:pt x="198427" y="13299"/>
                    <a:pt x="207411" y="17431"/>
                    <a:pt x="216323" y="22082"/>
                  </a:cubicBezTo>
                  <a:lnTo>
                    <a:pt x="218254" y="23088"/>
                  </a:lnTo>
                  <a:cubicBezTo>
                    <a:pt x="223483" y="25804"/>
                    <a:pt x="228885" y="28612"/>
                    <a:pt x="233942" y="32005"/>
                  </a:cubicBezTo>
                  <a:lnTo>
                    <a:pt x="233942" y="40242"/>
                  </a:lnTo>
                  <a:cubicBezTo>
                    <a:pt x="230357" y="38005"/>
                    <a:pt x="227378" y="36353"/>
                    <a:pt x="224590" y="35054"/>
                  </a:cubicBezTo>
                  <a:cubicBezTo>
                    <a:pt x="215470" y="30808"/>
                    <a:pt x="205746" y="28155"/>
                    <a:pt x="196343" y="25590"/>
                  </a:cubicBezTo>
                  <a:cubicBezTo>
                    <a:pt x="195383" y="25330"/>
                    <a:pt x="194423" y="25067"/>
                    <a:pt x="193466" y="24804"/>
                  </a:cubicBezTo>
                  <a:cubicBezTo>
                    <a:pt x="172307" y="18995"/>
                    <a:pt x="155262" y="16255"/>
                    <a:pt x="139723" y="16255"/>
                  </a:cubicBezTo>
                  <a:cubicBezTo>
                    <a:pt x="136241" y="16255"/>
                    <a:pt x="132834" y="16392"/>
                    <a:pt x="129473" y="16664"/>
                  </a:cubicBezTo>
                  <a:cubicBezTo>
                    <a:pt x="117659" y="17617"/>
                    <a:pt x="108992" y="19950"/>
                    <a:pt x="101363" y="24225"/>
                  </a:cubicBezTo>
                  <a:cubicBezTo>
                    <a:pt x="95848" y="27316"/>
                    <a:pt x="90586" y="31262"/>
                    <a:pt x="85495" y="35080"/>
                  </a:cubicBezTo>
                  <a:cubicBezTo>
                    <a:pt x="82539" y="37296"/>
                    <a:pt x="79484" y="39588"/>
                    <a:pt x="76413" y="41684"/>
                  </a:cubicBezTo>
                  <a:cubicBezTo>
                    <a:pt x="71394" y="45113"/>
                    <a:pt x="67146" y="47471"/>
                    <a:pt x="63039" y="49108"/>
                  </a:cubicBezTo>
                  <a:cubicBezTo>
                    <a:pt x="58787" y="50804"/>
                    <a:pt x="54022" y="52109"/>
                    <a:pt x="48045" y="53216"/>
                  </a:cubicBezTo>
                  <a:cubicBezTo>
                    <a:pt x="40031" y="54703"/>
                    <a:pt x="31384" y="55416"/>
                    <a:pt x="21189" y="55416"/>
                  </a:cubicBezTo>
                  <a:cubicBezTo>
                    <a:pt x="19290" y="55416"/>
                    <a:pt x="17337" y="55391"/>
                    <a:pt x="15325" y="55342"/>
                  </a:cubicBezTo>
                  <a:cubicBezTo>
                    <a:pt x="9761" y="55207"/>
                    <a:pt x="4879" y="54966"/>
                    <a:pt x="402" y="54612"/>
                  </a:cubicBezTo>
                  <a:lnTo>
                    <a:pt x="407" y="54612"/>
                  </a:lnTo>
                  <a:lnTo>
                    <a:pt x="407" y="49284"/>
                  </a:lnTo>
                  <a:cubicBezTo>
                    <a:pt x="817" y="49421"/>
                    <a:pt x="1230" y="49561"/>
                    <a:pt x="1643" y="49700"/>
                  </a:cubicBezTo>
                  <a:cubicBezTo>
                    <a:pt x="4359" y="50619"/>
                    <a:pt x="7168" y="51566"/>
                    <a:pt x="9980" y="52235"/>
                  </a:cubicBezTo>
                  <a:cubicBezTo>
                    <a:pt x="12206" y="52763"/>
                    <a:pt x="14788" y="53377"/>
                    <a:pt x="17344" y="53377"/>
                  </a:cubicBezTo>
                  <a:cubicBezTo>
                    <a:pt x="18683" y="53377"/>
                    <a:pt x="20014" y="53208"/>
                    <a:pt x="21283" y="52772"/>
                  </a:cubicBezTo>
                  <a:cubicBezTo>
                    <a:pt x="22931" y="52205"/>
                    <a:pt x="23878" y="51164"/>
                    <a:pt x="24025" y="49761"/>
                  </a:cubicBezTo>
                  <a:cubicBezTo>
                    <a:pt x="24231" y="47784"/>
                    <a:pt x="23055" y="45926"/>
                    <a:pt x="21802" y="44960"/>
                  </a:cubicBezTo>
                  <a:cubicBezTo>
                    <a:pt x="20124" y="43670"/>
                    <a:pt x="18067" y="43236"/>
                    <a:pt x="16094" y="42961"/>
                  </a:cubicBezTo>
                  <a:cubicBezTo>
                    <a:pt x="13968" y="42663"/>
                    <a:pt x="11797" y="42629"/>
                    <a:pt x="9701" y="42596"/>
                  </a:cubicBezTo>
                  <a:lnTo>
                    <a:pt x="9254" y="42589"/>
                  </a:lnTo>
                  <a:cubicBezTo>
                    <a:pt x="6994" y="42550"/>
                    <a:pt x="4310" y="42346"/>
                    <a:pt x="1553" y="41105"/>
                  </a:cubicBezTo>
                  <a:cubicBezTo>
                    <a:pt x="1170" y="40933"/>
                    <a:pt x="784" y="40741"/>
                    <a:pt x="402" y="40534"/>
                  </a:cubicBezTo>
                  <a:lnTo>
                    <a:pt x="402" y="31531"/>
                  </a:lnTo>
                  <a:cubicBezTo>
                    <a:pt x="6844" y="32915"/>
                    <a:pt x="13326" y="34726"/>
                    <a:pt x="19599" y="36477"/>
                  </a:cubicBezTo>
                  <a:cubicBezTo>
                    <a:pt x="22674" y="37335"/>
                    <a:pt x="25850" y="38224"/>
                    <a:pt x="28985" y="39049"/>
                  </a:cubicBezTo>
                  <a:cubicBezTo>
                    <a:pt x="36397" y="41005"/>
                    <a:pt x="46195" y="43249"/>
                    <a:pt x="56268" y="43249"/>
                  </a:cubicBezTo>
                  <a:lnTo>
                    <a:pt x="56298" y="43249"/>
                  </a:lnTo>
                  <a:cubicBezTo>
                    <a:pt x="60549" y="43247"/>
                    <a:pt x="65413" y="43043"/>
                    <a:pt x="69372" y="40633"/>
                  </a:cubicBezTo>
                  <a:cubicBezTo>
                    <a:pt x="71055" y="39609"/>
                    <a:pt x="72214" y="38269"/>
                    <a:pt x="72821" y="36652"/>
                  </a:cubicBezTo>
                  <a:cubicBezTo>
                    <a:pt x="73454" y="34967"/>
                    <a:pt x="73654" y="32595"/>
                    <a:pt x="72675" y="31095"/>
                  </a:cubicBezTo>
                  <a:cubicBezTo>
                    <a:pt x="71475" y="29255"/>
                    <a:pt x="69235" y="29002"/>
                    <a:pt x="67193" y="29002"/>
                  </a:cubicBezTo>
                  <a:lnTo>
                    <a:pt x="67163" y="29002"/>
                  </a:lnTo>
                  <a:cubicBezTo>
                    <a:pt x="64338" y="29005"/>
                    <a:pt x="61485" y="29632"/>
                    <a:pt x="59033" y="30219"/>
                  </a:cubicBezTo>
                  <a:cubicBezTo>
                    <a:pt x="58197" y="30419"/>
                    <a:pt x="57351" y="30648"/>
                    <a:pt x="56532" y="30868"/>
                  </a:cubicBezTo>
                  <a:cubicBezTo>
                    <a:pt x="55224" y="31222"/>
                    <a:pt x="53869" y="31587"/>
                    <a:pt x="52529" y="31845"/>
                  </a:cubicBezTo>
                  <a:cubicBezTo>
                    <a:pt x="48490" y="32626"/>
                    <a:pt x="44235" y="33024"/>
                    <a:pt x="39894" y="33024"/>
                  </a:cubicBezTo>
                  <a:cubicBezTo>
                    <a:pt x="39863" y="33024"/>
                    <a:pt x="39832" y="33024"/>
                    <a:pt x="39801" y="33024"/>
                  </a:cubicBezTo>
                  <a:cubicBezTo>
                    <a:pt x="26833" y="33011"/>
                    <a:pt x="13576" y="29869"/>
                    <a:pt x="402" y="23687"/>
                  </a:cubicBezTo>
                  <a:lnTo>
                    <a:pt x="402" y="6011"/>
                  </a:lnTo>
                  <a:cubicBezTo>
                    <a:pt x="1635" y="6344"/>
                    <a:pt x="2827" y="6712"/>
                    <a:pt x="3952" y="7104"/>
                  </a:cubicBezTo>
                  <a:cubicBezTo>
                    <a:pt x="7474" y="8330"/>
                    <a:pt x="10930" y="10023"/>
                    <a:pt x="14269" y="11659"/>
                  </a:cubicBezTo>
                  <a:cubicBezTo>
                    <a:pt x="15159" y="12095"/>
                    <a:pt x="16051" y="12530"/>
                    <a:pt x="16944" y="12959"/>
                  </a:cubicBezTo>
                  <a:cubicBezTo>
                    <a:pt x="21849" y="15315"/>
                    <a:pt x="26184" y="17153"/>
                    <a:pt x="30193" y="18579"/>
                  </a:cubicBezTo>
                  <a:cubicBezTo>
                    <a:pt x="37329" y="21116"/>
                    <a:pt x="44835" y="22386"/>
                    <a:pt x="52799" y="22386"/>
                  </a:cubicBezTo>
                  <a:cubicBezTo>
                    <a:pt x="62775" y="22386"/>
                    <a:pt x="73472" y="20393"/>
                    <a:pt x="85065" y="16400"/>
                  </a:cubicBezTo>
                  <a:cubicBezTo>
                    <a:pt x="89374" y="14915"/>
                    <a:pt x="93852" y="13162"/>
                    <a:pt x="98753" y="11037"/>
                  </a:cubicBezTo>
                  <a:cubicBezTo>
                    <a:pt x="99763" y="10600"/>
                    <a:pt x="100773" y="10151"/>
                    <a:pt x="101781" y="9706"/>
                  </a:cubicBezTo>
                  <a:cubicBezTo>
                    <a:pt x="104805" y="8364"/>
                    <a:pt x="107933" y="6975"/>
                    <a:pt x="111082" y="5882"/>
                  </a:cubicBezTo>
                  <a:cubicBezTo>
                    <a:pt x="119135" y="3086"/>
                    <a:pt x="127851" y="1338"/>
                    <a:pt x="136984" y="688"/>
                  </a:cubicBezTo>
                  <a:cubicBezTo>
                    <a:pt x="139649" y="498"/>
                    <a:pt x="142317" y="403"/>
                    <a:pt x="144981" y="403"/>
                  </a:cubicBezTo>
                  <a:close/>
                  <a:moveTo>
                    <a:pt x="144959" y="1"/>
                  </a:moveTo>
                  <a:cubicBezTo>
                    <a:pt x="142293" y="1"/>
                    <a:pt x="139623" y="96"/>
                    <a:pt x="136956" y="285"/>
                  </a:cubicBezTo>
                  <a:cubicBezTo>
                    <a:pt x="127785" y="938"/>
                    <a:pt x="119037" y="2693"/>
                    <a:pt x="110949" y="5501"/>
                  </a:cubicBezTo>
                  <a:cubicBezTo>
                    <a:pt x="107786" y="6599"/>
                    <a:pt x="104650" y="7991"/>
                    <a:pt x="101618" y="9337"/>
                  </a:cubicBezTo>
                  <a:cubicBezTo>
                    <a:pt x="100610" y="9784"/>
                    <a:pt x="99605" y="10230"/>
                    <a:pt x="98594" y="10669"/>
                  </a:cubicBezTo>
                  <a:cubicBezTo>
                    <a:pt x="93702" y="12788"/>
                    <a:pt x="89236" y="14538"/>
                    <a:pt x="84935" y="16020"/>
                  </a:cubicBezTo>
                  <a:cubicBezTo>
                    <a:pt x="73384" y="19997"/>
                    <a:pt x="62731" y="21983"/>
                    <a:pt x="52798" y="21983"/>
                  </a:cubicBezTo>
                  <a:cubicBezTo>
                    <a:pt x="44880" y="21983"/>
                    <a:pt x="37420" y="20721"/>
                    <a:pt x="30329" y="18200"/>
                  </a:cubicBezTo>
                  <a:cubicBezTo>
                    <a:pt x="26334" y="16780"/>
                    <a:pt x="22012" y="14948"/>
                    <a:pt x="17118" y="12599"/>
                  </a:cubicBezTo>
                  <a:cubicBezTo>
                    <a:pt x="16225" y="12172"/>
                    <a:pt x="15335" y="11736"/>
                    <a:pt x="14448" y="11300"/>
                  </a:cubicBezTo>
                  <a:cubicBezTo>
                    <a:pt x="11097" y="9658"/>
                    <a:pt x="7631" y="7961"/>
                    <a:pt x="4086" y="6726"/>
                  </a:cubicBezTo>
                  <a:cubicBezTo>
                    <a:pt x="2874" y="6305"/>
                    <a:pt x="1587" y="5911"/>
                    <a:pt x="257" y="5556"/>
                  </a:cubicBezTo>
                  <a:lnTo>
                    <a:pt x="2" y="5489"/>
                  </a:lnTo>
                  <a:lnTo>
                    <a:pt x="2" y="23947"/>
                  </a:lnTo>
                  <a:lnTo>
                    <a:pt x="118" y="24001"/>
                  </a:lnTo>
                  <a:cubicBezTo>
                    <a:pt x="13383" y="30245"/>
                    <a:pt x="26736" y="33418"/>
                    <a:pt x="39802" y="33430"/>
                  </a:cubicBezTo>
                  <a:cubicBezTo>
                    <a:pt x="39862" y="33430"/>
                    <a:pt x="39922" y="33430"/>
                    <a:pt x="39983" y="33430"/>
                  </a:cubicBezTo>
                  <a:cubicBezTo>
                    <a:pt x="44319" y="33430"/>
                    <a:pt x="48571" y="33023"/>
                    <a:pt x="52607" y="32244"/>
                  </a:cubicBezTo>
                  <a:cubicBezTo>
                    <a:pt x="53961" y="31982"/>
                    <a:pt x="55324" y="31615"/>
                    <a:pt x="56640" y="31261"/>
                  </a:cubicBezTo>
                  <a:cubicBezTo>
                    <a:pt x="57454" y="31041"/>
                    <a:pt x="58297" y="30815"/>
                    <a:pt x="59127" y="30616"/>
                  </a:cubicBezTo>
                  <a:cubicBezTo>
                    <a:pt x="61559" y="30033"/>
                    <a:pt x="64382" y="29412"/>
                    <a:pt x="67164" y="29409"/>
                  </a:cubicBezTo>
                  <a:cubicBezTo>
                    <a:pt x="67187" y="29409"/>
                    <a:pt x="67210" y="29409"/>
                    <a:pt x="67233" y="29409"/>
                  </a:cubicBezTo>
                  <a:cubicBezTo>
                    <a:pt x="69147" y="29409"/>
                    <a:pt x="71252" y="29651"/>
                    <a:pt x="72340" y="31318"/>
                  </a:cubicBezTo>
                  <a:cubicBezTo>
                    <a:pt x="73241" y="32701"/>
                    <a:pt x="73043" y="34924"/>
                    <a:pt x="72447" y="36513"/>
                  </a:cubicBezTo>
                  <a:cubicBezTo>
                    <a:pt x="71871" y="38046"/>
                    <a:pt x="70768" y="39317"/>
                    <a:pt x="69163" y="40292"/>
                  </a:cubicBezTo>
                  <a:cubicBezTo>
                    <a:pt x="65293" y="42649"/>
                    <a:pt x="60492" y="42849"/>
                    <a:pt x="56298" y="42850"/>
                  </a:cubicBezTo>
                  <a:lnTo>
                    <a:pt x="56268" y="42850"/>
                  </a:lnTo>
                  <a:cubicBezTo>
                    <a:pt x="46241" y="42850"/>
                    <a:pt x="36475" y="40614"/>
                    <a:pt x="29086" y="38666"/>
                  </a:cubicBezTo>
                  <a:cubicBezTo>
                    <a:pt x="25956" y="37839"/>
                    <a:pt x="22778" y="36952"/>
                    <a:pt x="19706" y="36095"/>
                  </a:cubicBezTo>
                  <a:cubicBezTo>
                    <a:pt x="13350" y="34319"/>
                    <a:pt x="6776" y="32482"/>
                    <a:pt x="244" y="31089"/>
                  </a:cubicBezTo>
                  <a:lnTo>
                    <a:pt x="1" y="31038"/>
                  </a:lnTo>
                  <a:lnTo>
                    <a:pt x="1" y="40777"/>
                  </a:lnTo>
                  <a:lnTo>
                    <a:pt x="105" y="40834"/>
                  </a:lnTo>
                  <a:cubicBezTo>
                    <a:pt x="528" y="41068"/>
                    <a:pt x="960" y="41284"/>
                    <a:pt x="1387" y="41477"/>
                  </a:cubicBezTo>
                  <a:cubicBezTo>
                    <a:pt x="4210" y="42747"/>
                    <a:pt x="6945" y="42957"/>
                    <a:pt x="9247" y="42996"/>
                  </a:cubicBezTo>
                  <a:lnTo>
                    <a:pt x="9694" y="43003"/>
                  </a:lnTo>
                  <a:cubicBezTo>
                    <a:pt x="11777" y="43036"/>
                    <a:pt x="13933" y="43072"/>
                    <a:pt x="16035" y="43364"/>
                  </a:cubicBezTo>
                  <a:cubicBezTo>
                    <a:pt x="17956" y="43633"/>
                    <a:pt x="19953" y="44050"/>
                    <a:pt x="21555" y="45283"/>
                  </a:cubicBezTo>
                  <a:cubicBezTo>
                    <a:pt x="22721" y="46179"/>
                    <a:pt x="23812" y="47901"/>
                    <a:pt x="23624" y="49723"/>
                  </a:cubicBezTo>
                  <a:cubicBezTo>
                    <a:pt x="23492" y="50977"/>
                    <a:pt x="22661" y="51876"/>
                    <a:pt x="21149" y="52395"/>
                  </a:cubicBezTo>
                  <a:cubicBezTo>
                    <a:pt x="19929" y="52815"/>
                    <a:pt x="18642" y="52977"/>
                    <a:pt x="17343" y="52977"/>
                  </a:cubicBezTo>
                  <a:cubicBezTo>
                    <a:pt x="14829" y="52977"/>
                    <a:pt x="12272" y="52369"/>
                    <a:pt x="10068" y="51847"/>
                  </a:cubicBezTo>
                  <a:cubicBezTo>
                    <a:pt x="7275" y="51184"/>
                    <a:pt x="4475" y="50237"/>
                    <a:pt x="1767" y="49323"/>
                  </a:cubicBezTo>
                  <a:cubicBezTo>
                    <a:pt x="1267" y="49155"/>
                    <a:pt x="767" y="48985"/>
                    <a:pt x="265" y="48818"/>
                  </a:cubicBezTo>
                  <a:lnTo>
                    <a:pt x="1" y="48728"/>
                  </a:lnTo>
                  <a:lnTo>
                    <a:pt x="1" y="54985"/>
                  </a:lnTo>
                  <a:lnTo>
                    <a:pt x="187" y="54999"/>
                  </a:lnTo>
                  <a:cubicBezTo>
                    <a:pt x="4720" y="55364"/>
                    <a:pt x="9668" y="55608"/>
                    <a:pt x="15316" y="55745"/>
                  </a:cubicBezTo>
                  <a:cubicBezTo>
                    <a:pt x="17327" y="55794"/>
                    <a:pt x="19280" y="55818"/>
                    <a:pt x="21180" y="55818"/>
                  </a:cubicBezTo>
                  <a:cubicBezTo>
                    <a:pt x="31405" y="55818"/>
                    <a:pt x="40078" y="55104"/>
                    <a:pt x="48122" y="53615"/>
                  </a:cubicBezTo>
                  <a:cubicBezTo>
                    <a:pt x="54125" y="52502"/>
                    <a:pt x="58913" y="51189"/>
                    <a:pt x="63191" y="49484"/>
                  </a:cubicBezTo>
                  <a:cubicBezTo>
                    <a:pt x="67326" y="47835"/>
                    <a:pt x="71599" y="45463"/>
                    <a:pt x="76643" y="42018"/>
                  </a:cubicBezTo>
                  <a:cubicBezTo>
                    <a:pt x="79721" y="39917"/>
                    <a:pt x="82780" y="37621"/>
                    <a:pt x="85739" y="35403"/>
                  </a:cubicBezTo>
                  <a:cubicBezTo>
                    <a:pt x="90819" y="31594"/>
                    <a:pt x="96072" y="27654"/>
                    <a:pt x="101563" y="24578"/>
                  </a:cubicBezTo>
                  <a:cubicBezTo>
                    <a:pt x="109139" y="20330"/>
                    <a:pt x="117758" y="18014"/>
                    <a:pt x="129508" y="17065"/>
                  </a:cubicBezTo>
                  <a:cubicBezTo>
                    <a:pt x="132858" y="16795"/>
                    <a:pt x="136254" y="16658"/>
                    <a:pt x="139725" y="16658"/>
                  </a:cubicBezTo>
                  <a:cubicBezTo>
                    <a:pt x="155229" y="16658"/>
                    <a:pt x="172239" y="19393"/>
                    <a:pt x="193363" y="25194"/>
                  </a:cubicBezTo>
                  <a:cubicBezTo>
                    <a:pt x="194320" y="25456"/>
                    <a:pt x="195279" y="25717"/>
                    <a:pt x="196240" y="25980"/>
                  </a:cubicBezTo>
                  <a:cubicBezTo>
                    <a:pt x="205628" y="28540"/>
                    <a:pt x="215334" y="31188"/>
                    <a:pt x="224421" y="35420"/>
                  </a:cubicBezTo>
                  <a:cubicBezTo>
                    <a:pt x="227275" y="36749"/>
                    <a:pt x="230329" y="38452"/>
                    <a:pt x="234037" y="40778"/>
                  </a:cubicBezTo>
                  <a:lnTo>
                    <a:pt x="234347" y="40971"/>
                  </a:lnTo>
                  <a:lnTo>
                    <a:pt x="234347" y="31794"/>
                  </a:lnTo>
                  <a:lnTo>
                    <a:pt x="234257" y="31734"/>
                  </a:lnTo>
                  <a:cubicBezTo>
                    <a:pt x="229156" y="28302"/>
                    <a:pt x="223710" y="25471"/>
                    <a:pt x="218442" y="22732"/>
                  </a:cubicBezTo>
                  <a:lnTo>
                    <a:pt x="216510" y="21728"/>
                  </a:lnTo>
                  <a:cubicBezTo>
                    <a:pt x="207587" y="17070"/>
                    <a:pt x="198587" y="12930"/>
                    <a:pt x="189764" y="9423"/>
                  </a:cubicBezTo>
                  <a:cubicBezTo>
                    <a:pt x="179135" y="5199"/>
                    <a:pt x="170836" y="2739"/>
                    <a:pt x="162852" y="1440"/>
                  </a:cubicBezTo>
                  <a:cubicBezTo>
                    <a:pt x="156959" y="482"/>
                    <a:pt x="150969" y="1"/>
                    <a:pt x="14495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 name="Google Shape;515;p18"/>
            <p:cNvSpPr/>
            <p:nvPr/>
          </p:nvSpPr>
          <p:spPr>
            <a:xfrm>
              <a:off x="4150873" y="2477774"/>
              <a:ext cx="4977457" cy="2219891"/>
            </a:xfrm>
            <a:custGeom>
              <a:avLst/>
              <a:gdLst/>
              <a:ahLst/>
              <a:cxnLst/>
              <a:rect l="l" t="t" r="r" b="b"/>
              <a:pathLst>
                <a:path w="124382" h="55473" extrusionOk="0">
                  <a:moveTo>
                    <a:pt x="25918" y="402"/>
                  </a:moveTo>
                  <a:cubicBezTo>
                    <a:pt x="36041" y="402"/>
                    <a:pt x="47026" y="1991"/>
                    <a:pt x="60462" y="5393"/>
                  </a:cubicBezTo>
                  <a:cubicBezTo>
                    <a:pt x="70856" y="8024"/>
                    <a:pt x="81175" y="11807"/>
                    <a:pt x="91155" y="15464"/>
                  </a:cubicBezTo>
                  <a:cubicBezTo>
                    <a:pt x="92391" y="15917"/>
                    <a:pt x="93627" y="16369"/>
                    <a:pt x="94863" y="16822"/>
                  </a:cubicBezTo>
                  <a:lnTo>
                    <a:pt x="95647" y="17108"/>
                  </a:lnTo>
                  <a:cubicBezTo>
                    <a:pt x="105319" y="20631"/>
                    <a:pt x="115319" y="24277"/>
                    <a:pt x="123981" y="30890"/>
                  </a:cubicBezTo>
                  <a:lnTo>
                    <a:pt x="123981" y="53695"/>
                  </a:lnTo>
                  <a:cubicBezTo>
                    <a:pt x="123931" y="53594"/>
                    <a:pt x="123881" y="53490"/>
                    <a:pt x="123831" y="53388"/>
                  </a:cubicBezTo>
                  <a:cubicBezTo>
                    <a:pt x="121216" y="48116"/>
                    <a:pt x="118223" y="43645"/>
                    <a:pt x="114937" y="40100"/>
                  </a:cubicBezTo>
                  <a:cubicBezTo>
                    <a:pt x="110571" y="35392"/>
                    <a:pt x="105339" y="32142"/>
                    <a:pt x="101268" y="29834"/>
                  </a:cubicBezTo>
                  <a:cubicBezTo>
                    <a:pt x="91058" y="24049"/>
                    <a:pt x="80265" y="20787"/>
                    <a:pt x="69187" y="20137"/>
                  </a:cubicBezTo>
                  <a:cubicBezTo>
                    <a:pt x="67907" y="20061"/>
                    <a:pt x="66618" y="20024"/>
                    <a:pt x="65319" y="20024"/>
                  </a:cubicBezTo>
                  <a:cubicBezTo>
                    <a:pt x="61141" y="20024"/>
                    <a:pt x="56870" y="20411"/>
                    <a:pt x="52577" y="21181"/>
                  </a:cubicBezTo>
                  <a:cubicBezTo>
                    <a:pt x="48332" y="21940"/>
                    <a:pt x="44099" y="23239"/>
                    <a:pt x="40004" y="24495"/>
                  </a:cubicBezTo>
                  <a:cubicBezTo>
                    <a:pt x="38744" y="24880"/>
                    <a:pt x="37484" y="25268"/>
                    <a:pt x="36221" y="25639"/>
                  </a:cubicBezTo>
                  <a:cubicBezTo>
                    <a:pt x="30814" y="27232"/>
                    <a:pt x="25249" y="28662"/>
                    <a:pt x="19858" y="28662"/>
                  </a:cubicBezTo>
                  <a:cubicBezTo>
                    <a:pt x="15618" y="28662"/>
                    <a:pt x="11486" y="27778"/>
                    <a:pt x="7624" y="25392"/>
                  </a:cubicBezTo>
                  <a:cubicBezTo>
                    <a:pt x="1653" y="21703"/>
                    <a:pt x="639" y="17073"/>
                    <a:pt x="567" y="14640"/>
                  </a:cubicBezTo>
                  <a:cubicBezTo>
                    <a:pt x="413" y="9480"/>
                    <a:pt x="3668" y="6464"/>
                    <a:pt x="5623" y="5124"/>
                  </a:cubicBezTo>
                  <a:cubicBezTo>
                    <a:pt x="9015" y="2801"/>
                    <a:pt x="12910" y="1856"/>
                    <a:pt x="15924" y="1292"/>
                  </a:cubicBezTo>
                  <a:cubicBezTo>
                    <a:pt x="19039" y="709"/>
                    <a:pt x="22328" y="409"/>
                    <a:pt x="25700" y="402"/>
                  </a:cubicBezTo>
                  <a:close/>
                  <a:moveTo>
                    <a:pt x="25696" y="0"/>
                  </a:moveTo>
                  <a:cubicBezTo>
                    <a:pt x="22298" y="9"/>
                    <a:pt x="18984" y="309"/>
                    <a:pt x="15846" y="896"/>
                  </a:cubicBezTo>
                  <a:cubicBezTo>
                    <a:pt x="12791" y="1468"/>
                    <a:pt x="8843" y="2428"/>
                    <a:pt x="5390" y="4792"/>
                  </a:cubicBezTo>
                  <a:cubicBezTo>
                    <a:pt x="3368" y="6176"/>
                    <a:pt x="0" y="9300"/>
                    <a:pt x="160" y="14653"/>
                  </a:cubicBezTo>
                  <a:cubicBezTo>
                    <a:pt x="236" y="17166"/>
                    <a:pt x="1277" y="21947"/>
                    <a:pt x="7409" y="25735"/>
                  </a:cubicBezTo>
                  <a:cubicBezTo>
                    <a:pt x="11344" y="28167"/>
                    <a:pt x="15543" y="29067"/>
                    <a:pt x="19845" y="29067"/>
                  </a:cubicBezTo>
                  <a:cubicBezTo>
                    <a:pt x="25284" y="29067"/>
                    <a:pt x="30887" y="27628"/>
                    <a:pt x="36329" y="26025"/>
                  </a:cubicBezTo>
                  <a:cubicBezTo>
                    <a:pt x="37594" y="25653"/>
                    <a:pt x="38857" y="25265"/>
                    <a:pt x="40120" y="24877"/>
                  </a:cubicBezTo>
                  <a:cubicBezTo>
                    <a:pt x="44202" y="23626"/>
                    <a:pt x="48423" y="22331"/>
                    <a:pt x="52645" y="21575"/>
                  </a:cubicBezTo>
                  <a:cubicBezTo>
                    <a:pt x="56919" y="20811"/>
                    <a:pt x="61167" y="20426"/>
                    <a:pt x="65320" y="20426"/>
                  </a:cubicBezTo>
                  <a:cubicBezTo>
                    <a:pt x="66611" y="20426"/>
                    <a:pt x="67892" y="20464"/>
                    <a:pt x="69163" y="20538"/>
                  </a:cubicBezTo>
                  <a:cubicBezTo>
                    <a:pt x="80177" y="21183"/>
                    <a:pt x="90911" y="24429"/>
                    <a:pt x="101068" y="30184"/>
                  </a:cubicBezTo>
                  <a:cubicBezTo>
                    <a:pt x="105113" y="32476"/>
                    <a:pt x="110313" y="35707"/>
                    <a:pt x="114641" y="40373"/>
                  </a:cubicBezTo>
                  <a:cubicBezTo>
                    <a:pt x="117901" y="43892"/>
                    <a:pt x="120872" y="48330"/>
                    <a:pt x="123468" y="53567"/>
                  </a:cubicBezTo>
                  <a:cubicBezTo>
                    <a:pt x="123595" y="53824"/>
                    <a:pt x="123718" y="54084"/>
                    <a:pt x="123842" y="54344"/>
                  </a:cubicBezTo>
                  <a:lnTo>
                    <a:pt x="124380" y="55470"/>
                  </a:lnTo>
                  <a:lnTo>
                    <a:pt x="124380" y="30691"/>
                  </a:lnTo>
                  <a:lnTo>
                    <a:pt x="124301" y="30630"/>
                  </a:lnTo>
                  <a:cubicBezTo>
                    <a:pt x="115571" y="23942"/>
                    <a:pt x="105512" y="20275"/>
                    <a:pt x="95782" y="16727"/>
                  </a:cubicBezTo>
                  <a:lnTo>
                    <a:pt x="94996" y="16442"/>
                  </a:lnTo>
                  <a:cubicBezTo>
                    <a:pt x="93760" y="15992"/>
                    <a:pt x="92525" y="15539"/>
                    <a:pt x="91289" y="15087"/>
                  </a:cubicBezTo>
                  <a:cubicBezTo>
                    <a:pt x="81300" y="11425"/>
                    <a:pt x="70971" y="7640"/>
                    <a:pt x="60557" y="5003"/>
                  </a:cubicBezTo>
                  <a:cubicBezTo>
                    <a:pt x="47087" y="1592"/>
                    <a:pt x="36071" y="0"/>
                    <a:pt x="25913" y="0"/>
                  </a:cubicBezTo>
                  <a:close/>
                  <a:moveTo>
                    <a:pt x="124380" y="55470"/>
                  </a:moveTo>
                  <a:lnTo>
                    <a:pt x="124380" y="55473"/>
                  </a:lnTo>
                  <a:lnTo>
                    <a:pt x="124381" y="55473"/>
                  </a:lnTo>
                  <a:lnTo>
                    <a:pt x="124380" y="5547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 name="Google Shape;516;p18"/>
            <p:cNvSpPr/>
            <p:nvPr/>
          </p:nvSpPr>
          <p:spPr>
            <a:xfrm>
              <a:off x="-249584" y="3259686"/>
              <a:ext cx="4473596" cy="1988630"/>
            </a:xfrm>
            <a:custGeom>
              <a:avLst/>
              <a:gdLst/>
              <a:ahLst/>
              <a:cxnLst/>
              <a:rect l="l" t="t" r="r" b="b"/>
              <a:pathLst>
                <a:path w="111791" h="49694" extrusionOk="0">
                  <a:moveTo>
                    <a:pt x="97341" y="420"/>
                  </a:moveTo>
                  <a:cubicBezTo>
                    <a:pt x="98733" y="420"/>
                    <a:pt x="99979" y="773"/>
                    <a:pt x="101045" y="1273"/>
                  </a:cubicBezTo>
                  <a:cubicBezTo>
                    <a:pt x="104764" y="3021"/>
                    <a:pt x="109232" y="7243"/>
                    <a:pt x="110572" y="11931"/>
                  </a:cubicBezTo>
                  <a:cubicBezTo>
                    <a:pt x="111369" y="14719"/>
                    <a:pt x="110985" y="17351"/>
                    <a:pt x="109429" y="19750"/>
                  </a:cubicBezTo>
                  <a:cubicBezTo>
                    <a:pt x="107469" y="22776"/>
                    <a:pt x="104270" y="24339"/>
                    <a:pt x="101702" y="25361"/>
                  </a:cubicBezTo>
                  <a:cubicBezTo>
                    <a:pt x="98754" y="26534"/>
                    <a:pt x="95452" y="27464"/>
                    <a:pt x="91607" y="28204"/>
                  </a:cubicBezTo>
                  <a:cubicBezTo>
                    <a:pt x="89921" y="28528"/>
                    <a:pt x="88200" y="28811"/>
                    <a:pt x="86532" y="29084"/>
                  </a:cubicBezTo>
                  <a:cubicBezTo>
                    <a:pt x="79681" y="30207"/>
                    <a:pt x="72597" y="31372"/>
                    <a:pt x="66253" y="35734"/>
                  </a:cubicBezTo>
                  <a:cubicBezTo>
                    <a:pt x="61721" y="38849"/>
                    <a:pt x="57707" y="43535"/>
                    <a:pt x="54638" y="49289"/>
                  </a:cubicBezTo>
                  <a:lnTo>
                    <a:pt x="3363" y="49289"/>
                  </a:lnTo>
                  <a:cubicBezTo>
                    <a:pt x="1730" y="49289"/>
                    <a:pt x="402" y="47585"/>
                    <a:pt x="402" y="45488"/>
                  </a:cubicBezTo>
                  <a:lnTo>
                    <a:pt x="402" y="27817"/>
                  </a:lnTo>
                  <a:cubicBezTo>
                    <a:pt x="6956" y="29756"/>
                    <a:pt x="13549" y="31125"/>
                    <a:pt x="20006" y="31888"/>
                  </a:cubicBezTo>
                  <a:cubicBezTo>
                    <a:pt x="24832" y="32458"/>
                    <a:pt x="29867" y="32744"/>
                    <a:pt x="35067" y="32744"/>
                  </a:cubicBezTo>
                  <a:cubicBezTo>
                    <a:pt x="39433" y="32744"/>
                    <a:pt x="43915" y="32543"/>
                    <a:pt x="48490" y="32140"/>
                  </a:cubicBezTo>
                  <a:cubicBezTo>
                    <a:pt x="52725" y="31766"/>
                    <a:pt x="57090" y="31156"/>
                    <a:pt x="61838" y="30276"/>
                  </a:cubicBezTo>
                  <a:cubicBezTo>
                    <a:pt x="65200" y="29650"/>
                    <a:pt x="69115" y="28700"/>
                    <a:pt x="72658" y="26377"/>
                  </a:cubicBezTo>
                  <a:cubicBezTo>
                    <a:pt x="76773" y="23677"/>
                    <a:pt x="79509" y="18971"/>
                    <a:pt x="82157" y="14419"/>
                  </a:cubicBezTo>
                  <a:cubicBezTo>
                    <a:pt x="83207" y="12610"/>
                    <a:pt x="84295" y="10742"/>
                    <a:pt x="85446" y="9038"/>
                  </a:cubicBezTo>
                  <a:cubicBezTo>
                    <a:pt x="89943" y="2389"/>
                    <a:pt x="94052" y="420"/>
                    <a:pt x="97341" y="420"/>
                  </a:cubicBezTo>
                  <a:close/>
                  <a:moveTo>
                    <a:pt x="97320" y="1"/>
                  </a:moveTo>
                  <a:cubicBezTo>
                    <a:pt x="92272" y="1"/>
                    <a:pt x="88015" y="4523"/>
                    <a:pt x="85113" y="8813"/>
                  </a:cubicBezTo>
                  <a:cubicBezTo>
                    <a:pt x="83953" y="10529"/>
                    <a:pt x="82863" y="12404"/>
                    <a:pt x="81808" y="14217"/>
                  </a:cubicBezTo>
                  <a:cubicBezTo>
                    <a:pt x="79187" y="18729"/>
                    <a:pt x="76473" y="23393"/>
                    <a:pt x="72437" y="26041"/>
                  </a:cubicBezTo>
                  <a:cubicBezTo>
                    <a:pt x="68955" y="28325"/>
                    <a:pt x="65088" y="29264"/>
                    <a:pt x="61763" y="29881"/>
                  </a:cubicBezTo>
                  <a:cubicBezTo>
                    <a:pt x="57027" y="30760"/>
                    <a:pt x="52675" y="31369"/>
                    <a:pt x="48454" y="31740"/>
                  </a:cubicBezTo>
                  <a:cubicBezTo>
                    <a:pt x="43892" y="32141"/>
                    <a:pt x="39422" y="32342"/>
                    <a:pt x="35069" y="32342"/>
                  </a:cubicBezTo>
                  <a:cubicBezTo>
                    <a:pt x="29883" y="32342"/>
                    <a:pt x="24864" y="32057"/>
                    <a:pt x="20053" y="31489"/>
                  </a:cubicBezTo>
                  <a:cubicBezTo>
                    <a:pt x="13535" y="30716"/>
                    <a:pt x="6875" y="29326"/>
                    <a:pt x="259" y="27354"/>
                  </a:cubicBezTo>
                  <a:lnTo>
                    <a:pt x="1" y="27277"/>
                  </a:lnTo>
                  <a:lnTo>
                    <a:pt x="1" y="45491"/>
                  </a:lnTo>
                  <a:cubicBezTo>
                    <a:pt x="1" y="47809"/>
                    <a:pt x="1508" y="49694"/>
                    <a:pt x="3363" y="49694"/>
                  </a:cubicBezTo>
                  <a:lnTo>
                    <a:pt x="54879" y="49694"/>
                  </a:lnTo>
                  <a:lnTo>
                    <a:pt x="54936" y="49585"/>
                  </a:lnTo>
                  <a:cubicBezTo>
                    <a:pt x="57983" y="43837"/>
                    <a:pt x="61975" y="39163"/>
                    <a:pt x="66481" y="36064"/>
                  </a:cubicBezTo>
                  <a:cubicBezTo>
                    <a:pt x="72751" y="31752"/>
                    <a:pt x="79791" y="30597"/>
                    <a:pt x="86599" y="29479"/>
                  </a:cubicBezTo>
                  <a:cubicBezTo>
                    <a:pt x="88267" y="29206"/>
                    <a:pt x="89993" y="28921"/>
                    <a:pt x="91683" y="28597"/>
                  </a:cubicBezTo>
                  <a:cubicBezTo>
                    <a:pt x="95554" y="27852"/>
                    <a:pt x="98882" y="26914"/>
                    <a:pt x="101852" y="25732"/>
                  </a:cubicBezTo>
                  <a:cubicBezTo>
                    <a:pt x="104477" y="24689"/>
                    <a:pt x="107747" y="23089"/>
                    <a:pt x="109769" y="19968"/>
                  </a:cubicBezTo>
                  <a:cubicBezTo>
                    <a:pt x="111389" y="17466"/>
                    <a:pt x="111791" y="14724"/>
                    <a:pt x="110961" y="11820"/>
                  </a:cubicBezTo>
                  <a:cubicBezTo>
                    <a:pt x="109585" y="7016"/>
                    <a:pt x="105018" y="2695"/>
                    <a:pt x="101216" y="909"/>
                  </a:cubicBezTo>
                  <a:cubicBezTo>
                    <a:pt x="99874" y="279"/>
                    <a:pt x="98573" y="1"/>
                    <a:pt x="9732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 name="Google Shape;517;p18"/>
            <p:cNvSpPr/>
            <p:nvPr/>
          </p:nvSpPr>
          <p:spPr>
            <a:xfrm>
              <a:off x="2615823" y="4519654"/>
              <a:ext cx="4335456" cy="728679"/>
            </a:xfrm>
            <a:custGeom>
              <a:avLst/>
              <a:gdLst/>
              <a:ahLst/>
              <a:cxnLst/>
              <a:rect l="l" t="t" r="r" b="b"/>
              <a:pathLst>
                <a:path w="108339" h="18209" extrusionOk="0">
                  <a:moveTo>
                    <a:pt x="27698" y="402"/>
                  </a:moveTo>
                  <a:cubicBezTo>
                    <a:pt x="32888" y="402"/>
                    <a:pt x="38022" y="2124"/>
                    <a:pt x="42576" y="3656"/>
                  </a:cubicBezTo>
                  <a:cubicBezTo>
                    <a:pt x="47416" y="5283"/>
                    <a:pt x="52582" y="6948"/>
                    <a:pt x="57857" y="7844"/>
                  </a:cubicBezTo>
                  <a:cubicBezTo>
                    <a:pt x="62292" y="8597"/>
                    <a:pt x="66755" y="8977"/>
                    <a:pt x="71177" y="8977"/>
                  </a:cubicBezTo>
                  <a:cubicBezTo>
                    <a:pt x="72693" y="8977"/>
                    <a:pt x="74204" y="8932"/>
                    <a:pt x="75707" y="8843"/>
                  </a:cubicBezTo>
                  <a:cubicBezTo>
                    <a:pt x="78578" y="8671"/>
                    <a:pt x="81363" y="8335"/>
                    <a:pt x="83983" y="7841"/>
                  </a:cubicBezTo>
                  <a:cubicBezTo>
                    <a:pt x="84740" y="7698"/>
                    <a:pt x="85506" y="7531"/>
                    <a:pt x="86246" y="7371"/>
                  </a:cubicBezTo>
                  <a:cubicBezTo>
                    <a:pt x="87567" y="7085"/>
                    <a:pt x="88932" y="6788"/>
                    <a:pt x="90288" y="6616"/>
                  </a:cubicBezTo>
                  <a:cubicBezTo>
                    <a:pt x="91569" y="6455"/>
                    <a:pt x="92767" y="6374"/>
                    <a:pt x="93889" y="6374"/>
                  </a:cubicBezTo>
                  <a:cubicBezTo>
                    <a:pt x="97369" y="6374"/>
                    <a:pt x="100126" y="7157"/>
                    <a:pt x="102405" y="8765"/>
                  </a:cubicBezTo>
                  <a:cubicBezTo>
                    <a:pt x="104715" y="10399"/>
                    <a:pt x="107752" y="14521"/>
                    <a:pt x="107336" y="17804"/>
                  </a:cubicBezTo>
                  <a:lnTo>
                    <a:pt x="2840" y="17804"/>
                  </a:lnTo>
                  <a:cubicBezTo>
                    <a:pt x="2038" y="16930"/>
                    <a:pt x="1495" y="16015"/>
                    <a:pt x="1180" y="15011"/>
                  </a:cubicBezTo>
                  <a:cubicBezTo>
                    <a:pt x="328" y="12292"/>
                    <a:pt x="1140" y="8835"/>
                    <a:pt x="2950" y="7464"/>
                  </a:cubicBezTo>
                  <a:cubicBezTo>
                    <a:pt x="4188" y="6527"/>
                    <a:pt x="5746" y="6255"/>
                    <a:pt x="7263" y="6255"/>
                  </a:cubicBezTo>
                  <a:cubicBezTo>
                    <a:pt x="8508" y="6255"/>
                    <a:pt x="9724" y="6438"/>
                    <a:pt x="10713" y="6586"/>
                  </a:cubicBezTo>
                  <a:cubicBezTo>
                    <a:pt x="13555" y="7015"/>
                    <a:pt x="16398" y="7815"/>
                    <a:pt x="19148" y="8591"/>
                  </a:cubicBezTo>
                  <a:cubicBezTo>
                    <a:pt x="20420" y="8950"/>
                    <a:pt x="21733" y="9320"/>
                    <a:pt x="23031" y="9648"/>
                  </a:cubicBezTo>
                  <a:cubicBezTo>
                    <a:pt x="23892" y="9867"/>
                    <a:pt x="24772" y="10044"/>
                    <a:pt x="25624" y="10217"/>
                  </a:cubicBezTo>
                  <a:cubicBezTo>
                    <a:pt x="26578" y="10410"/>
                    <a:pt x="27561" y="10610"/>
                    <a:pt x="28520" y="10866"/>
                  </a:cubicBezTo>
                  <a:cubicBezTo>
                    <a:pt x="29266" y="11066"/>
                    <a:pt x="30023" y="11287"/>
                    <a:pt x="30753" y="11502"/>
                  </a:cubicBezTo>
                  <a:cubicBezTo>
                    <a:pt x="31592" y="11746"/>
                    <a:pt x="32458" y="12000"/>
                    <a:pt x="33317" y="12223"/>
                  </a:cubicBezTo>
                  <a:lnTo>
                    <a:pt x="33467" y="12263"/>
                  </a:lnTo>
                  <a:cubicBezTo>
                    <a:pt x="34991" y="12659"/>
                    <a:pt x="36728" y="13111"/>
                    <a:pt x="38421" y="13111"/>
                  </a:cubicBezTo>
                  <a:cubicBezTo>
                    <a:pt x="39680" y="13111"/>
                    <a:pt x="40914" y="12861"/>
                    <a:pt x="42017" y="12152"/>
                  </a:cubicBezTo>
                  <a:cubicBezTo>
                    <a:pt x="42247" y="12003"/>
                    <a:pt x="42254" y="11687"/>
                    <a:pt x="42130" y="11480"/>
                  </a:cubicBezTo>
                  <a:cubicBezTo>
                    <a:pt x="39927" y="7838"/>
                    <a:pt x="35420" y="7355"/>
                    <a:pt x="32131" y="7002"/>
                  </a:cubicBezTo>
                  <a:cubicBezTo>
                    <a:pt x="30552" y="6834"/>
                    <a:pt x="28936" y="6794"/>
                    <a:pt x="27373" y="6755"/>
                  </a:cubicBezTo>
                  <a:cubicBezTo>
                    <a:pt x="24971" y="6694"/>
                    <a:pt x="22485" y="6634"/>
                    <a:pt x="20094" y="6098"/>
                  </a:cubicBezTo>
                  <a:lnTo>
                    <a:pt x="19861" y="6045"/>
                  </a:lnTo>
                  <a:cubicBezTo>
                    <a:pt x="19174" y="5899"/>
                    <a:pt x="18323" y="5715"/>
                    <a:pt x="17845" y="5185"/>
                  </a:cubicBezTo>
                  <a:cubicBezTo>
                    <a:pt x="17683" y="5000"/>
                    <a:pt x="17613" y="4809"/>
                    <a:pt x="17637" y="4599"/>
                  </a:cubicBezTo>
                  <a:cubicBezTo>
                    <a:pt x="17720" y="3886"/>
                    <a:pt x="18816" y="3119"/>
                    <a:pt x="19284" y="2791"/>
                  </a:cubicBezTo>
                  <a:lnTo>
                    <a:pt x="19370" y="2730"/>
                  </a:lnTo>
                  <a:cubicBezTo>
                    <a:pt x="21382" y="1313"/>
                    <a:pt x="23882" y="535"/>
                    <a:pt x="26803" y="420"/>
                  </a:cubicBezTo>
                  <a:cubicBezTo>
                    <a:pt x="27101" y="408"/>
                    <a:pt x="27399" y="402"/>
                    <a:pt x="27698" y="402"/>
                  </a:cubicBezTo>
                  <a:close/>
                  <a:moveTo>
                    <a:pt x="27716" y="0"/>
                  </a:moveTo>
                  <a:cubicBezTo>
                    <a:pt x="27408" y="0"/>
                    <a:pt x="27101" y="6"/>
                    <a:pt x="26793" y="18"/>
                  </a:cubicBezTo>
                  <a:cubicBezTo>
                    <a:pt x="23792" y="137"/>
                    <a:pt x="21220" y="940"/>
                    <a:pt x="19143" y="2401"/>
                  </a:cubicBezTo>
                  <a:lnTo>
                    <a:pt x="19057" y="2461"/>
                  </a:lnTo>
                  <a:cubicBezTo>
                    <a:pt x="18500" y="2850"/>
                    <a:pt x="17342" y="3659"/>
                    <a:pt x="17241" y="4552"/>
                  </a:cubicBezTo>
                  <a:cubicBezTo>
                    <a:pt x="17204" y="4879"/>
                    <a:pt x="17307" y="5183"/>
                    <a:pt x="17550" y="5452"/>
                  </a:cubicBezTo>
                  <a:cubicBezTo>
                    <a:pt x="18114" y="6081"/>
                    <a:pt x="19037" y="6279"/>
                    <a:pt x="19779" y="6438"/>
                  </a:cubicBezTo>
                  <a:lnTo>
                    <a:pt x="20009" y="6488"/>
                  </a:lnTo>
                  <a:cubicBezTo>
                    <a:pt x="22436" y="7034"/>
                    <a:pt x="24942" y="7095"/>
                    <a:pt x="27366" y="7155"/>
                  </a:cubicBezTo>
                  <a:cubicBezTo>
                    <a:pt x="28920" y="7194"/>
                    <a:pt x="30528" y="7234"/>
                    <a:pt x="32089" y="7401"/>
                  </a:cubicBezTo>
                  <a:cubicBezTo>
                    <a:pt x="35297" y="7744"/>
                    <a:pt x="39689" y="8215"/>
                    <a:pt x="41788" y="11686"/>
                  </a:cubicBezTo>
                  <a:cubicBezTo>
                    <a:pt x="41818" y="11736"/>
                    <a:pt x="41813" y="11800"/>
                    <a:pt x="41803" y="11810"/>
                  </a:cubicBezTo>
                  <a:cubicBezTo>
                    <a:pt x="40777" y="12469"/>
                    <a:pt x="39614" y="12703"/>
                    <a:pt x="38419" y="12703"/>
                  </a:cubicBezTo>
                  <a:cubicBezTo>
                    <a:pt x="36773" y="12703"/>
                    <a:pt x="35066" y="12260"/>
                    <a:pt x="33571" y="11872"/>
                  </a:cubicBezTo>
                  <a:lnTo>
                    <a:pt x="33421" y="11832"/>
                  </a:lnTo>
                  <a:cubicBezTo>
                    <a:pt x="32568" y="11613"/>
                    <a:pt x="31706" y="11359"/>
                    <a:pt x="30871" y="11114"/>
                  </a:cubicBezTo>
                  <a:cubicBezTo>
                    <a:pt x="30136" y="10900"/>
                    <a:pt x="29377" y="10677"/>
                    <a:pt x="28627" y="10477"/>
                  </a:cubicBezTo>
                  <a:cubicBezTo>
                    <a:pt x="27659" y="10217"/>
                    <a:pt x="26667" y="10017"/>
                    <a:pt x="25708" y="9823"/>
                  </a:cubicBezTo>
                  <a:cubicBezTo>
                    <a:pt x="24862" y="9650"/>
                    <a:pt x="23985" y="9473"/>
                    <a:pt x="23133" y="9257"/>
                  </a:cubicBezTo>
                  <a:cubicBezTo>
                    <a:pt x="21840" y="8930"/>
                    <a:pt x="20529" y="8560"/>
                    <a:pt x="19261" y="8202"/>
                  </a:cubicBezTo>
                  <a:cubicBezTo>
                    <a:pt x="16498" y="7424"/>
                    <a:pt x="13642" y="6619"/>
                    <a:pt x="10776" y="6188"/>
                  </a:cubicBezTo>
                  <a:cubicBezTo>
                    <a:pt x="9769" y="6036"/>
                    <a:pt x="8534" y="5850"/>
                    <a:pt x="7263" y="5850"/>
                  </a:cubicBezTo>
                  <a:cubicBezTo>
                    <a:pt x="5677" y="5850"/>
                    <a:pt x="4036" y="6139"/>
                    <a:pt x="2711" y="7142"/>
                  </a:cubicBezTo>
                  <a:cubicBezTo>
                    <a:pt x="579" y="8757"/>
                    <a:pt x="1" y="12576"/>
                    <a:pt x="798" y="15131"/>
                  </a:cubicBezTo>
                  <a:cubicBezTo>
                    <a:pt x="1138" y="16218"/>
                    <a:pt x="1730" y="17203"/>
                    <a:pt x="2606" y="18144"/>
                  </a:cubicBezTo>
                  <a:lnTo>
                    <a:pt x="2666" y="18209"/>
                  </a:lnTo>
                  <a:lnTo>
                    <a:pt x="107680" y="18209"/>
                  </a:lnTo>
                  <a:lnTo>
                    <a:pt x="107713" y="18040"/>
                  </a:lnTo>
                  <a:cubicBezTo>
                    <a:pt x="108339" y="14231"/>
                    <a:pt x="104720" y="9907"/>
                    <a:pt x="102642" y="8438"/>
                  </a:cubicBezTo>
                  <a:cubicBezTo>
                    <a:pt x="100295" y="6780"/>
                    <a:pt x="97465" y="5972"/>
                    <a:pt x="93901" y="5972"/>
                  </a:cubicBezTo>
                  <a:cubicBezTo>
                    <a:pt x="92759" y="5972"/>
                    <a:pt x="91543" y="6055"/>
                    <a:pt x="90243" y="6219"/>
                  </a:cubicBezTo>
                  <a:cubicBezTo>
                    <a:pt x="88870" y="6392"/>
                    <a:pt x="87495" y="6691"/>
                    <a:pt x="86166" y="6979"/>
                  </a:cubicBezTo>
                  <a:cubicBezTo>
                    <a:pt x="85428" y="7141"/>
                    <a:pt x="84666" y="7307"/>
                    <a:pt x="83913" y="7448"/>
                  </a:cubicBezTo>
                  <a:cubicBezTo>
                    <a:pt x="81310" y="7937"/>
                    <a:pt x="78543" y="8272"/>
                    <a:pt x="75687" y="8443"/>
                  </a:cubicBezTo>
                  <a:cubicBezTo>
                    <a:pt x="74193" y="8531"/>
                    <a:pt x="72692" y="8575"/>
                    <a:pt x="71186" y="8575"/>
                  </a:cubicBezTo>
                  <a:cubicBezTo>
                    <a:pt x="66784" y="8575"/>
                    <a:pt x="62342" y="8199"/>
                    <a:pt x="57928" y="7448"/>
                  </a:cubicBezTo>
                  <a:cubicBezTo>
                    <a:pt x="52682" y="6556"/>
                    <a:pt x="47532" y="4898"/>
                    <a:pt x="42708" y="3276"/>
                  </a:cubicBezTo>
                  <a:cubicBezTo>
                    <a:pt x="38128" y="1734"/>
                    <a:pt x="32975" y="0"/>
                    <a:pt x="277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 name="Google Shape;518;p18"/>
            <p:cNvSpPr/>
            <p:nvPr/>
          </p:nvSpPr>
          <p:spPr>
            <a:xfrm>
              <a:off x="4779835" y="3684918"/>
              <a:ext cx="4348422" cy="1563444"/>
            </a:xfrm>
            <a:custGeom>
              <a:avLst/>
              <a:gdLst/>
              <a:ahLst/>
              <a:cxnLst/>
              <a:rect l="l" t="t" r="r" b="b"/>
              <a:pathLst>
                <a:path w="108663" h="39069" extrusionOk="0">
                  <a:moveTo>
                    <a:pt x="46151" y="403"/>
                  </a:moveTo>
                  <a:cubicBezTo>
                    <a:pt x="46500" y="403"/>
                    <a:pt x="46847" y="405"/>
                    <a:pt x="47194" y="409"/>
                  </a:cubicBezTo>
                  <a:cubicBezTo>
                    <a:pt x="60555" y="576"/>
                    <a:pt x="71907" y="4288"/>
                    <a:pt x="80932" y="11441"/>
                  </a:cubicBezTo>
                  <a:cubicBezTo>
                    <a:pt x="84958" y="14633"/>
                    <a:pt x="88903" y="18201"/>
                    <a:pt x="92718" y="21653"/>
                  </a:cubicBezTo>
                  <a:cubicBezTo>
                    <a:pt x="94523" y="23286"/>
                    <a:pt x="96389" y="24974"/>
                    <a:pt x="98238" y="26600"/>
                  </a:cubicBezTo>
                  <a:cubicBezTo>
                    <a:pt x="101177" y="29181"/>
                    <a:pt x="104663" y="32202"/>
                    <a:pt x="108257" y="35034"/>
                  </a:cubicBezTo>
                  <a:cubicBezTo>
                    <a:pt x="108185" y="37046"/>
                    <a:pt x="106877" y="38663"/>
                    <a:pt x="105303" y="38663"/>
                  </a:cubicBezTo>
                  <a:lnTo>
                    <a:pt x="95006" y="38663"/>
                  </a:lnTo>
                  <a:cubicBezTo>
                    <a:pt x="94337" y="37862"/>
                    <a:pt x="93741" y="37110"/>
                    <a:pt x="93190" y="36368"/>
                  </a:cubicBezTo>
                  <a:cubicBezTo>
                    <a:pt x="91738" y="34415"/>
                    <a:pt x="90482" y="32209"/>
                    <a:pt x="89268" y="30076"/>
                  </a:cubicBezTo>
                  <a:cubicBezTo>
                    <a:pt x="88255" y="28296"/>
                    <a:pt x="87207" y="26455"/>
                    <a:pt x="86046" y="24761"/>
                  </a:cubicBezTo>
                  <a:cubicBezTo>
                    <a:pt x="84901" y="23090"/>
                    <a:pt x="83654" y="21394"/>
                    <a:pt x="82109" y="20589"/>
                  </a:cubicBezTo>
                  <a:cubicBezTo>
                    <a:pt x="81766" y="20411"/>
                    <a:pt x="81285" y="20282"/>
                    <a:pt x="80790" y="20282"/>
                  </a:cubicBezTo>
                  <a:cubicBezTo>
                    <a:pt x="80446" y="20282"/>
                    <a:pt x="80095" y="20344"/>
                    <a:pt x="79779" y="20494"/>
                  </a:cubicBezTo>
                  <a:cubicBezTo>
                    <a:pt x="79253" y="20744"/>
                    <a:pt x="78909" y="21200"/>
                    <a:pt x="78784" y="21809"/>
                  </a:cubicBezTo>
                  <a:cubicBezTo>
                    <a:pt x="78479" y="23295"/>
                    <a:pt x="79725" y="24879"/>
                    <a:pt x="80550" y="25925"/>
                  </a:cubicBezTo>
                  <a:cubicBezTo>
                    <a:pt x="80666" y="26074"/>
                    <a:pt x="80775" y="26210"/>
                    <a:pt x="80868" y="26335"/>
                  </a:cubicBezTo>
                  <a:cubicBezTo>
                    <a:pt x="81946" y="27764"/>
                    <a:pt x="82835" y="29354"/>
                    <a:pt x="83661" y="31345"/>
                  </a:cubicBezTo>
                  <a:cubicBezTo>
                    <a:pt x="84287" y="32848"/>
                    <a:pt x="85364" y="35767"/>
                    <a:pt x="85660" y="38663"/>
                  </a:cubicBezTo>
                  <a:lnTo>
                    <a:pt x="76327" y="38663"/>
                  </a:lnTo>
                  <a:cubicBezTo>
                    <a:pt x="76685" y="34328"/>
                    <a:pt x="75134" y="29497"/>
                    <a:pt x="72336" y="26295"/>
                  </a:cubicBezTo>
                  <a:cubicBezTo>
                    <a:pt x="70016" y="23636"/>
                    <a:pt x="66829" y="21619"/>
                    <a:pt x="62597" y="20130"/>
                  </a:cubicBezTo>
                  <a:cubicBezTo>
                    <a:pt x="58968" y="18853"/>
                    <a:pt x="54987" y="18071"/>
                    <a:pt x="50066" y="17668"/>
                  </a:cubicBezTo>
                  <a:cubicBezTo>
                    <a:pt x="47919" y="17494"/>
                    <a:pt x="45723" y="17407"/>
                    <a:pt x="43437" y="17407"/>
                  </a:cubicBezTo>
                  <a:cubicBezTo>
                    <a:pt x="41731" y="17407"/>
                    <a:pt x="39974" y="17455"/>
                    <a:pt x="38150" y="17552"/>
                  </a:cubicBezTo>
                  <a:cubicBezTo>
                    <a:pt x="34341" y="17757"/>
                    <a:pt x="31394" y="18197"/>
                    <a:pt x="28604" y="18985"/>
                  </a:cubicBezTo>
                  <a:cubicBezTo>
                    <a:pt x="27525" y="19288"/>
                    <a:pt x="26448" y="19608"/>
                    <a:pt x="25369" y="19927"/>
                  </a:cubicBezTo>
                  <a:cubicBezTo>
                    <a:pt x="21997" y="20924"/>
                    <a:pt x="18511" y="21956"/>
                    <a:pt x="15020" y="22506"/>
                  </a:cubicBezTo>
                  <a:cubicBezTo>
                    <a:pt x="13538" y="22740"/>
                    <a:pt x="11993" y="22922"/>
                    <a:pt x="10477" y="22922"/>
                  </a:cubicBezTo>
                  <a:cubicBezTo>
                    <a:pt x="7660" y="22922"/>
                    <a:pt x="4942" y="22294"/>
                    <a:pt x="2908" y="20201"/>
                  </a:cubicBezTo>
                  <a:cubicBezTo>
                    <a:pt x="2318" y="19594"/>
                    <a:pt x="445" y="17417"/>
                    <a:pt x="1110" y="14892"/>
                  </a:cubicBezTo>
                  <a:cubicBezTo>
                    <a:pt x="1609" y="13004"/>
                    <a:pt x="3139" y="11676"/>
                    <a:pt x="4417" y="10728"/>
                  </a:cubicBezTo>
                  <a:cubicBezTo>
                    <a:pt x="7502" y="8442"/>
                    <a:pt x="11094" y="7120"/>
                    <a:pt x="14506" y="5962"/>
                  </a:cubicBezTo>
                  <a:cubicBezTo>
                    <a:pt x="25380" y="2272"/>
                    <a:pt x="36012" y="403"/>
                    <a:pt x="46151" y="403"/>
                  </a:cubicBezTo>
                  <a:close/>
                  <a:moveTo>
                    <a:pt x="46184" y="0"/>
                  </a:moveTo>
                  <a:cubicBezTo>
                    <a:pt x="35995" y="0"/>
                    <a:pt x="25302" y="1873"/>
                    <a:pt x="14376" y="5582"/>
                  </a:cubicBezTo>
                  <a:cubicBezTo>
                    <a:pt x="10932" y="6749"/>
                    <a:pt x="7309" y="8083"/>
                    <a:pt x="4175" y="10405"/>
                  </a:cubicBezTo>
                  <a:cubicBezTo>
                    <a:pt x="2845" y="11391"/>
                    <a:pt x="1250" y="12780"/>
                    <a:pt x="720" y="14790"/>
                  </a:cubicBezTo>
                  <a:cubicBezTo>
                    <a:pt x="0" y="17521"/>
                    <a:pt x="1992" y="19837"/>
                    <a:pt x="2618" y="20484"/>
                  </a:cubicBezTo>
                  <a:cubicBezTo>
                    <a:pt x="4745" y="22672"/>
                    <a:pt x="7559" y="23326"/>
                    <a:pt x="10464" y="23326"/>
                  </a:cubicBezTo>
                  <a:cubicBezTo>
                    <a:pt x="12008" y="23326"/>
                    <a:pt x="13578" y="23141"/>
                    <a:pt x="15083" y="22903"/>
                  </a:cubicBezTo>
                  <a:cubicBezTo>
                    <a:pt x="18599" y="22350"/>
                    <a:pt x="22098" y="21314"/>
                    <a:pt x="25483" y="20314"/>
                  </a:cubicBezTo>
                  <a:cubicBezTo>
                    <a:pt x="26558" y="19996"/>
                    <a:pt x="27635" y="19678"/>
                    <a:pt x="28713" y="19374"/>
                  </a:cubicBezTo>
                  <a:cubicBezTo>
                    <a:pt x="31476" y="18595"/>
                    <a:pt x="34392" y="18158"/>
                    <a:pt x="38171" y="17957"/>
                  </a:cubicBezTo>
                  <a:cubicBezTo>
                    <a:pt x="39992" y="17859"/>
                    <a:pt x="41744" y="17811"/>
                    <a:pt x="43446" y="17811"/>
                  </a:cubicBezTo>
                  <a:cubicBezTo>
                    <a:pt x="45718" y="17811"/>
                    <a:pt x="47900" y="17898"/>
                    <a:pt x="50034" y="18072"/>
                  </a:cubicBezTo>
                  <a:cubicBezTo>
                    <a:pt x="54919" y="18471"/>
                    <a:pt x="58869" y="19245"/>
                    <a:pt x="62464" y="20513"/>
                  </a:cubicBezTo>
                  <a:cubicBezTo>
                    <a:pt x="66629" y="21980"/>
                    <a:pt x="69761" y="23959"/>
                    <a:pt x="72035" y="26564"/>
                  </a:cubicBezTo>
                  <a:cubicBezTo>
                    <a:pt x="74808" y="29740"/>
                    <a:pt x="76328" y="34562"/>
                    <a:pt x="75907" y="38847"/>
                  </a:cubicBezTo>
                  <a:lnTo>
                    <a:pt x="75885" y="39069"/>
                  </a:lnTo>
                  <a:lnTo>
                    <a:pt x="86103" y="39069"/>
                  </a:lnTo>
                  <a:lnTo>
                    <a:pt x="86083" y="38849"/>
                  </a:lnTo>
                  <a:cubicBezTo>
                    <a:pt x="85816" y="35827"/>
                    <a:pt x="84685" y="32755"/>
                    <a:pt x="84035" y="31193"/>
                  </a:cubicBezTo>
                  <a:cubicBezTo>
                    <a:pt x="83194" y="29170"/>
                    <a:pt x="82289" y="27550"/>
                    <a:pt x="81192" y="26094"/>
                  </a:cubicBezTo>
                  <a:cubicBezTo>
                    <a:pt x="81095" y="25968"/>
                    <a:pt x="80986" y="25829"/>
                    <a:pt x="80868" y="25679"/>
                  </a:cubicBezTo>
                  <a:cubicBezTo>
                    <a:pt x="80089" y="24692"/>
                    <a:pt x="78913" y="23196"/>
                    <a:pt x="79180" y="21893"/>
                  </a:cubicBezTo>
                  <a:cubicBezTo>
                    <a:pt x="79280" y="21406"/>
                    <a:pt x="79542" y="21057"/>
                    <a:pt x="79953" y="20860"/>
                  </a:cubicBezTo>
                  <a:cubicBezTo>
                    <a:pt x="80215" y="20736"/>
                    <a:pt x="80506" y="20684"/>
                    <a:pt x="80793" y="20684"/>
                  </a:cubicBezTo>
                  <a:cubicBezTo>
                    <a:pt x="81216" y="20684"/>
                    <a:pt x="81630" y="20796"/>
                    <a:pt x="81925" y="20950"/>
                  </a:cubicBezTo>
                  <a:cubicBezTo>
                    <a:pt x="83388" y="21710"/>
                    <a:pt x="84600" y="23365"/>
                    <a:pt x="85716" y="24991"/>
                  </a:cubicBezTo>
                  <a:cubicBezTo>
                    <a:pt x="86867" y="26672"/>
                    <a:pt x="87910" y="28506"/>
                    <a:pt x="88919" y="30277"/>
                  </a:cubicBezTo>
                  <a:cubicBezTo>
                    <a:pt x="90139" y="32421"/>
                    <a:pt x="91401" y="34638"/>
                    <a:pt x="92868" y="36611"/>
                  </a:cubicBezTo>
                  <a:cubicBezTo>
                    <a:pt x="93440" y="37380"/>
                    <a:pt x="94059" y="38160"/>
                    <a:pt x="94759" y="38996"/>
                  </a:cubicBezTo>
                  <a:lnTo>
                    <a:pt x="94819" y="39068"/>
                  </a:lnTo>
                  <a:lnTo>
                    <a:pt x="105303" y="39068"/>
                  </a:lnTo>
                  <a:cubicBezTo>
                    <a:pt x="107121" y="39068"/>
                    <a:pt x="108627" y="37217"/>
                    <a:pt x="108661" y="34947"/>
                  </a:cubicBezTo>
                  <a:lnTo>
                    <a:pt x="108663" y="34847"/>
                  </a:lnTo>
                  <a:lnTo>
                    <a:pt x="108584" y="34784"/>
                  </a:lnTo>
                  <a:cubicBezTo>
                    <a:pt x="104971" y="31939"/>
                    <a:pt x="101460" y="28897"/>
                    <a:pt x="98502" y="26300"/>
                  </a:cubicBezTo>
                  <a:cubicBezTo>
                    <a:pt x="96655" y="24675"/>
                    <a:pt x="94790" y="22989"/>
                    <a:pt x="92987" y="21357"/>
                  </a:cubicBezTo>
                  <a:cubicBezTo>
                    <a:pt x="89168" y="17899"/>
                    <a:pt x="85217" y="14326"/>
                    <a:pt x="81181" y="11127"/>
                  </a:cubicBezTo>
                  <a:cubicBezTo>
                    <a:pt x="72085" y="3918"/>
                    <a:pt x="60650" y="176"/>
                    <a:pt x="47197" y="6"/>
                  </a:cubicBezTo>
                  <a:cubicBezTo>
                    <a:pt x="46860" y="2"/>
                    <a:pt x="46522" y="0"/>
                    <a:pt x="4618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 name="Google Shape;519;p18"/>
            <p:cNvSpPr/>
            <p:nvPr/>
          </p:nvSpPr>
          <p:spPr>
            <a:xfrm>
              <a:off x="4912615" y="-2330514"/>
              <a:ext cx="4355665" cy="807744"/>
            </a:xfrm>
            <a:custGeom>
              <a:avLst/>
              <a:gdLst/>
              <a:ahLst/>
              <a:cxnLst/>
              <a:rect l="l" t="t" r="r" b="b"/>
              <a:pathLst>
                <a:path w="108844" h="28164" extrusionOk="0">
                  <a:moveTo>
                    <a:pt x="105484" y="409"/>
                  </a:moveTo>
                  <a:cubicBezTo>
                    <a:pt x="107116" y="409"/>
                    <a:pt x="108443" y="2114"/>
                    <a:pt x="108443" y="4208"/>
                  </a:cubicBezTo>
                  <a:lnTo>
                    <a:pt x="108443" y="9441"/>
                  </a:lnTo>
                  <a:cubicBezTo>
                    <a:pt x="107791" y="9431"/>
                    <a:pt x="107138" y="9426"/>
                    <a:pt x="106485" y="9426"/>
                  </a:cubicBezTo>
                  <a:cubicBezTo>
                    <a:pt x="96929" y="9426"/>
                    <a:pt x="87281" y="10461"/>
                    <a:pt x="77432" y="11618"/>
                  </a:cubicBezTo>
                  <a:lnTo>
                    <a:pt x="74438" y="11967"/>
                  </a:lnTo>
                  <a:cubicBezTo>
                    <a:pt x="68077" y="12707"/>
                    <a:pt x="61497" y="13471"/>
                    <a:pt x="55052" y="14524"/>
                  </a:cubicBezTo>
                  <a:cubicBezTo>
                    <a:pt x="50937" y="15196"/>
                    <a:pt x="47239" y="15919"/>
                    <a:pt x="43750" y="16739"/>
                  </a:cubicBezTo>
                  <a:cubicBezTo>
                    <a:pt x="39671" y="17698"/>
                    <a:pt x="36280" y="18535"/>
                    <a:pt x="32894" y="19868"/>
                  </a:cubicBezTo>
                  <a:cubicBezTo>
                    <a:pt x="30642" y="20754"/>
                    <a:pt x="28443" y="21986"/>
                    <a:pt x="26315" y="23179"/>
                  </a:cubicBezTo>
                  <a:cubicBezTo>
                    <a:pt x="22603" y="25262"/>
                    <a:pt x="18761" y="27414"/>
                    <a:pt x="14582" y="27728"/>
                  </a:cubicBezTo>
                  <a:cubicBezTo>
                    <a:pt x="14284" y="27750"/>
                    <a:pt x="13983" y="27761"/>
                    <a:pt x="13680" y="27761"/>
                  </a:cubicBezTo>
                  <a:cubicBezTo>
                    <a:pt x="8600" y="27761"/>
                    <a:pt x="3011" y="24606"/>
                    <a:pt x="1265" y="17265"/>
                  </a:cubicBezTo>
                  <a:cubicBezTo>
                    <a:pt x="424" y="13728"/>
                    <a:pt x="774" y="10998"/>
                    <a:pt x="2304" y="9148"/>
                  </a:cubicBezTo>
                  <a:cubicBezTo>
                    <a:pt x="3847" y="7282"/>
                    <a:pt x="6123" y="6467"/>
                    <a:pt x="8144" y="5916"/>
                  </a:cubicBezTo>
                  <a:cubicBezTo>
                    <a:pt x="14663" y="4135"/>
                    <a:pt x="21503" y="4060"/>
                    <a:pt x="27536" y="3991"/>
                  </a:cubicBezTo>
                  <a:lnTo>
                    <a:pt x="28284" y="3982"/>
                  </a:lnTo>
                  <a:cubicBezTo>
                    <a:pt x="35338" y="3908"/>
                    <a:pt x="42635" y="3830"/>
                    <a:pt x="49562" y="1411"/>
                  </a:cubicBezTo>
                  <a:cubicBezTo>
                    <a:pt x="50530" y="1072"/>
                    <a:pt x="51303" y="753"/>
                    <a:pt x="51989" y="409"/>
                  </a:cubicBezTo>
                  <a:lnTo>
                    <a:pt x="51989" y="410"/>
                  </a:lnTo>
                  <a:lnTo>
                    <a:pt x="77472" y="410"/>
                  </a:lnTo>
                  <a:cubicBezTo>
                    <a:pt x="75657" y="1022"/>
                    <a:pt x="73845" y="1526"/>
                    <a:pt x="72138" y="1986"/>
                  </a:cubicBezTo>
                  <a:cubicBezTo>
                    <a:pt x="71479" y="2162"/>
                    <a:pt x="70816" y="2334"/>
                    <a:pt x="70156" y="2505"/>
                  </a:cubicBezTo>
                  <a:cubicBezTo>
                    <a:pt x="68329" y="2977"/>
                    <a:pt x="66440" y="3467"/>
                    <a:pt x="64605" y="4082"/>
                  </a:cubicBezTo>
                  <a:cubicBezTo>
                    <a:pt x="61004" y="5291"/>
                    <a:pt x="57124" y="6040"/>
                    <a:pt x="52740" y="6369"/>
                  </a:cubicBezTo>
                  <a:cubicBezTo>
                    <a:pt x="49638" y="6602"/>
                    <a:pt x="46418" y="6602"/>
                    <a:pt x="43304" y="6603"/>
                  </a:cubicBezTo>
                  <a:cubicBezTo>
                    <a:pt x="34965" y="6606"/>
                    <a:pt x="26344" y="6609"/>
                    <a:pt x="18528" y="10955"/>
                  </a:cubicBezTo>
                  <a:cubicBezTo>
                    <a:pt x="14223" y="13350"/>
                    <a:pt x="12644" y="15910"/>
                    <a:pt x="13835" y="18561"/>
                  </a:cubicBezTo>
                  <a:cubicBezTo>
                    <a:pt x="14838" y="20791"/>
                    <a:pt x="17057" y="22107"/>
                    <a:pt x="18813" y="22421"/>
                  </a:cubicBezTo>
                  <a:cubicBezTo>
                    <a:pt x="19239" y="22498"/>
                    <a:pt x="19668" y="22533"/>
                    <a:pt x="20097" y="22533"/>
                  </a:cubicBezTo>
                  <a:cubicBezTo>
                    <a:pt x="22307" y="22533"/>
                    <a:pt x="24513" y="21604"/>
                    <a:pt x="26433" y="20647"/>
                  </a:cubicBezTo>
                  <a:cubicBezTo>
                    <a:pt x="27444" y="20142"/>
                    <a:pt x="28451" y="19561"/>
                    <a:pt x="29427" y="18998"/>
                  </a:cubicBezTo>
                  <a:cubicBezTo>
                    <a:pt x="30955" y="18116"/>
                    <a:pt x="32534" y="17203"/>
                    <a:pt x="34157" y="16576"/>
                  </a:cubicBezTo>
                  <a:cubicBezTo>
                    <a:pt x="37956" y="15106"/>
                    <a:pt x="41874" y="14247"/>
                    <a:pt x="44864" y="13661"/>
                  </a:cubicBezTo>
                  <a:cubicBezTo>
                    <a:pt x="49244" y="12804"/>
                    <a:pt x="53720" y="12190"/>
                    <a:pt x="58050" y="11597"/>
                  </a:cubicBezTo>
                  <a:cubicBezTo>
                    <a:pt x="61146" y="11172"/>
                    <a:pt x="64344" y="10734"/>
                    <a:pt x="67486" y="10209"/>
                  </a:cubicBezTo>
                  <a:cubicBezTo>
                    <a:pt x="71305" y="9572"/>
                    <a:pt x="74827" y="8898"/>
                    <a:pt x="78252" y="8150"/>
                  </a:cubicBezTo>
                  <a:cubicBezTo>
                    <a:pt x="80759" y="7602"/>
                    <a:pt x="84017" y="6743"/>
                    <a:pt x="86995" y="4937"/>
                  </a:cubicBezTo>
                  <a:cubicBezTo>
                    <a:pt x="88677" y="3915"/>
                    <a:pt x="90044" y="2435"/>
                    <a:pt x="91173" y="409"/>
                  </a:cubicBezTo>
                  <a:close/>
                  <a:moveTo>
                    <a:pt x="90934" y="0"/>
                  </a:moveTo>
                  <a:lnTo>
                    <a:pt x="90877" y="105"/>
                  </a:lnTo>
                  <a:cubicBezTo>
                    <a:pt x="89755" y="2148"/>
                    <a:pt x="88458" y="3572"/>
                    <a:pt x="86786" y="4587"/>
                  </a:cubicBezTo>
                  <a:cubicBezTo>
                    <a:pt x="83860" y="6361"/>
                    <a:pt x="80642" y="7209"/>
                    <a:pt x="78166" y="7749"/>
                  </a:cubicBezTo>
                  <a:cubicBezTo>
                    <a:pt x="74747" y="8496"/>
                    <a:pt x="71232" y="9168"/>
                    <a:pt x="67420" y="9804"/>
                  </a:cubicBezTo>
                  <a:cubicBezTo>
                    <a:pt x="64284" y="10326"/>
                    <a:pt x="61086" y="10767"/>
                    <a:pt x="57994" y="11189"/>
                  </a:cubicBezTo>
                  <a:cubicBezTo>
                    <a:pt x="53660" y="11784"/>
                    <a:pt x="49177" y="12398"/>
                    <a:pt x="44787" y="13257"/>
                  </a:cubicBezTo>
                  <a:cubicBezTo>
                    <a:pt x="41781" y="13846"/>
                    <a:pt x="37840" y="14712"/>
                    <a:pt x="34011" y="16192"/>
                  </a:cubicBezTo>
                  <a:cubicBezTo>
                    <a:pt x="32361" y="16832"/>
                    <a:pt x="30768" y="17751"/>
                    <a:pt x="29227" y="18641"/>
                  </a:cubicBezTo>
                  <a:cubicBezTo>
                    <a:pt x="28257" y="19199"/>
                    <a:pt x="27256" y="19778"/>
                    <a:pt x="26252" y="20278"/>
                  </a:cubicBezTo>
                  <a:cubicBezTo>
                    <a:pt x="24377" y="21213"/>
                    <a:pt x="22228" y="22123"/>
                    <a:pt x="20096" y="22123"/>
                  </a:cubicBezTo>
                  <a:cubicBezTo>
                    <a:pt x="19691" y="22123"/>
                    <a:pt x="19286" y="22090"/>
                    <a:pt x="18884" y="22019"/>
                  </a:cubicBezTo>
                  <a:cubicBezTo>
                    <a:pt x="17234" y="21723"/>
                    <a:pt x="15146" y="20485"/>
                    <a:pt x="14203" y="18389"/>
                  </a:cubicBezTo>
                  <a:cubicBezTo>
                    <a:pt x="13112" y="15962"/>
                    <a:pt x="14633" y="13577"/>
                    <a:pt x="18725" y="11302"/>
                  </a:cubicBezTo>
                  <a:cubicBezTo>
                    <a:pt x="26450" y="7006"/>
                    <a:pt x="35017" y="7004"/>
                    <a:pt x="43304" y="7002"/>
                  </a:cubicBezTo>
                  <a:cubicBezTo>
                    <a:pt x="46426" y="7002"/>
                    <a:pt x="49654" y="6999"/>
                    <a:pt x="52770" y="6766"/>
                  </a:cubicBezTo>
                  <a:cubicBezTo>
                    <a:pt x="57188" y="6433"/>
                    <a:pt x="61100" y="5680"/>
                    <a:pt x="64734" y="4460"/>
                  </a:cubicBezTo>
                  <a:cubicBezTo>
                    <a:pt x="66555" y="3847"/>
                    <a:pt x="68437" y="3359"/>
                    <a:pt x="70258" y="2889"/>
                  </a:cubicBezTo>
                  <a:cubicBezTo>
                    <a:pt x="70921" y="2718"/>
                    <a:pt x="71583" y="2546"/>
                    <a:pt x="72244" y="2369"/>
                  </a:cubicBezTo>
                  <a:cubicBezTo>
                    <a:pt x="74310" y="1815"/>
                    <a:pt x="76526" y="1191"/>
                    <a:pt x="78725" y="393"/>
                  </a:cubicBezTo>
                  <a:lnTo>
                    <a:pt x="79801" y="3"/>
                  </a:lnTo>
                  <a:lnTo>
                    <a:pt x="51891" y="3"/>
                  </a:lnTo>
                  <a:lnTo>
                    <a:pt x="51849" y="25"/>
                  </a:lnTo>
                  <a:cubicBezTo>
                    <a:pt x="51168" y="369"/>
                    <a:pt x="50398" y="688"/>
                    <a:pt x="49430" y="1026"/>
                  </a:cubicBezTo>
                  <a:cubicBezTo>
                    <a:pt x="42565" y="3424"/>
                    <a:pt x="35301" y="3502"/>
                    <a:pt x="28279" y="3577"/>
                  </a:cubicBezTo>
                  <a:lnTo>
                    <a:pt x="27530" y="3587"/>
                  </a:lnTo>
                  <a:cubicBezTo>
                    <a:pt x="21472" y="3654"/>
                    <a:pt x="14606" y="3731"/>
                    <a:pt x="8035" y="5524"/>
                  </a:cubicBezTo>
                  <a:cubicBezTo>
                    <a:pt x="5955" y="6091"/>
                    <a:pt x="3608" y="6937"/>
                    <a:pt x="1994" y="8889"/>
                  </a:cubicBezTo>
                  <a:cubicBezTo>
                    <a:pt x="378" y="10842"/>
                    <a:pt x="1" y="13691"/>
                    <a:pt x="872" y="17356"/>
                  </a:cubicBezTo>
                  <a:cubicBezTo>
                    <a:pt x="2415" y="23842"/>
                    <a:pt x="7591" y="28164"/>
                    <a:pt x="13647" y="28164"/>
                  </a:cubicBezTo>
                  <a:cubicBezTo>
                    <a:pt x="13966" y="28164"/>
                    <a:pt x="14287" y="28154"/>
                    <a:pt x="14609" y="28121"/>
                  </a:cubicBezTo>
                  <a:cubicBezTo>
                    <a:pt x="18878" y="27800"/>
                    <a:pt x="22758" y="25623"/>
                    <a:pt x="26511" y="23520"/>
                  </a:cubicBezTo>
                  <a:cubicBezTo>
                    <a:pt x="28626" y="22334"/>
                    <a:pt x="30812" y="21108"/>
                    <a:pt x="33038" y="20233"/>
                  </a:cubicBezTo>
                  <a:cubicBezTo>
                    <a:pt x="36400" y="18911"/>
                    <a:pt x="39775" y="18075"/>
                    <a:pt x="43838" y="17121"/>
                  </a:cubicBezTo>
                  <a:cubicBezTo>
                    <a:pt x="47319" y="16305"/>
                    <a:pt x="51008" y="15582"/>
                    <a:pt x="55113" y="14912"/>
                  </a:cubicBezTo>
                  <a:cubicBezTo>
                    <a:pt x="61550" y="13861"/>
                    <a:pt x="68126" y="13097"/>
                    <a:pt x="74484" y="12357"/>
                  </a:cubicBezTo>
                  <a:lnTo>
                    <a:pt x="77477" y="12010"/>
                  </a:lnTo>
                  <a:cubicBezTo>
                    <a:pt x="87323" y="10854"/>
                    <a:pt x="96973" y="9822"/>
                    <a:pt x="106514" y="9822"/>
                  </a:cubicBezTo>
                  <a:cubicBezTo>
                    <a:pt x="107222" y="9822"/>
                    <a:pt x="107930" y="9827"/>
                    <a:pt x="108637" y="9839"/>
                  </a:cubicBezTo>
                  <a:lnTo>
                    <a:pt x="108843" y="9842"/>
                  </a:lnTo>
                  <a:lnTo>
                    <a:pt x="108843" y="4203"/>
                  </a:lnTo>
                  <a:cubicBezTo>
                    <a:pt x="108843" y="1884"/>
                    <a:pt x="107336" y="0"/>
                    <a:pt x="10548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20" name="Google Shape;520;p18"/>
          <p:cNvSpPr/>
          <p:nvPr/>
        </p:nvSpPr>
        <p:spPr>
          <a:xfrm>
            <a:off x="408250" y="362757"/>
            <a:ext cx="8434200" cy="4594500"/>
          </a:xfrm>
          <a:prstGeom prst="rect">
            <a:avLst/>
          </a:pr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 name="Google Shape;521;p18"/>
          <p:cNvSpPr/>
          <p:nvPr/>
        </p:nvSpPr>
        <p:spPr>
          <a:xfrm>
            <a:off x="301550" y="271625"/>
            <a:ext cx="8434200" cy="4584900"/>
          </a:xfrm>
          <a:prstGeom prst="rect">
            <a:avLst/>
          </a:prstGeom>
          <a:no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 name="Google Shape;522;p18"/>
          <p:cNvSpPr txBox="1">
            <a:spLocks noGrp="1"/>
          </p:cNvSpPr>
          <p:nvPr>
            <p:ph type="title"/>
          </p:nvPr>
        </p:nvSpPr>
        <p:spPr>
          <a:xfrm>
            <a:off x="720000" y="540000"/>
            <a:ext cx="7704000" cy="564300"/>
          </a:xfrm>
          <a:prstGeom prst="rect">
            <a:avLst/>
          </a:prstGeom>
          <a:solidFill>
            <a:srgbClr val="FFFFFF"/>
          </a:solidFill>
          <a:ln w="9525" cap="flat" cmpd="sng">
            <a:solidFill>
              <a:srgbClr val="000000"/>
            </a:solidFill>
            <a:prstDash val="solid"/>
            <a:round/>
            <a:headEnd type="none" w="sm" len="sm"/>
            <a:tailEnd type="none" w="sm" len="sm"/>
          </a:ln>
          <a:effectLst>
            <a:outerShdw dist="85725" dir="3180000" algn="bl" rotWithShape="0">
              <a:schemeClr val="accent2">
                <a:alpha val="90000"/>
              </a:schemeClr>
            </a:outerShdw>
          </a:effectLst>
        </p:spPr>
        <p:txBody>
          <a:bodyPr spcFirstLastPara="1" wrap="square" lIns="91425" tIns="91425" rIns="91425" bIns="91425" anchor="ctr" anchorCtr="0">
            <a:noAutofit/>
          </a:bodyPr>
          <a:lstStyle>
            <a:lvl1pPr lvl="0" rtl="0">
              <a:spcBef>
                <a:spcPts val="0"/>
              </a:spcBef>
              <a:spcAft>
                <a:spcPts val="0"/>
              </a:spcAft>
              <a:buSzPts val="3600"/>
              <a:buNone/>
              <a:defRPr sz="36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Title and text 4">
  <p:cSld name="TITLE_AND_TWO_COLUMNS_1">
    <p:bg>
      <p:bgPr>
        <a:solidFill>
          <a:schemeClr val="accent6"/>
        </a:solidFill>
        <a:effectLst/>
      </p:bgPr>
    </p:bg>
    <p:spTree>
      <p:nvGrpSpPr>
        <p:cNvPr id="1" name="Shape 656"/>
        <p:cNvGrpSpPr/>
        <p:nvPr/>
      </p:nvGrpSpPr>
      <p:grpSpPr>
        <a:xfrm>
          <a:off x="0" y="0"/>
          <a:ext cx="0" cy="0"/>
          <a:chOff x="0" y="0"/>
          <a:chExt cx="0" cy="0"/>
        </a:xfrm>
      </p:grpSpPr>
      <p:grpSp>
        <p:nvGrpSpPr>
          <p:cNvPr id="657" name="Google Shape;657;p23"/>
          <p:cNvGrpSpPr/>
          <p:nvPr/>
        </p:nvGrpSpPr>
        <p:grpSpPr>
          <a:xfrm>
            <a:off x="-97264" y="-1670400"/>
            <a:ext cx="9517944" cy="7737118"/>
            <a:chOff x="-97264" y="-1670400"/>
            <a:chExt cx="9517944" cy="7737118"/>
          </a:xfrm>
        </p:grpSpPr>
        <p:sp>
          <p:nvSpPr>
            <p:cNvPr id="658" name="Google Shape;658;p23"/>
            <p:cNvSpPr/>
            <p:nvPr/>
          </p:nvSpPr>
          <p:spPr>
            <a:xfrm rot="10800000" flipH="1">
              <a:off x="-89101" y="4603110"/>
              <a:ext cx="3985503" cy="848251"/>
            </a:xfrm>
            <a:custGeom>
              <a:avLst/>
              <a:gdLst/>
              <a:ahLst/>
              <a:cxnLst/>
              <a:rect l="l" t="t" r="r" b="b"/>
              <a:pathLst>
                <a:path w="99594" h="21197" extrusionOk="0">
                  <a:moveTo>
                    <a:pt x="65021" y="0"/>
                  </a:moveTo>
                  <a:cubicBezTo>
                    <a:pt x="64434" y="0"/>
                    <a:pt x="63848" y="10"/>
                    <a:pt x="63260" y="29"/>
                  </a:cubicBezTo>
                  <a:cubicBezTo>
                    <a:pt x="57732" y="207"/>
                    <a:pt x="52245" y="1096"/>
                    <a:pt x="46816" y="2389"/>
                  </a:cubicBezTo>
                  <a:cubicBezTo>
                    <a:pt x="41611" y="3631"/>
                    <a:pt x="36750" y="6060"/>
                    <a:pt x="31830" y="8475"/>
                  </a:cubicBezTo>
                  <a:cubicBezTo>
                    <a:pt x="27244" y="10725"/>
                    <a:pt x="22624" y="12692"/>
                    <a:pt x="17724" y="13463"/>
                  </a:cubicBezTo>
                  <a:cubicBezTo>
                    <a:pt x="15802" y="13765"/>
                    <a:pt x="13860" y="13942"/>
                    <a:pt x="11920" y="13942"/>
                  </a:cubicBezTo>
                  <a:cubicBezTo>
                    <a:pt x="10234" y="13942"/>
                    <a:pt x="8549" y="13808"/>
                    <a:pt x="6879" y="13505"/>
                  </a:cubicBezTo>
                  <a:cubicBezTo>
                    <a:pt x="4515" y="13077"/>
                    <a:pt x="2162" y="12285"/>
                    <a:pt x="0" y="10984"/>
                  </a:cubicBezTo>
                  <a:lnTo>
                    <a:pt x="0" y="18944"/>
                  </a:lnTo>
                  <a:cubicBezTo>
                    <a:pt x="1762" y="19024"/>
                    <a:pt x="3523" y="19075"/>
                    <a:pt x="5283" y="19075"/>
                  </a:cubicBezTo>
                  <a:cubicBezTo>
                    <a:pt x="9227" y="19075"/>
                    <a:pt x="13162" y="18820"/>
                    <a:pt x="17071" y="18072"/>
                  </a:cubicBezTo>
                  <a:cubicBezTo>
                    <a:pt x="21981" y="17133"/>
                    <a:pt x="26589" y="15270"/>
                    <a:pt x="30996" y="12374"/>
                  </a:cubicBezTo>
                  <a:cubicBezTo>
                    <a:pt x="33739" y="10570"/>
                    <a:pt x="36781" y="9886"/>
                    <a:pt x="39837" y="9886"/>
                  </a:cubicBezTo>
                  <a:cubicBezTo>
                    <a:pt x="40660" y="9886"/>
                    <a:pt x="41484" y="9936"/>
                    <a:pt x="42304" y="10026"/>
                  </a:cubicBezTo>
                  <a:cubicBezTo>
                    <a:pt x="50992" y="10985"/>
                    <a:pt x="59004" y="15789"/>
                    <a:pt x="67420" y="18291"/>
                  </a:cubicBezTo>
                  <a:cubicBezTo>
                    <a:pt x="72853" y="19907"/>
                    <a:pt x="78486" y="20812"/>
                    <a:pt x="84058" y="21107"/>
                  </a:cubicBezTo>
                  <a:cubicBezTo>
                    <a:pt x="85055" y="21160"/>
                    <a:pt x="86060" y="21196"/>
                    <a:pt x="87066" y="21196"/>
                  </a:cubicBezTo>
                  <a:cubicBezTo>
                    <a:pt x="89207" y="21196"/>
                    <a:pt x="91355" y="21031"/>
                    <a:pt x="93446" y="20508"/>
                  </a:cubicBezTo>
                  <a:cubicBezTo>
                    <a:pt x="95522" y="19989"/>
                    <a:pt x="98275" y="18989"/>
                    <a:pt x="98894" y="16049"/>
                  </a:cubicBezTo>
                  <a:cubicBezTo>
                    <a:pt x="99594" y="12721"/>
                    <a:pt x="97265" y="10188"/>
                    <a:pt x="95270" y="8623"/>
                  </a:cubicBezTo>
                  <a:cubicBezTo>
                    <a:pt x="92667" y="6581"/>
                    <a:pt x="89709" y="5268"/>
                    <a:pt x="86790" y="4165"/>
                  </a:cubicBezTo>
                  <a:cubicBezTo>
                    <a:pt x="79711" y="1489"/>
                    <a:pt x="72404" y="0"/>
                    <a:pt x="65021"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9" name="Google Shape;659;p23"/>
            <p:cNvSpPr/>
            <p:nvPr/>
          </p:nvSpPr>
          <p:spPr>
            <a:xfrm rot="10800000" flipH="1">
              <a:off x="-89221" y="2683898"/>
              <a:ext cx="8386467" cy="1819876"/>
            </a:xfrm>
            <a:custGeom>
              <a:avLst/>
              <a:gdLst/>
              <a:ahLst/>
              <a:cxnLst/>
              <a:rect l="l" t="t" r="r" b="b"/>
              <a:pathLst>
                <a:path w="209570" h="45477" extrusionOk="0">
                  <a:moveTo>
                    <a:pt x="173399" y="0"/>
                  </a:moveTo>
                  <a:cubicBezTo>
                    <a:pt x="171819" y="0"/>
                    <a:pt x="170239" y="33"/>
                    <a:pt x="168661" y="80"/>
                  </a:cubicBezTo>
                  <a:cubicBezTo>
                    <a:pt x="164324" y="208"/>
                    <a:pt x="160018" y="528"/>
                    <a:pt x="155729" y="1390"/>
                  </a:cubicBezTo>
                  <a:cubicBezTo>
                    <a:pt x="151776" y="2184"/>
                    <a:pt x="147874" y="3386"/>
                    <a:pt x="144099" y="5071"/>
                  </a:cubicBezTo>
                  <a:cubicBezTo>
                    <a:pt x="140139" y="6838"/>
                    <a:pt x="136425" y="9227"/>
                    <a:pt x="132734" y="11745"/>
                  </a:cubicBezTo>
                  <a:cubicBezTo>
                    <a:pt x="125453" y="16714"/>
                    <a:pt x="118372" y="22168"/>
                    <a:pt x="110478" y="25489"/>
                  </a:cubicBezTo>
                  <a:cubicBezTo>
                    <a:pt x="104010" y="28211"/>
                    <a:pt x="97197" y="29287"/>
                    <a:pt x="90399" y="29287"/>
                  </a:cubicBezTo>
                  <a:cubicBezTo>
                    <a:pt x="89168" y="29287"/>
                    <a:pt x="87937" y="29252"/>
                    <a:pt x="86709" y="29185"/>
                  </a:cubicBezTo>
                  <a:cubicBezTo>
                    <a:pt x="70235" y="28285"/>
                    <a:pt x="53959" y="22404"/>
                    <a:pt x="38422" y="15780"/>
                  </a:cubicBezTo>
                  <a:cubicBezTo>
                    <a:pt x="34245" y="13999"/>
                    <a:pt x="30113" y="12729"/>
                    <a:pt x="25697" y="12479"/>
                  </a:cubicBezTo>
                  <a:cubicBezTo>
                    <a:pt x="24449" y="12409"/>
                    <a:pt x="23202" y="12379"/>
                    <a:pt x="21954" y="12379"/>
                  </a:cubicBezTo>
                  <a:cubicBezTo>
                    <a:pt x="18881" y="12379"/>
                    <a:pt x="15809" y="12558"/>
                    <a:pt x="12741" y="12746"/>
                  </a:cubicBezTo>
                  <a:cubicBezTo>
                    <a:pt x="9315" y="12958"/>
                    <a:pt x="5883" y="13109"/>
                    <a:pt x="2471" y="13588"/>
                  </a:cubicBezTo>
                  <a:cubicBezTo>
                    <a:pt x="1651" y="13702"/>
                    <a:pt x="825" y="13831"/>
                    <a:pt x="0" y="13986"/>
                  </a:cubicBezTo>
                  <a:lnTo>
                    <a:pt x="0" y="21931"/>
                  </a:lnTo>
                  <a:cubicBezTo>
                    <a:pt x="3093" y="20622"/>
                    <a:pt x="6277" y="19799"/>
                    <a:pt x="9551" y="19799"/>
                  </a:cubicBezTo>
                  <a:cubicBezTo>
                    <a:pt x="10632" y="19799"/>
                    <a:pt x="11722" y="19889"/>
                    <a:pt x="12823" y="20080"/>
                  </a:cubicBezTo>
                  <a:cubicBezTo>
                    <a:pt x="20488" y="21419"/>
                    <a:pt x="27144" y="26632"/>
                    <a:pt x="33499" y="31891"/>
                  </a:cubicBezTo>
                  <a:cubicBezTo>
                    <a:pt x="45486" y="41811"/>
                    <a:pt x="59912" y="45476"/>
                    <a:pt x="74081" y="45476"/>
                  </a:cubicBezTo>
                  <a:cubicBezTo>
                    <a:pt x="74665" y="45476"/>
                    <a:pt x="75248" y="45470"/>
                    <a:pt x="75831" y="45458"/>
                  </a:cubicBezTo>
                  <a:cubicBezTo>
                    <a:pt x="90804" y="45142"/>
                    <a:pt x="106177" y="41401"/>
                    <a:pt x="119282" y="31968"/>
                  </a:cubicBezTo>
                  <a:cubicBezTo>
                    <a:pt x="125990" y="27139"/>
                    <a:pt x="132221" y="21338"/>
                    <a:pt x="138817" y="16271"/>
                  </a:cubicBezTo>
                  <a:cubicBezTo>
                    <a:pt x="142143" y="13714"/>
                    <a:pt x="145448" y="11379"/>
                    <a:pt x="149316" y="10440"/>
                  </a:cubicBezTo>
                  <a:cubicBezTo>
                    <a:pt x="150812" y="10078"/>
                    <a:pt x="152323" y="9917"/>
                    <a:pt x="153836" y="9917"/>
                  </a:cubicBezTo>
                  <a:cubicBezTo>
                    <a:pt x="155625" y="9917"/>
                    <a:pt x="157416" y="10142"/>
                    <a:pt x="159185" y="10527"/>
                  </a:cubicBezTo>
                  <a:cubicBezTo>
                    <a:pt x="162983" y="11352"/>
                    <a:pt x="166672" y="12839"/>
                    <a:pt x="170334" y="14321"/>
                  </a:cubicBezTo>
                  <a:cubicBezTo>
                    <a:pt x="174482" y="15997"/>
                    <a:pt x="178713" y="17383"/>
                    <a:pt x="182992" y="18407"/>
                  </a:cubicBezTo>
                  <a:cubicBezTo>
                    <a:pt x="186653" y="19282"/>
                    <a:pt x="190426" y="19787"/>
                    <a:pt x="194193" y="19787"/>
                  </a:cubicBezTo>
                  <a:cubicBezTo>
                    <a:pt x="197694" y="19787"/>
                    <a:pt x="201190" y="19351"/>
                    <a:pt x="204587" y="18369"/>
                  </a:cubicBezTo>
                  <a:cubicBezTo>
                    <a:pt x="206831" y="17721"/>
                    <a:pt x="209570" y="16218"/>
                    <a:pt x="208195" y="12736"/>
                  </a:cubicBezTo>
                  <a:cubicBezTo>
                    <a:pt x="207019" y="9759"/>
                    <a:pt x="203809" y="8201"/>
                    <a:pt x="201535" y="7001"/>
                  </a:cubicBezTo>
                  <a:cubicBezTo>
                    <a:pt x="195238" y="3676"/>
                    <a:pt x="188684" y="1200"/>
                    <a:pt x="181872" y="426"/>
                  </a:cubicBezTo>
                  <a:cubicBezTo>
                    <a:pt x="179055" y="106"/>
                    <a:pt x="176227" y="0"/>
                    <a:pt x="173399"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 name="Google Shape;660;p23"/>
            <p:cNvSpPr/>
            <p:nvPr/>
          </p:nvSpPr>
          <p:spPr>
            <a:xfrm rot="10800000" flipH="1">
              <a:off x="-89101" y="3083938"/>
              <a:ext cx="819678" cy="314658"/>
            </a:xfrm>
            <a:custGeom>
              <a:avLst/>
              <a:gdLst/>
              <a:ahLst/>
              <a:cxnLst/>
              <a:rect l="l" t="t" r="r" b="b"/>
              <a:pathLst>
                <a:path w="20483" h="7863" extrusionOk="0">
                  <a:moveTo>
                    <a:pt x="10679" y="1"/>
                  </a:moveTo>
                  <a:cubicBezTo>
                    <a:pt x="7200" y="1"/>
                    <a:pt x="3530" y="930"/>
                    <a:pt x="0" y="1036"/>
                  </a:cubicBezTo>
                  <a:lnTo>
                    <a:pt x="0" y="7210"/>
                  </a:lnTo>
                  <a:cubicBezTo>
                    <a:pt x="73" y="7210"/>
                    <a:pt x="146" y="7210"/>
                    <a:pt x="218" y="7210"/>
                  </a:cubicBezTo>
                  <a:cubicBezTo>
                    <a:pt x="2966" y="7210"/>
                    <a:pt x="5723" y="7366"/>
                    <a:pt x="8473" y="7532"/>
                  </a:cubicBezTo>
                  <a:cubicBezTo>
                    <a:pt x="10471" y="7652"/>
                    <a:pt x="12481" y="7858"/>
                    <a:pt x="14482" y="7862"/>
                  </a:cubicBezTo>
                  <a:cubicBezTo>
                    <a:pt x="14579" y="7862"/>
                    <a:pt x="14677" y="7863"/>
                    <a:pt x="14776" y="7863"/>
                  </a:cubicBezTo>
                  <a:cubicBezTo>
                    <a:pt x="16107" y="7863"/>
                    <a:pt x="17589" y="7805"/>
                    <a:pt x="18794" y="7093"/>
                  </a:cubicBezTo>
                  <a:cubicBezTo>
                    <a:pt x="20483" y="6096"/>
                    <a:pt x="19330" y="4228"/>
                    <a:pt x="18366" y="3075"/>
                  </a:cubicBezTo>
                  <a:cubicBezTo>
                    <a:pt x="16959" y="1395"/>
                    <a:pt x="15150" y="529"/>
                    <a:pt x="13253" y="203"/>
                  </a:cubicBezTo>
                  <a:cubicBezTo>
                    <a:pt x="12410" y="59"/>
                    <a:pt x="11551" y="1"/>
                    <a:pt x="10679"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 name="Google Shape;661;p23"/>
            <p:cNvSpPr/>
            <p:nvPr/>
          </p:nvSpPr>
          <p:spPr>
            <a:xfrm rot="10800000" flipH="1">
              <a:off x="-89101" y="1727069"/>
              <a:ext cx="9361694" cy="2012360"/>
            </a:xfrm>
            <a:custGeom>
              <a:avLst/>
              <a:gdLst/>
              <a:ahLst/>
              <a:cxnLst/>
              <a:rect l="l" t="t" r="r" b="b"/>
              <a:pathLst>
                <a:path w="233940" h="50287" extrusionOk="0">
                  <a:moveTo>
                    <a:pt x="233940" y="0"/>
                  </a:moveTo>
                  <a:cubicBezTo>
                    <a:pt x="230479" y="1532"/>
                    <a:pt x="227264" y="3838"/>
                    <a:pt x="224035" y="6016"/>
                  </a:cubicBezTo>
                  <a:cubicBezTo>
                    <a:pt x="219999" y="8735"/>
                    <a:pt x="215918" y="11195"/>
                    <a:pt x="211510" y="12795"/>
                  </a:cubicBezTo>
                  <a:cubicBezTo>
                    <a:pt x="205977" y="14804"/>
                    <a:pt x="200252" y="15619"/>
                    <a:pt x="194517" y="15619"/>
                  </a:cubicBezTo>
                  <a:cubicBezTo>
                    <a:pt x="191019" y="15619"/>
                    <a:pt x="187518" y="15316"/>
                    <a:pt x="184053" y="14796"/>
                  </a:cubicBezTo>
                  <a:cubicBezTo>
                    <a:pt x="174879" y="13417"/>
                    <a:pt x="165892" y="10575"/>
                    <a:pt x="156983" y="7553"/>
                  </a:cubicBezTo>
                  <a:cubicBezTo>
                    <a:pt x="154186" y="6603"/>
                    <a:pt x="151295" y="5923"/>
                    <a:pt x="148402" y="5923"/>
                  </a:cubicBezTo>
                  <a:cubicBezTo>
                    <a:pt x="147105" y="5923"/>
                    <a:pt x="145807" y="6060"/>
                    <a:pt x="144518" y="6370"/>
                  </a:cubicBezTo>
                  <a:cubicBezTo>
                    <a:pt x="141010" y="7213"/>
                    <a:pt x="137841" y="9316"/>
                    <a:pt x="134862" y="11732"/>
                  </a:cubicBezTo>
                  <a:cubicBezTo>
                    <a:pt x="131415" y="14529"/>
                    <a:pt x="128149" y="17665"/>
                    <a:pt x="124700" y="20457"/>
                  </a:cubicBezTo>
                  <a:cubicBezTo>
                    <a:pt x="120681" y="23709"/>
                    <a:pt x="116461" y="26565"/>
                    <a:pt x="112085" y="28971"/>
                  </a:cubicBezTo>
                  <a:cubicBezTo>
                    <a:pt x="103869" y="33488"/>
                    <a:pt x="95132" y="36387"/>
                    <a:pt x="86236" y="37674"/>
                  </a:cubicBezTo>
                  <a:cubicBezTo>
                    <a:pt x="82434" y="38224"/>
                    <a:pt x="78620" y="38471"/>
                    <a:pt x="74803" y="38471"/>
                  </a:cubicBezTo>
                  <a:cubicBezTo>
                    <a:pt x="58405" y="38471"/>
                    <a:pt x="41951" y="33908"/>
                    <a:pt x="26125" y="29171"/>
                  </a:cubicBezTo>
                  <a:cubicBezTo>
                    <a:pt x="17408" y="26561"/>
                    <a:pt x="8732" y="23693"/>
                    <a:pt x="0" y="21148"/>
                  </a:cubicBezTo>
                  <a:lnTo>
                    <a:pt x="0" y="30371"/>
                  </a:lnTo>
                  <a:cubicBezTo>
                    <a:pt x="3472" y="33108"/>
                    <a:pt x="7489" y="35009"/>
                    <a:pt x="11115" y="36595"/>
                  </a:cubicBezTo>
                  <a:cubicBezTo>
                    <a:pt x="17532" y="39404"/>
                    <a:pt x="24220" y="41608"/>
                    <a:pt x="30929" y="42938"/>
                  </a:cubicBezTo>
                  <a:cubicBezTo>
                    <a:pt x="38228" y="44386"/>
                    <a:pt x="45630" y="44923"/>
                    <a:pt x="53022" y="44923"/>
                  </a:cubicBezTo>
                  <a:cubicBezTo>
                    <a:pt x="55748" y="44923"/>
                    <a:pt x="58473" y="44850"/>
                    <a:pt x="61191" y="44723"/>
                  </a:cubicBezTo>
                  <a:cubicBezTo>
                    <a:pt x="71533" y="44237"/>
                    <a:pt x="81978" y="43258"/>
                    <a:pt x="92233" y="41498"/>
                  </a:cubicBezTo>
                  <a:cubicBezTo>
                    <a:pt x="102742" y="39694"/>
                    <a:pt x="112661" y="35767"/>
                    <a:pt x="122701" y="31597"/>
                  </a:cubicBezTo>
                  <a:cubicBezTo>
                    <a:pt x="132437" y="27557"/>
                    <a:pt x="142206" y="24207"/>
                    <a:pt x="152521" y="24092"/>
                  </a:cubicBezTo>
                  <a:cubicBezTo>
                    <a:pt x="152754" y="24089"/>
                    <a:pt x="152988" y="24088"/>
                    <a:pt x="153222" y="24088"/>
                  </a:cubicBezTo>
                  <a:cubicBezTo>
                    <a:pt x="163194" y="24088"/>
                    <a:pt x="173100" y="26520"/>
                    <a:pt x="182555" y="30450"/>
                  </a:cubicBezTo>
                  <a:cubicBezTo>
                    <a:pt x="187610" y="32550"/>
                    <a:pt x="192565" y="35025"/>
                    <a:pt x="197604" y="37193"/>
                  </a:cubicBezTo>
                  <a:cubicBezTo>
                    <a:pt x="202625" y="39352"/>
                    <a:pt x="207681" y="41382"/>
                    <a:pt x="212770" y="43265"/>
                  </a:cubicBezTo>
                  <a:cubicBezTo>
                    <a:pt x="219747" y="45846"/>
                    <a:pt x="226825" y="48256"/>
                    <a:pt x="233940" y="50286"/>
                  </a:cubicBezTo>
                  <a:lnTo>
                    <a:pt x="233940" y="34729"/>
                  </a:lnTo>
                  <a:cubicBezTo>
                    <a:pt x="233339" y="34539"/>
                    <a:pt x="232731" y="34368"/>
                    <a:pt x="232112" y="34224"/>
                  </a:cubicBezTo>
                  <a:cubicBezTo>
                    <a:pt x="229270" y="33551"/>
                    <a:pt x="226381" y="33250"/>
                    <a:pt x="223499" y="32996"/>
                  </a:cubicBezTo>
                  <a:cubicBezTo>
                    <a:pt x="219753" y="32668"/>
                    <a:pt x="216005" y="32333"/>
                    <a:pt x="212261" y="31960"/>
                  </a:cubicBezTo>
                  <a:cubicBezTo>
                    <a:pt x="208072" y="31543"/>
                    <a:pt x="203886" y="31089"/>
                    <a:pt x="199705" y="30539"/>
                  </a:cubicBezTo>
                  <a:cubicBezTo>
                    <a:pt x="195713" y="30014"/>
                    <a:pt x="191661" y="29550"/>
                    <a:pt x="187710" y="28635"/>
                  </a:cubicBezTo>
                  <a:cubicBezTo>
                    <a:pt x="184185" y="27821"/>
                    <a:pt x="180587" y="27222"/>
                    <a:pt x="177204" y="25665"/>
                  </a:cubicBezTo>
                  <a:cubicBezTo>
                    <a:pt x="175719" y="24980"/>
                    <a:pt x="173996" y="24080"/>
                    <a:pt x="173054" y="22380"/>
                  </a:cubicBezTo>
                  <a:cubicBezTo>
                    <a:pt x="172381" y="21164"/>
                    <a:pt x="172300" y="19467"/>
                    <a:pt x="173266" y="18466"/>
                  </a:cubicBezTo>
                  <a:cubicBezTo>
                    <a:pt x="174400" y="17293"/>
                    <a:pt x="176205" y="17248"/>
                    <a:pt x="177591" y="17230"/>
                  </a:cubicBezTo>
                  <a:cubicBezTo>
                    <a:pt x="177667" y="17230"/>
                    <a:pt x="177743" y="17229"/>
                    <a:pt x="177820" y="17229"/>
                  </a:cubicBezTo>
                  <a:cubicBezTo>
                    <a:pt x="179957" y="17229"/>
                    <a:pt x="182098" y="17572"/>
                    <a:pt x="184206" y="17983"/>
                  </a:cubicBezTo>
                  <a:cubicBezTo>
                    <a:pt x="186167" y="18365"/>
                    <a:pt x="188113" y="18845"/>
                    <a:pt x="190056" y="19342"/>
                  </a:cubicBezTo>
                  <a:cubicBezTo>
                    <a:pt x="192155" y="19880"/>
                    <a:pt x="194290" y="20178"/>
                    <a:pt x="196416" y="20482"/>
                  </a:cubicBezTo>
                  <a:cubicBezTo>
                    <a:pt x="200378" y="21047"/>
                    <a:pt x="204372" y="21430"/>
                    <a:pt x="208364" y="21430"/>
                  </a:cubicBezTo>
                  <a:cubicBezTo>
                    <a:pt x="209889" y="21430"/>
                    <a:pt x="211413" y="21374"/>
                    <a:pt x="212936" y="21251"/>
                  </a:cubicBezTo>
                  <a:cubicBezTo>
                    <a:pt x="218320" y="20818"/>
                    <a:pt x="223791" y="19532"/>
                    <a:pt x="228641" y="16425"/>
                  </a:cubicBezTo>
                  <a:cubicBezTo>
                    <a:pt x="230586" y="15179"/>
                    <a:pt x="232358" y="13636"/>
                    <a:pt x="233940" y="11842"/>
                  </a:cubicBezTo>
                  <a:lnTo>
                    <a:pt x="233940" y="0"/>
                  </a:ln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 name="Google Shape;662;p23"/>
            <p:cNvSpPr/>
            <p:nvPr/>
          </p:nvSpPr>
          <p:spPr>
            <a:xfrm rot="10800000" flipH="1">
              <a:off x="-88861" y="1308027"/>
              <a:ext cx="5153814" cy="1015564"/>
            </a:xfrm>
            <a:custGeom>
              <a:avLst/>
              <a:gdLst/>
              <a:ahLst/>
              <a:cxnLst/>
              <a:rect l="l" t="t" r="r" b="b"/>
              <a:pathLst>
                <a:path w="128789" h="25378" extrusionOk="0">
                  <a:moveTo>
                    <a:pt x="125460" y="1"/>
                  </a:moveTo>
                  <a:cubicBezTo>
                    <a:pt x="124112" y="1"/>
                    <a:pt x="122755" y="233"/>
                    <a:pt x="121432" y="495"/>
                  </a:cubicBezTo>
                  <a:cubicBezTo>
                    <a:pt x="117708" y="1235"/>
                    <a:pt x="114038" y="2428"/>
                    <a:pt x="110408" y="3702"/>
                  </a:cubicBezTo>
                  <a:cubicBezTo>
                    <a:pt x="101528" y="6816"/>
                    <a:pt x="92732" y="10293"/>
                    <a:pt x="83787" y="13112"/>
                  </a:cubicBezTo>
                  <a:cubicBezTo>
                    <a:pt x="72182" y="16772"/>
                    <a:pt x="60329" y="19483"/>
                    <a:pt x="48340" y="19746"/>
                  </a:cubicBezTo>
                  <a:cubicBezTo>
                    <a:pt x="47589" y="19762"/>
                    <a:pt x="46838" y="19771"/>
                    <a:pt x="46087" y="19771"/>
                  </a:cubicBezTo>
                  <a:cubicBezTo>
                    <a:pt x="36277" y="19771"/>
                    <a:pt x="26528" y="18319"/>
                    <a:pt x="17277" y="13958"/>
                  </a:cubicBezTo>
                  <a:cubicBezTo>
                    <a:pt x="14817" y="12796"/>
                    <a:pt x="12434" y="11433"/>
                    <a:pt x="10052" y="10038"/>
                  </a:cubicBezTo>
                  <a:cubicBezTo>
                    <a:pt x="7467" y="8528"/>
                    <a:pt x="4765" y="7378"/>
                    <a:pt x="2106" y="6103"/>
                  </a:cubicBezTo>
                  <a:cubicBezTo>
                    <a:pt x="1402" y="5766"/>
                    <a:pt x="699" y="5418"/>
                    <a:pt x="0" y="5056"/>
                  </a:cubicBezTo>
                  <a:lnTo>
                    <a:pt x="0" y="11211"/>
                  </a:lnTo>
                  <a:cubicBezTo>
                    <a:pt x="4701" y="13100"/>
                    <a:pt x="9362" y="15161"/>
                    <a:pt x="14041" y="17090"/>
                  </a:cubicBezTo>
                  <a:cubicBezTo>
                    <a:pt x="16400" y="18063"/>
                    <a:pt x="18775" y="19117"/>
                    <a:pt x="21195" y="19846"/>
                  </a:cubicBezTo>
                  <a:cubicBezTo>
                    <a:pt x="23656" y="20587"/>
                    <a:pt x="26170" y="20896"/>
                    <a:pt x="28695" y="21030"/>
                  </a:cubicBezTo>
                  <a:cubicBezTo>
                    <a:pt x="33506" y="21285"/>
                    <a:pt x="38258" y="21488"/>
                    <a:pt x="43036" y="22348"/>
                  </a:cubicBezTo>
                  <a:cubicBezTo>
                    <a:pt x="47992" y="23241"/>
                    <a:pt x="52914" y="24461"/>
                    <a:pt x="57900" y="25055"/>
                  </a:cubicBezTo>
                  <a:cubicBezTo>
                    <a:pt x="59669" y="25266"/>
                    <a:pt x="61430" y="25377"/>
                    <a:pt x="63185" y="25377"/>
                  </a:cubicBezTo>
                  <a:cubicBezTo>
                    <a:pt x="66528" y="25377"/>
                    <a:pt x="69851" y="24974"/>
                    <a:pt x="73168" y="24091"/>
                  </a:cubicBezTo>
                  <a:cubicBezTo>
                    <a:pt x="82572" y="21585"/>
                    <a:pt x="91311" y="16379"/>
                    <a:pt x="100290" y="12209"/>
                  </a:cubicBezTo>
                  <a:cubicBezTo>
                    <a:pt x="102551" y="11159"/>
                    <a:pt x="104832" y="10174"/>
                    <a:pt x="107142" y="9317"/>
                  </a:cubicBezTo>
                  <a:cubicBezTo>
                    <a:pt x="109515" y="8437"/>
                    <a:pt x="111919" y="7831"/>
                    <a:pt x="114326" y="7132"/>
                  </a:cubicBezTo>
                  <a:cubicBezTo>
                    <a:pt x="119263" y="5699"/>
                    <a:pt x="123997" y="3389"/>
                    <a:pt x="128789" y="1350"/>
                  </a:cubicBezTo>
                  <a:cubicBezTo>
                    <a:pt x="128436" y="255"/>
                    <a:pt x="127130" y="101"/>
                    <a:pt x="126329" y="35"/>
                  </a:cubicBezTo>
                  <a:cubicBezTo>
                    <a:pt x="126040" y="12"/>
                    <a:pt x="125750" y="1"/>
                    <a:pt x="125460"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 name="Google Shape;663;p23"/>
            <p:cNvSpPr/>
            <p:nvPr/>
          </p:nvSpPr>
          <p:spPr>
            <a:xfrm rot="10800000" flipH="1">
              <a:off x="-89101" y="-101856"/>
              <a:ext cx="949935" cy="459281"/>
            </a:xfrm>
            <a:custGeom>
              <a:avLst/>
              <a:gdLst/>
              <a:ahLst/>
              <a:cxnLst/>
              <a:rect l="l" t="t" r="r" b="b"/>
              <a:pathLst>
                <a:path w="23738" h="11477" extrusionOk="0">
                  <a:moveTo>
                    <a:pt x="0" y="0"/>
                  </a:moveTo>
                  <a:lnTo>
                    <a:pt x="0" y="7277"/>
                  </a:lnTo>
                  <a:cubicBezTo>
                    <a:pt x="3475" y="8436"/>
                    <a:pt x="6937" y="9675"/>
                    <a:pt x="10474" y="10467"/>
                  </a:cubicBezTo>
                  <a:cubicBezTo>
                    <a:pt x="12599" y="10942"/>
                    <a:pt x="14945" y="11477"/>
                    <a:pt x="17230" y="11477"/>
                  </a:cubicBezTo>
                  <a:cubicBezTo>
                    <a:pt x="18607" y="11477"/>
                    <a:pt x="19963" y="11282"/>
                    <a:pt x="21233" y="10762"/>
                  </a:cubicBezTo>
                  <a:cubicBezTo>
                    <a:pt x="22964" y="10052"/>
                    <a:pt x="23737" y="8373"/>
                    <a:pt x="22783" y="6233"/>
                  </a:cubicBezTo>
                  <a:cubicBezTo>
                    <a:pt x="21854" y="4148"/>
                    <a:pt x="19780" y="3350"/>
                    <a:pt x="18049" y="2892"/>
                  </a:cubicBezTo>
                  <a:cubicBezTo>
                    <a:pt x="14044" y="1834"/>
                    <a:pt x="9964" y="2398"/>
                    <a:pt x="5923" y="1958"/>
                  </a:cubicBezTo>
                  <a:cubicBezTo>
                    <a:pt x="3848" y="1734"/>
                    <a:pt x="1868" y="1036"/>
                    <a:pt x="0"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 name="Google Shape;664;p23"/>
            <p:cNvSpPr/>
            <p:nvPr/>
          </p:nvSpPr>
          <p:spPr>
            <a:xfrm rot="10800000" flipH="1">
              <a:off x="-89101" y="-219285"/>
              <a:ext cx="9361814" cy="2217890"/>
            </a:xfrm>
            <a:custGeom>
              <a:avLst/>
              <a:gdLst/>
              <a:ahLst/>
              <a:cxnLst/>
              <a:rect l="l" t="t" r="r" b="b"/>
              <a:pathLst>
                <a:path w="233943" h="55423" extrusionOk="0">
                  <a:moveTo>
                    <a:pt x="144772" y="1"/>
                  </a:moveTo>
                  <a:cubicBezTo>
                    <a:pt x="142102" y="1"/>
                    <a:pt x="139431" y="96"/>
                    <a:pt x="136766" y="286"/>
                  </a:cubicBezTo>
                  <a:cubicBezTo>
                    <a:pt x="128012" y="909"/>
                    <a:pt x="119276" y="2552"/>
                    <a:pt x="110812" y="5489"/>
                  </a:cubicBezTo>
                  <a:cubicBezTo>
                    <a:pt x="106624" y="6944"/>
                    <a:pt x="102575" y="8874"/>
                    <a:pt x="98468" y="10653"/>
                  </a:cubicBezTo>
                  <a:cubicBezTo>
                    <a:pt x="93953" y="12609"/>
                    <a:pt x="89399" y="14424"/>
                    <a:pt x="84794" y="16010"/>
                  </a:cubicBezTo>
                  <a:cubicBezTo>
                    <a:pt x="74251" y="19642"/>
                    <a:pt x="63428" y="21981"/>
                    <a:pt x="52620" y="21981"/>
                  </a:cubicBezTo>
                  <a:cubicBezTo>
                    <a:pt x="45059" y="21981"/>
                    <a:pt x="37505" y="20836"/>
                    <a:pt x="30059" y="18189"/>
                  </a:cubicBezTo>
                  <a:cubicBezTo>
                    <a:pt x="25579" y="16596"/>
                    <a:pt x="21178" y="14667"/>
                    <a:pt x="16828" y="12578"/>
                  </a:cubicBezTo>
                  <a:cubicBezTo>
                    <a:pt x="12514" y="10509"/>
                    <a:pt x="8272" y="8266"/>
                    <a:pt x="3815" y="6712"/>
                  </a:cubicBezTo>
                  <a:cubicBezTo>
                    <a:pt x="2549" y="6272"/>
                    <a:pt x="1276" y="5888"/>
                    <a:pt x="0" y="5548"/>
                  </a:cubicBezTo>
                  <a:lnTo>
                    <a:pt x="0" y="23614"/>
                  </a:lnTo>
                  <a:cubicBezTo>
                    <a:pt x="12657" y="29572"/>
                    <a:pt x="26166" y="33013"/>
                    <a:pt x="39600" y="33024"/>
                  </a:cubicBezTo>
                  <a:cubicBezTo>
                    <a:pt x="39625" y="33024"/>
                    <a:pt x="39649" y="33024"/>
                    <a:pt x="39674" y="33024"/>
                  </a:cubicBezTo>
                  <a:cubicBezTo>
                    <a:pt x="43920" y="33024"/>
                    <a:pt x="48167" y="32654"/>
                    <a:pt x="52367" y="31843"/>
                  </a:cubicBezTo>
                  <a:cubicBezTo>
                    <a:pt x="54553" y="31420"/>
                    <a:pt x="56709" y="30737"/>
                    <a:pt x="58881" y="30217"/>
                  </a:cubicBezTo>
                  <a:cubicBezTo>
                    <a:pt x="61539" y="29579"/>
                    <a:pt x="64252" y="29008"/>
                    <a:pt x="66965" y="29005"/>
                  </a:cubicBezTo>
                  <a:cubicBezTo>
                    <a:pt x="66982" y="29005"/>
                    <a:pt x="66999" y="29005"/>
                    <a:pt x="67017" y="29005"/>
                  </a:cubicBezTo>
                  <a:cubicBezTo>
                    <a:pt x="68762" y="29005"/>
                    <a:pt x="71102" y="29156"/>
                    <a:pt x="72309" y="31005"/>
                  </a:cubicBezTo>
                  <a:cubicBezTo>
                    <a:pt x="73261" y="32464"/>
                    <a:pt x="73035" y="34779"/>
                    <a:pt x="72433" y="36381"/>
                  </a:cubicBezTo>
                  <a:cubicBezTo>
                    <a:pt x="71760" y="38175"/>
                    <a:pt x="70452" y="39418"/>
                    <a:pt x="69067" y="40261"/>
                  </a:cubicBezTo>
                  <a:cubicBezTo>
                    <a:pt x="65139" y="42655"/>
                    <a:pt x="60371" y="42850"/>
                    <a:pt x="56096" y="42852"/>
                  </a:cubicBezTo>
                  <a:cubicBezTo>
                    <a:pt x="56089" y="42852"/>
                    <a:pt x="56082" y="42852"/>
                    <a:pt x="56075" y="42852"/>
                  </a:cubicBezTo>
                  <a:cubicBezTo>
                    <a:pt x="46902" y="42852"/>
                    <a:pt x="37792" y="41022"/>
                    <a:pt x="28834" y="38660"/>
                  </a:cubicBezTo>
                  <a:cubicBezTo>
                    <a:pt x="19225" y="36125"/>
                    <a:pt x="9684" y="33151"/>
                    <a:pt x="0" y="31087"/>
                  </a:cubicBezTo>
                  <a:lnTo>
                    <a:pt x="0" y="40459"/>
                  </a:lnTo>
                  <a:cubicBezTo>
                    <a:pt x="415" y="40687"/>
                    <a:pt x="838" y="40900"/>
                    <a:pt x="1269" y="41094"/>
                  </a:cubicBezTo>
                  <a:cubicBezTo>
                    <a:pt x="3834" y="42246"/>
                    <a:pt x="6360" y="42550"/>
                    <a:pt x="9049" y="42595"/>
                  </a:cubicBezTo>
                  <a:cubicBezTo>
                    <a:pt x="11321" y="42632"/>
                    <a:pt x="13601" y="42650"/>
                    <a:pt x="15862" y="42966"/>
                  </a:cubicBezTo>
                  <a:cubicBezTo>
                    <a:pt x="17766" y="43232"/>
                    <a:pt x="19811" y="43645"/>
                    <a:pt x="21476" y="44925"/>
                  </a:cubicBezTo>
                  <a:cubicBezTo>
                    <a:pt x="22689" y="45858"/>
                    <a:pt x="23822" y="47631"/>
                    <a:pt x="23620" y="49546"/>
                  </a:cubicBezTo>
                  <a:cubicBezTo>
                    <a:pt x="23450" y="51198"/>
                    <a:pt x="22153" y="51995"/>
                    <a:pt x="21013" y="52388"/>
                  </a:cubicBezTo>
                  <a:cubicBezTo>
                    <a:pt x="19769" y="52816"/>
                    <a:pt x="18468" y="52983"/>
                    <a:pt x="17149" y="52983"/>
                  </a:cubicBezTo>
                  <a:cubicBezTo>
                    <a:pt x="14678" y="52983"/>
                    <a:pt x="12147" y="52396"/>
                    <a:pt x="9822" y="51845"/>
                  </a:cubicBezTo>
                  <a:cubicBezTo>
                    <a:pt x="6510" y="51059"/>
                    <a:pt x="3259" y="49899"/>
                    <a:pt x="0" y="48810"/>
                  </a:cubicBezTo>
                  <a:lnTo>
                    <a:pt x="0" y="54602"/>
                  </a:lnTo>
                  <a:cubicBezTo>
                    <a:pt x="5036" y="55007"/>
                    <a:pt x="10079" y="55225"/>
                    <a:pt x="15119" y="55348"/>
                  </a:cubicBezTo>
                  <a:cubicBezTo>
                    <a:pt x="17082" y="55396"/>
                    <a:pt x="19048" y="55423"/>
                    <a:pt x="21015" y="55423"/>
                  </a:cubicBezTo>
                  <a:cubicBezTo>
                    <a:pt x="29997" y="55423"/>
                    <a:pt x="38994" y="54866"/>
                    <a:pt x="47880" y="53219"/>
                  </a:cubicBezTo>
                  <a:cubicBezTo>
                    <a:pt x="52943" y="52282"/>
                    <a:pt x="58028" y="51048"/>
                    <a:pt x="62912" y="49101"/>
                  </a:cubicBezTo>
                  <a:cubicBezTo>
                    <a:pt x="67581" y="47240"/>
                    <a:pt x="72025" y="44594"/>
                    <a:pt x="76326" y="41657"/>
                  </a:cubicBezTo>
                  <a:cubicBezTo>
                    <a:pt x="84683" y="35949"/>
                    <a:pt x="92557" y="29085"/>
                    <a:pt x="101261" y="24207"/>
                  </a:cubicBezTo>
                  <a:cubicBezTo>
                    <a:pt x="110109" y="19249"/>
                    <a:pt x="119692" y="17446"/>
                    <a:pt x="129288" y="16670"/>
                  </a:cubicBezTo>
                  <a:cubicBezTo>
                    <a:pt x="132649" y="16399"/>
                    <a:pt x="136013" y="16271"/>
                    <a:pt x="139377" y="16271"/>
                  </a:cubicBezTo>
                  <a:cubicBezTo>
                    <a:pt x="157478" y="16271"/>
                    <a:pt x="175585" y="19963"/>
                    <a:pt x="193212" y="24804"/>
                  </a:cubicBezTo>
                  <a:cubicBezTo>
                    <a:pt x="203630" y="27665"/>
                    <a:pt x="214279" y="30372"/>
                    <a:pt x="224304" y="35040"/>
                  </a:cubicBezTo>
                  <a:cubicBezTo>
                    <a:pt x="227597" y="36575"/>
                    <a:pt x="230795" y="38437"/>
                    <a:pt x="233942" y="40411"/>
                  </a:cubicBezTo>
                  <a:lnTo>
                    <a:pt x="233942" y="31703"/>
                  </a:lnTo>
                  <a:cubicBezTo>
                    <a:pt x="228231" y="27859"/>
                    <a:pt x="222155" y="24807"/>
                    <a:pt x="216214" y="21705"/>
                  </a:cubicBezTo>
                  <a:cubicBezTo>
                    <a:pt x="207456" y="17134"/>
                    <a:pt x="198525" y="13002"/>
                    <a:pt x="189487" y="9410"/>
                  </a:cubicBezTo>
                  <a:cubicBezTo>
                    <a:pt x="180687" y="5912"/>
                    <a:pt x="171778" y="2926"/>
                    <a:pt x="162615" y="1437"/>
                  </a:cubicBezTo>
                  <a:cubicBezTo>
                    <a:pt x="156702" y="476"/>
                    <a:pt x="150736" y="1"/>
                    <a:pt x="144772"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 name="Google Shape;665;p23"/>
            <p:cNvSpPr/>
            <p:nvPr/>
          </p:nvSpPr>
          <p:spPr>
            <a:xfrm rot="10800000" flipH="1">
              <a:off x="4312517" y="-1092360"/>
              <a:ext cx="4960169" cy="2176352"/>
            </a:xfrm>
            <a:custGeom>
              <a:avLst/>
              <a:gdLst/>
              <a:ahLst/>
              <a:cxnLst/>
              <a:rect l="l" t="t" r="r" b="b"/>
              <a:pathLst>
                <a:path w="123950" h="54385" extrusionOk="0">
                  <a:moveTo>
                    <a:pt x="25687" y="0"/>
                  </a:moveTo>
                  <a:cubicBezTo>
                    <a:pt x="25613" y="0"/>
                    <a:pt x="25540" y="0"/>
                    <a:pt x="25467" y="0"/>
                  </a:cubicBezTo>
                  <a:cubicBezTo>
                    <a:pt x="22189" y="8"/>
                    <a:pt x="18895" y="286"/>
                    <a:pt x="15653" y="893"/>
                  </a:cubicBezTo>
                  <a:cubicBezTo>
                    <a:pt x="12106" y="1558"/>
                    <a:pt x="8455" y="2579"/>
                    <a:pt x="5276" y="4757"/>
                  </a:cubicBezTo>
                  <a:cubicBezTo>
                    <a:pt x="2358" y="6754"/>
                    <a:pt x="1" y="10011"/>
                    <a:pt x="133" y="14446"/>
                  </a:cubicBezTo>
                  <a:cubicBezTo>
                    <a:pt x="289" y="19675"/>
                    <a:pt x="3866" y="23250"/>
                    <a:pt x="7286" y="25363"/>
                  </a:cubicBezTo>
                  <a:cubicBezTo>
                    <a:pt x="11223" y="27796"/>
                    <a:pt x="15408" y="28684"/>
                    <a:pt x="19651" y="28684"/>
                  </a:cubicBezTo>
                  <a:cubicBezTo>
                    <a:pt x="25154" y="28684"/>
                    <a:pt x="30756" y="27191"/>
                    <a:pt x="36046" y="25632"/>
                  </a:cubicBezTo>
                  <a:cubicBezTo>
                    <a:pt x="41465" y="24035"/>
                    <a:pt x="46862" y="22167"/>
                    <a:pt x="52380" y="21177"/>
                  </a:cubicBezTo>
                  <a:cubicBezTo>
                    <a:pt x="56587" y="20424"/>
                    <a:pt x="60828" y="20023"/>
                    <a:pt x="65073" y="20023"/>
                  </a:cubicBezTo>
                  <a:cubicBezTo>
                    <a:pt x="66363" y="20023"/>
                    <a:pt x="67654" y="20060"/>
                    <a:pt x="68944" y="20135"/>
                  </a:cubicBezTo>
                  <a:cubicBezTo>
                    <a:pt x="79965" y="20783"/>
                    <a:pt x="90870" y="24103"/>
                    <a:pt x="100937" y="29809"/>
                  </a:cubicBezTo>
                  <a:cubicBezTo>
                    <a:pt x="105755" y="32540"/>
                    <a:pt x="110519" y="35684"/>
                    <a:pt x="114557" y="40038"/>
                  </a:cubicBezTo>
                  <a:cubicBezTo>
                    <a:pt x="118056" y="43811"/>
                    <a:pt x="120978" y="48359"/>
                    <a:pt x="123419" y="53277"/>
                  </a:cubicBezTo>
                  <a:cubicBezTo>
                    <a:pt x="123600" y="53644"/>
                    <a:pt x="123773" y="54016"/>
                    <a:pt x="123950" y="54384"/>
                  </a:cubicBezTo>
                  <a:lnTo>
                    <a:pt x="123950" y="30590"/>
                  </a:lnTo>
                  <a:cubicBezTo>
                    <a:pt x="115011" y="23740"/>
                    <a:pt x="104675" y="20070"/>
                    <a:pt x="94699" y="16430"/>
                  </a:cubicBezTo>
                  <a:cubicBezTo>
                    <a:pt x="83278" y="12265"/>
                    <a:pt x="71945" y="7950"/>
                    <a:pt x="60279" y="4996"/>
                  </a:cubicBezTo>
                  <a:cubicBezTo>
                    <a:pt x="48938" y="2125"/>
                    <a:pt x="37275" y="0"/>
                    <a:pt x="25687"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 name="Google Shape;666;p23"/>
            <p:cNvSpPr/>
            <p:nvPr/>
          </p:nvSpPr>
          <p:spPr>
            <a:xfrm rot="10800000" flipH="1">
              <a:off x="-89101" y="-1670143"/>
              <a:ext cx="4579363" cy="1972262"/>
            </a:xfrm>
            <a:custGeom>
              <a:avLst/>
              <a:gdLst/>
              <a:ahLst/>
              <a:cxnLst/>
              <a:rect l="l" t="t" r="r" b="b"/>
              <a:pathLst>
                <a:path w="114434" h="49285" extrusionOk="0">
                  <a:moveTo>
                    <a:pt x="97111" y="0"/>
                  </a:moveTo>
                  <a:cubicBezTo>
                    <a:pt x="92375" y="0"/>
                    <a:pt x="88229" y="4066"/>
                    <a:pt x="85079" y="8725"/>
                  </a:cubicBezTo>
                  <a:cubicBezTo>
                    <a:pt x="81036" y="14698"/>
                    <a:pt x="78056" y="22263"/>
                    <a:pt x="72346" y="26006"/>
                  </a:cubicBezTo>
                  <a:cubicBezTo>
                    <a:pt x="69011" y="28192"/>
                    <a:pt x="65286" y="29191"/>
                    <a:pt x="61597" y="29874"/>
                  </a:cubicBezTo>
                  <a:cubicBezTo>
                    <a:pt x="57172" y="30696"/>
                    <a:pt x="52733" y="31343"/>
                    <a:pt x="48270" y="31736"/>
                  </a:cubicBezTo>
                  <a:cubicBezTo>
                    <a:pt x="43819" y="32127"/>
                    <a:pt x="39334" y="32342"/>
                    <a:pt x="34849" y="32342"/>
                  </a:cubicBezTo>
                  <a:cubicBezTo>
                    <a:pt x="29827" y="32342"/>
                    <a:pt x="24804" y="32073"/>
                    <a:pt x="19828" y="31484"/>
                  </a:cubicBezTo>
                  <a:cubicBezTo>
                    <a:pt x="13156" y="30694"/>
                    <a:pt x="6527" y="29288"/>
                    <a:pt x="0" y="27342"/>
                  </a:cubicBezTo>
                  <a:lnTo>
                    <a:pt x="0" y="45284"/>
                  </a:lnTo>
                  <a:cubicBezTo>
                    <a:pt x="0" y="47494"/>
                    <a:pt x="1415" y="49285"/>
                    <a:pt x="3161" y="49285"/>
                  </a:cubicBezTo>
                  <a:lnTo>
                    <a:pt x="54554" y="49285"/>
                  </a:lnTo>
                  <a:cubicBezTo>
                    <a:pt x="57524" y="43691"/>
                    <a:pt x="61460" y="38933"/>
                    <a:pt x="66165" y="35699"/>
                  </a:cubicBezTo>
                  <a:cubicBezTo>
                    <a:pt x="74007" y="30307"/>
                    <a:pt x="82814" y="29860"/>
                    <a:pt x="91444" y="28199"/>
                  </a:cubicBezTo>
                  <a:cubicBezTo>
                    <a:pt x="94850" y="27544"/>
                    <a:pt x="98284" y="26656"/>
                    <a:pt x="101576" y="25345"/>
                  </a:cubicBezTo>
                  <a:cubicBezTo>
                    <a:pt x="104402" y="24220"/>
                    <a:pt x="107468" y="22637"/>
                    <a:pt x="109397" y="19658"/>
                  </a:cubicBezTo>
                  <a:cubicBezTo>
                    <a:pt x="114434" y="11884"/>
                    <a:pt x="106261" y="3395"/>
                    <a:pt x="100927" y="890"/>
                  </a:cubicBezTo>
                  <a:cubicBezTo>
                    <a:pt x="99620" y="276"/>
                    <a:pt x="98345" y="0"/>
                    <a:pt x="97111"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 name="Google Shape;667;p23"/>
            <p:cNvSpPr/>
            <p:nvPr/>
          </p:nvSpPr>
          <p:spPr>
            <a:xfrm rot="10800000" flipH="1">
              <a:off x="2774626" y="-1670160"/>
              <a:ext cx="4319449" cy="712432"/>
            </a:xfrm>
            <a:custGeom>
              <a:avLst/>
              <a:gdLst/>
              <a:ahLst/>
              <a:cxnLst/>
              <a:rect l="l" t="t" r="r" b="b"/>
              <a:pathLst>
                <a:path w="107939" h="17803" extrusionOk="0">
                  <a:moveTo>
                    <a:pt x="27543" y="0"/>
                  </a:moveTo>
                  <a:cubicBezTo>
                    <a:pt x="27240" y="0"/>
                    <a:pt x="26937" y="6"/>
                    <a:pt x="26634" y="18"/>
                  </a:cubicBezTo>
                  <a:cubicBezTo>
                    <a:pt x="24027" y="121"/>
                    <a:pt x="21392" y="745"/>
                    <a:pt x="19094" y="2364"/>
                  </a:cubicBezTo>
                  <a:cubicBezTo>
                    <a:pt x="18481" y="2797"/>
                    <a:pt x="16577" y="4050"/>
                    <a:pt x="17537" y="5118"/>
                  </a:cubicBezTo>
                  <a:cubicBezTo>
                    <a:pt x="18117" y="5762"/>
                    <a:pt x="19161" y="5928"/>
                    <a:pt x="19890" y="6091"/>
                  </a:cubicBezTo>
                  <a:cubicBezTo>
                    <a:pt x="23855" y="6979"/>
                    <a:pt x="27949" y="6569"/>
                    <a:pt x="31949" y="6998"/>
                  </a:cubicBezTo>
                  <a:cubicBezTo>
                    <a:pt x="35180" y="7344"/>
                    <a:pt x="39652" y="7834"/>
                    <a:pt x="41798" y="11379"/>
                  </a:cubicBezTo>
                  <a:cubicBezTo>
                    <a:pt x="41873" y="11504"/>
                    <a:pt x="41874" y="11697"/>
                    <a:pt x="41748" y="11777"/>
                  </a:cubicBezTo>
                  <a:cubicBezTo>
                    <a:pt x="40684" y="12461"/>
                    <a:pt x="39488" y="12703"/>
                    <a:pt x="38262" y="12703"/>
                  </a:cubicBezTo>
                  <a:cubicBezTo>
                    <a:pt x="36542" y="12703"/>
                    <a:pt x="34763" y="12227"/>
                    <a:pt x="33207" y="11823"/>
                  </a:cubicBezTo>
                  <a:cubicBezTo>
                    <a:pt x="31601" y="11407"/>
                    <a:pt x="30013" y="10894"/>
                    <a:pt x="28412" y="10466"/>
                  </a:cubicBezTo>
                  <a:cubicBezTo>
                    <a:pt x="26593" y="9980"/>
                    <a:pt x="24742" y="9711"/>
                    <a:pt x="22919" y="9248"/>
                  </a:cubicBezTo>
                  <a:cubicBezTo>
                    <a:pt x="18811" y="8207"/>
                    <a:pt x="14751" y="6811"/>
                    <a:pt x="10581" y="6185"/>
                  </a:cubicBezTo>
                  <a:cubicBezTo>
                    <a:pt x="9499" y="6023"/>
                    <a:pt x="8286" y="5852"/>
                    <a:pt x="7075" y="5852"/>
                  </a:cubicBezTo>
                  <a:cubicBezTo>
                    <a:pt x="5505" y="5852"/>
                    <a:pt x="3938" y="6139"/>
                    <a:pt x="2667" y="7101"/>
                  </a:cubicBezTo>
                  <a:cubicBezTo>
                    <a:pt x="702" y="8588"/>
                    <a:pt x="1" y="12230"/>
                    <a:pt x="827" y="14868"/>
                  </a:cubicBezTo>
                  <a:cubicBezTo>
                    <a:pt x="1191" y="16035"/>
                    <a:pt x="1835" y="16995"/>
                    <a:pt x="2588" y="17803"/>
                  </a:cubicBezTo>
                  <a:lnTo>
                    <a:pt x="107349" y="17803"/>
                  </a:lnTo>
                  <a:cubicBezTo>
                    <a:pt x="107939" y="14229"/>
                    <a:pt x="104542" y="9947"/>
                    <a:pt x="102361" y="8404"/>
                  </a:cubicBezTo>
                  <a:cubicBezTo>
                    <a:pt x="99751" y="6560"/>
                    <a:pt x="96718" y="5974"/>
                    <a:pt x="93716" y="5974"/>
                  </a:cubicBezTo>
                  <a:cubicBezTo>
                    <a:pt x="92496" y="5974"/>
                    <a:pt x="91282" y="6070"/>
                    <a:pt x="90103" y="6219"/>
                  </a:cubicBezTo>
                  <a:cubicBezTo>
                    <a:pt x="87978" y="6486"/>
                    <a:pt x="85895" y="7048"/>
                    <a:pt x="83786" y="7444"/>
                  </a:cubicBezTo>
                  <a:cubicBezTo>
                    <a:pt x="81051" y="7961"/>
                    <a:pt x="78295" y="8278"/>
                    <a:pt x="75534" y="8442"/>
                  </a:cubicBezTo>
                  <a:cubicBezTo>
                    <a:pt x="74026" y="8532"/>
                    <a:pt x="72516" y="8576"/>
                    <a:pt x="71005" y="8576"/>
                  </a:cubicBezTo>
                  <a:cubicBezTo>
                    <a:pt x="66567" y="8576"/>
                    <a:pt x="62125" y="8194"/>
                    <a:pt x="57730" y="7447"/>
                  </a:cubicBezTo>
                  <a:cubicBezTo>
                    <a:pt x="52546" y="6565"/>
                    <a:pt x="47524" y="4962"/>
                    <a:pt x="42478" y="3264"/>
                  </a:cubicBezTo>
                  <a:cubicBezTo>
                    <a:pt x="37619" y="1632"/>
                    <a:pt x="32605" y="0"/>
                    <a:pt x="27543"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 name="Google Shape;668;p23"/>
            <p:cNvSpPr/>
            <p:nvPr/>
          </p:nvSpPr>
          <p:spPr>
            <a:xfrm rot="10800000" flipH="1">
              <a:off x="8048796" y="-1670400"/>
              <a:ext cx="658408" cy="716833"/>
            </a:xfrm>
            <a:custGeom>
              <a:avLst/>
              <a:gdLst/>
              <a:ahLst/>
              <a:cxnLst/>
              <a:rect l="l" t="t" r="r" b="b"/>
              <a:pathLst>
                <a:path w="16453" h="17913" extrusionOk="0">
                  <a:moveTo>
                    <a:pt x="3031" y="0"/>
                  </a:moveTo>
                  <a:cubicBezTo>
                    <a:pt x="3004" y="0"/>
                    <a:pt x="2977" y="1"/>
                    <a:pt x="2950" y="2"/>
                  </a:cubicBezTo>
                  <a:cubicBezTo>
                    <a:pt x="1" y="132"/>
                    <a:pt x="2474" y="3624"/>
                    <a:pt x="3374" y="4819"/>
                  </a:cubicBezTo>
                  <a:cubicBezTo>
                    <a:pt x="5353" y="7446"/>
                    <a:pt x="8065" y="13097"/>
                    <a:pt x="8485" y="17912"/>
                  </a:cubicBezTo>
                  <a:lnTo>
                    <a:pt x="16452" y="17912"/>
                  </a:lnTo>
                  <a:cubicBezTo>
                    <a:pt x="15488" y="16742"/>
                    <a:pt x="14559" y="15523"/>
                    <a:pt x="13682" y="14232"/>
                  </a:cubicBezTo>
                  <a:cubicBezTo>
                    <a:pt x="11356" y="10805"/>
                    <a:pt x="9597" y="6836"/>
                    <a:pt x="7171" y="3507"/>
                  </a:cubicBezTo>
                  <a:cubicBezTo>
                    <a:pt x="6176" y="2144"/>
                    <a:pt x="4651" y="0"/>
                    <a:pt x="3031"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 name="Google Shape;669;p23"/>
            <p:cNvSpPr/>
            <p:nvPr/>
          </p:nvSpPr>
          <p:spPr>
            <a:xfrm rot="10800000" flipH="1">
              <a:off x="4946282" y="-1670229"/>
              <a:ext cx="4326332" cy="1547277"/>
            </a:xfrm>
            <a:custGeom>
              <a:avLst/>
              <a:gdLst/>
              <a:ahLst/>
              <a:cxnLst/>
              <a:rect l="l" t="t" r="r" b="b"/>
              <a:pathLst>
                <a:path w="108111" h="38665" extrusionOk="0">
                  <a:moveTo>
                    <a:pt x="45814" y="1"/>
                  </a:moveTo>
                  <a:cubicBezTo>
                    <a:pt x="35137" y="1"/>
                    <a:pt x="24388" y="2076"/>
                    <a:pt x="14090" y="5571"/>
                  </a:cubicBezTo>
                  <a:cubicBezTo>
                    <a:pt x="10624" y="6748"/>
                    <a:pt x="7061" y="8059"/>
                    <a:pt x="3946" y="10366"/>
                  </a:cubicBezTo>
                  <a:cubicBezTo>
                    <a:pt x="2615" y="11352"/>
                    <a:pt x="1078" y="12695"/>
                    <a:pt x="565" y="14641"/>
                  </a:cubicBezTo>
                  <a:cubicBezTo>
                    <a:pt x="1" y="16782"/>
                    <a:pt x="1151" y="18845"/>
                    <a:pt x="2414" y="20142"/>
                  </a:cubicBezTo>
                  <a:cubicBezTo>
                    <a:pt x="4524" y="22313"/>
                    <a:pt x="7328" y="22930"/>
                    <a:pt x="10110" y="22930"/>
                  </a:cubicBezTo>
                  <a:cubicBezTo>
                    <a:pt x="11691" y="22930"/>
                    <a:pt x="13266" y="22730"/>
                    <a:pt x="14702" y="22504"/>
                  </a:cubicBezTo>
                  <a:cubicBezTo>
                    <a:pt x="19304" y="21780"/>
                    <a:pt x="23791" y="20252"/>
                    <a:pt x="28307" y="18979"/>
                  </a:cubicBezTo>
                  <a:cubicBezTo>
                    <a:pt x="31469" y="18088"/>
                    <a:pt x="34583" y="17727"/>
                    <a:pt x="37812" y="17553"/>
                  </a:cubicBezTo>
                  <a:cubicBezTo>
                    <a:pt x="39567" y="17460"/>
                    <a:pt x="41324" y="17409"/>
                    <a:pt x="43081" y="17409"/>
                  </a:cubicBezTo>
                  <a:cubicBezTo>
                    <a:pt x="45289" y="17409"/>
                    <a:pt x="47497" y="17490"/>
                    <a:pt x="49701" y="17670"/>
                  </a:cubicBezTo>
                  <a:cubicBezTo>
                    <a:pt x="53900" y="18013"/>
                    <a:pt x="58120" y="18692"/>
                    <a:pt x="62182" y="20121"/>
                  </a:cubicBezTo>
                  <a:cubicBezTo>
                    <a:pt x="65643" y="21338"/>
                    <a:pt x="69140" y="23140"/>
                    <a:pt x="71836" y="26229"/>
                  </a:cubicBezTo>
                  <a:cubicBezTo>
                    <a:pt x="74556" y="29344"/>
                    <a:pt x="76197" y="34210"/>
                    <a:pt x="75759" y="38664"/>
                  </a:cubicBezTo>
                  <a:lnTo>
                    <a:pt x="85535" y="38664"/>
                  </a:lnTo>
                  <a:cubicBezTo>
                    <a:pt x="85296" y="35981"/>
                    <a:pt x="84353" y="33119"/>
                    <a:pt x="83500" y="31067"/>
                  </a:cubicBezTo>
                  <a:cubicBezTo>
                    <a:pt x="82723" y="29197"/>
                    <a:pt x="81831" y="27538"/>
                    <a:pt x="80681" y="26012"/>
                  </a:cubicBezTo>
                  <a:cubicBezTo>
                    <a:pt x="79935" y="25023"/>
                    <a:pt x="78306" y="23246"/>
                    <a:pt x="78633" y="21650"/>
                  </a:cubicBezTo>
                  <a:cubicBezTo>
                    <a:pt x="78840" y="20643"/>
                    <a:pt x="79649" y="20281"/>
                    <a:pt x="80449" y="20281"/>
                  </a:cubicBezTo>
                  <a:cubicBezTo>
                    <a:pt x="80893" y="20281"/>
                    <a:pt x="81334" y="20392"/>
                    <a:pt x="81670" y="20567"/>
                  </a:cubicBezTo>
                  <a:cubicBezTo>
                    <a:pt x="83214" y="21372"/>
                    <a:pt x="84460" y="23111"/>
                    <a:pt x="85532" y="24674"/>
                  </a:cubicBezTo>
                  <a:cubicBezTo>
                    <a:pt x="88081" y="28395"/>
                    <a:pt x="90008" y="32694"/>
                    <a:pt x="92680" y="36288"/>
                  </a:cubicBezTo>
                  <a:cubicBezTo>
                    <a:pt x="93289" y="37105"/>
                    <a:pt x="93919" y="37895"/>
                    <a:pt x="94562" y="38663"/>
                  </a:cubicBezTo>
                  <a:lnTo>
                    <a:pt x="104952" y="38663"/>
                  </a:lnTo>
                  <a:cubicBezTo>
                    <a:pt x="106677" y="38663"/>
                    <a:pt x="108077" y="36912"/>
                    <a:pt x="108110" y="34738"/>
                  </a:cubicBezTo>
                  <a:cubicBezTo>
                    <a:pt x="104684" y="32047"/>
                    <a:pt x="101346" y="29175"/>
                    <a:pt x="98018" y="26250"/>
                  </a:cubicBezTo>
                  <a:cubicBezTo>
                    <a:pt x="92264" y="21194"/>
                    <a:pt x="86645" y="15791"/>
                    <a:pt x="80705" y="11085"/>
                  </a:cubicBezTo>
                  <a:cubicBezTo>
                    <a:pt x="70628" y="3099"/>
                    <a:pt x="58598" y="156"/>
                    <a:pt x="46845" y="7"/>
                  </a:cubicBezTo>
                  <a:cubicBezTo>
                    <a:pt x="46501" y="3"/>
                    <a:pt x="46158" y="1"/>
                    <a:pt x="45814"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 name="Google Shape;670;p23"/>
            <p:cNvSpPr/>
            <p:nvPr/>
          </p:nvSpPr>
          <p:spPr>
            <a:xfrm rot="10800000" flipH="1">
              <a:off x="5076700" y="5116617"/>
              <a:ext cx="4335896" cy="796099"/>
            </a:xfrm>
            <a:custGeom>
              <a:avLst/>
              <a:gdLst/>
              <a:ahLst/>
              <a:cxnLst/>
              <a:rect l="l" t="t" r="r" b="b"/>
              <a:pathLst>
                <a:path w="108350" h="27758" extrusionOk="0">
                  <a:moveTo>
                    <a:pt x="51648" y="1"/>
                  </a:moveTo>
                  <a:cubicBezTo>
                    <a:pt x="50846" y="407"/>
                    <a:pt x="50018" y="729"/>
                    <a:pt x="49203" y="1014"/>
                  </a:cubicBezTo>
                  <a:cubicBezTo>
                    <a:pt x="42065" y="3506"/>
                    <a:pt x="34586" y="3501"/>
                    <a:pt x="27241" y="3584"/>
                  </a:cubicBezTo>
                  <a:cubicBezTo>
                    <a:pt x="20757" y="3656"/>
                    <a:pt x="14163" y="3777"/>
                    <a:pt x="7797" y="5515"/>
                  </a:cubicBezTo>
                  <a:cubicBezTo>
                    <a:pt x="5715" y="6083"/>
                    <a:pt x="3438" y="6902"/>
                    <a:pt x="1858" y="8814"/>
                  </a:cubicBezTo>
                  <a:cubicBezTo>
                    <a:pt x="0" y="11058"/>
                    <a:pt x="83" y="14195"/>
                    <a:pt x="776" y="17107"/>
                  </a:cubicBezTo>
                  <a:cubicBezTo>
                    <a:pt x="2438" y="24097"/>
                    <a:pt x="7861" y="27758"/>
                    <a:pt x="13371" y="27758"/>
                  </a:cubicBezTo>
                  <a:cubicBezTo>
                    <a:pt x="13681" y="27758"/>
                    <a:pt x="13992" y="27746"/>
                    <a:pt x="14303" y="27723"/>
                  </a:cubicBezTo>
                  <a:cubicBezTo>
                    <a:pt x="20922" y="27226"/>
                    <a:pt x="26485" y="22282"/>
                    <a:pt x="32673" y="19847"/>
                  </a:cubicBezTo>
                  <a:cubicBezTo>
                    <a:pt x="36195" y="18461"/>
                    <a:pt x="39879" y="17578"/>
                    <a:pt x="43501" y="16728"/>
                  </a:cubicBezTo>
                  <a:cubicBezTo>
                    <a:pt x="47244" y="15849"/>
                    <a:pt x="51012" y="15131"/>
                    <a:pt x="54789" y="14515"/>
                  </a:cubicBezTo>
                  <a:cubicBezTo>
                    <a:pt x="62223" y="13302"/>
                    <a:pt x="69695" y="12486"/>
                    <a:pt x="77160" y="11610"/>
                  </a:cubicBezTo>
                  <a:cubicBezTo>
                    <a:pt x="86796" y="10479"/>
                    <a:pt x="96503" y="9420"/>
                    <a:pt x="106195" y="9420"/>
                  </a:cubicBezTo>
                  <a:cubicBezTo>
                    <a:pt x="106913" y="9420"/>
                    <a:pt x="107630" y="9426"/>
                    <a:pt x="108348" y="9438"/>
                  </a:cubicBezTo>
                  <a:lnTo>
                    <a:pt x="108348" y="4002"/>
                  </a:lnTo>
                  <a:cubicBezTo>
                    <a:pt x="108350" y="1793"/>
                    <a:pt x="106935" y="1"/>
                    <a:pt x="105190" y="1"/>
                  </a:cubicBezTo>
                  <a:lnTo>
                    <a:pt x="90762" y="1"/>
                  </a:lnTo>
                  <a:cubicBezTo>
                    <a:pt x="89703" y="1934"/>
                    <a:pt x="88395" y="3470"/>
                    <a:pt x="86599" y="4557"/>
                  </a:cubicBezTo>
                  <a:cubicBezTo>
                    <a:pt x="83877" y="6208"/>
                    <a:pt x="80880" y="7099"/>
                    <a:pt x="77918" y="7745"/>
                  </a:cubicBezTo>
                  <a:cubicBezTo>
                    <a:pt x="74349" y="8524"/>
                    <a:pt x="70756" y="9202"/>
                    <a:pt x="67162" y="9801"/>
                  </a:cubicBezTo>
                  <a:cubicBezTo>
                    <a:pt x="59627" y="11058"/>
                    <a:pt x="52047" y="11784"/>
                    <a:pt x="44534" y="13253"/>
                  </a:cubicBezTo>
                  <a:cubicBezTo>
                    <a:pt x="40916" y="13963"/>
                    <a:pt x="37300" y="14822"/>
                    <a:pt x="33793" y="16179"/>
                  </a:cubicBezTo>
                  <a:cubicBezTo>
                    <a:pt x="31120" y="17214"/>
                    <a:pt x="28648" y="18964"/>
                    <a:pt x="26050" y="20259"/>
                  </a:cubicBezTo>
                  <a:cubicBezTo>
                    <a:pt x="24092" y="21236"/>
                    <a:pt x="21957" y="22126"/>
                    <a:pt x="19819" y="22126"/>
                  </a:cubicBezTo>
                  <a:cubicBezTo>
                    <a:pt x="19398" y="22126"/>
                    <a:pt x="18976" y="22091"/>
                    <a:pt x="18556" y="22016"/>
                  </a:cubicBezTo>
                  <a:cubicBezTo>
                    <a:pt x="16742" y="21690"/>
                    <a:pt x="14667" y="20360"/>
                    <a:pt x="13727" y="18271"/>
                  </a:cubicBezTo>
                  <a:cubicBezTo>
                    <a:pt x="12111" y="14673"/>
                    <a:pt x="16343" y="12032"/>
                    <a:pt x="18335" y="10924"/>
                  </a:cubicBezTo>
                  <a:cubicBezTo>
                    <a:pt x="29038" y="4972"/>
                    <a:pt x="41116" y="7214"/>
                    <a:pt x="52462" y="6363"/>
                  </a:cubicBezTo>
                  <a:cubicBezTo>
                    <a:pt x="56489" y="6062"/>
                    <a:pt x="60477" y="5377"/>
                    <a:pt x="64377" y="4066"/>
                  </a:cubicBezTo>
                  <a:cubicBezTo>
                    <a:pt x="66858" y="3233"/>
                    <a:pt x="69388" y="2647"/>
                    <a:pt x="71900" y="1973"/>
                  </a:cubicBezTo>
                  <a:cubicBezTo>
                    <a:pt x="74066" y="1391"/>
                    <a:pt x="76235" y="775"/>
                    <a:pt x="78366"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 name="Google Shape;671;p23"/>
            <p:cNvSpPr/>
            <p:nvPr/>
          </p:nvSpPr>
          <p:spPr>
            <a:xfrm rot="10800000" flipH="1">
              <a:off x="-97224" y="4659536"/>
              <a:ext cx="3996027" cy="864218"/>
            </a:xfrm>
            <a:custGeom>
              <a:avLst/>
              <a:gdLst/>
              <a:ahLst/>
              <a:cxnLst/>
              <a:rect l="l" t="t" r="r" b="b"/>
              <a:pathLst>
                <a:path w="99857" h="21596" extrusionOk="0">
                  <a:moveTo>
                    <a:pt x="65198" y="399"/>
                  </a:moveTo>
                  <a:cubicBezTo>
                    <a:pt x="72321" y="399"/>
                    <a:pt x="79621" y="1791"/>
                    <a:pt x="86922" y="4550"/>
                  </a:cubicBezTo>
                  <a:cubicBezTo>
                    <a:pt x="89575" y="5554"/>
                    <a:pt x="92653" y="6864"/>
                    <a:pt x="95348" y="8979"/>
                  </a:cubicBezTo>
                  <a:cubicBezTo>
                    <a:pt x="98235" y="11247"/>
                    <a:pt x="99428" y="13677"/>
                    <a:pt x="98898" y="16206"/>
                  </a:cubicBezTo>
                  <a:cubicBezTo>
                    <a:pt x="98311" y="18994"/>
                    <a:pt x="95759" y="19972"/>
                    <a:pt x="93599" y="20511"/>
                  </a:cubicBezTo>
                  <a:cubicBezTo>
                    <a:pt x="91491" y="21039"/>
                    <a:pt x="89309" y="21193"/>
                    <a:pt x="87246" y="21193"/>
                  </a:cubicBezTo>
                  <a:cubicBezTo>
                    <a:pt x="86217" y="21193"/>
                    <a:pt x="85218" y="21155"/>
                    <a:pt x="84273" y="21106"/>
                  </a:cubicBezTo>
                  <a:cubicBezTo>
                    <a:pt x="78503" y="20800"/>
                    <a:pt x="72921" y="19852"/>
                    <a:pt x="67683" y="18295"/>
                  </a:cubicBezTo>
                  <a:cubicBezTo>
                    <a:pt x="64541" y="17362"/>
                    <a:pt x="61400" y="16083"/>
                    <a:pt x="58362" y="14847"/>
                  </a:cubicBezTo>
                  <a:cubicBezTo>
                    <a:pt x="53266" y="12773"/>
                    <a:pt x="47995" y="10628"/>
                    <a:pt x="42530" y="10025"/>
                  </a:cubicBezTo>
                  <a:cubicBezTo>
                    <a:pt x="41682" y="9932"/>
                    <a:pt x="40859" y="9885"/>
                    <a:pt x="40058" y="9885"/>
                  </a:cubicBezTo>
                  <a:cubicBezTo>
                    <a:pt x="36646" y="9885"/>
                    <a:pt x="33636" y="10728"/>
                    <a:pt x="31087" y="12400"/>
                  </a:cubicBezTo>
                  <a:cubicBezTo>
                    <a:pt x="26728" y="15269"/>
                    <a:pt x="22197" y="17122"/>
                    <a:pt x="17235" y="18071"/>
                  </a:cubicBezTo>
                  <a:cubicBezTo>
                    <a:pt x="13172" y="18848"/>
                    <a:pt x="9086" y="19070"/>
                    <a:pt x="5424" y="19070"/>
                  </a:cubicBezTo>
                  <a:cubicBezTo>
                    <a:pt x="3631" y="19070"/>
                    <a:pt x="1941" y="19017"/>
                    <a:pt x="403" y="18949"/>
                  </a:cubicBezTo>
                  <a:lnTo>
                    <a:pt x="403" y="11532"/>
                  </a:lnTo>
                  <a:cubicBezTo>
                    <a:pt x="2361" y="12661"/>
                    <a:pt x="4594" y="13456"/>
                    <a:pt x="7045" y="13900"/>
                  </a:cubicBezTo>
                  <a:cubicBezTo>
                    <a:pt x="8672" y="14195"/>
                    <a:pt x="10356" y="14343"/>
                    <a:pt x="12121" y="14343"/>
                  </a:cubicBezTo>
                  <a:cubicBezTo>
                    <a:pt x="13968" y="14343"/>
                    <a:pt x="15904" y="14181"/>
                    <a:pt x="17957" y="13858"/>
                  </a:cubicBezTo>
                  <a:cubicBezTo>
                    <a:pt x="23076" y="13055"/>
                    <a:pt x="27790" y="10978"/>
                    <a:pt x="32121" y="8853"/>
                  </a:cubicBezTo>
                  <a:lnTo>
                    <a:pt x="32595" y="8620"/>
                  </a:lnTo>
                  <a:cubicBezTo>
                    <a:pt x="37243" y="6337"/>
                    <a:pt x="42049" y="3980"/>
                    <a:pt x="47066" y="2784"/>
                  </a:cubicBezTo>
                  <a:cubicBezTo>
                    <a:pt x="53031" y="1361"/>
                    <a:pt x="58397" y="590"/>
                    <a:pt x="63469" y="426"/>
                  </a:cubicBezTo>
                  <a:cubicBezTo>
                    <a:pt x="64044" y="408"/>
                    <a:pt x="64620" y="399"/>
                    <a:pt x="65198" y="399"/>
                  </a:cubicBezTo>
                  <a:close/>
                  <a:moveTo>
                    <a:pt x="65203" y="1"/>
                  </a:moveTo>
                  <a:cubicBezTo>
                    <a:pt x="64619" y="1"/>
                    <a:pt x="64036" y="10"/>
                    <a:pt x="63455" y="29"/>
                  </a:cubicBezTo>
                  <a:cubicBezTo>
                    <a:pt x="58355" y="192"/>
                    <a:pt x="52963" y="968"/>
                    <a:pt x="46970" y="2396"/>
                  </a:cubicBezTo>
                  <a:cubicBezTo>
                    <a:pt x="41911" y="3604"/>
                    <a:pt x="37084" y="5971"/>
                    <a:pt x="32416" y="8263"/>
                  </a:cubicBezTo>
                  <a:lnTo>
                    <a:pt x="31942" y="8496"/>
                  </a:lnTo>
                  <a:cubicBezTo>
                    <a:pt x="27640" y="10606"/>
                    <a:pt x="22957" y="12670"/>
                    <a:pt x="17892" y="13466"/>
                  </a:cubicBezTo>
                  <a:cubicBezTo>
                    <a:pt x="15860" y="13785"/>
                    <a:pt x="13946" y="13945"/>
                    <a:pt x="12120" y="13945"/>
                  </a:cubicBezTo>
                  <a:cubicBezTo>
                    <a:pt x="10379" y="13945"/>
                    <a:pt x="8719" y="13799"/>
                    <a:pt x="7116" y="13508"/>
                  </a:cubicBezTo>
                  <a:cubicBezTo>
                    <a:pt x="4584" y="13050"/>
                    <a:pt x="2294" y="12211"/>
                    <a:pt x="305" y="11012"/>
                  </a:cubicBezTo>
                  <a:lnTo>
                    <a:pt x="0" y="10828"/>
                  </a:lnTo>
                  <a:lnTo>
                    <a:pt x="0" y="19337"/>
                  </a:lnTo>
                  <a:lnTo>
                    <a:pt x="193" y="19345"/>
                  </a:lnTo>
                  <a:cubicBezTo>
                    <a:pt x="1788" y="19417"/>
                    <a:pt x="3552" y="19474"/>
                    <a:pt x="5427" y="19474"/>
                  </a:cubicBezTo>
                  <a:cubicBezTo>
                    <a:pt x="9110" y="19474"/>
                    <a:pt x="13220" y="19251"/>
                    <a:pt x="17311" y="18469"/>
                  </a:cubicBezTo>
                  <a:cubicBezTo>
                    <a:pt x="22324" y="17509"/>
                    <a:pt x="26904" y="15636"/>
                    <a:pt x="31309" y="12740"/>
                  </a:cubicBezTo>
                  <a:cubicBezTo>
                    <a:pt x="33791" y="11110"/>
                    <a:pt x="36725" y="10287"/>
                    <a:pt x="40058" y="10287"/>
                  </a:cubicBezTo>
                  <a:cubicBezTo>
                    <a:pt x="40845" y="10287"/>
                    <a:pt x="41654" y="10333"/>
                    <a:pt x="42485" y="10425"/>
                  </a:cubicBezTo>
                  <a:cubicBezTo>
                    <a:pt x="47895" y="11021"/>
                    <a:pt x="53139" y="13156"/>
                    <a:pt x="58211" y="15220"/>
                  </a:cubicBezTo>
                  <a:cubicBezTo>
                    <a:pt x="61257" y="16459"/>
                    <a:pt x="64408" y="17742"/>
                    <a:pt x="67568" y="18681"/>
                  </a:cubicBezTo>
                  <a:cubicBezTo>
                    <a:pt x="72838" y="20248"/>
                    <a:pt x="78452" y="21200"/>
                    <a:pt x="84253" y="21507"/>
                  </a:cubicBezTo>
                  <a:cubicBezTo>
                    <a:pt x="85207" y="21557"/>
                    <a:pt x="86216" y="21596"/>
                    <a:pt x="87255" y="21596"/>
                  </a:cubicBezTo>
                  <a:cubicBezTo>
                    <a:pt x="89341" y="21596"/>
                    <a:pt x="91554" y="21438"/>
                    <a:pt x="93697" y="20904"/>
                  </a:cubicBezTo>
                  <a:cubicBezTo>
                    <a:pt x="95795" y="20381"/>
                    <a:pt x="98654" y="19332"/>
                    <a:pt x="99293" y="16292"/>
                  </a:cubicBezTo>
                  <a:cubicBezTo>
                    <a:pt x="99857" y="13600"/>
                    <a:pt x="98614" y="11035"/>
                    <a:pt x="95596" y="8666"/>
                  </a:cubicBezTo>
                  <a:cubicBezTo>
                    <a:pt x="92859" y="6520"/>
                    <a:pt x="89747" y="5193"/>
                    <a:pt x="87062" y="4178"/>
                  </a:cubicBezTo>
                  <a:cubicBezTo>
                    <a:pt x="79719" y="1402"/>
                    <a:pt x="72371" y="1"/>
                    <a:pt x="6520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672" name="Google Shape;672;p23"/>
            <p:cNvGrpSpPr/>
            <p:nvPr/>
          </p:nvGrpSpPr>
          <p:grpSpPr>
            <a:xfrm>
              <a:off x="-97224" y="3918978"/>
              <a:ext cx="9377821" cy="2147740"/>
              <a:chOff x="-97224" y="3918978"/>
              <a:chExt cx="9377821" cy="2147740"/>
            </a:xfrm>
          </p:grpSpPr>
          <p:sp>
            <p:nvSpPr>
              <p:cNvPr id="673" name="Google Shape;673;p23"/>
              <p:cNvSpPr/>
              <p:nvPr/>
            </p:nvSpPr>
            <p:spPr>
              <a:xfrm rot="10800000" flipH="1">
                <a:off x="-89101" y="3918978"/>
                <a:ext cx="9361814" cy="2075187"/>
              </a:xfrm>
              <a:custGeom>
                <a:avLst/>
                <a:gdLst/>
                <a:ahLst/>
                <a:cxnLst/>
                <a:rect l="l" t="t" r="r" b="b"/>
                <a:pathLst>
                  <a:path w="233943" h="51857" extrusionOk="0">
                    <a:moveTo>
                      <a:pt x="114254" y="0"/>
                    </a:moveTo>
                    <a:cubicBezTo>
                      <a:pt x="113814" y="3337"/>
                      <a:pt x="107760" y="3970"/>
                      <a:pt x="105882" y="4185"/>
                    </a:cubicBezTo>
                    <a:cubicBezTo>
                      <a:pt x="103480" y="4463"/>
                      <a:pt x="101037" y="4580"/>
                      <a:pt x="98593" y="4580"/>
                    </a:cubicBezTo>
                    <a:cubicBezTo>
                      <a:pt x="96187" y="4580"/>
                      <a:pt x="93780" y="4466"/>
                      <a:pt x="91413" y="4277"/>
                    </a:cubicBezTo>
                    <a:cubicBezTo>
                      <a:pt x="83262" y="3622"/>
                      <a:pt x="75254" y="1586"/>
                      <a:pt x="67197" y="2"/>
                    </a:cubicBezTo>
                    <a:lnTo>
                      <a:pt x="3161" y="2"/>
                    </a:lnTo>
                    <a:cubicBezTo>
                      <a:pt x="1415" y="2"/>
                      <a:pt x="0" y="1794"/>
                      <a:pt x="0" y="4003"/>
                    </a:cubicBezTo>
                    <a:lnTo>
                      <a:pt x="0" y="12983"/>
                    </a:lnTo>
                    <a:cubicBezTo>
                      <a:pt x="752" y="13703"/>
                      <a:pt x="1532" y="14304"/>
                      <a:pt x="2202" y="14753"/>
                    </a:cubicBezTo>
                    <a:cubicBezTo>
                      <a:pt x="5867" y="17202"/>
                      <a:pt x="10108" y="17905"/>
                      <a:pt x="14266" y="17905"/>
                    </a:cubicBezTo>
                    <a:cubicBezTo>
                      <a:pt x="15542" y="17905"/>
                      <a:pt x="16811" y="17839"/>
                      <a:pt x="18052" y="17736"/>
                    </a:cubicBezTo>
                    <a:cubicBezTo>
                      <a:pt x="23329" y="17301"/>
                      <a:pt x="28524" y="16026"/>
                      <a:pt x="33704" y="14740"/>
                    </a:cubicBezTo>
                    <a:cubicBezTo>
                      <a:pt x="40948" y="12940"/>
                      <a:pt x="48135" y="10828"/>
                      <a:pt x="55442" y="9439"/>
                    </a:cubicBezTo>
                    <a:cubicBezTo>
                      <a:pt x="61321" y="8322"/>
                      <a:pt x="67233" y="7670"/>
                      <a:pt x="73167" y="7670"/>
                    </a:cubicBezTo>
                    <a:cubicBezTo>
                      <a:pt x="74688" y="7670"/>
                      <a:pt x="76210" y="7713"/>
                      <a:pt x="77734" y="7802"/>
                    </a:cubicBezTo>
                    <a:cubicBezTo>
                      <a:pt x="85106" y="8232"/>
                      <a:pt x="92423" y="9785"/>
                      <a:pt x="99530" y="12287"/>
                    </a:cubicBezTo>
                    <a:cubicBezTo>
                      <a:pt x="102317" y="13268"/>
                      <a:pt x="105115" y="14314"/>
                      <a:pt x="107858" y="15489"/>
                    </a:cubicBezTo>
                    <a:cubicBezTo>
                      <a:pt x="110332" y="16548"/>
                      <a:pt x="112809" y="17789"/>
                      <a:pt x="115004" y="19608"/>
                    </a:cubicBezTo>
                    <a:cubicBezTo>
                      <a:pt x="117824" y="21944"/>
                      <a:pt x="120303" y="25852"/>
                      <a:pt x="120226" y="30339"/>
                    </a:cubicBezTo>
                    <a:cubicBezTo>
                      <a:pt x="120101" y="37466"/>
                      <a:pt x="112935" y="40330"/>
                      <a:pt x="108516" y="41748"/>
                    </a:cubicBezTo>
                    <a:cubicBezTo>
                      <a:pt x="101630" y="43955"/>
                      <a:pt x="94414" y="44564"/>
                      <a:pt x="87337" y="44821"/>
                    </a:cubicBezTo>
                    <a:cubicBezTo>
                      <a:pt x="84855" y="44912"/>
                      <a:pt x="82371" y="44958"/>
                      <a:pt x="79887" y="44958"/>
                    </a:cubicBezTo>
                    <a:cubicBezTo>
                      <a:pt x="73140" y="44958"/>
                      <a:pt x="66393" y="44612"/>
                      <a:pt x="59673" y="43851"/>
                    </a:cubicBezTo>
                    <a:cubicBezTo>
                      <a:pt x="52128" y="42997"/>
                      <a:pt x="44620" y="41722"/>
                      <a:pt x="37128" y="40332"/>
                    </a:cubicBezTo>
                    <a:cubicBezTo>
                      <a:pt x="29596" y="38936"/>
                      <a:pt x="22076" y="37257"/>
                      <a:pt x="14513" y="36145"/>
                    </a:cubicBezTo>
                    <a:cubicBezTo>
                      <a:pt x="10469" y="35552"/>
                      <a:pt x="6279" y="35103"/>
                      <a:pt x="2100" y="35103"/>
                    </a:cubicBezTo>
                    <a:cubicBezTo>
                      <a:pt x="1400" y="35103"/>
                      <a:pt x="700" y="35116"/>
                      <a:pt x="0" y="35142"/>
                    </a:cubicBezTo>
                    <a:lnTo>
                      <a:pt x="0" y="41392"/>
                    </a:lnTo>
                    <a:cubicBezTo>
                      <a:pt x="3897" y="40406"/>
                      <a:pt x="7757" y="39113"/>
                      <a:pt x="11701" y="38520"/>
                    </a:cubicBezTo>
                    <a:cubicBezTo>
                      <a:pt x="12850" y="38347"/>
                      <a:pt x="14002" y="38268"/>
                      <a:pt x="15153" y="38268"/>
                    </a:cubicBezTo>
                    <a:cubicBezTo>
                      <a:pt x="18352" y="38268"/>
                      <a:pt x="21545" y="38880"/>
                      <a:pt x="24665" y="39789"/>
                    </a:cubicBezTo>
                    <a:cubicBezTo>
                      <a:pt x="29176" y="41103"/>
                      <a:pt x="33559" y="43015"/>
                      <a:pt x="37996" y="44675"/>
                    </a:cubicBezTo>
                    <a:cubicBezTo>
                      <a:pt x="42689" y="46433"/>
                      <a:pt x="47479" y="47692"/>
                      <a:pt x="52300" y="48740"/>
                    </a:cubicBezTo>
                    <a:cubicBezTo>
                      <a:pt x="61496" y="50745"/>
                      <a:pt x="70937" y="51857"/>
                      <a:pt x="80373" y="51857"/>
                    </a:cubicBezTo>
                    <a:cubicBezTo>
                      <a:pt x="91348" y="51857"/>
                      <a:pt x="102317" y="50352"/>
                      <a:pt x="112889" y="46997"/>
                    </a:cubicBezTo>
                    <a:cubicBezTo>
                      <a:pt x="122215" y="44038"/>
                      <a:pt x="130897" y="39216"/>
                      <a:pt x="139694" y="34414"/>
                    </a:cubicBezTo>
                    <a:cubicBezTo>
                      <a:pt x="143466" y="32352"/>
                      <a:pt x="147358" y="30634"/>
                      <a:pt x="151383" y="29556"/>
                    </a:cubicBezTo>
                    <a:cubicBezTo>
                      <a:pt x="155813" y="28370"/>
                      <a:pt x="160303" y="28105"/>
                      <a:pt x="164816" y="27914"/>
                    </a:cubicBezTo>
                    <a:cubicBezTo>
                      <a:pt x="167320" y="27807"/>
                      <a:pt x="169825" y="27756"/>
                      <a:pt x="172331" y="27756"/>
                    </a:cubicBezTo>
                    <a:cubicBezTo>
                      <a:pt x="189289" y="27756"/>
                      <a:pt x="206270" y="30094"/>
                      <a:pt x="222996" y="33398"/>
                    </a:cubicBezTo>
                    <a:cubicBezTo>
                      <a:pt x="226644" y="34116"/>
                      <a:pt x="230302" y="34924"/>
                      <a:pt x="233942" y="35864"/>
                    </a:cubicBezTo>
                    <a:lnTo>
                      <a:pt x="233942" y="9938"/>
                    </a:lnTo>
                    <a:cubicBezTo>
                      <a:pt x="233216" y="9925"/>
                      <a:pt x="232489" y="9919"/>
                      <a:pt x="231762" y="9919"/>
                    </a:cubicBezTo>
                    <a:cubicBezTo>
                      <a:pt x="219843" y="9919"/>
                      <a:pt x="207922" y="11530"/>
                      <a:pt x="196068" y="12904"/>
                    </a:cubicBezTo>
                    <a:cubicBezTo>
                      <a:pt x="188339" y="13801"/>
                      <a:pt x="180609" y="14806"/>
                      <a:pt x="172944" y="16393"/>
                    </a:cubicBezTo>
                    <a:cubicBezTo>
                      <a:pt x="169135" y="17181"/>
                      <a:pt x="165343" y="18112"/>
                      <a:pt x="161591" y="19260"/>
                    </a:cubicBezTo>
                    <a:cubicBezTo>
                      <a:pt x="158213" y="20291"/>
                      <a:pt x="155063" y="21813"/>
                      <a:pt x="151893" y="23606"/>
                    </a:cubicBezTo>
                    <a:cubicBezTo>
                      <a:pt x="147715" y="25970"/>
                      <a:pt x="143374" y="28204"/>
                      <a:pt x="138868" y="28204"/>
                    </a:cubicBezTo>
                    <a:cubicBezTo>
                      <a:pt x="137422" y="28204"/>
                      <a:pt x="135960" y="27974"/>
                      <a:pt x="134480" y="27445"/>
                    </a:cubicBezTo>
                    <a:cubicBezTo>
                      <a:pt x="129632" y="25711"/>
                      <a:pt x="125716" y="20547"/>
                      <a:pt x="125484" y="13951"/>
                    </a:cubicBezTo>
                    <a:cubicBezTo>
                      <a:pt x="125286" y="8300"/>
                      <a:pt x="129601" y="6027"/>
                      <a:pt x="133294" y="5020"/>
                    </a:cubicBezTo>
                    <a:cubicBezTo>
                      <a:pt x="139570" y="3307"/>
                      <a:pt x="146074" y="3151"/>
                      <a:pt x="152463" y="3078"/>
                    </a:cubicBezTo>
                    <a:cubicBezTo>
                      <a:pt x="160083" y="2991"/>
                      <a:pt x="167851" y="3042"/>
                      <a:pt x="175233" y="328"/>
                    </a:cubicBezTo>
                    <a:cubicBezTo>
                      <a:pt x="175511" y="226"/>
                      <a:pt x="175788" y="116"/>
                      <a:pt x="176066"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 name="Google Shape;674;p23"/>
              <p:cNvSpPr/>
              <p:nvPr/>
            </p:nvSpPr>
            <p:spPr>
              <a:xfrm rot="10800000" flipH="1">
                <a:off x="-97224" y="3976084"/>
                <a:ext cx="9377821" cy="2090634"/>
              </a:xfrm>
              <a:custGeom>
                <a:avLst/>
                <a:gdLst/>
                <a:ahLst/>
                <a:cxnLst/>
                <a:rect l="l" t="t" r="r" b="b"/>
                <a:pathLst>
                  <a:path w="234343" h="52243" extrusionOk="0">
                    <a:moveTo>
                      <a:pt x="67361" y="400"/>
                    </a:moveTo>
                    <a:cubicBezTo>
                      <a:pt x="69340" y="790"/>
                      <a:pt x="71349" y="1215"/>
                      <a:pt x="73292" y="1625"/>
                    </a:cubicBezTo>
                    <a:cubicBezTo>
                      <a:pt x="79265" y="2884"/>
                      <a:pt x="85439" y="4185"/>
                      <a:pt x="91598" y="4680"/>
                    </a:cubicBezTo>
                    <a:cubicBezTo>
                      <a:pt x="94144" y="4885"/>
                      <a:pt x="96537" y="4987"/>
                      <a:pt x="98805" y="4987"/>
                    </a:cubicBezTo>
                    <a:cubicBezTo>
                      <a:pt x="101387" y="4987"/>
                      <a:pt x="103808" y="4854"/>
                      <a:pt x="106108" y="4590"/>
                    </a:cubicBezTo>
                    <a:lnTo>
                      <a:pt x="106218" y="4577"/>
                    </a:lnTo>
                    <a:cubicBezTo>
                      <a:pt x="108158" y="4354"/>
                      <a:pt x="114000" y="3685"/>
                      <a:pt x="114628" y="406"/>
                    </a:cubicBezTo>
                    <a:lnTo>
                      <a:pt x="175193" y="406"/>
                    </a:lnTo>
                    <a:cubicBezTo>
                      <a:pt x="168249" y="2915"/>
                      <a:pt x="160889" y="2994"/>
                      <a:pt x="153768" y="3069"/>
                    </a:cubicBezTo>
                    <a:lnTo>
                      <a:pt x="152665" y="3082"/>
                    </a:lnTo>
                    <a:cubicBezTo>
                      <a:pt x="145764" y="3162"/>
                      <a:pt x="139551" y="3364"/>
                      <a:pt x="133446" y="5030"/>
                    </a:cubicBezTo>
                    <a:cubicBezTo>
                      <a:pt x="128003" y="6516"/>
                      <a:pt x="125326" y="9588"/>
                      <a:pt x="125487" y="14164"/>
                    </a:cubicBezTo>
                    <a:cubicBezTo>
                      <a:pt x="125709" y="20471"/>
                      <a:pt x="129379" y="25966"/>
                      <a:pt x="134618" y="27839"/>
                    </a:cubicBezTo>
                    <a:cubicBezTo>
                      <a:pt x="136131" y="28380"/>
                      <a:pt x="137619" y="28617"/>
                      <a:pt x="139091" y="28617"/>
                    </a:cubicBezTo>
                    <a:cubicBezTo>
                      <a:pt x="143547" y="28617"/>
                      <a:pt x="147847" y="26448"/>
                      <a:pt x="152196" y="23987"/>
                    </a:cubicBezTo>
                    <a:cubicBezTo>
                      <a:pt x="155813" y="21943"/>
                      <a:pt x="158880" y="20567"/>
                      <a:pt x="161854" y="19658"/>
                    </a:cubicBezTo>
                    <a:cubicBezTo>
                      <a:pt x="165379" y="18581"/>
                      <a:pt x="169085" y="17643"/>
                      <a:pt x="173189" y="16795"/>
                    </a:cubicBezTo>
                    <a:cubicBezTo>
                      <a:pt x="180974" y="15181"/>
                      <a:pt x="188894" y="14166"/>
                      <a:pt x="196294" y="13308"/>
                    </a:cubicBezTo>
                    <a:cubicBezTo>
                      <a:pt x="197767" y="13138"/>
                      <a:pt x="199245" y="12964"/>
                      <a:pt x="200722" y="12788"/>
                    </a:cubicBezTo>
                    <a:cubicBezTo>
                      <a:pt x="210970" y="11576"/>
                      <a:pt x="221543" y="10326"/>
                      <a:pt x="231999" y="10326"/>
                    </a:cubicBezTo>
                    <a:cubicBezTo>
                      <a:pt x="232648" y="10326"/>
                      <a:pt x="233296" y="10331"/>
                      <a:pt x="233944" y="10341"/>
                    </a:cubicBezTo>
                    <a:lnTo>
                      <a:pt x="233944" y="35809"/>
                    </a:lnTo>
                    <a:cubicBezTo>
                      <a:pt x="230629" y="34959"/>
                      <a:pt x="227123" y="34173"/>
                      <a:pt x="223236" y="33405"/>
                    </a:cubicBezTo>
                    <a:cubicBezTo>
                      <a:pt x="203906" y="29587"/>
                      <a:pt x="187591" y="27758"/>
                      <a:pt x="172597" y="27758"/>
                    </a:cubicBezTo>
                    <a:cubicBezTo>
                      <a:pt x="170032" y="27758"/>
                      <a:pt x="167505" y="27812"/>
                      <a:pt x="165009" y="27918"/>
                    </a:cubicBezTo>
                    <a:cubicBezTo>
                      <a:pt x="160422" y="28112"/>
                      <a:pt x="155941" y="28387"/>
                      <a:pt x="151533" y="29567"/>
                    </a:cubicBezTo>
                    <a:cubicBezTo>
                      <a:pt x="147826" y="30560"/>
                      <a:pt x="143986" y="32153"/>
                      <a:pt x="139798" y="34441"/>
                    </a:cubicBezTo>
                    <a:lnTo>
                      <a:pt x="138875" y="34945"/>
                    </a:lnTo>
                    <a:cubicBezTo>
                      <a:pt x="130584" y="39473"/>
                      <a:pt x="122011" y="44161"/>
                      <a:pt x="113029" y="47009"/>
                    </a:cubicBezTo>
                    <a:cubicBezTo>
                      <a:pt x="102889" y="50226"/>
                      <a:pt x="91919" y="51840"/>
                      <a:pt x="80509" y="51840"/>
                    </a:cubicBezTo>
                    <a:cubicBezTo>
                      <a:pt x="71401" y="51840"/>
                      <a:pt x="62013" y="50811"/>
                      <a:pt x="52541" y="48749"/>
                    </a:cubicBezTo>
                    <a:cubicBezTo>
                      <a:pt x="46930" y="47526"/>
                      <a:pt x="42394" y="46236"/>
                      <a:pt x="38264" y="44691"/>
                    </a:cubicBezTo>
                    <a:cubicBezTo>
                      <a:pt x="36953" y="44199"/>
                      <a:pt x="35624" y="43678"/>
                      <a:pt x="34338" y="43172"/>
                    </a:cubicBezTo>
                    <a:cubicBezTo>
                      <a:pt x="31276" y="41971"/>
                      <a:pt x="28107" y="40726"/>
                      <a:pt x="24921" y="39799"/>
                    </a:cubicBezTo>
                    <a:cubicBezTo>
                      <a:pt x="21414" y="38777"/>
                      <a:pt x="18247" y="38271"/>
                      <a:pt x="15326" y="38271"/>
                    </a:cubicBezTo>
                    <a:cubicBezTo>
                      <a:pt x="14137" y="38271"/>
                      <a:pt x="12987" y="38356"/>
                      <a:pt x="11874" y="38521"/>
                    </a:cubicBezTo>
                    <a:cubicBezTo>
                      <a:pt x="9119" y="38936"/>
                      <a:pt x="6366" y="39703"/>
                      <a:pt x="3703" y="40442"/>
                    </a:cubicBezTo>
                    <a:cubicBezTo>
                      <a:pt x="2622" y="40742"/>
                      <a:pt x="1508" y="41053"/>
                      <a:pt x="406" y="41335"/>
                    </a:cubicBezTo>
                    <a:lnTo>
                      <a:pt x="406" y="35538"/>
                    </a:lnTo>
                    <a:cubicBezTo>
                      <a:pt x="1027" y="35516"/>
                      <a:pt x="1658" y="35506"/>
                      <a:pt x="2301" y="35506"/>
                    </a:cubicBezTo>
                    <a:cubicBezTo>
                      <a:pt x="5902" y="35506"/>
                      <a:pt x="9901" y="35844"/>
                      <a:pt x="14687" y="36547"/>
                    </a:cubicBezTo>
                    <a:cubicBezTo>
                      <a:pt x="19745" y="37290"/>
                      <a:pt x="24868" y="38304"/>
                      <a:pt x="29822" y="39284"/>
                    </a:cubicBezTo>
                    <a:cubicBezTo>
                      <a:pt x="32271" y="39769"/>
                      <a:pt x="34802" y="40270"/>
                      <a:pt x="37296" y="40733"/>
                    </a:cubicBezTo>
                    <a:cubicBezTo>
                      <a:pt x="43914" y="41961"/>
                      <a:pt x="51770" y="43339"/>
                      <a:pt x="59854" y="44254"/>
                    </a:cubicBezTo>
                    <a:cubicBezTo>
                      <a:pt x="66359" y="44990"/>
                      <a:pt x="73165" y="45361"/>
                      <a:pt x="80163" y="45361"/>
                    </a:cubicBezTo>
                    <a:cubicBezTo>
                      <a:pt x="82603" y="45361"/>
                      <a:pt x="85067" y="45316"/>
                      <a:pt x="87550" y="45225"/>
                    </a:cubicBezTo>
                    <a:cubicBezTo>
                      <a:pt x="94026" y="44991"/>
                      <a:pt x="101613" y="44441"/>
                      <a:pt x="108780" y="42142"/>
                    </a:cubicBezTo>
                    <a:cubicBezTo>
                      <a:pt x="113810" y="40529"/>
                      <a:pt x="120508" y="37574"/>
                      <a:pt x="120629" y="30544"/>
                    </a:cubicBezTo>
                    <a:cubicBezTo>
                      <a:pt x="120696" y="26529"/>
                      <a:pt x="118718" y="22458"/>
                      <a:pt x="115334" y="19654"/>
                    </a:cubicBezTo>
                    <a:cubicBezTo>
                      <a:pt x="112985" y="17708"/>
                      <a:pt x="110379" y="16465"/>
                      <a:pt x="108140" y="15506"/>
                    </a:cubicBezTo>
                    <a:cubicBezTo>
                      <a:pt x="105719" y="14467"/>
                      <a:pt x="103070" y="13450"/>
                      <a:pt x="99798" y="12298"/>
                    </a:cubicBezTo>
                    <a:cubicBezTo>
                      <a:pt x="92520" y="9735"/>
                      <a:pt x="85169" y="8223"/>
                      <a:pt x="77949" y="7802"/>
                    </a:cubicBezTo>
                    <a:cubicBezTo>
                      <a:pt x="76425" y="7713"/>
                      <a:pt x="74890" y="7669"/>
                      <a:pt x="73339" y="7669"/>
                    </a:cubicBezTo>
                    <a:cubicBezTo>
                      <a:pt x="67706" y="7669"/>
                      <a:pt x="61863" y="8255"/>
                      <a:pt x="55605" y="9443"/>
                    </a:cubicBezTo>
                    <a:cubicBezTo>
                      <a:pt x="50502" y="10413"/>
                      <a:pt x="45374" y="11757"/>
                      <a:pt x="40416" y="13057"/>
                    </a:cubicBezTo>
                    <a:cubicBezTo>
                      <a:pt x="38267" y="13620"/>
                      <a:pt x="36046" y="14201"/>
                      <a:pt x="33857" y="14746"/>
                    </a:cubicBezTo>
                    <a:cubicBezTo>
                      <a:pt x="29050" y="15939"/>
                      <a:pt x="23603" y="17293"/>
                      <a:pt x="18238" y="17736"/>
                    </a:cubicBezTo>
                    <a:cubicBezTo>
                      <a:pt x="17038" y="17835"/>
                      <a:pt x="15751" y="17910"/>
                      <a:pt x="14415" y="17910"/>
                    </a:cubicBezTo>
                    <a:cubicBezTo>
                      <a:pt x="10534" y="17910"/>
                      <a:pt x="6246" y="17280"/>
                      <a:pt x="2517" y="14787"/>
                    </a:cubicBezTo>
                    <a:cubicBezTo>
                      <a:pt x="2004" y="14446"/>
                      <a:pt x="1229" y="13878"/>
                      <a:pt x="403" y="13098"/>
                    </a:cubicBezTo>
                    <a:lnTo>
                      <a:pt x="403" y="4204"/>
                    </a:lnTo>
                    <a:cubicBezTo>
                      <a:pt x="403" y="2108"/>
                      <a:pt x="1731" y="405"/>
                      <a:pt x="3364" y="405"/>
                    </a:cubicBezTo>
                    <a:lnTo>
                      <a:pt x="67361" y="400"/>
                    </a:lnTo>
                    <a:close/>
                    <a:moveTo>
                      <a:pt x="114278" y="0"/>
                    </a:moveTo>
                    <a:lnTo>
                      <a:pt x="114255" y="176"/>
                    </a:lnTo>
                    <a:cubicBezTo>
                      <a:pt x="113845" y="3294"/>
                      <a:pt x="108068" y="3957"/>
                      <a:pt x="106170" y="4175"/>
                    </a:cubicBezTo>
                    <a:lnTo>
                      <a:pt x="106061" y="4187"/>
                    </a:lnTo>
                    <a:cubicBezTo>
                      <a:pt x="103777" y="4451"/>
                      <a:pt x="101371" y="4582"/>
                      <a:pt x="98803" y="4582"/>
                    </a:cubicBezTo>
                    <a:cubicBezTo>
                      <a:pt x="96546" y="4582"/>
                      <a:pt x="94164" y="4481"/>
                      <a:pt x="91630" y="4277"/>
                    </a:cubicBezTo>
                    <a:cubicBezTo>
                      <a:pt x="85496" y="3785"/>
                      <a:pt x="79335" y="2485"/>
                      <a:pt x="73374" y="1229"/>
                    </a:cubicBezTo>
                    <a:cubicBezTo>
                      <a:pt x="71430" y="820"/>
                      <a:pt x="69420" y="395"/>
                      <a:pt x="67400" y="2"/>
                    </a:cubicBezTo>
                    <a:lnTo>
                      <a:pt x="3365" y="2"/>
                    </a:lnTo>
                    <a:cubicBezTo>
                      <a:pt x="1511" y="2"/>
                      <a:pt x="3" y="1889"/>
                      <a:pt x="3" y="4205"/>
                    </a:cubicBezTo>
                    <a:lnTo>
                      <a:pt x="3" y="13267"/>
                    </a:lnTo>
                    <a:lnTo>
                      <a:pt x="66" y="13327"/>
                    </a:lnTo>
                    <a:cubicBezTo>
                      <a:pt x="935" y="14157"/>
                      <a:pt x="1758" y="14760"/>
                      <a:pt x="2295" y="15120"/>
                    </a:cubicBezTo>
                    <a:cubicBezTo>
                      <a:pt x="6107" y="17668"/>
                      <a:pt x="10473" y="18312"/>
                      <a:pt x="14416" y="18312"/>
                    </a:cubicBezTo>
                    <a:cubicBezTo>
                      <a:pt x="15764" y="18312"/>
                      <a:pt x="17063" y="18236"/>
                      <a:pt x="18274" y="18136"/>
                    </a:cubicBezTo>
                    <a:cubicBezTo>
                      <a:pt x="23670" y="17692"/>
                      <a:pt x="29134" y="16335"/>
                      <a:pt x="33955" y="15136"/>
                    </a:cubicBezTo>
                    <a:cubicBezTo>
                      <a:pt x="36148" y="14591"/>
                      <a:pt x="38370" y="14008"/>
                      <a:pt x="40521" y="13444"/>
                    </a:cubicBezTo>
                    <a:cubicBezTo>
                      <a:pt x="45471" y="12145"/>
                      <a:pt x="50591" y="10802"/>
                      <a:pt x="55682" y="9836"/>
                    </a:cubicBezTo>
                    <a:cubicBezTo>
                      <a:pt x="61914" y="8652"/>
                      <a:pt x="67733" y="8068"/>
                      <a:pt x="73339" y="8068"/>
                    </a:cubicBezTo>
                    <a:cubicBezTo>
                      <a:pt x="74883" y="8068"/>
                      <a:pt x="76410" y="8112"/>
                      <a:pt x="77924" y="8200"/>
                    </a:cubicBezTo>
                    <a:cubicBezTo>
                      <a:pt x="85109" y="8620"/>
                      <a:pt x="92423" y="10126"/>
                      <a:pt x="99664" y="12674"/>
                    </a:cubicBezTo>
                    <a:cubicBezTo>
                      <a:pt x="102926" y="13823"/>
                      <a:pt x="105569" y="14839"/>
                      <a:pt x="107978" y="15872"/>
                    </a:cubicBezTo>
                    <a:cubicBezTo>
                      <a:pt x="110192" y="16820"/>
                      <a:pt x="112765" y="18046"/>
                      <a:pt x="115074" y="19959"/>
                    </a:cubicBezTo>
                    <a:cubicBezTo>
                      <a:pt x="118366" y="22686"/>
                      <a:pt x="120289" y="26638"/>
                      <a:pt x="120224" y="30531"/>
                    </a:cubicBezTo>
                    <a:cubicBezTo>
                      <a:pt x="120108" y="37304"/>
                      <a:pt x="113565" y="40179"/>
                      <a:pt x="108656" y="41753"/>
                    </a:cubicBezTo>
                    <a:cubicBezTo>
                      <a:pt x="101534" y="44037"/>
                      <a:pt x="93982" y="44584"/>
                      <a:pt x="87532" y="44818"/>
                    </a:cubicBezTo>
                    <a:cubicBezTo>
                      <a:pt x="85053" y="44908"/>
                      <a:pt x="82593" y="44953"/>
                      <a:pt x="80156" y="44953"/>
                    </a:cubicBezTo>
                    <a:cubicBezTo>
                      <a:pt x="73174" y="44953"/>
                      <a:pt x="66385" y="44584"/>
                      <a:pt x="59897" y="43849"/>
                    </a:cubicBezTo>
                    <a:cubicBezTo>
                      <a:pt x="51824" y="42936"/>
                      <a:pt x="43978" y="41560"/>
                      <a:pt x="37366" y="40335"/>
                    </a:cubicBezTo>
                    <a:cubicBezTo>
                      <a:pt x="34874" y="39874"/>
                      <a:pt x="32343" y="39371"/>
                      <a:pt x="29894" y="38889"/>
                    </a:cubicBezTo>
                    <a:cubicBezTo>
                      <a:pt x="24935" y="37906"/>
                      <a:pt x="19807" y="36891"/>
                      <a:pt x="14740" y="36147"/>
                    </a:cubicBezTo>
                    <a:cubicBezTo>
                      <a:pt x="9938" y="35440"/>
                      <a:pt x="5923" y="35101"/>
                      <a:pt x="2306" y="35101"/>
                    </a:cubicBezTo>
                    <a:cubicBezTo>
                      <a:pt x="1587" y="35101"/>
                      <a:pt x="884" y="35114"/>
                      <a:pt x="193" y="35141"/>
                    </a:cubicBezTo>
                    <a:lnTo>
                      <a:pt x="0" y="35148"/>
                    </a:lnTo>
                    <a:lnTo>
                      <a:pt x="0" y="41850"/>
                    </a:lnTo>
                    <a:lnTo>
                      <a:pt x="250" y="41789"/>
                    </a:lnTo>
                    <a:cubicBezTo>
                      <a:pt x="1438" y="41486"/>
                      <a:pt x="2642" y="41153"/>
                      <a:pt x="3807" y="40829"/>
                    </a:cubicBezTo>
                    <a:cubicBezTo>
                      <a:pt x="6459" y="40093"/>
                      <a:pt x="9201" y="39331"/>
                      <a:pt x="11931" y="38920"/>
                    </a:cubicBezTo>
                    <a:cubicBezTo>
                      <a:pt x="13025" y="38755"/>
                      <a:pt x="14155" y="38672"/>
                      <a:pt x="15326" y="38672"/>
                    </a:cubicBezTo>
                    <a:cubicBezTo>
                      <a:pt x="18207" y="38672"/>
                      <a:pt x="21339" y="39173"/>
                      <a:pt x="24808" y="40183"/>
                    </a:cubicBezTo>
                    <a:cubicBezTo>
                      <a:pt x="27977" y="41106"/>
                      <a:pt x="31136" y="42346"/>
                      <a:pt x="34192" y="43547"/>
                    </a:cubicBezTo>
                    <a:cubicBezTo>
                      <a:pt x="35480" y="44051"/>
                      <a:pt x="36810" y="44575"/>
                      <a:pt x="38124" y="45065"/>
                    </a:cubicBezTo>
                    <a:cubicBezTo>
                      <a:pt x="42272" y="46618"/>
                      <a:pt x="46826" y="47913"/>
                      <a:pt x="52458" y="49140"/>
                    </a:cubicBezTo>
                    <a:cubicBezTo>
                      <a:pt x="61960" y="51209"/>
                      <a:pt x="71376" y="52242"/>
                      <a:pt x="80515" y="52242"/>
                    </a:cubicBezTo>
                    <a:cubicBezTo>
                      <a:pt x="91963" y="52242"/>
                      <a:pt x="102972" y="50622"/>
                      <a:pt x="113151" y="47393"/>
                    </a:cubicBezTo>
                    <a:cubicBezTo>
                      <a:pt x="122171" y="44531"/>
                      <a:pt x="130760" y="39837"/>
                      <a:pt x="139068" y="35298"/>
                    </a:cubicBezTo>
                    <a:lnTo>
                      <a:pt x="139990" y="34794"/>
                    </a:lnTo>
                    <a:cubicBezTo>
                      <a:pt x="144149" y="32523"/>
                      <a:pt x="147959" y="30939"/>
                      <a:pt x="151635" y="29954"/>
                    </a:cubicBezTo>
                    <a:cubicBezTo>
                      <a:pt x="156001" y="28784"/>
                      <a:pt x="160459" y="28512"/>
                      <a:pt x="165023" y="28318"/>
                    </a:cubicBezTo>
                    <a:cubicBezTo>
                      <a:pt x="167510" y="28212"/>
                      <a:pt x="170027" y="28159"/>
                      <a:pt x="172583" y="28159"/>
                    </a:cubicBezTo>
                    <a:cubicBezTo>
                      <a:pt x="187551" y="28159"/>
                      <a:pt x="203846" y="29985"/>
                      <a:pt x="223155" y="33798"/>
                    </a:cubicBezTo>
                    <a:cubicBezTo>
                      <a:pt x="227133" y="34583"/>
                      <a:pt x="230708" y="35389"/>
                      <a:pt x="234091" y="36262"/>
                    </a:cubicBezTo>
                    <a:lnTo>
                      <a:pt x="234343" y="36327"/>
                    </a:lnTo>
                    <a:lnTo>
                      <a:pt x="234343" y="9942"/>
                    </a:lnTo>
                    <a:lnTo>
                      <a:pt x="234144" y="9938"/>
                    </a:lnTo>
                    <a:cubicBezTo>
                      <a:pt x="233436" y="9926"/>
                      <a:pt x="232728" y="9920"/>
                      <a:pt x="232019" y="9920"/>
                    </a:cubicBezTo>
                    <a:cubicBezTo>
                      <a:pt x="221533" y="9920"/>
                      <a:pt x="210937" y="11173"/>
                      <a:pt x="200668" y="12387"/>
                    </a:cubicBezTo>
                    <a:cubicBezTo>
                      <a:pt x="199192" y="12560"/>
                      <a:pt x="197716" y="12735"/>
                      <a:pt x="196241" y="12907"/>
                    </a:cubicBezTo>
                    <a:cubicBezTo>
                      <a:pt x="188833" y="13765"/>
                      <a:pt x="180900" y="14784"/>
                      <a:pt x="173099" y="16399"/>
                    </a:cubicBezTo>
                    <a:cubicBezTo>
                      <a:pt x="168984" y="17250"/>
                      <a:pt x="165266" y="18189"/>
                      <a:pt x="161730" y="19271"/>
                    </a:cubicBezTo>
                    <a:cubicBezTo>
                      <a:pt x="158729" y="20188"/>
                      <a:pt x="155634" y="21574"/>
                      <a:pt x="151992" y="23636"/>
                    </a:cubicBezTo>
                    <a:cubicBezTo>
                      <a:pt x="147694" y="26067"/>
                      <a:pt x="143448" y="28211"/>
                      <a:pt x="139076" y="28211"/>
                    </a:cubicBezTo>
                    <a:cubicBezTo>
                      <a:pt x="137648" y="28211"/>
                      <a:pt x="136206" y="27982"/>
                      <a:pt x="134745" y="27459"/>
                    </a:cubicBezTo>
                    <a:cubicBezTo>
                      <a:pt x="129659" y="25640"/>
                      <a:pt x="126097" y="20292"/>
                      <a:pt x="125882" y="14148"/>
                    </a:cubicBezTo>
                    <a:cubicBezTo>
                      <a:pt x="125729" y="9782"/>
                      <a:pt x="128305" y="6844"/>
                      <a:pt x="133544" y="5415"/>
                    </a:cubicBezTo>
                    <a:cubicBezTo>
                      <a:pt x="139606" y="3761"/>
                      <a:pt x="145790" y="3559"/>
                      <a:pt x="152664" y="3482"/>
                    </a:cubicBezTo>
                    <a:lnTo>
                      <a:pt x="153767" y="3469"/>
                    </a:lnTo>
                    <a:cubicBezTo>
                      <a:pt x="160981" y="3392"/>
                      <a:pt x="168439" y="3314"/>
                      <a:pt x="175499" y="719"/>
                    </a:cubicBezTo>
                    <a:cubicBezTo>
                      <a:pt x="175781" y="617"/>
                      <a:pt x="176061" y="506"/>
                      <a:pt x="176341" y="389"/>
                    </a:cubicBezTo>
                    <a:lnTo>
                      <a:pt x="177262"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75" name="Google Shape;675;p23"/>
            <p:cNvSpPr/>
            <p:nvPr/>
          </p:nvSpPr>
          <p:spPr>
            <a:xfrm rot="10800000" flipH="1">
              <a:off x="-97224" y="2740244"/>
              <a:ext cx="8367499" cy="1836163"/>
            </a:xfrm>
            <a:custGeom>
              <a:avLst/>
              <a:gdLst/>
              <a:ahLst/>
              <a:cxnLst/>
              <a:rect l="l" t="t" r="r" b="b"/>
              <a:pathLst>
                <a:path w="209096" h="45884" extrusionOk="0">
                  <a:moveTo>
                    <a:pt x="173615" y="405"/>
                  </a:moveTo>
                  <a:cubicBezTo>
                    <a:pt x="176375" y="405"/>
                    <a:pt x="179213" y="507"/>
                    <a:pt x="182050" y="829"/>
                  </a:cubicBezTo>
                  <a:cubicBezTo>
                    <a:pt x="188207" y="1528"/>
                    <a:pt x="194615" y="3672"/>
                    <a:pt x="201642" y="7381"/>
                  </a:cubicBezTo>
                  <a:lnTo>
                    <a:pt x="202000" y="7570"/>
                  </a:lnTo>
                  <a:cubicBezTo>
                    <a:pt x="204160" y="8703"/>
                    <a:pt x="207122" y="10258"/>
                    <a:pt x="208209" y="13014"/>
                  </a:cubicBezTo>
                  <a:cubicBezTo>
                    <a:pt x="208659" y="14157"/>
                    <a:pt x="208681" y="15157"/>
                    <a:pt x="208272" y="15990"/>
                  </a:cubicBezTo>
                  <a:cubicBezTo>
                    <a:pt x="207624" y="17309"/>
                    <a:pt x="205989" y="18018"/>
                    <a:pt x="204732" y="18381"/>
                  </a:cubicBezTo>
                  <a:cubicBezTo>
                    <a:pt x="201461" y="19325"/>
                    <a:pt x="198006" y="19797"/>
                    <a:pt x="194392" y="19797"/>
                  </a:cubicBezTo>
                  <a:cubicBezTo>
                    <a:pt x="190821" y="19797"/>
                    <a:pt x="187096" y="19336"/>
                    <a:pt x="183241" y="18415"/>
                  </a:cubicBezTo>
                  <a:cubicBezTo>
                    <a:pt x="179114" y="17429"/>
                    <a:pt x="174866" y="16057"/>
                    <a:pt x="170611" y="14337"/>
                  </a:cubicBezTo>
                  <a:cubicBezTo>
                    <a:pt x="166998" y="12878"/>
                    <a:pt x="163261" y="11368"/>
                    <a:pt x="159428" y="10535"/>
                  </a:cubicBezTo>
                  <a:cubicBezTo>
                    <a:pt x="157531" y="10122"/>
                    <a:pt x="155742" y="9916"/>
                    <a:pt x="154034" y="9916"/>
                  </a:cubicBezTo>
                  <a:cubicBezTo>
                    <a:pt x="152450" y="9916"/>
                    <a:pt x="150935" y="10094"/>
                    <a:pt x="149470" y="10449"/>
                  </a:cubicBezTo>
                  <a:cubicBezTo>
                    <a:pt x="145504" y="11411"/>
                    <a:pt x="142070" y="13874"/>
                    <a:pt x="138895" y="16316"/>
                  </a:cubicBezTo>
                  <a:cubicBezTo>
                    <a:pt x="136054" y="18501"/>
                    <a:pt x="133233" y="20858"/>
                    <a:pt x="130505" y="23139"/>
                  </a:cubicBezTo>
                  <a:cubicBezTo>
                    <a:pt x="126905" y="26149"/>
                    <a:pt x="123181" y="29264"/>
                    <a:pt x="119366" y="32010"/>
                  </a:cubicBezTo>
                  <a:cubicBezTo>
                    <a:pt x="107458" y="40580"/>
                    <a:pt x="92880" y="45107"/>
                    <a:pt x="76028" y="45462"/>
                  </a:cubicBezTo>
                  <a:cubicBezTo>
                    <a:pt x="75424" y="45475"/>
                    <a:pt x="74822" y="45482"/>
                    <a:pt x="74224" y="45482"/>
                  </a:cubicBezTo>
                  <a:cubicBezTo>
                    <a:pt x="58269" y="45482"/>
                    <a:pt x="44689" y="40929"/>
                    <a:pt x="33828" y="31942"/>
                  </a:cubicBezTo>
                  <a:cubicBezTo>
                    <a:pt x="27187" y="26448"/>
                    <a:pt x="20603" y="21405"/>
                    <a:pt x="13056" y="20088"/>
                  </a:cubicBezTo>
                  <a:cubicBezTo>
                    <a:pt x="11967" y="19897"/>
                    <a:pt x="10865" y="19801"/>
                    <a:pt x="9746" y="19801"/>
                  </a:cubicBezTo>
                  <a:cubicBezTo>
                    <a:pt x="6781" y="19801"/>
                    <a:pt x="3696" y="20474"/>
                    <a:pt x="406" y="21833"/>
                  </a:cubicBezTo>
                  <a:lnTo>
                    <a:pt x="406" y="14358"/>
                  </a:lnTo>
                  <a:cubicBezTo>
                    <a:pt x="1109" y="14230"/>
                    <a:pt x="1864" y="14110"/>
                    <a:pt x="2702" y="13993"/>
                  </a:cubicBezTo>
                  <a:cubicBezTo>
                    <a:pt x="5594" y="13588"/>
                    <a:pt x="8552" y="13414"/>
                    <a:pt x="11411" y="13245"/>
                  </a:cubicBezTo>
                  <a:lnTo>
                    <a:pt x="12958" y="13152"/>
                  </a:lnTo>
                  <a:cubicBezTo>
                    <a:pt x="15818" y="12978"/>
                    <a:pt x="18953" y="12785"/>
                    <a:pt x="22145" y="12785"/>
                  </a:cubicBezTo>
                  <a:cubicBezTo>
                    <a:pt x="23389" y="12785"/>
                    <a:pt x="24641" y="12814"/>
                    <a:pt x="25889" y="12885"/>
                  </a:cubicBezTo>
                  <a:cubicBezTo>
                    <a:pt x="29786" y="13104"/>
                    <a:pt x="33808" y="14150"/>
                    <a:pt x="38546" y="16169"/>
                  </a:cubicBezTo>
                  <a:cubicBezTo>
                    <a:pt x="52883" y="22283"/>
                    <a:pt x="69842" y="28659"/>
                    <a:pt x="86902" y="29591"/>
                  </a:cubicBezTo>
                  <a:cubicBezTo>
                    <a:pt x="88135" y="29659"/>
                    <a:pt x="89353" y="29692"/>
                    <a:pt x="90554" y="29692"/>
                  </a:cubicBezTo>
                  <a:cubicBezTo>
                    <a:pt x="97955" y="29692"/>
                    <a:pt x="104738" y="28414"/>
                    <a:pt x="110758" y="25880"/>
                  </a:cubicBezTo>
                  <a:cubicBezTo>
                    <a:pt x="117187" y="23174"/>
                    <a:pt x="123174" y="18993"/>
                    <a:pt x="128962" y="14950"/>
                  </a:cubicBezTo>
                  <a:cubicBezTo>
                    <a:pt x="130301" y="14015"/>
                    <a:pt x="131684" y="13050"/>
                    <a:pt x="133052" y="12117"/>
                  </a:cubicBezTo>
                  <a:cubicBezTo>
                    <a:pt x="136569" y="9716"/>
                    <a:pt x="140379" y="7249"/>
                    <a:pt x="144384" y="5460"/>
                  </a:cubicBezTo>
                  <a:cubicBezTo>
                    <a:pt x="148006" y="3842"/>
                    <a:pt x="151905" y="2608"/>
                    <a:pt x="155970" y="1792"/>
                  </a:cubicBezTo>
                  <a:cubicBezTo>
                    <a:pt x="159701" y="1042"/>
                    <a:pt x="163680" y="640"/>
                    <a:pt x="168868" y="486"/>
                  </a:cubicBezTo>
                  <a:cubicBezTo>
                    <a:pt x="170413" y="440"/>
                    <a:pt x="172001" y="405"/>
                    <a:pt x="173615" y="405"/>
                  </a:cubicBezTo>
                  <a:close/>
                  <a:moveTo>
                    <a:pt x="173609" y="0"/>
                  </a:moveTo>
                  <a:cubicBezTo>
                    <a:pt x="171993" y="0"/>
                    <a:pt x="170405" y="35"/>
                    <a:pt x="168858" y="80"/>
                  </a:cubicBezTo>
                  <a:cubicBezTo>
                    <a:pt x="163644" y="234"/>
                    <a:pt x="159645" y="639"/>
                    <a:pt x="155891" y="1393"/>
                  </a:cubicBezTo>
                  <a:cubicBezTo>
                    <a:pt x="151795" y="2216"/>
                    <a:pt x="147870" y="3459"/>
                    <a:pt x="144219" y="5088"/>
                  </a:cubicBezTo>
                  <a:cubicBezTo>
                    <a:pt x="140186" y="6888"/>
                    <a:pt x="136359" y="9369"/>
                    <a:pt x="132824" y="11781"/>
                  </a:cubicBezTo>
                  <a:cubicBezTo>
                    <a:pt x="131454" y="12715"/>
                    <a:pt x="130070" y="13683"/>
                    <a:pt x="128732" y="14617"/>
                  </a:cubicBezTo>
                  <a:cubicBezTo>
                    <a:pt x="122961" y="18648"/>
                    <a:pt x="116993" y="22817"/>
                    <a:pt x="110602" y="25506"/>
                  </a:cubicBezTo>
                  <a:cubicBezTo>
                    <a:pt x="104631" y="28019"/>
                    <a:pt x="97899" y="29287"/>
                    <a:pt x="90554" y="29287"/>
                  </a:cubicBezTo>
                  <a:cubicBezTo>
                    <a:pt x="89360" y="29287"/>
                    <a:pt x="88149" y="29254"/>
                    <a:pt x="86923" y="29187"/>
                  </a:cubicBezTo>
                  <a:cubicBezTo>
                    <a:pt x="69926" y="28261"/>
                    <a:pt x="53010" y="21898"/>
                    <a:pt x="38703" y="15797"/>
                  </a:cubicBezTo>
                  <a:cubicBezTo>
                    <a:pt x="33922" y="13758"/>
                    <a:pt x="29857" y="12704"/>
                    <a:pt x="25911" y="12481"/>
                  </a:cubicBezTo>
                  <a:cubicBezTo>
                    <a:pt x="24653" y="12410"/>
                    <a:pt x="23392" y="12381"/>
                    <a:pt x="22140" y="12381"/>
                  </a:cubicBezTo>
                  <a:cubicBezTo>
                    <a:pt x="18938" y="12381"/>
                    <a:pt x="15797" y="12572"/>
                    <a:pt x="12931" y="12748"/>
                  </a:cubicBezTo>
                  <a:lnTo>
                    <a:pt x="11384" y="12841"/>
                  </a:lnTo>
                  <a:cubicBezTo>
                    <a:pt x="8518" y="13010"/>
                    <a:pt x="5551" y="13184"/>
                    <a:pt x="2644" y="13591"/>
                  </a:cubicBezTo>
                  <a:cubicBezTo>
                    <a:pt x="1731" y="13718"/>
                    <a:pt x="921" y="13848"/>
                    <a:pt x="165" y="13990"/>
                  </a:cubicBezTo>
                  <a:lnTo>
                    <a:pt x="0" y="14020"/>
                  </a:lnTo>
                  <a:lnTo>
                    <a:pt x="0" y="22434"/>
                  </a:lnTo>
                  <a:lnTo>
                    <a:pt x="280" y="22317"/>
                  </a:lnTo>
                  <a:cubicBezTo>
                    <a:pt x="3624" y="20902"/>
                    <a:pt x="6748" y="20202"/>
                    <a:pt x="9745" y="20202"/>
                  </a:cubicBezTo>
                  <a:cubicBezTo>
                    <a:pt x="10841" y="20202"/>
                    <a:pt x="11920" y="20296"/>
                    <a:pt x="12987" y="20482"/>
                  </a:cubicBezTo>
                  <a:cubicBezTo>
                    <a:pt x="20436" y="21784"/>
                    <a:pt x="26975" y="26792"/>
                    <a:pt x="33571" y="32250"/>
                  </a:cubicBezTo>
                  <a:cubicBezTo>
                    <a:pt x="44508" y="41302"/>
                    <a:pt x="58178" y="45884"/>
                    <a:pt x="74230" y="45884"/>
                  </a:cubicBezTo>
                  <a:cubicBezTo>
                    <a:pt x="74828" y="45884"/>
                    <a:pt x="75434" y="45878"/>
                    <a:pt x="76041" y="45864"/>
                  </a:cubicBezTo>
                  <a:cubicBezTo>
                    <a:pt x="92973" y="45507"/>
                    <a:pt x="107630" y="40953"/>
                    <a:pt x="119603" y="32334"/>
                  </a:cubicBezTo>
                  <a:cubicBezTo>
                    <a:pt x="123430" y="29580"/>
                    <a:pt x="127160" y="26462"/>
                    <a:pt x="130767" y="23446"/>
                  </a:cubicBezTo>
                  <a:cubicBezTo>
                    <a:pt x="133490" y="21168"/>
                    <a:pt x="136306" y="18812"/>
                    <a:pt x="139143" y="16633"/>
                  </a:cubicBezTo>
                  <a:cubicBezTo>
                    <a:pt x="142286" y="14218"/>
                    <a:pt x="145678" y="11782"/>
                    <a:pt x="149569" y="10839"/>
                  </a:cubicBezTo>
                  <a:cubicBezTo>
                    <a:pt x="151002" y="10492"/>
                    <a:pt x="152486" y="10318"/>
                    <a:pt x="154040" y="10318"/>
                  </a:cubicBezTo>
                  <a:cubicBezTo>
                    <a:pt x="155718" y="10318"/>
                    <a:pt x="157477" y="10521"/>
                    <a:pt x="159345" y="10926"/>
                  </a:cubicBezTo>
                  <a:cubicBezTo>
                    <a:pt x="163146" y="11754"/>
                    <a:pt x="166866" y="13255"/>
                    <a:pt x="170463" y="14710"/>
                  </a:cubicBezTo>
                  <a:cubicBezTo>
                    <a:pt x="174735" y="16434"/>
                    <a:pt x="179004" y="17813"/>
                    <a:pt x="183149" y="18805"/>
                  </a:cubicBezTo>
                  <a:cubicBezTo>
                    <a:pt x="187035" y="19734"/>
                    <a:pt x="190791" y="20198"/>
                    <a:pt x="194393" y="20198"/>
                  </a:cubicBezTo>
                  <a:cubicBezTo>
                    <a:pt x="198045" y="20198"/>
                    <a:pt x="201538" y="19721"/>
                    <a:pt x="204846" y="18766"/>
                  </a:cubicBezTo>
                  <a:cubicBezTo>
                    <a:pt x="206788" y="18205"/>
                    <a:pt x="208062" y="17332"/>
                    <a:pt x="208634" y="16167"/>
                  </a:cubicBezTo>
                  <a:cubicBezTo>
                    <a:pt x="209095" y="15229"/>
                    <a:pt x="209080" y="14117"/>
                    <a:pt x="208584" y="12865"/>
                  </a:cubicBezTo>
                  <a:cubicBezTo>
                    <a:pt x="207441" y="9969"/>
                    <a:pt x="204404" y="8376"/>
                    <a:pt x="202188" y="7211"/>
                  </a:cubicBezTo>
                  <a:lnTo>
                    <a:pt x="201831" y="7024"/>
                  </a:lnTo>
                  <a:cubicBezTo>
                    <a:pt x="194760" y="3289"/>
                    <a:pt x="188306" y="1132"/>
                    <a:pt x="182098" y="427"/>
                  </a:cubicBezTo>
                  <a:cubicBezTo>
                    <a:pt x="179239" y="102"/>
                    <a:pt x="176384" y="0"/>
                    <a:pt x="17360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 name="Google Shape;676;p23"/>
            <p:cNvSpPr/>
            <p:nvPr/>
          </p:nvSpPr>
          <p:spPr>
            <a:xfrm rot="10800000" flipH="1">
              <a:off x="-97184" y="3140284"/>
              <a:ext cx="807313" cy="330705"/>
            </a:xfrm>
            <a:custGeom>
              <a:avLst/>
              <a:gdLst/>
              <a:ahLst/>
              <a:cxnLst/>
              <a:rect l="l" t="t" r="r" b="b"/>
              <a:pathLst>
                <a:path w="20174" h="8264" extrusionOk="0">
                  <a:moveTo>
                    <a:pt x="10888" y="404"/>
                  </a:moveTo>
                  <a:cubicBezTo>
                    <a:pt x="11749" y="404"/>
                    <a:pt x="12597" y="461"/>
                    <a:pt x="13422" y="602"/>
                  </a:cubicBezTo>
                  <a:cubicBezTo>
                    <a:pt x="15472" y="954"/>
                    <a:pt x="17153" y="1897"/>
                    <a:pt x="18413" y="3404"/>
                  </a:cubicBezTo>
                  <a:cubicBezTo>
                    <a:pt x="19054" y="4170"/>
                    <a:pt x="19787" y="5267"/>
                    <a:pt x="19634" y="6147"/>
                  </a:cubicBezTo>
                  <a:cubicBezTo>
                    <a:pt x="19567" y="6546"/>
                    <a:pt x="19324" y="6863"/>
                    <a:pt x="18894" y="7118"/>
                  </a:cubicBezTo>
                  <a:cubicBezTo>
                    <a:pt x="17704" y="7820"/>
                    <a:pt x="16206" y="7861"/>
                    <a:pt x="14950" y="7861"/>
                  </a:cubicBezTo>
                  <a:cubicBezTo>
                    <a:pt x="14860" y="7861"/>
                    <a:pt x="14771" y="7861"/>
                    <a:pt x="14684" y="7861"/>
                  </a:cubicBezTo>
                  <a:cubicBezTo>
                    <a:pt x="13289" y="7856"/>
                    <a:pt x="11866" y="7753"/>
                    <a:pt x="10488" y="7653"/>
                  </a:cubicBezTo>
                  <a:cubicBezTo>
                    <a:pt x="9887" y="7608"/>
                    <a:pt x="9287" y="7565"/>
                    <a:pt x="8687" y="7529"/>
                  </a:cubicBezTo>
                  <a:cubicBezTo>
                    <a:pt x="5827" y="7359"/>
                    <a:pt x="3245" y="7206"/>
                    <a:pt x="649" y="7206"/>
                  </a:cubicBezTo>
                  <a:cubicBezTo>
                    <a:pt x="568" y="7206"/>
                    <a:pt x="486" y="7206"/>
                    <a:pt x="405" y="7206"/>
                  </a:cubicBezTo>
                  <a:lnTo>
                    <a:pt x="405" y="1428"/>
                  </a:lnTo>
                  <a:cubicBezTo>
                    <a:pt x="2017" y="1368"/>
                    <a:pt x="3674" y="1139"/>
                    <a:pt x="5280" y="919"/>
                  </a:cubicBezTo>
                  <a:cubicBezTo>
                    <a:pt x="7141" y="665"/>
                    <a:pt x="9044" y="404"/>
                    <a:pt x="10888" y="404"/>
                  </a:cubicBezTo>
                  <a:close/>
                  <a:moveTo>
                    <a:pt x="10888" y="1"/>
                  </a:moveTo>
                  <a:cubicBezTo>
                    <a:pt x="9018" y="1"/>
                    <a:pt x="7099" y="265"/>
                    <a:pt x="5223" y="522"/>
                  </a:cubicBezTo>
                  <a:cubicBezTo>
                    <a:pt x="3564" y="751"/>
                    <a:pt x="1848" y="984"/>
                    <a:pt x="195" y="1034"/>
                  </a:cubicBezTo>
                  <a:lnTo>
                    <a:pt x="1" y="1039"/>
                  </a:lnTo>
                  <a:lnTo>
                    <a:pt x="1" y="7612"/>
                  </a:lnTo>
                  <a:lnTo>
                    <a:pt x="202" y="7612"/>
                  </a:lnTo>
                  <a:cubicBezTo>
                    <a:pt x="266" y="7612"/>
                    <a:pt x="330" y="7612"/>
                    <a:pt x="393" y="7612"/>
                  </a:cubicBezTo>
                  <a:cubicBezTo>
                    <a:pt x="3056" y="7612"/>
                    <a:pt x="5717" y="7756"/>
                    <a:pt x="8664" y="7932"/>
                  </a:cubicBezTo>
                  <a:cubicBezTo>
                    <a:pt x="9261" y="7968"/>
                    <a:pt x="9860" y="8012"/>
                    <a:pt x="10460" y="8055"/>
                  </a:cubicBezTo>
                  <a:cubicBezTo>
                    <a:pt x="11844" y="8155"/>
                    <a:pt x="13275" y="8259"/>
                    <a:pt x="14682" y="8264"/>
                  </a:cubicBezTo>
                  <a:lnTo>
                    <a:pt x="14998" y="8264"/>
                  </a:lnTo>
                  <a:cubicBezTo>
                    <a:pt x="16295" y="8264"/>
                    <a:pt x="17831" y="8211"/>
                    <a:pt x="19096" y="7463"/>
                  </a:cubicBezTo>
                  <a:cubicBezTo>
                    <a:pt x="19626" y="7152"/>
                    <a:pt x="19940" y="6730"/>
                    <a:pt x="20030" y="6216"/>
                  </a:cubicBezTo>
                  <a:cubicBezTo>
                    <a:pt x="20173" y="5387"/>
                    <a:pt x="19732" y="4354"/>
                    <a:pt x="18720" y="3145"/>
                  </a:cubicBezTo>
                  <a:cubicBezTo>
                    <a:pt x="17395" y="1562"/>
                    <a:pt x="15637" y="574"/>
                    <a:pt x="13488" y="205"/>
                  </a:cubicBezTo>
                  <a:cubicBezTo>
                    <a:pt x="12639" y="59"/>
                    <a:pt x="11769" y="1"/>
                    <a:pt x="1088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 name="Google Shape;677;p23"/>
            <p:cNvSpPr/>
            <p:nvPr/>
          </p:nvSpPr>
          <p:spPr>
            <a:xfrm rot="10800000" flipH="1">
              <a:off x="-97104" y="1780774"/>
              <a:ext cx="9377861" cy="2035410"/>
            </a:xfrm>
            <a:custGeom>
              <a:avLst/>
              <a:gdLst/>
              <a:ahLst/>
              <a:cxnLst/>
              <a:rect l="l" t="t" r="r" b="b"/>
              <a:pathLst>
                <a:path w="234344" h="50863" extrusionOk="0">
                  <a:moveTo>
                    <a:pt x="233940" y="621"/>
                  </a:moveTo>
                  <a:lnTo>
                    <a:pt x="233940" y="12077"/>
                  </a:lnTo>
                  <a:cubicBezTo>
                    <a:pt x="232371" y="13846"/>
                    <a:pt x="230619" y="15358"/>
                    <a:pt x="228734" y="16565"/>
                  </a:cubicBezTo>
                  <a:cubicBezTo>
                    <a:pt x="224484" y="19289"/>
                    <a:pt x="219376" y="20857"/>
                    <a:pt x="213122" y="21360"/>
                  </a:cubicBezTo>
                  <a:cubicBezTo>
                    <a:pt x="211653" y="21479"/>
                    <a:pt x="210146" y="21539"/>
                    <a:pt x="208580" y="21539"/>
                  </a:cubicBezTo>
                  <a:cubicBezTo>
                    <a:pt x="205000" y="21539"/>
                    <a:pt x="201109" y="21226"/>
                    <a:pt x="196647" y="20590"/>
                  </a:cubicBezTo>
                  <a:lnTo>
                    <a:pt x="196529" y="20574"/>
                  </a:lnTo>
                  <a:cubicBezTo>
                    <a:pt x="194477" y="20283"/>
                    <a:pt x="192356" y="19981"/>
                    <a:pt x="190306" y="19457"/>
                  </a:cubicBezTo>
                  <a:cubicBezTo>
                    <a:pt x="188131" y="18901"/>
                    <a:pt x="186302" y="18457"/>
                    <a:pt x="184446" y="18095"/>
                  </a:cubicBezTo>
                  <a:cubicBezTo>
                    <a:pt x="182413" y="17700"/>
                    <a:pt x="180221" y="17338"/>
                    <a:pt x="178016" y="17338"/>
                  </a:cubicBezTo>
                  <a:cubicBezTo>
                    <a:pt x="177942" y="17338"/>
                    <a:pt x="177867" y="17339"/>
                    <a:pt x="177792" y="17340"/>
                  </a:cubicBezTo>
                  <a:cubicBezTo>
                    <a:pt x="176496" y="17354"/>
                    <a:pt x="174542" y="17378"/>
                    <a:pt x="173323" y="18637"/>
                  </a:cubicBezTo>
                  <a:cubicBezTo>
                    <a:pt x="172261" y="19733"/>
                    <a:pt x="172397" y="21555"/>
                    <a:pt x="173080" y="22788"/>
                  </a:cubicBezTo>
                  <a:cubicBezTo>
                    <a:pt x="174004" y="24459"/>
                    <a:pt x="175665" y="25395"/>
                    <a:pt x="177319" y="26158"/>
                  </a:cubicBezTo>
                  <a:cubicBezTo>
                    <a:pt x="180088" y="27433"/>
                    <a:pt x="183032" y="28076"/>
                    <a:pt x="185878" y="28699"/>
                  </a:cubicBezTo>
                  <a:cubicBezTo>
                    <a:pt x="186544" y="28844"/>
                    <a:pt x="187205" y="28990"/>
                    <a:pt x="187866" y="29142"/>
                  </a:cubicBezTo>
                  <a:cubicBezTo>
                    <a:pt x="191326" y="29942"/>
                    <a:pt x="194903" y="30405"/>
                    <a:pt x="198362" y="30852"/>
                  </a:cubicBezTo>
                  <a:lnTo>
                    <a:pt x="199879" y="31048"/>
                  </a:lnTo>
                  <a:cubicBezTo>
                    <a:pt x="203501" y="31524"/>
                    <a:pt x="207493" y="31975"/>
                    <a:pt x="212443" y="32469"/>
                  </a:cubicBezTo>
                  <a:cubicBezTo>
                    <a:pt x="216296" y="32854"/>
                    <a:pt x="220110" y="33192"/>
                    <a:pt x="223683" y="33505"/>
                  </a:cubicBezTo>
                  <a:cubicBezTo>
                    <a:pt x="226437" y="33747"/>
                    <a:pt x="229366" y="34040"/>
                    <a:pt x="232268" y="34727"/>
                  </a:cubicBezTo>
                  <a:cubicBezTo>
                    <a:pt x="232812" y="34856"/>
                    <a:pt x="233374" y="35011"/>
                    <a:pt x="233940" y="35186"/>
                  </a:cubicBezTo>
                  <a:lnTo>
                    <a:pt x="233940" y="50330"/>
                  </a:lnTo>
                  <a:cubicBezTo>
                    <a:pt x="227593" y="48509"/>
                    <a:pt x="220754" y="46238"/>
                    <a:pt x="213042" y="43386"/>
                  </a:cubicBezTo>
                  <a:cubicBezTo>
                    <a:pt x="208088" y="41555"/>
                    <a:pt x="202988" y="39512"/>
                    <a:pt x="197884" y="37317"/>
                  </a:cubicBezTo>
                  <a:cubicBezTo>
                    <a:pt x="195613" y="36339"/>
                    <a:pt x="193318" y="35281"/>
                    <a:pt x="191099" y="34257"/>
                  </a:cubicBezTo>
                  <a:cubicBezTo>
                    <a:pt x="188401" y="33014"/>
                    <a:pt x="185611" y="31726"/>
                    <a:pt x="182833" y="30573"/>
                  </a:cubicBezTo>
                  <a:cubicBezTo>
                    <a:pt x="172649" y="26340"/>
                    <a:pt x="162754" y="24195"/>
                    <a:pt x="153409" y="24195"/>
                  </a:cubicBezTo>
                  <a:cubicBezTo>
                    <a:pt x="153178" y="24195"/>
                    <a:pt x="152948" y="24197"/>
                    <a:pt x="152719" y="24198"/>
                  </a:cubicBezTo>
                  <a:cubicBezTo>
                    <a:pt x="142080" y="24319"/>
                    <a:pt x="132064" y="27884"/>
                    <a:pt x="122824" y="31721"/>
                  </a:cubicBezTo>
                  <a:cubicBezTo>
                    <a:pt x="112729" y="35913"/>
                    <a:pt x="102805" y="39822"/>
                    <a:pt x="92400" y="41608"/>
                  </a:cubicBezTo>
                  <a:cubicBezTo>
                    <a:pt x="82867" y="43244"/>
                    <a:pt x="72721" y="44299"/>
                    <a:pt x="61383" y="44830"/>
                  </a:cubicBezTo>
                  <a:cubicBezTo>
                    <a:pt x="58519" y="44965"/>
                    <a:pt x="55783" y="45032"/>
                    <a:pt x="53152" y="45032"/>
                  </a:cubicBezTo>
                  <a:cubicBezTo>
                    <a:pt x="45012" y="45032"/>
                    <a:pt x="37887" y="44383"/>
                    <a:pt x="31169" y="43050"/>
                  </a:cubicBezTo>
                  <a:cubicBezTo>
                    <a:pt x="24718" y="41770"/>
                    <a:pt x="18066" y="39641"/>
                    <a:pt x="11397" y="36720"/>
                  </a:cubicBezTo>
                  <a:cubicBezTo>
                    <a:pt x="7680" y="35093"/>
                    <a:pt x="3780" y="33224"/>
                    <a:pt x="405" y="30582"/>
                  </a:cubicBezTo>
                  <a:lnTo>
                    <a:pt x="405" y="21725"/>
                  </a:lnTo>
                  <a:cubicBezTo>
                    <a:pt x="5173" y="23118"/>
                    <a:pt x="10001" y="24631"/>
                    <a:pt x="14673" y="26094"/>
                  </a:cubicBezTo>
                  <a:cubicBezTo>
                    <a:pt x="18472" y="27283"/>
                    <a:pt x="22397" y="28512"/>
                    <a:pt x="26269" y="29670"/>
                  </a:cubicBezTo>
                  <a:cubicBezTo>
                    <a:pt x="42759" y="34607"/>
                    <a:pt x="58954" y="38982"/>
                    <a:pt x="74991" y="38982"/>
                  </a:cubicBezTo>
                  <a:cubicBezTo>
                    <a:pt x="78823" y="38982"/>
                    <a:pt x="82649" y="38732"/>
                    <a:pt x="86466" y="38179"/>
                  </a:cubicBezTo>
                  <a:cubicBezTo>
                    <a:pt x="95509" y="36872"/>
                    <a:pt x="104228" y="33938"/>
                    <a:pt x="112383" y="29455"/>
                  </a:cubicBezTo>
                  <a:cubicBezTo>
                    <a:pt x="116730" y="27066"/>
                    <a:pt x="120985" y="24195"/>
                    <a:pt x="125029" y="20922"/>
                  </a:cubicBezTo>
                  <a:cubicBezTo>
                    <a:pt x="126767" y="19511"/>
                    <a:pt x="128488" y="17994"/>
                    <a:pt x="130152" y="16524"/>
                  </a:cubicBezTo>
                  <a:cubicBezTo>
                    <a:pt x="131788" y="15078"/>
                    <a:pt x="133483" y="13582"/>
                    <a:pt x="135190" y="12196"/>
                  </a:cubicBezTo>
                  <a:cubicBezTo>
                    <a:pt x="137654" y="10200"/>
                    <a:pt x="140969" y="7788"/>
                    <a:pt x="144768" y="6873"/>
                  </a:cubicBezTo>
                  <a:cubicBezTo>
                    <a:pt x="145990" y="6580"/>
                    <a:pt x="147258" y="6432"/>
                    <a:pt x="148594" y="6432"/>
                  </a:cubicBezTo>
                  <a:cubicBezTo>
                    <a:pt x="151134" y="6432"/>
                    <a:pt x="153922" y="6966"/>
                    <a:pt x="157120" y="8052"/>
                  </a:cubicBezTo>
                  <a:cubicBezTo>
                    <a:pt x="165254" y="10813"/>
                    <a:pt x="174727" y="13878"/>
                    <a:pt x="184226" y="15304"/>
                  </a:cubicBezTo>
                  <a:cubicBezTo>
                    <a:pt x="187914" y="15858"/>
                    <a:pt x="191419" y="16136"/>
                    <a:pt x="194766" y="16136"/>
                  </a:cubicBezTo>
                  <a:cubicBezTo>
                    <a:pt x="200932" y="16136"/>
                    <a:pt x="206557" y="15192"/>
                    <a:pt x="211781" y="13295"/>
                  </a:cubicBezTo>
                  <a:cubicBezTo>
                    <a:pt x="216509" y="11579"/>
                    <a:pt x="220789" y="8892"/>
                    <a:pt x="224351" y="6492"/>
                  </a:cubicBezTo>
                  <a:cubicBezTo>
                    <a:pt x="224766" y="6212"/>
                    <a:pt x="225182" y="5928"/>
                    <a:pt x="225598" y="5645"/>
                  </a:cubicBezTo>
                  <a:cubicBezTo>
                    <a:pt x="228277" y="3826"/>
                    <a:pt x="231045" y="1944"/>
                    <a:pt x="233940" y="621"/>
                  </a:cubicBezTo>
                  <a:close/>
                  <a:moveTo>
                    <a:pt x="234344" y="1"/>
                  </a:moveTo>
                  <a:lnTo>
                    <a:pt x="234062" y="127"/>
                  </a:lnTo>
                  <a:cubicBezTo>
                    <a:pt x="231032" y="1470"/>
                    <a:pt x="228156" y="3423"/>
                    <a:pt x="225375" y="5313"/>
                  </a:cubicBezTo>
                  <a:cubicBezTo>
                    <a:pt x="224959" y="5595"/>
                    <a:pt x="224545" y="5878"/>
                    <a:pt x="224128" y="6158"/>
                  </a:cubicBezTo>
                  <a:cubicBezTo>
                    <a:pt x="220589" y="8544"/>
                    <a:pt x="216336" y="11214"/>
                    <a:pt x="211647" y="12916"/>
                  </a:cubicBezTo>
                  <a:cubicBezTo>
                    <a:pt x="206466" y="14796"/>
                    <a:pt x="200885" y="15732"/>
                    <a:pt x="194765" y="15732"/>
                  </a:cubicBezTo>
                  <a:cubicBezTo>
                    <a:pt x="191440" y="15732"/>
                    <a:pt x="187955" y="15456"/>
                    <a:pt x="184289" y="14905"/>
                  </a:cubicBezTo>
                  <a:cubicBezTo>
                    <a:pt x="174822" y="13485"/>
                    <a:pt x="165370" y="10424"/>
                    <a:pt x="157251" y="7671"/>
                  </a:cubicBezTo>
                  <a:cubicBezTo>
                    <a:pt x="154011" y="6571"/>
                    <a:pt x="151182" y="6028"/>
                    <a:pt x="148600" y="6028"/>
                  </a:cubicBezTo>
                  <a:cubicBezTo>
                    <a:pt x="147230" y="6028"/>
                    <a:pt x="145930" y="6181"/>
                    <a:pt x="144675" y="6483"/>
                  </a:cubicBezTo>
                  <a:cubicBezTo>
                    <a:pt x="140797" y="7416"/>
                    <a:pt x="137434" y="9860"/>
                    <a:pt x="134939" y="11886"/>
                  </a:cubicBezTo>
                  <a:cubicBezTo>
                    <a:pt x="133224" y="13277"/>
                    <a:pt x="131528" y="14775"/>
                    <a:pt x="129887" y="16224"/>
                  </a:cubicBezTo>
                  <a:cubicBezTo>
                    <a:pt x="128225" y="17690"/>
                    <a:pt x="126509" y="19207"/>
                    <a:pt x="124774" y="20610"/>
                  </a:cubicBezTo>
                  <a:cubicBezTo>
                    <a:pt x="120749" y="23869"/>
                    <a:pt x="116514" y="26727"/>
                    <a:pt x="112189" y="29105"/>
                  </a:cubicBezTo>
                  <a:cubicBezTo>
                    <a:pt x="104076" y="33564"/>
                    <a:pt x="95402" y="36484"/>
                    <a:pt x="86407" y="37785"/>
                  </a:cubicBezTo>
                  <a:cubicBezTo>
                    <a:pt x="82611" y="38334"/>
                    <a:pt x="78806" y="38583"/>
                    <a:pt x="74991" y="38583"/>
                  </a:cubicBezTo>
                  <a:cubicBezTo>
                    <a:pt x="59005" y="38583"/>
                    <a:pt x="42843" y="34216"/>
                    <a:pt x="26384" y="29289"/>
                  </a:cubicBezTo>
                  <a:cubicBezTo>
                    <a:pt x="22516" y="28130"/>
                    <a:pt x="18589" y="26901"/>
                    <a:pt x="14793" y="25711"/>
                  </a:cubicBezTo>
                  <a:cubicBezTo>
                    <a:pt x="10035" y="24222"/>
                    <a:pt x="5116" y="22681"/>
                    <a:pt x="257" y="21265"/>
                  </a:cubicBezTo>
                  <a:lnTo>
                    <a:pt x="0" y="21189"/>
                  </a:lnTo>
                  <a:lnTo>
                    <a:pt x="0" y="30778"/>
                  </a:lnTo>
                  <a:lnTo>
                    <a:pt x="77" y="30839"/>
                  </a:lnTo>
                  <a:cubicBezTo>
                    <a:pt x="3505" y="33541"/>
                    <a:pt x="7466" y="35440"/>
                    <a:pt x="11235" y="37090"/>
                  </a:cubicBezTo>
                  <a:cubicBezTo>
                    <a:pt x="17931" y="40022"/>
                    <a:pt x="24610" y="42161"/>
                    <a:pt x="31090" y="43447"/>
                  </a:cubicBezTo>
                  <a:cubicBezTo>
                    <a:pt x="37834" y="44786"/>
                    <a:pt x="44983" y="45437"/>
                    <a:pt x="53148" y="45437"/>
                  </a:cubicBezTo>
                  <a:cubicBezTo>
                    <a:pt x="55786" y="45437"/>
                    <a:pt x="58530" y="45369"/>
                    <a:pt x="61401" y="45235"/>
                  </a:cubicBezTo>
                  <a:cubicBezTo>
                    <a:pt x="72756" y="44700"/>
                    <a:pt x="82917" y="43644"/>
                    <a:pt x="92467" y="42007"/>
                  </a:cubicBezTo>
                  <a:cubicBezTo>
                    <a:pt x="102913" y="40214"/>
                    <a:pt x="112861" y="36296"/>
                    <a:pt x="122978" y="32095"/>
                  </a:cubicBezTo>
                  <a:cubicBezTo>
                    <a:pt x="132181" y="28274"/>
                    <a:pt x="142153" y="24722"/>
                    <a:pt x="152725" y="24602"/>
                  </a:cubicBezTo>
                  <a:cubicBezTo>
                    <a:pt x="152952" y="24600"/>
                    <a:pt x="153179" y="24598"/>
                    <a:pt x="153407" y="24598"/>
                  </a:cubicBezTo>
                  <a:cubicBezTo>
                    <a:pt x="162694" y="24598"/>
                    <a:pt x="172541" y="26730"/>
                    <a:pt x="182679" y="30945"/>
                  </a:cubicBezTo>
                  <a:cubicBezTo>
                    <a:pt x="185447" y="32095"/>
                    <a:pt x="188234" y="33381"/>
                    <a:pt x="190930" y="34624"/>
                  </a:cubicBezTo>
                  <a:cubicBezTo>
                    <a:pt x="193152" y="35649"/>
                    <a:pt x="195448" y="36707"/>
                    <a:pt x="197726" y="37686"/>
                  </a:cubicBezTo>
                  <a:cubicBezTo>
                    <a:pt x="202837" y="39885"/>
                    <a:pt x="207942" y="41928"/>
                    <a:pt x="212901" y="43763"/>
                  </a:cubicBezTo>
                  <a:cubicBezTo>
                    <a:pt x="220729" y="46656"/>
                    <a:pt x="227658" y="48955"/>
                    <a:pt x="234085" y="50788"/>
                  </a:cubicBezTo>
                  <a:lnTo>
                    <a:pt x="234341" y="50863"/>
                  </a:lnTo>
                  <a:lnTo>
                    <a:pt x="234344" y="50863"/>
                  </a:lnTo>
                  <a:lnTo>
                    <a:pt x="234344" y="34896"/>
                  </a:lnTo>
                  <a:lnTo>
                    <a:pt x="234204" y="34850"/>
                  </a:lnTo>
                  <a:cubicBezTo>
                    <a:pt x="233582" y="34654"/>
                    <a:pt x="232962" y="34481"/>
                    <a:pt x="232362" y="34340"/>
                  </a:cubicBezTo>
                  <a:cubicBezTo>
                    <a:pt x="229433" y="33647"/>
                    <a:pt x="226488" y="33352"/>
                    <a:pt x="223721" y="33110"/>
                  </a:cubicBezTo>
                  <a:cubicBezTo>
                    <a:pt x="220148" y="32797"/>
                    <a:pt x="216338" y="32457"/>
                    <a:pt x="212486" y="32074"/>
                  </a:cubicBezTo>
                  <a:cubicBezTo>
                    <a:pt x="207542" y="31581"/>
                    <a:pt x="203553" y="31128"/>
                    <a:pt x="199935" y="30653"/>
                  </a:cubicBezTo>
                  <a:lnTo>
                    <a:pt x="198416" y="30455"/>
                  </a:lnTo>
                  <a:cubicBezTo>
                    <a:pt x="194968" y="30009"/>
                    <a:pt x="191400" y="29547"/>
                    <a:pt x="187960" y="28753"/>
                  </a:cubicBezTo>
                  <a:cubicBezTo>
                    <a:pt x="187298" y="28602"/>
                    <a:pt x="186634" y="28454"/>
                    <a:pt x="185969" y="28310"/>
                  </a:cubicBezTo>
                  <a:cubicBezTo>
                    <a:pt x="183145" y="27690"/>
                    <a:pt x="180223" y="27051"/>
                    <a:pt x="177494" y="25795"/>
                  </a:cubicBezTo>
                  <a:cubicBezTo>
                    <a:pt x="176009" y="25111"/>
                    <a:pt x="174350" y="24245"/>
                    <a:pt x="173437" y="22596"/>
                  </a:cubicBezTo>
                  <a:cubicBezTo>
                    <a:pt x="172829" y="21493"/>
                    <a:pt x="172693" y="19876"/>
                    <a:pt x="173617" y="18921"/>
                  </a:cubicBezTo>
                  <a:cubicBezTo>
                    <a:pt x="174717" y="17783"/>
                    <a:pt x="176574" y="17760"/>
                    <a:pt x="177801" y="17745"/>
                  </a:cubicBezTo>
                  <a:cubicBezTo>
                    <a:pt x="177883" y="17744"/>
                    <a:pt x="177965" y="17744"/>
                    <a:pt x="178047" y="17744"/>
                  </a:cubicBezTo>
                  <a:cubicBezTo>
                    <a:pt x="180223" y="17744"/>
                    <a:pt x="182367" y="18103"/>
                    <a:pt x="184375" y="18494"/>
                  </a:cubicBezTo>
                  <a:cubicBezTo>
                    <a:pt x="186221" y="18853"/>
                    <a:pt x="188043" y="19296"/>
                    <a:pt x="190212" y="19850"/>
                  </a:cubicBezTo>
                  <a:cubicBezTo>
                    <a:pt x="192283" y="20380"/>
                    <a:pt x="194415" y="20683"/>
                    <a:pt x="196477" y="20976"/>
                  </a:cubicBezTo>
                  <a:lnTo>
                    <a:pt x="196594" y="20993"/>
                  </a:lnTo>
                  <a:cubicBezTo>
                    <a:pt x="201071" y="21630"/>
                    <a:pt x="204978" y="21943"/>
                    <a:pt x="208576" y="21943"/>
                  </a:cubicBezTo>
                  <a:cubicBezTo>
                    <a:pt x="210156" y="21943"/>
                    <a:pt x="211676" y="21883"/>
                    <a:pt x="213159" y="21763"/>
                  </a:cubicBezTo>
                  <a:cubicBezTo>
                    <a:pt x="219481" y="21255"/>
                    <a:pt x="224648" y="19666"/>
                    <a:pt x="228956" y="16905"/>
                  </a:cubicBezTo>
                  <a:cubicBezTo>
                    <a:pt x="230892" y="15665"/>
                    <a:pt x="232689" y="14110"/>
                    <a:pt x="234294" y="12287"/>
                  </a:cubicBezTo>
                  <a:lnTo>
                    <a:pt x="234344" y="12230"/>
                  </a:lnTo>
                  <a:lnTo>
                    <a:pt x="234344"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 name="Google Shape;678;p23"/>
            <p:cNvSpPr/>
            <p:nvPr/>
          </p:nvSpPr>
          <p:spPr>
            <a:xfrm rot="10800000" flipH="1">
              <a:off x="-97264" y="1364332"/>
              <a:ext cx="5171942" cy="1031731"/>
            </a:xfrm>
            <a:custGeom>
              <a:avLst/>
              <a:gdLst/>
              <a:ahLst/>
              <a:cxnLst/>
              <a:rect l="l" t="t" r="r" b="b"/>
              <a:pathLst>
                <a:path w="129242" h="25782" extrusionOk="0">
                  <a:moveTo>
                    <a:pt x="125667" y="404"/>
                  </a:moveTo>
                  <a:cubicBezTo>
                    <a:pt x="125949" y="404"/>
                    <a:pt x="126232" y="415"/>
                    <a:pt x="126514" y="437"/>
                  </a:cubicBezTo>
                  <a:cubicBezTo>
                    <a:pt x="127419" y="510"/>
                    <a:pt x="128375" y="690"/>
                    <a:pt x="128733" y="1442"/>
                  </a:cubicBezTo>
                  <a:cubicBezTo>
                    <a:pt x="127667" y="1898"/>
                    <a:pt x="126604" y="2366"/>
                    <a:pt x="125540" y="2833"/>
                  </a:cubicBezTo>
                  <a:cubicBezTo>
                    <a:pt x="121951" y="4414"/>
                    <a:pt x="118237" y="6047"/>
                    <a:pt x="114473" y="7141"/>
                  </a:cubicBezTo>
                  <a:cubicBezTo>
                    <a:pt x="113881" y="7314"/>
                    <a:pt x="113286" y="7483"/>
                    <a:pt x="112693" y="7649"/>
                  </a:cubicBezTo>
                  <a:cubicBezTo>
                    <a:pt x="110914" y="8149"/>
                    <a:pt x="109073" y="8666"/>
                    <a:pt x="107278" y="9330"/>
                  </a:cubicBezTo>
                  <a:cubicBezTo>
                    <a:pt x="105183" y="10108"/>
                    <a:pt x="102936" y="11055"/>
                    <a:pt x="100411" y="12228"/>
                  </a:cubicBezTo>
                  <a:cubicBezTo>
                    <a:pt x="97928" y="13381"/>
                    <a:pt x="95424" y="14634"/>
                    <a:pt x="93002" y="15844"/>
                  </a:cubicBezTo>
                  <a:cubicBezTo>
                    <a:pt x="86663" y="19013"/>
                    <a:pt x="80109" y="22288"/>
                    <a:pt x="73322" y="24097"/>
                  </a:cubicBezTo>
                  <a:cubicBezTo>
                    <a:pt x="70106" y="24955"/>
                    <a:pt x="66829" y="25381"/>
                    <a:pt x="63411" y="25381"/>
                  </a:cubicBezTo>
                  <a:cubicBezTo>
                    <a:pt x="61691" y="25381"/>
                    <a:pt x="59935" y="25273"/>
                    <a:pt x="58132" y="25057"/>
                  </a:cubicBezTo>
                  <a:cubicBezTo>
                    <a:pt x="54870" y="24667"/>
                    <a:pt x="51578" y="24000"/>
                    <a:pt x="48394" y="23351"/>
                  </a:cubicBezTo>
                  <a:cubicBezTo>
                    <a:pt x="46720" y="23010"/>
                    <a:pt x="44988" y="22658"/>
                    <a:pt x="43281" y="22351"/>
                  </a:cubicBezTo>
                  <a:cubicBezTo>
                    <a:pt x="38827" y="21551"/>
                    <a:pt x="34306" y="21314"/>
                    <a:pt x="29931" y="21085"/>
                  </a:cubicBezTo>
                  <a:lnTo>
                    <a:pt x="28914" y="21031"/>
                  </a:lnTo>
                  <a:cubicBezTo>
                    <a:pt x="25978" y="20874"/>
                    <a:pt x="23609" y="20501"/>
                    <a:pt x="21462" y="19855"/>
                  </a:cubicBezTo>
                  <a:cubicBezTo>
                    <a:pt x="19489" y="19259"/>
                    <a:pt x="17512" y="18432"/>
                    <a:pt x="15599" y="17635"/>
                  </a:cubicBezTo>
                  <a:cubicBezTo>
                    <a:pt x="15171" y="17457"/>
                    <a:pt x="14747" y="17279"/>
                    <a:pt x="14321" y="17105"/>
                  </a:cubicBezTo>
                  <a:cubicBezTo>
                    <a:pt x="12341" y="16286"/>
                    <a:pt x="10328" y="15433"/>
                    <a:pt x="8383" y="14606"/>
                  </a:cubicBezTo>
                  <a:cubicBezTo>
                    <a:pt x="5772" y="13497"/>
                    <a:pt x="3075" y="12349"/>
                    <a:pt x="404" y="11276"/>
                  </a:cubicBezTo>
                  <a:lnTo>
                    <a:pt x="403" y="11276"/>
                  </a:lnTo>
                  <a:lnTo>
                    <a:pt x="403" y="5584"/>
                  </a:lnTo>
                  <a:cubicBezTo>
                    <a:pt x="967" y="5874"/>
                    <a:pt x="1566" y="6170"/>
                    <a:pt x="2220" y="6484"/>
                  </a:cubicBezTo>
                  <a:cubicBezTo>
                    <a:pt x="2905" y="6811"/>
                    <a:pt x="3592" y="7131"/>
                    <a:pt x="4281" y="7450"/>
                  </a:cubicBezTo>
                  <a:cubicBezTo>
                    <a:pt x="6227" y="8357"/>
                    <a:pt x="8240" y="9293"/>
                    <a:pt x="10153" y="10412"/>
                  </a:cubicBezTo>
                  <a:cubicBezTo>
                    <a:pt x="12434" y="11746"/>
                    <a:pt x="14871" y="13148"/>
                    <a:pt x="17395" y="14337"/>
                  </a:cubicBezTo>
                  <a:cubicBezTo>
                    <a:pt x="25707" y="18255"/>
                    <a:pt x="35202" y="20169"/>
                    <a:pt x="46355" y="20169"/>
                  </a:cubicBezTo>
                  <a:cubicBezTo>
                    <a:pt x="47079" y="20169"/>
                    <a:pt x="47811" y="20161"/>
                    <a:pt x="48549" y="20145"/>
                  </a:cubicBezTo>
                  <a:cubicBezTo>
                    <a:pt x="59131" y="19914"/>
                    <a:pt x="70411" y="17805"/>
                    <a:pt x="84049" y="13504"/>
                  </a:cubicBezTo>
                  <a:cubicBezTo>
                    <a:pt x="89815" y="11685"/>
                    <a:pt x="95612" y="9562"/>
                    <a:pt x="101217" y="7507"/>
                  </a:cubicBezTo>
                  <a:cubicBezTo>
                    <a:pt x="104315" y="6374"/>
                    <a:pt x="107517" y="5200"/>
                    <a:pt x="110679" y="4091"/>
                  </a:cubicBezTo>
                  <a:cubicBezTo>
                    <a:pt x="114143" y="2876"/>
                    <a:pt x="117874" y="1648"/>
                    <a:pt x="121675" y="895"/>
                  </a:cubicBezTo>
                  <a:cubicBezTo>
                    <a:pt x="122896" y="652"/>
                    <a:pt x="124279" y="404"/>
                    <a:pt x="125667" y="404"/>
                  </a:cubicBezTo>
                  <a:close/>
                  <a:moveTo>
                    <a:pt x="125672" y="1"/>
                  </a:moveTo>
                  <a:cubicBezTo>
                    <a:pt x="124248" y="1"/>
                    <a:pt x="122839" y="252"/>
                    <a:pt x="121598" y="497"/>
                  </a:cubicBezTo>
                  <a:cubicBezTo>
                    <a:pt x="117773" y="1256"/>
                    <a:pt x="114025" y="2491"/>
                    <a:pt x="110546" y="3711"/>
                  </a:cubicBezTo>
                  <a:cubicBezTo>
                    <a:pt x="107384" y="4820"/>
                    <a:pt x="104179" y="5993"/>
                    <a:pt x="101080" y="7129"/>
                  </a:cubicBezTo>
                  <a:cubicBezTo>
                    <a:pt x="95477" y="9180"/>
                    <a:pt x="89685" y="11305"/>
                    <a:pt x="83929" y="13120"/>
                  </a:cubicBezTo>
                  <a:cubicBezTo>
                    <a:pt x="70328" y="17407"/>
                    <a:pt x="59084" y="19512"/>
                    <a:pt x="48540" y="19742"/>
                  </a:cubicBezTo>
                  <a:cubicBezTo>
                    <a:pt x="47811" y="19758"/>
                    <a:pt x="47089" y="19766"/>
                    <a:pt x="46374" y="19766"/>
                  </a:cubicBezTo>
                  <a:cubicBezTo>
                    <a:pt x="35268" y="19766"/>
                    <a:pt x="25827" y="17865"/>
                    <a:pt x="17567" y="13971"/>
                  </a:cubicBezTo>
                  <a:cubicBezTo>
                    <a:pt x="15057" y="12788"/>
                    <a:pt x="12628" y="11391"/>
                    <a:pt x="10355" y="10062"/>
                  </a:cubicBezTo>
                  <a:cubicBezTo>
                    <a:pt x="8426" y="8935"/>
                    <a:pt x="6404" y="7993"/>
                    <a:pt x="4448" y="7084"/>
                  </a:cubicBezTo>
                  <a:cubicBezTo>
                    <a:pt x="3762" y="6767"/>
                    <a:pt x="3076" y="6447"/>
                    <a:pt x="2395" y="6120"/>
                  </a:cubicBezTo>
                  <a:cubicBezTo>
                    <a:pt x="1626" y="5754"/>
                    <a:pt x="940" y="5411"/>
                    <a:pt x="294" y="5075"/>
                  </a:cubicBezTo>
                  <a:lnTo>
                    <a:pt x="0" y="4921"/>
                  </a:lnTo>
                  <a:lnTo>
                    <a:pt x="0" y="11545"/>
                  </a:lnTo>
                  <a:lnTo>
                    <a:pt x="126" y="11595"/>
                  </a:lnTo>
                  <a:cubicBezTo>
                    <a:pt x="2833" y="12684"/>
                    <a:pt x="5574" y="13848"/>
                    <a:pt x="8224" y="14973"/>
                  </a:cubicBezTo>
                  <a:cubicBezTo>
                    <a:pt x="10170" y="15801"/>
                    <a:pt x="12184" y="16656"/>
                    <a:pt x="14167" y="17473"/>
                  </a:cubicBezTo>
                  <a:cubicBezTo>
                    <a:pt x="14591" y="17649"/>
                    <a:pt x="15016" y="17828"/>
                    <a:pt x="15441" y="18003"/>
                  </a:cubicBezTo>
                  <a:cubicBezTo>
                    <a:pt x="17363" y="18808"/>
                    <a:pt x="19349" y="19638"/>
                    <a:pt x="21344" y="20238"/>
                  </a:cubicBezTo>
                  <a:cubicBezTo>
                    <a:pt x="23523" y="20895"/>
                    <a:pt x="25922" y="21274"/>
                    <a:pt x="28892" y="21431"/>
                  </a:cubicBezTo>
                  <a:lnTo>
                    <a:pt x="29910" y="21485"/>
                  </a:lnTo>
                  <a:cubicBezTo>
                    <a:pt x="34272" y="21714"/>
                    <a:pt x="38783" y="21950"/>
                    <a:pt x="43209" y="22746"/>
                  </a:cubicBezTo>
                  <a:cubicBezTo>
                    <a:pt x="44912" y="23053"/>
                    <a:pt x="46641" y="23406"/>
                    <a:pt x="48313" y="23744"/>
                  </a:cubicBezTo>
                  <a:cubicBezTo>
                    <a:pt x="51505" y="24393"/>
                    <a:pt x="54806" y="25065"/>
                    <a:pt x="58085" y="25456"/>
                  </a:cubicBezTo>
                  <a:cubicBezTo>
                    <a:pt x="59905" y="25673"/>
                    <a:pt x="61677" y="25782"/>
                    <a:pt x="63414" y="25782"/>
                  </a:cubicBezTo>
                  <a:cubicBezTo>
                    <a:pt x="66866" y="25782"/>
                    <a:pt x="70177" y="25352"/>
                    <a:pt x="73425" y="24486"/>
                  </a:cubicBezTo>
                  <a:cubicBezTo>
                    <a:pt x="80253" y="22666"/>
                    <a:pt x="86826" y="19379"/>
                    <a:pt x="93183" y="16202"/>
                  </a:cubicBezTo>
                  <a:cubicBezTo>
                    <a:pt x="95603" y="14991"/>
                    <a:pt x="98105" y="13741"/>
                    <a:pt x="100582" y="12591"/>
                  </a:cubicBezTo>
                  <a:cubicBezTo>
                    <a:pt x="103097" y="11422"/>
                    <a:pt x="105333" y="10479"/>
                    <a:pt x="107419" y="9706"/>
                  </a:cubicBezTo>
                  <a:cubicBezTo>
                    <a:pt x="109198" y="9046"/>
                    <a:pt x="111031" y="8532"/>
                    <a:pt x="112803" y="8033"/>
                  </a:cubicBezTo>
                  <a:cubicBezTo>
                    <a:pt x="113399" y="7867"/>
                    <a:pt x="113993" y="7699"/>
                    <a:pt x="114588" y="7526"/>
                  </a:cubicBezTo>
                  <a:cubicBezTo>
                    <a:pt x="118376" y="6424"/>
                    <a:pt x="122102" y="4784"/>
                    <a:pt x="125704" y="3199"/>
                  </a:cubicBezTo>
                  <a:cubicBezTo>
                    <a:pt x="126826" y="2705"/>
                    <a:pt x="127947" y="2212"/>
                    <a:pt x="129073" y="1733"/>
                  </a:cubicBezTo>
                  <a:lnTo>
                    <a:pt x="129242" y="1662"/>
                  </a:lnTo>
                  <a:lnTo>
                    <a:pt x="129185" y="1488"/>
                  </a:lnTo>
                  <a:cubicBezTo>
                    <a:pt x="128775" y="216"/>
                    <a:pt x="127216" y="89"/>
                    <a:pt x="126549" y="34"/>
                  </a:cubicBezTo>
                  <a:cubicBezTo>
                    <a:pt x="126257" y="11"/>
                    <a:pt x="125964" y="1"/>
                    <a:pt x="12567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 name="Google Shape;679;p23"/>
            <p:cNvSpPr/>
            <p:nvPr/>
          </p:nvSpPr>
          <p:spPr>
            <a:xfrm rot="10800000" flipH="1">
              <a:off x="-97184" y="-162700"/>
              <a:ext cx="9378021" cy="2233737"/>
            </a:xfrm>
            <a:custGeom>
              <a:avLst/>
              <a:gdLst/>
              <a:ahLst/>
              <a:cxnLst/>
              <a:rect l="l" t="t" r="r" b="b"/>
              <a:pathLst>
                <a:path w="234348" h="55819" extrusionOk="0">
                  <a:moveTo>
                    <a:pt x="144981" y="403"/>
                  </a:moveTo>
                  <a:cubicBezTo>
                    <a:pt x="150962" y="403"/>
                    <a:pt x="156924" y="882"/>
                    <a:pt x="162787" y="1836"/>
                  </a:cubicBezTo>
                  <a:cubicBezTo>
                    <a:pt x="170740" y="3127"/>
                    <a:pt x="179016" y="5583"/>
                    <a:pt x="189615" y="9797"/>
                  </a:cubicBezTo>
                  <a:cubicBezTo>
                    <a:pt x="198427" y="13299"/>
                    <a:pt x="207411" y="17431"/>
                    <a:pt x="216323" y="22082"/>
                  </a:cubicBezTo>
                  <a:lnTo>
                    <a:pt x="218254" y="23088"/>
                  </a:lnTo>
                  <a:cubicBezTo>
                    <a:pt x="223483" y="25804"/>
                    <a:pt x="228885" y="28612"/>
                    <a:pt x="233942" y="32005"/>
                  </a:cubicBezTo>
                  <a:lnTo>
                    <a:pt x="233942" y="40242"/>
                  </a:lnTo>
                  <a:cubicBezTo>
                    <a:pt x="230357" y="38005"/>
                    <a:pt x="227378" y="36353"/>
                    <a:pt x="224590" y="35054"/>
                  </a:cubicBezTo>
                  <a:cubicBezTo>
                    <a:pt x="215470" y="30808"/>
                    <a:pt x="205746" y="28155"/>
                    <a:pt x="196343" y="25590"/>
                  </a:cubicBezTo>
                  <a:cubicBezTo>
                    <a:pt x="195383" y="25330"/>
                    <a:pt x="194423" y="25067"/>
                    <a:pt x="193466" y="24804"/>
                  </a:cubicBezTo>
                  <a:cubicBezTo>
                    <a:pt x="172307" y="18995"/>
                    <a:pt x="155262" y="16255"/>
                    <a:pt x="139723" y="16255"/>
                  </a:cubicBezTo>
                  <a:cubicBezTo>
                    <a:pt x="136241" y="16255"/>
                    <a:pt x="132834" y="16392"/>
                    <a:pt x="129473" y="16664"/>
                  </a:cubicBezTo>
                  <a:cubicBezTo>
                    <a:pt x="117659" y="17617"/>
                    <a:pt x="108992" y="19950"/>
                    <a:pt x="101363" y="24225"/>
                  </a:cubicBezTo>
                  <a:cubicBezTo>
                    <a:pt x="95848" y="27316"/>
                    <a:pt x="90586" y="31262"/>
                    <a:pt x="85495" y="35080"/>
                  </a:cubicBezTo>
                  <a:cubicBezTo>
                    <a:pt x="82539" y="37296"/>
                    <a:pt x="79484" y="39588"/>
                    <a:pt x="76413" y="41684"/>
                  </a:cubicBezTo>
                  <a:cubicBezTo>
                    <a:pt x="71394" y="45113"/>
                    <a:pt x="67146" y="47471"/>
                    <a:pt x="63039" y="49108"/>
                  </a:cubicBezTo>
                  <a:cubicBezTo>
                    <a:pt x="58787" y="50804"/>
                    <a:pt x="54022" y="52109"/>
                    <a:pt x="48045" y="53216"/>
                  </a:cubicBezTo>
                  <a:cubicBezTo>
                    <a:pt x="40031" y="54703"/>
                    <a:pt x="31384" y="55416"/>
                    <a:pt x="21189" y="55416"/>
                  </a:cubicBezTo>
                  <a:cubicBezTo>
                    <a:pt x="19290" y="55416"/>
                    <a:pt x="17337" y="55391"/>
                    <a:pt x="15325" y="55342"/>
                  </a:cubicBezTo>
                  <a:cubicBezTo>
                    <a:pt x="9761" y="55207"/>
                    <a:pt x="4879" y="54966"/>
                    <a:pt x="402" y="54612"/>
                  </a:cubicBezTo>
                  <a:lnTo>
                    <a:pt x="407" y="54612"/>
                  </a:lnTo>
                  <a:lnTo>
                    <a:pt x="407" y="49284"/>
                  </a:lnTo>
                  <a:cubicBezTo>
                    <a:pt x="817" y="49421"/>
                    <a:pt x="1230" y="49561"/>
                    <a:pt x="1643" y="49700"/>
                  </a:cubicBezTo>
                  <a:cubicBezTo>
                    <a:pt x="4359" y="50619"/>
                    <a:pt x="7168" y="51566"/>
                    <a:pt x="9980" y="52235"/>
                  </a:cubicBezTo>
                  <a:cubicBezTo>
                    <a:pt x="12206" y="52763"/>
                    <a:pt x="14788" y="53377"/>
                    <a:pt x="17344" y="53377"/>
                  </a:cubicBezTo>
                  <a:cubicBezTo>
                    <a:pt x="18683" y="53377"/>
                    <a:pt x="20014" y="53208"/>
                    <a:pt x="21283" y="52772"/>
                  </a:cubicBezTo>
                  <a:cubicBezTo>
                    <a:pt x="22931" y="52205"/>
                    <a:pt x="23878" y="51164"/>
                    <a:pt x="24025" y="49761"/>
                  </a:cubicBezTo>
                  <a:cubicBezTo>
                    <a:pt x="24231" y="47784"/>
                    <a:pt x="23055" y="45926"/>
                    <a:pt x="21802" y="44960"/>
                  </a:cubicBezTo>
                  <a:cubicBezTo>
                    <a:pt x="20124" y="43670"/>
                    <a:pt x="18067" y="43236"/>
                    <a:pt x="16094" y="42961"/>
                  </a:cubicBezTo>
                  <a:cubicBezTo>
                    <a:pt x="13968" y="42663"/>
                    <a:pt x="11797" y="42629"/>
                    <a:pt x="9701" y="42596"/>
                  </a:cubicBezTo>
                  <a:lnTo>
                    <a:pt x="9254" y="42589"/>
                  </a:lnTo>
                  <a:cubicBezTo>
                    <a:pt x="6994" y="42550"/>
                    <a:pt x="4310" y="42346"/>
                    <a:pt x="1553" y="41105"/>
                  </a:cubicBezTo>
                  <a:cubicBezTo>
                    <a:pt x="1170" y="40933"/>
                    <a:pt x="784" y="40741"/>
                    <a:pt x="402" y="40534"/>
                  </a:cubicBezTo>
                  <a:lnTo>
                    <a:pt x="402" y="31531"/>
                  </a:lnTo>
                  <a:cubicBezTo>
                    <a:pt x="6844" y="32915"/>
                    <a:pt x="13326" y="34726"/>
                    <a:pt x="19599" y="36477"/>
                  </a:cubicBezTo>
                  <a:cubicBezTo>
                    <a:pt x="22674" y="37335"/>
                    <a:pt x="25850" y="38224"/>
                    <a:pt x="28985" y="39049"/>
                  </a:cubicBezTo>
                  <a:cubicBezTo>
                    <a:pt x="36397" y="41005"/>
                    <a:pt x="46195" y="43249"/>
                    <a:pt x="56268" y="43249"/>
                  </a:cubicBezTo>
                  <a:lnTo>
                    <a:pt x="56298" y="43249"/>
                  </a:lnTo>
                  <a:cubicBezTo>
                    <a:pt x="60549" y="43247"/>
                    <a:pt x="65413" y="43043"/>
                    <a:pt x="69372" y="40633"/>
                  </a:cubicBezTo>
                  <a:cubicBezTo>
                    <a:pt x="71055" y="39609"/>
                    <a:pt x="72214" y="38269"/>
                    <a:pt x="72821" y="36652"/>
                  </a:cubicBezTo>
                  <a:cubicBezTo>
                    <a:pt x="73454" y="34967"/>
                    <a:pt x="73654" y="32595"/>
                    <a:pt x="72675" y="31095"/>
                  </a:cubicBezTo>
                  <a:cubicBezTo>
                    <a:pt x="71475" y="29255"/>
                    <a:pt x="69235" y="29002"/>
                    <a:pt x="67193" y="29002"/>
                  </a:cubicBezTo>
                  <a:lnTo>
                    <a:pt x="67163" y="29002"/>
                  </a:lnTo>
                  <a:cubicBezTo>
                    <a:pt x="64338" y="29005"/>
                    <a:pt x="61485" y="29632"/>
                    <a:pt x="59033" y="30219"/>
                  </a:cubicBezTo>
                  <a:cubicBezTo>
                    <a:pt x="58197" y="30419"/>
                    <a:pt x="57351" y="30648"/>
                    <a:pt x="56532" y="30868"/>
                  </a:cubicBezTo>
                  <a:cubicBezTo>
                    <a:pt x="55224" y="31222"/>
                    <a:pt x="53869" y="31587"/>
                    <a:pt x="52529" y="31845"/>
                  </a:cubicBezTo>
                  <a:cubicBezTo>
                    <a:pt x="48490" y="32626"/>
                    <a:pt x="44235" y="33024"/>
                    <a:pt x="39894" y="33024"/>
                  </a:cubicBezTo>
                  <a:cubicBezTo>
                    <a:pt x="39863" y="33024"/>
                    <a:pt x="39832" y="33024"/>
                    <a:pt x="39801" y="33024"/>
                  </a:cubicBezTo>
                  <a:cubicBezTo>
                    <a:pt x="26833" y="33011"/>
                    <a:pt x="13576" y="29869"/>
                    <a:pt x="402" y="23687"/>
                  </a:cubicBezTo>
                  <a:lnTo>
                    <a:pt x="402" y="6011"/>
                  </a:lnTo>
                  <a:cubicBezTo>
                    <a:pt x="1635" y="6344"/>
                    <a:pt x="2827" y="6712"/>
                    <a:pt x="3952" y="7104"/>
                  </a:cubicBezTo>
                  <a:cubicBezTo>
                    <a:pt x="7474" y="8330"/>
                    <a:pt x="10930" y="10023"/>
                    <a:pt x="14269" y="11659"/>
                  </a:cubicBezTo>
                  <a:cubicBezTo>
                    <a:pt x="15159" y="12095"/>
                    <a:pt x="16051" y="12530"/>
                    <a:pt x="16944" y="12959"/>
                  </a:cubicBezTo>
                  <a:cubicBezTo>
                    <a:pt x="21849" y="15315"/>
                    <a:pt x="26184" y="17153"/>
                    <a:pt x="30193" y="18579"/>
                  </a:cubicBezTo>
                  <a:cubicBezTo>
                    <a:pt x="37329" y="21116"/>
                    <a:pt x="44835" y="22386"/>
                    <a:pt x="52799" y="22386"/>
                  </a:cubicBezTo>
                  <a:cubicBezTo>
                    <a:pt x="62775" y="22386"/>
                    <a:pt x="73472" y="20393"/>
                    <a:pt x="85065" y="16400"/>
                  </a:cubicBezTo>
                  <a:cubicBezTo>
                    <a:pt x="89374" y="14915"/>
                    <a:pt x="93852" y="13162"/>
                    <a:pt x="98753" y="11037"/>
                  </a:cubicBezTo>
                  <a:cubicBezTo>
                    <a:pt x="99763" y="10600"/>
                    <a:pt x="100773" y="10151"/>
                    <a:pt x="101781" y="9706"/>
                  </a:cubicBezTo>
                  <a:cubicBezTo>
                    <a:pt x="104805" y="8364"/>
                    <a:pt x="107933" y="6975"/>
                    <a:pt x="111082" y="5882"/>
                  </a:cubicBezTo>
                  <a:cubicBezTo>
                    <a:pt x="119135" y="3086"/>
                    <a:pt x="127851" y="1338"/>
                    <a:pt x="136984" y="688"/>
                  </a:cubicBezTo>
                  <a:cubicBezTo>
                    <a:pt x="139649" y="498"/>
                    <a:pt x="142317" y="403"/>
                    <a:pt x="144981" y="403"/>
                  </a:cubicBezTo>
                  <a:close/>
                  <a:moveTo>
                    <a:pt x="144959" y="1"/>
                  </a:moveTo>
                  <a:cubicBezTo>
                    <a:pt x="142293" y="1"/>
                    <a:pt x="139623" y="96"/>
                    <a:pt x="136956" y="285"/>
                  </a:cubicBezTo>
                  <a:cubicBezTo>
                    <a:pt x="127785" y="938"/>
                    <a:pt x="119037" y="2693"/>
                    <a:pt x="110949" y="5501"/>
                  </a:cubicBezTo>
                  <a:cubicBezTo>
                    <a:pt x="107786" y="6599"/>
                    <a:pt x="104650" y="7991"/>
                    <a:pt x="101618" y="9337"/>
                  </a:cubicBezTo>
                  <a:cubicBezTo>
                    <a:pt x="100610" y="9784"/>
                    <a:pt x="99605" y="10230"/>
                    <a:pt x="98594" y="10669"/>
                  </a:cubicBezTo>
                  <a:cubicBezTo>
                    <a:pt x="93702" y="12788"/>
                    <a:pt x="89236" y="14538"/>
                    <a:pt x="84935" y="16020"/>
                  </a:cubicBezTo>
                  <a:cubicBezTo>
                    <a:pt x="73384" y="19997"/>
                    <a:pt x="62731" y="21983"/>
                    <a:pt x="52798" y="21983"/>
                  </a:cubicBezTo>
                  <a:cubicBezTo>
                    <a:pt x="44880" y="21983"/>
                    <a:pt x="37420" y="20721"/>
                    <a:pt x="30329" y="18200"/>
                  </a:cubicBezTo>
                  <a:cubicBezTo>
                    <a:pt x="26334" y="16780"/>
                    <a:pt x="22012" y="14948"/>
                    <a:pt x="17118" y="12599"/>
                  </a:cubicBezTo>
                  <a:cubicBezTo>
                    <a:pt x="16225" y="12172"/>
                    <a:pt x="15335" y="11736"/>
                    <a:pt x="14448" y="11300"/>
                  </a:cubicBezTo>
                  <a:cubicBezTo>
                    <a:pt x="11097" y="9658"/>
                    <a:pt x="7631" y="7961"/>
                    <a:pt x="4086" y="6726"/>
                  </a:cubicBezTo>
                  <a:cubicBezTo>
                    <a:pt x="2874" y="6305"/>
                    <a:pt x="1587" y="5911"/>
                    <a:pt x="257" y="5556"/>
                  </a:cubicBezTo>
                  <a:lnTo>
                    <a:pt x="2" y="5489"/>
                  </a:lnTo>
                  <a:lnTo>
                    <a:pt x="2" y="23947"/>
                  </a:lnTo>
                  <a:lnTo>
                    <a:pt x="118" y="24001"/>
                  </a:lnTo>
                  <a:cubicBezTo>
                    <a:pt x="13383" y="30245"/>
                    <a:pt x="26736" y="33418"/>
                    <a:pt x="39802" y="33430"/>
                  </a:cubicBezTo>
                  <a:cubicBezTo>
                    <a:pt x="39862" y="33430"/>
                    <a:pt x="39922" y="33430"/>
                    <a:pt x="39983" y="33430"/>
                  </a:cubicBezTo>
                  <a:cubicBezTo>
                    <a:pt x="44319" y="33430"/>
                    <a:pt x="48571" y="33023"/>
                    <a:pt x="52607" y="32244"/>
                  </a:cubicBezTo>
                  <a:cubicBezTo>
                    <a:pt x="53961" y="31982"/>
                    <a:pt x="55324" y="31615"/>
                    <a:pt x="56640" y="31261"/>
                  </a:cubicBezTo>
                  <a:cubicBezTo>
                    <a:pt x="57454" y="31041"/>
                    <a:pt x="58297" y="30815"/>
                    <a:pt x="59127" y="30616"/>
                  </a:cubicBezTo>
                  <a:cubicBezTo>
                    <a:pt x="61559" y="30033"/>
                    <a:pt x="64382" y="29412"/>
                    <a:pt x="67164" y="29409"/>
                  </a:cubicBezTo>
                  <a:cubicBezTo>
                    <a:pt x="67187" y="29409"/>
                    <a:pt x="67210" y="29409"/>
                    <a:pt x="67233" y="29409"/>
                  </a:cubicBezTo>
                  <a:cubicBezTo>
                    <a:pt x="69147" y="29409"/>
                    <a:pt x="71252" y="29651"/>
                    <a:pt x="72340" y="31318"/>
                  </a:cubicBezTo>
                  <a:cubicBezTo>
                    <a:pt x="73241" y="32701"/>
                    <a:pt x="73043" y="34924"/>
                    <a:pt x="72447" y="36513"/>
                  </a:cubicBezTo>
                  <a:cubicBezTo>
                    <a:pt x="71871" y="38046"/>
                    <a:pt x="70768" y="39317"/>
                    <a:pt x="69163" y="40292"/>
                  </a:cubicBezTo>
                  <a:cubicBezTo>
                    <a:pt x="65293" y="42649"/>
                    <a:pt x="60492" y="42849"/>
                    <a:pt x="56298" y="42850"/>
                  </a:cubicBezTo>
                  <a:lnTo>
                    <a:pt x="56268" y="42850"/>
                  </a:lnTo>
                  <a:cubicBezTo>
                    <a:pt x="46241" y="42850"/>
                    <a:pt x="36475" y="40614"/>
                    <a:pt x="29086" y="38666"/>
                  </a:cubicBezTo>
                  <a:cubicBezTo>
                    <a:pt x="25956" y="37839"/>
                    <a:pt x="22778" y="36952"/>
                    <a:pt x="19706" y="36095"/>
                  </a:cubicBezTo>
                  <a:cubicBezTo>
                    <a:pt x="13350" y="34319"/>
                    <a:pt x="6776" y="32482"/>
                    <a:pt x="244" y="31089"/>
                  </a:cubicBezTo>
                  <a:lnTo>
                    <a:pt x="1" y="31038"/>
                  </a:lnTo>
                  <a:lnTo>
                    <a:pt x="1" y="40777"/>
                  </a:lnTo>
                  <a:lnTo>
                    <a:pt x="105" y="40834"/>
                  </a:lnTo>
                  <a:cubicBezTo>
                    <a:pt x="528" y="41068"/>
                    <a:pt x="960" y="41284"/>
                    <a:pt x="1387" y="41477"/>
                  </a:cubicBezTo>
                  <a:cubicBezTo>
                    <a:pt x="4210" y="42747"/>
                    <a:pt x="6945" y="42957"/>
                    <a:pt x="9247" y="42996"/>
                  </a:cubicBezTo>
                  <a:lnTo>
                    <a:pt x="9694" y="43003"/>
                  </a:lnTo>
                  <a:cubicBezTo>
                    <a:pt x="11777" y="43036"/>
                    <a:pt x="13933" y="43072"/>
                    <a:pt x="16035" y="43364"/>
                  </a:cubicBezTo>
                  <a:cubicBezTo>
                    <a:pt x="17956" y="43633"/>
                    <a:pt x="19953" y="44050"/>
                    <a:pt x="21555" y="45283"/>
                  </a:cubicBezTo>
                  <a:cubicBezTo>
                    <a:pt x="22721" y="46179"/>
                    <a:pt x="23812" y="47901"/>
                    <a:pt x="23624" y="49723"/>
                  </a:cubicBezTo>
                  <a:cubicBezTo>
                    <a:pt x="23492" y="50977"/>
                    <a:pt x="22661" y="51876"/>
                    <a:pt x="21149" y="52395"/>
                  </a:cubicBezTo>
                  <a:cubicBezTo>
                    <a:pt x="19929" y="52815"/>
                    <a:pt x="18642" y="52977"/>
                    <a:pt x="17343" y="52977"/>
                  </a:cubicBezTo>
                  <a:cubicBezTo>
                    <a:pt x="14829" y="52977"/>
                    <a:pt x="12272" y="52369"/>
                    <a:pt x="10068" y="51847"/>
                  </a:cubicBezTo>
                  <a:cubicBezTo>
                    <a:pt x="7275" y="51184"/>
                    <a:pt x="4475" y="50237"/>
                    <a:pt x="1767" y="49323"/>
                  </a:cubicBezTo>
                  <a:cubicBezTo>
                    <a:pt x="1267" y="49155"/>
                    <a:pt x="767" y="48985"/>
                    <a:pt x="265" y="48818"/>
                  </a:cubicBezTo>
                  <a:lnTo>
                    <a:pt x="1" y="48728"/>
                  </a:lnTo>
                  <a:lnTo>
                    <a:pt x="1" y="54985"/>
                  </a:lnTo>
                  <a:lnTo>
                    <a:pt x="187" y="54999"/>
                  </a:lnTo>
                  <a:cubicBezTo>
                    <a:pt x="4720" y="55364"/>
                    <a:pt x="9668" y="55608"/>
                    <a:pt x="15316" y="55745"/>
                  </a:cubicBezTo>
                  <a:cubicBezTo>
                    <a:pt x="17327" y="55794"/>
                    <a:pt x="19280" y="55818"/>
                    <a:pt x="21180" y="55818"/>
                  </a:cubicBezTo>
                  <a:cubicBezTo>
                    <a:pt x="31405" y="55818"/>
                    <a:pt x="40078" y="55104"/>
                    <a:pt x="48122" y="53615"/>
                  </a:cubicBezTo>
                  <a:cubicBezTo>
                    <a:pt x="54125" y="52502"/>
                    <a:pt x="58913" y="51189"/>
                    <a:pt x="63191" y="49484"/>
                  </a:cubicBezTo>
                  <a:cubicBezTo>
                    <a:pt x="67326" y="47835"/>
                    <a:pt x="71599" y="45463"/>
                    <a:pt x="76643" y="42018"/>
                  </a:cubicBezTo>
                  <a:cubicBezTo>
                    <a:pt x="79721" y="39917"/>
                    <a:pt x="82780" y="37621"/>
                    <a:pt x="85739" y="35403"/>
                  </a:cubicBezTo>
                  <a:cubicBezTo>
                    <a:pt x="90819" y="31594"/>
                    <a:pt x="96072" y="27654"/>
                    <a:pt x="101563" y="24578"/>
                  </a:cubicBezTo>
                  <a:cubicBezTo>
                    <a:pt x="109139" y="20330"/>
                    <a:pt x="117758" y="18014"/>
                    <a:pt x="129508" y="17065"/>
                  </a:cubicBezTo>
                  <a:cubicBezTo>
                    <a:pt x="132858" y="16795"/>
                    <a:pt x="136254" y="16658"/>
                    <a:pt x="139725" y="16658"/>
                  </a:cubicBezTo>
                  <a:cubicBezTo>
                    <a:pt x="155229" y="16658"/>
                    <a:pt x="172239" y="19393"/>
                    <a:pt x="193363" y="25194"/>
                  </a:cubicBezTo>
                  <a:cubicBezTo>
                    <a:pt x="194320" y="25456"/>
                    <a:pt x="195279" y="25717"/>
                    <a:pt x="196240" y="25980"/>
                  </a:cubicBezTo>
                  <a:cubicBezTo>
                    <a:pt x="205628" y="28540"/>
                    <a:pt x="215334" y="31188"/>
                    <a:pt x="224421" y="35420"/>
                  </a:cubicBezTo>
                  <a:cubicBezTo>
                    <a:pt x="227275" y="36749"/>
                    <a:pt x="230329" y="38452"/>
                    <a:pt x="234037" y="40778"/>
                  </a:cubicBezTo>
                  <a:lnTo>
                    <a:pt x="234347" y="40971"/>
                  </a:lnTo>
                  <a:lnTo>
                    <a:pt x="234347" y="31794"/>
                  </a:lnTo>
                  <a:lnTo>
                    <a:pt x="234257" y="31734"/>
                  </a:lnTo>
                  <a:cubicBezTo>
                    <a:pt x="229156" y="28302"/>
                    <a:pt x="223710" y="25471"/>
                    <a:pt x="218442" y="22732"/>
                  </a:cubicBezTo>
                  <a:lnTo>
                    <a:pt x="216510" y="21728"/>
                  </a:lnTo>
                  <a:cubicBezTo>
                    <a:pt x="207587" y="17070"/>
                    <a:pt x="198587" y="12930"/>
                    <a:pt x="189764" y="9423"/>
                  </a:cubicBezTo>
                  <a:cubicBezTo>
                    <a:pt x="179135" y="5199"/>
                    <a:pt x="170836" y="2739"/>
                    <a:pt x="162852" y="1440"/>
                  </a:cubicBezTo>
                  <a:cubicBezTo>
                    <a:pt x="156959" y="482"/>
                    <a:pt x="150969" y="1"/>
                    <a:pt x="14495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 name="Google Shape;680;p23"/>
            <p:cNvSpPr/>
            <p:nvPr/>
          </p:nvSpPr>
          <p:spPr>
            <a:xfrm rot="10800000" flipH="1">
              <a:off x="4303273" y="-1063346"/>
              <a:ext cx="4977457" cy="2219891"/>
            </a:xfrm>
            <a:custGeom>
              <a:avLst/>
              <a:gdLst/>
              <a:ahLst/>
              <a:cxnLst/>
              <a:rect l="l" t="t" r="r" b="b"/>
              <a:pathLst>
                <a:path w="124382" h="55473" extrusionOk="0">
                  <a:moveTo>
                    <a:pt x="25918" y="402"/>
                  </a:moveTo>
                  <a:cubicBezTo>
                    <a:pt x="36041" y="402"/>
                    <a:pt x="47026" y="1991"/>
                    <a:pt x="60462" y="5393"/>
                  </a:cubicBezTo>
                  <a:cubicBezTo>
                    <a:pt x="70856" y="8024"/>
                    <a:pt x="81175" y="11807"/>
                    <a:pt x="91155" y="15464"/>
                  </a:cubicBezTo>
                  <a:cubicBezTo>
                    <a:pt x="92391" y="15917"/>
                    <a:pt x="93627" y="16369"/>
                    <a:pt x="94863" y="16822"/>
                  </a:cubicBezTo>
                  <a:lnTo>
                    <a:pt x="95647" y="17108"/>
                  </a:lnTo>
                  <a:cubicBezTo>
                    <a:pt x="105319" y="20631"/>
                    <a:pt x="115319" y="24277"/>
                    <a:pt x="123981" y="30890"/>
                  </a:cubicBezTo>
                  <a:lnTo>
                    <a:pt x="123981" y="53695"/>
                  </a:lnTo>
                  <a:cubicBezTo>
                    <a:pt x="123931" y="53594"/>
                    <a:pt x="123881" y="53490"/>
                    <a:pt x="123831" y="53388"/>
                  </a:cubicBezTo>
                  <a:cubicBezTo>
                    <a:pt x="121216" y="48116"/>
                    <a:pt x="118223" y="43645"/>
                    <a:pt x="114937" y="40100"/>
                  </a:cubicBezTo>
                  <a:cubicBezTo>
                    <a:pt x="110571" y="35392"/>
                    <a:pt x="105339" y="32142"/>
                    <a:pt x="101268" y="29834"/>
                  </a:cubicBezTo>
                  <a:cubicBezTo>
                    <a:pt x="91058" y="24049"/>
                    <a:pt x="80265" y="20787"/>
                    <a:pt x="69187" y="20137"/>
                  </a:cubicBezTo>
                  <a:cubicBezTo>
                    <a:pt x="67907" y="20061"/>
                    <a:pt x="66618" y="20024"/>
                    <a:pt x="65319" y="20024"/>
                  </a:cubicBezTo>
                  <a:cubicBezTo>
                    <a:pt x="61141" y="20024"/>
                    <a:pt x="56870" y="20411"/>
                    <a:pt x="52577" y="21181"/>
                  </a:cubicBezTo>
                  <a:cubicBezTo>
                    <a:pt x="48332" y="21940"/>
                    <a:pt x="44099" y="23239"/>
                    <a:pt x="40004" y="24495"/>
                  </a:cubicBezTo>
                  <a:cubicBezTo>
                    <a:pt x="38744" y="24880"/>
                    <a:pt x="37484" y="25268"/>
                    <a:pt x="36221" y="25639"/>
                  </a:cubicBezTo>
                  <a:cubicBezTo>
                    <a:pt x="30814" y="27232"/>
                    <a:pt x="25249" y="28662"/>
                    <a:pt x="19858" y="28662"/>
                  </a:cubicBezTo>
                  <a:cubicBezTo>
                    <a:pt x="15618" y="28662"/>
                    <a:pt x="11486" y="27778"/>
                    <a:pt x="7624" y="25392"/>
                  </a:cubicBezTo>
                  <a:cubicBezTo>
                    <a:pt x="1653" y="21703"/>
                    <a:pt x="639" y="17073"/>
                    <a:pt x="567" y="14640"/>
                  </a:cubicBezTo>
                  <a:cubicBezTo>
                    <a:pt x="413" y="9480"/>
                    <a:pt x="3668" y="6464"/>
                    <a:pt x="5623" y="5124"/>
                  </a:cubicBezTo>
                  <a:cubicBezTo>
                    <a:pt x="9015" y="2801"/>
                    <a:pt x="12910" y="1856"/>
                    <a:pt x="15924" y="1292"/>
                  </a:cubicBezTo>
                  <a:cubicBezTo>
                    <a:pt x="19039" y="709"/>
                    <a:pt x="22328" y="409"/>
                    <a:pt x="25700" y="402"/>
                  </a:cubicBezTo>
                  <a:close/>
                  <a:moveTo>
                    <a:pt x="25696" y="0"/>
                  </a:moveTo>
                  <a:cubicBezTo>
                    <a:pt x="22298" y="9"/>
                    <a:pt x="18984" y="309"/>
                    <a:pt x="15846" y="896"/>
                  </a:cubicBezTo>
                  <a:cubicBezTo>
                    <a:pt x="12791" y="1468"/>
                    <a:pt x="8843" y="2428"/>
                    <a:pt x="5390" y="4792"/>
                  </a:cubicBezTo>
                  <a:cubicBezTo>
                    <a:pt x="3368" y="6176"/>
                    <a:pt x="0" y="9300"/>
                    <a:pt x="160" y="14653"/>
                  </a:cubicBezTo>
                  <a:cubicBezTo>
                    <a:pt x="236" y="17166"/>
                    <a:pt x="1277" y="21947"/>
                    <a:pt x="7409" y="25735"/>
                  </a:cubicBezTo>
                  <a:cubicBezTo>
                    <a:pt x="11344" y="28167"/>
                    <a:pt x="15543" y="29067"/>
                    <a:pt x="19845" y="29067"/>
                  </a:cubicBezTo>
                  <a:cubicBezTo>
                    <a:pt x="25284" y="29067"/>
                    <a:pt x="30887" y="27628"/>
                    <a:pt x="36329" y="26025"/>
                  </a:cubicBezTo>
                  <a:cubicBezTo>
                    <a:pt x="37594" y="25653"/>
                    <a:pt x="38857" y="25265"/>
                    <a:pt x="40120" y="24877"/>
                  </a:cubicBezTo>
                  <a:cubicBezTo>
                    <a:pt x="44202" y="23626"/>
                    <a:pt x="48423" y="22331"/>
                    <a:pt x="52645" y="21575"/>
                  </a:cubicBezTo>
                  <a:cubicBezTo>
                    <a:pt x="56919" y="20811"/>
                    <a:pt x="61167" y="20426"/>
                    <a:pt x="65320" y="20426"/>
                  </a:cubicBezTo>
                  <a:cubicBezTo>
                    <a:pt x="66611" y="20426"/>
                    <a:pt x="67892" y="20464"/>
                    <a:pt x="69163" y="20538"/>
                  </a:cubicBezTo>
                  <a:cubicBezTo>
                    <a:pt x="80177" y="21183"/>
                    <a:pt x="90911" y="24429"/>
                    <a:pt x="101068" y="30184"/>
                  </a:cubicBezTo>
                  <a:cubicBezTo>
                    <a:pt x="105113" y="32476"/>
                    <a:pt x="110313" y="35707"/>
                    <a:pt x="114641" y="40373"/>
                  </a:cubicBezTo>
                  <a:cubicBezTo>
                    <a:pt x="117901" y="43892"/>
                    <a:pt x="120872" y="48330"/>
                    <a:pt x="123468" y="53567"/>
                  </a:cubicBezTo>
                  <a:cubicBezTo>
                    <a:pt x="123595" y="53824"/>
                    <a:pt x="123718" y="54084"/>
                    <a:pt x="123842" y="54344"/>
                  </a:cubicBezTo>
                  <a:lnTo>
                    <a:pt x="124380" y="55470"/>
                  </a:lnTo>
                  <a:lnTo>
                    <a:pt x="124380" y="30691"/>
                  </a:lnTo>
                  <a:lnTo>
                    <a:pt x="124301" y="30630"/>
                  </a:lnTo>
                  <a:cubicBezTo>
                    <a:pt x="115571" y="23942"/>
                    <a:pt x="105512" y="20275"/>
                    <a:pt x="95782" y="16727"/>
                  </a:cubicBezTo>
                  <a:lnTo>
                    <a:pt x="94996" y="16442"/>
                  </a:lnTo>
                  <a:cubicBezTo>
                    <a:pt x="93760" y="15992"/>
                    <a:pt x="92525" y="15539"/>
                    <a:pt x="91289" y="15087"/>
                  </a:cubicBezTo>
                  <a:cubicBezTo>
                    <a:pt x="81300" y="11425"/>
                    <a:pt x="70971" y="7640"/>
                    <a:pt x="60557" y="5003"/>
                  </a:cubicBezTo>
                  <a:cubicBezTo>
                    <a:pt x="47087" y="1592"/>
                    <a:pt x="36071" y="0"/>
                    <a:pt x="25913" y="0"/>
                  </a:cubicBezTo>
                  <a:close/>
                  <a:moveTo>
                    <a:pt x="124380" y="55470"/>
                  </a:moveTo>
                  <a:lnTo>
                    <a:pt x="124380" y="55473"/>
                  </a:lnTo>
                  <a:lnTo>
                    <a:pt x="124381" y="55473"/>
                  </a:lnTo>
                  <a:lnTo>
                    <a:pt x="124380" y="5547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 name="Google Shape;681;p23"/>
            <p:cNvSpPr/>
            <p:nvPr/>
          </p:nvSpPr>
          <p:spPr>
            <a:xfrm rot="10800000" flipH="1">
              <a:off x="-97184" y="-1613997"/>
              <a:ext cx="4473596" cy="1988630"/>
            </a:xfrm>
            <a:custGeom>
              <a:avLst/>
              <a:gdLst/>
              <a:ahLst/>
              <a:cxnLst/>
              <a:rect l="l" t="t" r="r" b="b"/>
              <a:pathLst>
                <a:path w="111791" h="49694" extrusionOk="0">
                  <a:moveTo>
                    <a:pt x="97341" y="420"/>
                  </a:moveTo>
                  <a:cubicBezTo>
                    <a:pt x="98733" y="420"/>
                    <a:pt x="99979" y="773"/>
                    <a:pt x="101045" y="1273"/>
                  </a:cubicBezTo>
                  <a:cubicBezTo>
                    <a:pt x="104764" y="3021"/>
                    <a:pt x="109232" y="7243"/>
                    <a:pt x="110572" y="11931"/>
                  </a:cubicBezTo>
                  <a:cubicBezTo>
                    <a:pt x="111369" y="14719"/>
                    <a:pt x="110985" y="17351"/>
                    <a:pt x="109429" y="19750"/>
                  </a:cubicBezTo>
                  <a:cubicBezTo>
                    <a:pt x="107469" y="22776"/>
                    <a:pt x="104270" y="24339"/>
                    <a:pt x="101702" y="25361"/>
                  </a:cubicBezTo>
                  <a:cubicBezTo>
                    <a:pt x="98754" y="26534"/>
                    <a:pt x="95452" y="27464"/>
                    <a:pt x="91607" y="28204"/>
                  </a:cubicBezTo>
                  <a:cubicBezTo>
                    <a:pt x="89921" y="28528"/>
                    <a:pt x="88200" y="28811"/>
                    <a:pt x="86532" y="29084"/>
                  </a:cubicBezTo>
                  <a:cubicBezTo>
                    <a:pt x="79681" y="30207"/>
                    <a:pt x="72597" y="31372"/>
                    <a:pt x="66253" y="35734"/>
                  </a:cubicBezTo>
                  <a:cubicBezTo>
                    <a:pt x="61721" y="38849"/>
                    <a:pt x="57707" y="43535"/>
                    <a:pt x="54638" y="49289"/>
                  </a:cubicBezTo>
                  <a:lnTo>
                    <a:pt x="3363" y="49289"/>
                  </a:lnTo>
                  <a:cubicBezTo>
                    <a:pt x="1730" y="49289"/>
                    <a:pt x="402" y="47585"/>
                    <a:pt x="402" y="45488"/>
                  </a:cubicBezTo>
                  <a:lnTo>
                    <a:pt x="402" y="27817"/>
                  </a:lnTo>
                  <a:cubicBezTo>
                    <a:pt x="6956" y="29756"/>
                    <a:pt x="13549" y="31125"/>
                    <a:pt x="20006" y="31888"/>
                  </a:cubicBezTo>
                  <a:cubicBezTo>
                    <a:pt x="24832" y="32458"/>
                    <a:pt x="29867" y="32744"/>
                    <a:pt x="35067" y="32744"/>
                  </a:cubicBezTo>
                  <a:cubicBezTo>
                    <a:pt x="39433" y="32744"/>
                    <a:pt x="43915" y="32543"/>
                    <a:pt x="48490" y="32140"/>
                  </a:cubicBezTo>
                  <a:cubicBezTo>
                    <a:pt x="52725" y="31766"/>
                    <a:pt x="57090" y="31156"/>
                    <a:pt x="61838" y="30276"/>
                  </a:cubicBezTo>
                  <a:cubicBezTo>
                    <a:pt x="65200" y="29650"/>
                    <a:pt x="69115" y="28700"/>
                    <a:pt x="72658" y="26377"/>
                  </a:cubicBezTo>
                  <a:cubicBezTo>
                    <a:pt x="76773" y="23677"/>
                    <a:pt x="79509" y="18971"/>
                    <a:pt x="82157" y="14419"/>
                  </a:cubicBezTo>
                  <a:cubicBezTo>
                    <a:pt x="83207" y="12610"/>
                    <a:pt x="84295" y="10742"/>
                    <a:pt x="85446" y="9038"/>
                  </a:cubicBezTo>
                  <a:cubicBezTo>
                    <a:pt x="89943" y="2389"/>
                    <a:pt x="94052" y="420"/>
                    <a:pt x="97341" y="420"/>
                  </a:cubicBezTo>
                  <a:close/>
                  <a:moveTo>
                    <a:pt x="97320" y="1"/>
                  </a:moveTo>
                  <a:cubicBezTo>
                    <a:pt x="92272" y="1"/>
                    <a:pt x="88015" y="4523"/>
                    <a:pt x="85113" y="8813"/>
                  </a:cubicBezTo>
                  <a:cubicBezTo>
                    <a:pt x="83953" y="10529"/>
                    <a:pt x="82863" y="12404"/>
                    <a:pt x="81808" y="14217"/>
                  </a:cubicBezTo>
                  <a:cubicBezTo>
                    <a:pt x="79187" y="18729"/>
                    <a:pt x="76473" y="23393"/>
                    <a:pt x="72437" y="26041"/>
                  </a:cubicBezTo>
                  <a:cubicBezTo>
                    <a:pt x="68955" y="28325"/>
                    <a:pt x="65088" y="29264"/>
                    <a:pt x="61763" y="29881"/>
                  </a:cubicBezTo>
                  <a:cubicBezTo>
                    <a:pt x="57027" y="30760"/>
                    <a:pt x="52675" y="31369"/>
                    <a:pt x="48454" y="31740"/>
                  </a:cubicBezTo>
                  <a:cubicBezTo>
                    <a:pt x="43892" y="32141"/>
                    <a:pt x="39422" y="32342"/>
                    <a:pt x="35069" y="32342"/>
                  </a:cubicBezTo>
                  <a:cubicBezTo>
                    <a:pt x="29883" y="32342"/>
                    <a:pt x="24864" y="32057"/>
                    <a:pt x="20053" y="31489"/>
                  </a:cubicBezTo>
                  <a:cubicBezTo>
                    <a:pt x="13535" y="30716"/>
                    <a:pt x="6875" y="29326"/>
                    <a:pt x="259" y="27354"/>
                  </a:cubicBezTo>
                  <a:lnTo>
                    <a:pt x="1" y="27277"/>
                  </a:lnTo>
                  <a:lnTo>
                    <a:pt x="1" y="45491"/>
                  </a:lnTo>
                  <a:cubicBezTo>
                    <a:pt x="1" y="47809"/>
                    <a:pt x="1508" y="49694"/>
                    <a:pt x="3363" y="49694"/>
                  </a:cubicBezTo>
                  <a:lnTo>
                    <a:pt x="54879" y="49694"/>
                  </a:lnTo>
                  <a:lnTo>
                    <a:pt x="54936" y="49585"/>
                  </a:lnTo>
                  <a:cubicBezTo>
                    <a:pt x="57983" y="43837"/>
                    <a:pt x="61975" y="39163"/>
                    <a:pt x="66481" y="36064"/>
                  </a:cubicBezTo>
                  <a:cubicBezTo>
                    <a:pt x="72751" y="31752"/>
                    <a:pt x="79791" y="30597"/>
                    <a:pt x="86599" y="29479"/>
                  </a:cubicBezTo>
                  <a:cubicBezTo>
                    <a:pt x="88267" y="29206"/>
                    <a:pt x="89993" y="28921"/>
                    <a:pt x="91683" y="28597"/>
                  </a:cubicBezTo>
                  <a:cubicBezTo>
                    <a:pt x="95554" y="27852"/>
                    <a:pt x="98882" y="26914"/>
                    <a:pt x="101852" y="25732"/>
                  </a:cubicBezTo>
                  <a:cubicBezTo>
                    <a:pt x="104477" y="24689"/>
                    <a:pt x="107747" y="23089"/>
                    <a:pt x="109769" y="19968"/>
                  </a:cubicBezTo>
                  <a:cubicBezTo>
                    <a:pt x="111389" y="17466"/>
                    <a:pt x="111791" y="14724"/>
                    <a:pt x="110961" y="11820"/>
                  </a:cubicBezTo>
                  <a:cubicBezTo>
                    <a:pt x="109585" y="7016"/>
                    <a:pt x="105018" y="2695"/>
                    <a:pt x="101216" y="909"/>
                  </a:cubicBezTo>
                  <a:cubicBezTo>
                    <a:pt x="99874" y="279"/>
                    <a:pt x="98573" y="1"/>
                    <a:pt x="9732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 name="Google Shape;682;p23"/>
            <p:cNvSpPr/>
            <p:nvPr/>
          </p:nvSpPr>
          <p:spPr>
            <a:xfrm rot="10800000" flipH="1">
              <a:off x="2768223" y="-1614014"/>
              <a:ext cx="4335456" cy="728679"/>
            </a:xfrm>
            <a:custGeom>
              <a:avLst/>
              <a:gdLst/>
              <a:ahLst/>
              <a:cxnLst/>
              <a:rect l="l" t="t" r="r" b="b"/>
              <a:pathLst>
                <a:path w="108339" h="18209" extrusionOk="0">
                  <a:moveTo>
                    <a:pt x="27698" y="402"/>
                  </a:moveTo>
                  <a:cubicBezTo>
                    <a:pt x="32888" y="402"/>
                    <a:pt x="38022" y="2124"/>
                    <a:pt x="42576" y="3656"/>
                  </a:cubicBezTo>
                  <a:cubicBezTo>
                    <a:pt x="47416" y="5283"/>
                    <a:pt x="52582" y="6948"/>
                    <a:pt x="57857" y="7844"/>
                  </a:cubicBezTo>
                  <a:cubicBezTo>
                    <a:pt x="62292" y="8597"/>
                    <a:pt x="66755" y="8977"/>
                    <a:pt x="71177" y="8977"/>
                  </a:cubicBezTo>
                  <a:cubicBezTo>
                    <a:pt x="72693" y="8977"/>
                    <a:pt x="74204" y="8932"/>
                    <a:pt x="75707" y="8843"/>
                  </a:cubicBezTo>
                  <a:cubicBezTo>
                    <a:pt x="78578" y="8671"/>
                    <a:pt x="81363" y="8335"/>
                    <a:pt x="83983" y="7841"/>
                  </a:cubicBezTo>
                  <a:cubicBezTo>
                    <a:pt x="84740" y="7698"/>
                    <a:pt x="85506" y="7531"/>
                    <a:pt x="86246" y="7371"/>
                  </a:cubicBezTo>
                  <a:cubicBezTo>
                    <a:pt x="87567" y="7085"/>
                    <a:pt x="88932" y="6788"/>
                    <a:pt x="90288" y="6616"/>
                  </a:cubicBezTo>
                  <a:cubicBezTo>
                    <a:pt x="91569" y="6455"/>
                    <a:pt x="92767" y="6374"/>
                    <a:pt x="93889" y="6374"/>
                  </a:cubicBezTo>
                  <a:cubicBezTo>
                    <a:pt x="97369" y="6374"/>
                    <a:pt x="100126" y="7157"/>
                    <a:pt x="102405" y="8765"/>
                  </a:cubicBezTo>
                  <a:cubicBezTo>
                    <a:pt x="104715" y="10399"/>
                    <a:pt x="107752" y="14521"/>
                    <a:pt x="107336" y="17804"/>
                  </a:cubicBezTo>
                  <a:lnTo>
                    <a:pt x="2840" y="17804"/>
                  </a:lnTo>
                  <a:cubicBezTo>
                    <a:pt x="2038" y="16930"/>
                    <a:pt x="1495" y="16015"/>
                    <a:pt x="1180" y="15011"/>
                  </a:cubicBezTo>
                  <a:cubicBezTo>
                    <a:pt x="328" y="12292"/>
                    <a:pt x="1140" y="8835"/>
                    <a:pt x="2950" y="7464"/>
                  </a:cubicBezTo>
                  <a:cubicBezTo>
                    <a:pt x="4188" y="6527"/>
                    <a:pt x="5746" y="6255"/>
                    <a:pt x="7263" y="6255"/>
                  </a:cubicBezTo>
                  <a:cubicBezTo>
                    <a:pt x="8508" y="6255"/>
                    <a:pt x="9724" y="6438"/>
                    <a:pt x="10713" y="6586"/>
                  </a:cubicBezTo>
                  <a:cubicBezTo>
                    <a:pt x="13555" y="7015"/>
                    <a:pt x="16398" y="7815"/>
                    <a:pt x="19148" y="8591"/>
                  </a:cubicBezTo>
                  <a:cubicBezTo>
                    <a:pt x="20420" y="8950"/>
                    <a:pt x="21733" y="9320"/>
                    <a:pt x="23031" y="9648"/>
                  </a:cubicBezTo>
                  <a:cubicBezTo>
                    <a:pt x="23892" y="9867"/>
                    <a:pt x="24772" y="10044"/>
                    <a:pt x="25624" y="10217"/>
                  </a:cubicBezTo>
                  <a:cubicBezTo>
                    <a:pt x="26578" y="10410"/>
                    <a:pt x="27561" y="10610"/>
                    <a:pt x="28520" y="10866"/>
                  </a:cubicBezTo>
                  <a:cubicBezTo>
                    <a:pt x="29266" y="11066"/>
                    <a:pt x="30023" y="11287"/>
                    <a:pt x="30753" y="11502"/>
                  </a:cubicBezTo>
                  <a:cubicBezTo>
                    <a:pt x="31592" y="11746"/>
                    <a:pt x="32458" y="12000"/>
                    <a:pt x="33317" y="12223"/>
                  </a:cubicBezTo>
                  <a:lnTo>
                    <a:pt x="33467" y="12263"/>
                  </a:lnTo>
                  <a:cubicBezTo>
                    <a:pt x="34991" y="12659"/>
                    <a:pt x="36728" y="13111"/>
                    <a:pt x="38421" y="13111"/>
                  </a:cubicBezTo>
                  <a:cubicBezTo>
                    <a:pt x="39680" y="13111"/>
                    <a:pt x="40914" y="12861"/>
                    <a:pt x="42017" y="12152"/>
                  </a:cubicBezTo>
                  <a:cubicBezTo>
                    <a:pt x="42247" y="12003"/>
                    <a:pt x="42254" y="11687"/>
                    <a:pt x="42130" y="11480"/>
                  </a:cubicBezTo>
                  <a:cubicBezTo>
                    <a:pt x="39927" y="7838"/>
                    <a:pt x="35420" y="7355"/>
                    <a:pt x="32131" y="7002"/>
                  </a:cubicBezTo>
                  <a:cubicBezTo>
                    <a:pt x="30552" y="6834"/>
                    <a:pt x="28936" y="6794"/>
                    <a:pt x="27373" y="6755"/>
                  </a:cubicBezTo>
                  <a:cubicBezTo>
                    <a:pt x="24971" y="6694"/>
                    <a:pt x="22485" y="6634"/>
                    <a:pt x="20094" y="6098"/>
                  </a:cubicBezTo>
                  <a:lnTo>
                    <a:pt x="19861" y="6045"/>
                  </a:lnTo>
                  <a:cubicBezTo>
                    <a:pt x="19174" y="5899"/>
                    <a:pt x="18323" y="5715"/>
                    <a:pt x="17845" y="5185"/>
                  </a:cubicBezTo>
                  <a:cubicBezTo>
                    <a:pt x="17683" y="5000"/>
                    <a:pt x="17613" y="4809"/>
                    <a:pt x="17637" y="4599"/>
                  </a:cubicBezTo>
                  <a:cubicBezTo>
                    <a:pt x="17720" y="3886"/>
                    <a:pt x="18816" y="3119"/>
                    <a:pt x="19284" y="2791"/>
                  </a:cubicBezTo>
                  <a:lnTo>
                    <a:pt x="19370" y="2730"/>
                  </a:lnTo>
                  <a:cubicBezTo>
                    <a:pt x="21382" y="1313"/>
                    <a:pt x="23882" y="535"/>
                    <a:pt x="26803" y="420"/>
                  </a:cubicBezTo>
                  <a:cubicBezTo>
                    <a:pt x="27101" y="408"/>
                    <a:pt x="27399" y="402"/>
                    <a:pt x="27698" y="402"/>
                  </a:cubicBezTo>
                  <a:close/>
                  <a:moveTo>
                    <a:pt x="27716" y="0"/>
                  </a:moveTo>
                  <a:cubicBezTo>
                    <a:pt x="27408" y="0"/>
                    <a:pt x="27101" y="6"/>
                    <a:pt x="26793" y="18"/>
                  </a:cubicBezTo>
                  <a:cubicBezTo>
                    <a:pt x="23792" y="137"/>
                    <a:pt x="21220" y="940"/>
                    <a:pt x="19143" y="2401"/>
                  </a:cubicBezTo>
                  <a:lnTo>
                    <a:pt x="19057" y="2461"/>
                  </a:lnTo>
                  <a:cubicBezTo>
                    <a:pt x="18500" y="2850"/>
                    <a:pt x="17342" y="3659"/>
                    <a:pt x="17241" y="4552"/>
                  </a:cubicBezTo>
                  <a:cubicBezTo>
                    <a:pt x="17204" y="4879"/>
                    <a:pt x="17307" y="5183"/>
                    <a:pt x="17550" y="5452"/>
                  </a:cubicBezTo>
                  <a:cubicBezTo>
                    <a:pt x="18114" y="6081"/>
                    <a:pt x="19037" y="6279"/>
                    <a:pt x="19779" y="6438"/>
                  </a:cubicBezTo>
                  <a:lnTo>
                    <a:pt x="20009" y="6488"/>
                  </a:lnTo>
                  <a:cubicBezTo>
                    <a:pt x="22436" y="7034"/>
                    <a:pt x="24942" y="7095"/>
                    <a:pt x="27366" y="7155"/>
                  </a:cubicBezTo>
                  <a:cubicBezTo>
                    <a:pt x="28920" y="7194"/>
                    <a:pt x="30528" y="7234"/>
                    <a:pt x="32089" y="7401"/>
                  </a:cubicBezTo>
                  <a:cubicBezTo>
                    <a:pt x="35297" y="7744"/>
                    <a:pt x="39689" y="8215"/>
                    <a:pt x="41788" y="11686"/>
                  </a:cubicBezTo>
                  <a:cubicBezTo>
                    <a:pt x="41818" y="11736"/>
                    <a:pt x="41813" y="11800"/>
                    <a:pt x="41803" y="11810"/>
                  </a:cubicBezTo>
                  <a:cubicBezTo>
                    <a:pt x="40777" y="12469"/>
                    <a:pt x="39614" y="12703"/>
                    <a:pt x="38419" y="12703"/>
                  </a:cubicBezTo>
                  <a:cubicBezTo>
                    <a:pt x="36773" y="12703"/>
                    <a:pt x="35066" y="12260"/>
                    <a:pt x="33571" y="11872"/>
                  </a:cubicBezTo>
                  <a:lnTo>
                    <a:pt x="33421" y="11832"/>
                  </a:lnTo>
                  <a:cubicBezTo>
                    <a:pt x="32568" y="11613"/>
                    <a:pt x="31706" y="11359"/>
                    <a:pt x="30871" y="11114"/>
                  </a:cubicBezTo>
                  <a:cubicBezTo>
                    <a:pt x="30136" y="10900"/>
                    <a:pt x="29377" y="10677"/>
                    <a:pt x="28627" y="10477"/>
                  </a:cubicBezTo>
                  <a:cubicBezTo>
                    <a:pt x="27659" y="10217"/>
                    <a:pt x="26667" y="10017"/>
                    <a:pt x="25708" y="9823"/>
                  </a:cubicBezTo>
                  <a:cubicBezTo>
                    <a:pt x="24862" y="9650"/>
                    <a:pt x="23985" y="9473"/>
                    <a:pt x="23133" y="9257"/>
                  </a:cubicBezTo>
                  <a:cubicBezTo>
                    <a:pt x="21840" y="8930"/>
                    <a:pt x="20529" y="8560"/>
                    <a:pt x="19261" y="8202"/>
                  </a:cubicBezTo>
                  <a:cubicBezTo>
                    <a:pt x="16498" y="7424"/>
                    <a:pt x="13642" y="6619"/>
                    <a:pt x="10776" y="6188"/>
                  </a:cubicBezTo>
                  <a:cubicBezTo>
                    <a:pt x="9769" y="6036"/>
                    <a:pt x="8534" y="5850"/>
                    <a:pt x="7263" y="5850"/>
                  </a:cubicBezTo>
                  <a:cubicBezTo>
                    <a:pt x="5677" y="5850"/>
                    <a:pt x="4036" y="6139"/>
                    <a:pt x="2711" y="7142"/>
                  </a:cubicBezTo>
                  <a:cubicBezTo>
                    <a:pt x="579" y="8757"/>
                    <a:pt x="1" y="12576"/>
                    <a:pt x="798" y="15131"/>
                  </a:cubicBezTo>
                  <a:cubicBezTo>
                    <a:pt x="1138" y="16218"/>
                    <a:pt x="1730" y="17203"/>
                    <a:pt x="2606" y="18144"/>
                  </a:cubicBezTo>
                  <a:lnTo>
                    <a:pt x="2666" y="18209"/>
                  </a:lnTo>
                  <a:lnTo>
                    <a:pt x="107680" y="18209"/>
                  </a:lnTo>
                  <a:lnTo>
                    <a:pt x="107713" y="18040"/>
                  </a:lnTo>
                  <a:cubicBezTo>
                    <a:pt x="108339" y="14231"/>
                    <a:pt x="104720" y="9907"/>
                    <a:pt x="102642" y="8438"/>
                  </a:cubicBezTo>
                  <a:cubicBezTo>
                    <a:pt x="100295" y="6780"/>
                    <a:pt x="97465" y="5972"/>
                    <a:pt x="93901" y="5972"/>
                  </a:cubicBezTo>
                  <a:cubicBezTo>
                    <a:pt x="92759" y="5972"/>
                    <a:pt x="91543" y="6055"/>
                    <a:pt x="90243" y="6219"/>
                  </a:cubicBezTo>
                  <a:cubicBezTo>
                    <a:pt x="88870" y="6392"/>
                    <a:pt x="87495" y="6691"/>
                    <a:pt x="86166" y="6979"/>
                  </a:cubicBezTo>
                  <a:cubicBezTo>
                    <a:pt x="85428" y="7141"/>
                    <a:pt x="84666" y="7307"/>
                    <a:pt x="83913" y="7448"/>
                  </a:cubicBezTo>
                  <a:cubicBezTo>
                    <a:pt x="81310" y="7937"/>
                    <a:pt x="78543" y="8272"/>
                    <a:pt x="75687" y="8443"/>
                  </a:cubicBezTo>
                  <a:cubicBezTo>
                    <a:pt x="74193" y="8531"/>
                    <a:pt x="72692" y="8575"/>
                    <a:pt x="71186" y="8575"/>
                  </a:cubicBezTo>
                  <a:cubicBezTo>
                    <a:pt x="66784" y="8575"/>
                    <a:pt x="62342" y="8199"/>
                    <a:pt x="57928" y="7448"/>
                  </a:cubicBezTo>
                  <a:cubicBezTo>
                    <a:pt x="52682" y="6556"/>
                    <a:pt x="47532" y="4898"/>
                    <a:pt x="42708" y="3276"/>
                  </a:cubicBezTo>
                  <a:cubicBezTo>
                    <a:pt x="38128" y="1734"/>
                    <a:pt x="32975" y="0"/>
                    <a:pt x="2771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 name="Google Shape;683;p23"/>
            <p:cNvSpPr/>
            <p:nvPr/>
          </p:nvSpPr>
          <p:spPr>
            <a:xfrm rot="10800000" flipH="1">
              <a:off x="4932235" y="-1614043"/>
              <a:ext cx="4348422" cy="1563444"/>
            </a:xfrm>
            <a:custGeom>
              <a:avLst/>
              <a:gdLst/>
              <a:ahLst/>
              <a:cxnLst/>
              <a:rect l="l" t="t" r="r" b="b"/>
              <a:pathLst>
                <a:path w="108663" h="39069" extrusionOk="0">
                  <a:moveTo>
                    <a:pt x="46151" y="403"/>
                  </a:moveTo>
                  <a:cubicBezTo>
                    <a:pt x="46500" y="403"/>
                    <a:pt x="46847" y="405"/>
                    <a:pt x="47194" y="409"/>
                  </a:cubicBezTo>
                  <a:cubicBezTo>
                    <a:pt x="60555" y="576"/>
                    <a:pt x="71907" y="4288"/>
                    <a:pt x="80932" y="11441"/>
                  </a:cubicBezTo>
                  <a:cubicBezTo>
                    <a:pt x="84958" y="14633"/>
                    <a:pt x="88903" y="18201"/>
                    <a:pt x="92718" y="21653"/>
                  </a:cubicBezTo>
                  <a:cubicBezTo>
                    <a:pt x="94523" y="23286"/>
                    <a:pt x="96389" y="24974"/>
                    <a:pt x="98238" y="26600"/>
                  </a:cubicBezTo>
                  <a:cubicBezTo>
                    <a:pt x="101177" y="29181"/>
                    <a:pt x="104663" y="32202"/>
                    <a:pt x="108257" y="35034"/>
                  </a:cubicBezTo>
                  <a:cubicBezTo>
                    <a:pt x="108185" y="37046"/>
                    <a:pt x="106877" y="38663"/>
                    <a:pt x="105303" y="38663"/>
                  </a:cubicBezTo>
                  <a:lnTo>
                    <a:pt x="95006" y="38663"/>
                  </a:lnTo>
                  <a:cubicBezTo>
                    <a:pt x="94337" y="37862"/>
                    <a:pt x="93741" y="37110"/>
                    <a:pt x="93190" y="36368"/>
                  </a:cubicBezTo>
                  <a:cubicBezTo>
                    <a:pt x="91738" y="34415"/>
                    <a:pt x="90482" y="32209"/>
                    <a:pt x="89268" y="30076"/>
                  </a:cubicBezTo>
                  <a:cubicBezTo>
                    <a:pt x="88255" y="28296"/>
                    <a:pt x="87207" y="26455"/>
                    <a:pt x="86046" y="24761"/>
                  </a:cubicBezTo>
                  <a:cubicBezTo>
                    <a:pt x="84901" y="23090"/>
                    <a:pt x="83654" y="21394"/>
                    <a:pt x="82109" y="20589"/>
                  </a:cubicBezTo>
                  <a:cubicBezTo>
                    <a:pt x="81766" y="20411"/>
                    <a:pt x="81285" y="20282"/>
                    <a:pt x="80790" y="20282"/>
                  </a:cubicBezTo>
                  <a:cubicBezTo>
                    <a:pt x="80446" y="20282"/>
                    <a:pt x="80095" y="20344"/>
                    <a:pt x="79779" y="20494"/>
                  </a:cubicBezTo>
                  <a:cubicBezTo>
                    <a:pt x="79253" y="20744"/>
                    <a:pt x="78909" y="21200"/>
                    <a:pt x="78784" y="21809"/>
                  </a:cubicBezTo>
                  <a:cubicBezTo>
                    <a:pt x="78479" y="23295"/>
                    <a:pt x="79725" y="24879"/>
                    <a:pt x="80550" y="25925"/>
                  </a:cubicBezTo>
                  <a:cubicBezTo>
                    <a:pt x="80666" y="26074"/>
                    <a:pt x="80775" y="26210"/>
                    <a:pt x="80868" y="26335"/>
                  </a:cubicBezTo>
                  <a:cubicBezTo>
                    <a:pt x="81946" y="27764"/>
                    <a:pt x="82835" y="29354"/>
                    <a:pt x="83661" y="31345"/>
                  </a:cubicBezTo>
                  <a:cubicBezTo>
                    <a:pt x="84287" y="32848"/>
                    <a:pt x="85364" y="35767"/>
                    <a:pt x="85660" y="38663"/>
                  </a:cubicBezTo>
                  <a:lnTo>
                    <a:pt x="76327" y="38663"/>
                  </a:lnTo>
                  <a:cubicBezTo>
                    <a:pt x="76685" y="34328"/>
                    <a:pt x="75134" y="29497"/>
                    <a:pt x="72336" y="26295"/>
                  </a:cubicBezTo>
                  <a:cubicBezTo>
                    <a:pt x="70016" y="23636"/>
                    <a:pt x="66829" y="21619"/>
                    <a:pt x="62597" y="20130"/>
                  </a:cubicBezTo>
                  <a:cubicBezTo>
                    <a:pt x="58968" y="18853"/>
                    <a:pt x="54987" y="18071"/>
                    <a:pt x="50066" y="17668"/>
                  </a:cubicBezTo>
                  <a:cubicBezTo>
                    <a:pt x="47919" y="17494"/>
                    <a:pt x="45723" y="17407"/>
                    <a:pt x="43437" y="17407"/>
                  </a:cubicBezTo>
                  <a:cubicBezTo>
                    <a:pt x="41731" y="17407"/>
                    <a:pt x="39974" y="17455"/>
                    <a:pt x="38150" y="17552"/>
                  </a:cubicBezTo>
                  <a:cubicBezTo>
                    <a:pt x="34341" y="17757"/>
                    <a:pt x="31394" y="18197"/>
                    <a:pt x="28604" y="18985"/>
                  </a:cubicBezTo>
                  <a:cubicBezTo>
                    <a:pt x="27525" y="19288"/>
                    <a:pt x="26448" y="19608"/>
                    <a:pt x="25369" y="19927"/>
                  </a:cubicBezTo>
                  <a:cubicBezTo>
                    <a:pt x="21997" y="20924"/>
                    <a:pt x="18511" y="21956"/>
                    <a:pt x="15020" y="22506"/>
                  </a:cubicBezTo>
                  <a:cubicBezTo>
                    <a:pt x="13538" y="22740"/>
                    <a:pt x="11993" y="22922"/>
                    <a:pt x="10477" y="22922"/>
                  </a:cubicBezTo>
                  <a:cubicBezTo>
                    <a:pt x="7660" y="22922"/>
                    <a:pt x="4942" y="22294"/>
                    <a:pt x="2908" y="20201"/>
                  </a:cubicBezTo>
                  <a:cubicBezTo>
                    <a:pt x="2318" y="19594"/>
                    <a:pt x="445" y="17417"/>
                    <a:pt x="1110" y="14892"/>
                  </a:cubicBezTo>
                  <a:cubicBezTo>
                    <a:pt x="1609" y="13004"/>
                    <a:pt x="3139" y="11676"/>
                    <a:pt x="4417" y="10728"/>
                  </a:cubicBezTo>
                  <a:cubicBezTo>
                    <a:pt x="7502" y="8442"/>
                    <a:pt x="11094" y="7120"/>
                    <a:pt x="14506" y="5962"/>
                  </a:cubicBezTo>
                  <a:cubicBezTo>
                    <a:pt x="25380" y="2272"/>
                    <a:pt x="36012" y="403"/>
                    <a:pt x="46151" y="403"/>
                  </a:cubicBezTo>
                  <a:close/>
                  <a:moveTo>
                    <a:pt x="46184" y="0"/>
                  </a:moveTo>
                  <a:cubicBezTo>
                    <a:pt x="35995" y="0"/>
                    <a:pt x="25302" y="1873"/>
                    <a:pt x="14376" y="5582"/>
                  </a:cubicBezTo>
                  <a:cubicBezTo>
                    <a:pt x="10932" y="6749"/>
                    <a:pt x="7309" y="8083"/>
                    <a:pt x="4175" y="10405"/>
                  </a:cubicBezTo>
                  <a:cubicBezTo>
                    <a:pt x="2845" y="11391"/>
                    <a:pt x="1250" y="12780"/>
                    <a:pt x="720" y="14790"/>
                  </a:cubicBezTo>
                  <a:cubicBezTo>
                    <a:pt x="0" y="17521"/>
                    <a:pt x="1992" y="19837"/>
                    <a:pt x="2618" y="20484"/>
                  </a:cubicBezTo>
                  <a:cubicBezTo>
                    <a:pt x="4745" y="22672"/>
                    <a:pt x="7559" y="23326"/>
                    <a:pt x="10464" y="23326"/>
                  </a:cubicBezTo>
                  <a:cubicBezTo>
                    <a:pt x="12008" y="23326"/>
                    <a:pt x="13578" y="23141"/>
                    <a:pt x="15083" y="22903"/>
                  </a:cubicBezTo>
                  <a:cubicBezTo>
                    <a:pt x="18599" y="22350"/>
                    <a:pt x="22098" y="21314"/>
                    <a:pt x="25483" y="20314"/>
                  </a:cubicBezTo>
                  <a:cubicBezTo>
                    <a:pt x="26558" y="19996"/>
                    <a:pt x="27635" y="19678"/>
                    <a:pt x="28713" y="19374"/>
                  </a:cubicBezTo>
                  <a:cubicBezTo>
                    <a:pt x="31476" y="18595"/>
                    <a:pt x="34392" y="18158"/>
                    <a:pt x="38171" y="17957"/>
                  </a:cubicBezTo>
                  <a:cubicBezTo>
                    <a:pt x="39992" y="17859"/>
                    <a:pt x="41744" y="17811"/>
                    <a:pt x="43446" y="17811"/>
                  </a:cubicBezTo>
                  <a:cubicBezTo>
                    <a:pt x="45718" y="17811"/>
                    <a:pt x="47900" y="17898"/>
                    <a:pt x="50034" y="18072"/>
                  </a:cubicBezTo>
                  <a:cubicBezTo>
                    <a:pt x="54919" y="18471"/>
                    <a:pt x="58869" y="19245"/>
                    <a:pt x="62464" y="20513"/>
                  </a:cubicBezTo>
                  <a:cubicBezTo>
                    <a:pt x="66629" y="21980"/>
                    <a:pt x="69761" y="23959"/>
                    <a:pt x="72035" y="26564"/>
                  </a:cubicBezTo>
                  <a:cubicBezTo>
                    <a:pt x="74808" y="29740"/>
                    <a:pt x="76328" y="34562"/>
                    <a:pt x="75907" y="38847"/>
                  </a:cubicBezTo>
                  <a:lnTo>
                    <a:pt x="75885" y="39069"/>
                  </a:lnTo>
                  <a:lnTo>
                    <a:pt x="86103" y="39069"/>
                  </a:lnTo>
                  <a:lnTo>
                    <a:pt x="86083" y="38849"/>
                  </a:lnTo>
                  <a:cubicBezTo>
                    <a:pt x="85816" y="35827"/>
                    <a:pt x="84685" y="32755"/>
                    <a:pt x="84035" y="31193"/>
                  </a:cubicBezTo>
                  <a:cubicBezTo>
                    <a:pt x="83194" y="29170"/>
                    <a:pt x="82289" y="27550"/>
                    <a:pt x="81192" y="26094"/>
                  </a:cubicBezTo>
                  <a:cubicBezTo>
                    <a:pt x="81095" y="25968"/>
                    <a:pt x="80986" y="25829"/>
                    <a:pt x="80868" y="25679"/>
                  </a:cubicBezTo>
                  <a:cubicBezTo>
                    <a:pt x="80089" y="24692"/>
                    <a:pt x="78913" y="23196"/>
                    <a:pt x="79180" y="21893"/>
                  </a:cubicBezTo>
                  <a:cubicBezTo>
                    <a:pt x="79280" y="21406"/>
                    <a:pt x="79542" y="21057"/>
                    <a:pt x="79953" y="20860"/>
                  </a:cubicBezTo>
                  <a:cubicBezTo>
                    <a:pt x="80215" y="20736"/>
                    <a:pt x="80506" y="20684"/>
                    <a:pt x="80793" y="20684"/>
                  </a:cubicBezTo>
                  <a:cubicBezTo>
                    <a:pt x="81216" y="20684"/>
                    <a:pt x="81630" y="20796"/>
                    <a:pt x="81925" y="20950"/>
                  </a:cubicBezTo>
                  <a:cubicBezTo>
                    <a:pt x="83388" y="21710"/>
                    <a:pt x="84600" y="23365"/>
                    <a:pt x="85716" y="24991"/>
                  </a:cubicBezTo>
                  <a:cubicBezTo>
                    <a:pt x="86867" y="26672"/>
                    <a:pt x="87910" y="28506"/>
                    <a:pt x="88919" y="30277"/>
                  </a:cubicBezTo>
                  <a:cubicBezTo>
                    <a:pt x="90139" y="32421"/>
                    <a:pt x="91401" y="34638"/>
                    <a:pt x="92868" y="36611"/>
                  </a:cubicBezTo>
                  <a:cubicBezTo>
                    <a:pt x="93440" y="37380"/>
                    <a:pt x="94059" y="38160"/>
                    <a:pt x="94759" y="38996"/>
                  </a:cubicBezTo>
                  <a:lnTo>
                    <a:pt x="94819" y="39068"/>
                  </a:lnTo>
                  <a:lnTo>
                    <a:pt x="105303" y="39068"/>
                  </a:lnTo>
                  <a:cubicBezTo>
                    <a:pt x="107121" y="39068"/>
                    <a:pt x="108627" y="37217"/>
                    <a:pt x="108661" y="34947"/>
                  </a:cubicBezTo>
                  <a:lnTo>
                    <a:pt x="108663" y="34847"/>
                  </a:lnTo>
                  <a:lnTo>
                    <a:pt x="108584" y="34784"/>
                  </a:lnTo>
                  <a:cubicBezTo>
                    <a:pt x="104971" y="31939"/>
                    <a:pt x="101460" y="28897"/>
                    <a:pt x="98502" y="26300"/>
                  </a:cubicBezTo>
                  <a:cubicBezTo>
                    <a:pt x="96655" y="24675"/>
                    <a:pt x="94790" y="22989"/>
                    <a:pt x="92987" y="21357"/>
                  </a:cubicBezTo>
                  <a:cubicBezTo>
                    <a:pt x="89168" y="17899"/>
                    <a:pt x="85217" y="14326"/>
                    <a:pt x="81181" y="11127"/>
                  </a:cubicBezTo>
                  <a:cubicBezTo>
                    <a:pt x="72085" y="3918"/>
                    <a:pt x="60650" y="176"/>
                    <a:pt x="47197" y="6"/>
                  </a:cubicBezTo>
                  <a:cubicBezTo>
                    <a:pt x="46860" y="2"/>
                    <a:pt x="46522" y="0"/>
                    <a:pt x="461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 name="Google Shape;684;p23"/>
            <p:cNvSpPr/>
            <p:nvPr/>
          </p:nvSpPr>
          <p:spPr>
            <a:xfrm rot="10800000" flipH="1">
              <a:off x="5065015" y="5157089"/>
              <a:ext cx="4355665" cy="807744"/>
            </a:xfrm>
            <a:custGeom>
              <a:avLst/>
              <a:gdLst/>
              <a:ahLst/>
              <a:cxnLst/>
              <a:rect l="l" t="t" r="r" b="b"/>
              <a:pathLst>
                <a:path w="108844" h="28164" extrusionOk="0">
                  <a:moveTo>
                    <a:pt x="105484" y="409"/>
                  </a:moveTo>
                  <a:cubicBezTo>
                    <a:pt x="107116" y="409"/>
                    <a:pt x="108443" y="2114"/>
                    <a:pt x="108443" y="4208"/>
                  </a:cubicBezTo>
                  <a:lnTo>
                    <a:pt x="108443" y="9441"/>
                  </a:lnTo>
                  <a:cubicBezTo>
                    <a:pt x="107791" y="9431"/>
                    <a:pt x="107138" y="9426"/>
                    <a:pt x="106485" y="9426"/>
                  </a:cubicBezTo>
                  <a:cubicBezTo>
                    <a:pt x="96929" y="9426"/>
                    <a:pt x="87281" y="10461"/>
                    <a:pt x="77432" y="11618"/>
                  </a:cubicBezTo>
                  <a:lnTo>
                    <a:pt x="74438" y="11967"/>
                  </a:lnTo>
                  <a:cubicBezTo>
                    <a:pt x="68077" y="12707"/>
                    <a:pt x="61497" y="13471"/>
                    <a:pt x="55052" y="14524"/>
                  </a:cubicBezTo>
                  <a:cubicBezTo>
                    <a:pt x="50937" y="15196"/>
                    <a:pt x="47239" y="15919"/>
                    <a:pt x="43750" y="16739"/>
                  </a:cubicBezTo>
                  <a:cubicBezTo>
                    <a:pt x="39671" y="17698"/>
                    <a:pt x="36280" y="18535"/>
                    <a:pt x="32894" y="19868"/>
                  </a:cubicBezTo>
                  <a:cubicBezTo>
                    <a:pt x="30642" y="20754"/>
                    <a:pt x="28443" y="21986"/>
                    <a:pt x="26315" y="23179"/>
                  </a:cubicBezTo>
                  <a:cubicBezTo>
                    <a:pt x="22603" y="25262"/>
                    <a:pt x="18761" y="27414"/>
                    <a:pt x="14582" y="27728"/>
                  </a:cubicBezTo>
                  <a:cubicBezTo>
                    <a:pt x="14284" y="27750"/>
                    <a:pt x="13983" y="27761"/>
                    <a:pt x="13680" y="27761"/>
                  </a:cubicBezTo>
                  <a:cubicBezTo>
                    <a:pt x="8600" y="27761"/>
                    <a:pt x="3011" y="24606"/>
                    <a:pt x="1265" y="17265"/>
                  </a:cubicBezTo>
                  <a:cubicBezTo>
                    <a:pt x="424" y="13728"/>
                    <a:pt x="774" y="10998"/>
                    <a:pt x="2304" y="9148"/>
                  </a:cubicBezTo>
                  <a:cubicBezTo>
                    <a:pt x="3847" y="7282"/>
                    <a:pt x="6123" y="6467"/>
                    <a:pt x="8144" y="5916"/>
                  </a:cubicBezTo>
                  <a:cubicBezTo>
                    <a:pt x="14663" y="4135"/>
                    <a:pt x="21503" y="4060"/>
                    <a:pt x="27536" y="3991"/>
                  </a:cubicBezTo>
                  <a:lnTo>
                    <a:pt x="28284" y="3982"/>
                  </a:lnTo>
                  <a:cubicBezTo>
                    <a:pt x="35338" y="3908"/>
                    <a:pt x="42635" y="3830"/>
                    <a:pt x="49562" y="1411"/>
                  </a:cubicBezTo>
                  <a:cubicBezTo>
                    <a:pt x="50530" y="1072"/>
                    <a:pt x="51303" y="753"/>
                    <a:pt x="51989" y="409"/>
                  </a:cubicBezTo>
                  <a:lnTo>
                    <a:pt x="51989" y="410"/>
                  </a:lnTo>
                  <a:lnTo>
                    <a:pt x="77472" y="410"/>
                  </a:lnTo>
                  <a:cubicBezTo>
                    <a:pt x="75657" y="1022"/>
                    <a:pt x="73845" y="1526"/>
                    <a:pt x="72138" y="1986"/>
                  </a:cubicBezTo>
                  <a:cubicBezTo>
                    <a:pt x="71479" y="2162"/>
                    <a:pt x="70816" y="2334"/>
                    <a:pt x="70156" y="2505"/>
                  </a:cubicBezTo>
                  <a:cubicBezTo>
                    <a:pt x="68329" y="2977"/>
                    <a:pt x="66440" y="3467"/>
                    <a:pt x="64605" y="4082"/>
                  </a:cubicBezTo>
                  <a:cubicBezTo>
                    <a:pt x="61004" y="5291"/>
                    <a:pt x="57124" y="6040"/>
                    <a:pt x="52740" y="6369"/>
                  </a:cubicBezTo>
                  <a:cubicBezTo>
                    <a:pt x="49638" y="6602"/>
                    <a:pt x="46418" y="6602"/>
                    <a:pt x="43304" y="6603"/>
                  </a:cubicBezTo>
                  <a:cubicBezTo>
                    <a:pt x="34965" y="6606"/>
                    <a:pt x="26344" y="6609"/>
                    <a:pt x="18528" y="10955"/>
                  </a:cubicBezTo>
                  <a:cubicBezTo>
                    <a:pt x="14223" y="13350"/>
                    <a:pt x="12644" y="15910"/>
                    <a:pt x="13835" y="18561"/>
                  </a:cubicBezTo>
                  <a:cubicBezTo>
                    <a:pt x="14838" y="20791"/>
                    <a:pt x="17057" y="22107"/>
                    <a:pt x="18813" y="22421"/>
                  </a:cubicBezTo>
                  <a:cubicBezTo>
                    <a:pt x="19239" y="22498"/>
                    <a:pt x="19668" y="22533"/>
                    <a:pt x="20097" y="22533"/>
                  </a:cubicBezTo>
                  <a:cubicBezTo>
                    <a:pt x="22307" y="22533"/>
                    <a:pt x="24513" y="21604"/>
                    <a:pt x="26433" y="20647"/>
                  </a:cubicBezTo>
                  <a:cubicBezTo>
                    <a:pt x="27444" y="20142"/>
                    <a:pt x="28451" y="19561"/>
                    <a:pt x="29427" y="18998"/>
                  </a:cubicBezTo>
                  <a:cubicBezTo>
                    <a:pt x="30955" y="18116"/>
                    <a:pt x="32534" y="17203"/>
                    <a:pt x="34157" y="16576"/>
                  </a:cubicBezTo>
                  <a:cubicBezTo>
                    <a:pt x="37956" y="15106"/>
                    <a:pt x="41874" y="14247"/>
                    <a:pt x="44864" y="13661"/>
                  </a:cubicBezTo>
                  <a:cubicBezTo>
                    <a:pt x="49244" y="12804"/>
                    <a:pt x="53720" y="12190"/>
                    <a:pt x="58050" y="11597"/>
                  </a:cubicBezTo>
                  <a:cubicBezTo>
                    <a:pt x="61146" y="11172"/>
                    <a:pt x="64344" y="10734"/>
                    <a:pt x="67486" y="10209"/>
                  </a:cubicBezTo>
                  <a:cubicBezTo>
                    <a:pt x="71305" y="9572"/>
                    <a:pt x="74827" y="8898"/>
                    <a:pt x="78252" y="8150"/>
                  </a:cubicBezTo>
                  <a:cubicBezTo>
                    <a:pt x="80759" y="7602"/>
                    <a:pt x="84017" y="6743"/>
                    <a:pt x="86995" y="4937"/>
                  </a:cubicBezTo>
                  <a:cubicBezTo>
                    <a:pt x="88677" y="3915"/>
                    <a:pt x="90044" y="2435"/>
                    <a:pt x="91173" y="409"/>
                  </a:cubicBezTo>
                  <a:close/>
                  <a:moveTo>
                    <a:pt x="90934" y="0"/>
                  </a:moveTo>
                  <a:lnTo>
                    <a:pt x="90877" y="105"/>
                  </a:lnTo>
                  <a:cubicBezTo>
                    <a:pt x="89755" y="2148"/>
                    <a:pt x="88458" y="3572"/>
                    <a:pt x="86786" y="4587"/>
                  </a:cubicBezTo>
                  <a:cubicBezTo>
                    <a:pt x="83860" y="6361"/>
                    <a:pt x="80642" y="7209"/>
                    <a:pt x="78166" y="7749"/>
                  </a:cubicBezTo>
                  <a:cubicBezTo>
                    <a:pt x="74747" y="8496"/>
                    <a:pt x="71232" y="9168"/>
                    <a:pt x="67420" y="9804"/>
                  </a:cubicBezTo>
                  <a:cubicBezTo>
                    <a:pt x="64284" y="10326"/>
                    <a:pt x="61086" y="10767"/>
                    <a:pt x="57994" y="11189"/>
                  </a:cubicBezTo>
                  <a:cubicBezTo>
                    <a:pt x="53660" y="11784"/>
                    <a:pt x="49177" y="12398"/>
                    <a:pt x="44787" y="13257"/>
                  </a:cubicBezTo>
                  <a:cubicBezTo>
                    <a:pt x="41781" y="13846"/>
                    <a:pt x="37840" y="14712"/>
                    <a:pt x="34011" y="16192"/>
                  </a:cubicBezTo>
                  <a:cubicBezTo>
                    <a:pt x="32361" y="16832"/>
                    <a:pt x="30768" y="17751"/>
                    <a:pt x="29227" y="18641"/>
                  </a:cubicBezTo>
                  <a:cubicBezTo>
                    <a:pt x="28257" y="19199"/>
                    <a:pt x="27256" y="19778"/>
                    <a:pt x="26252" y="20278"/>
                  </a:cubicBezTo>
                  <a:cubicBezTo>
                    <a:pt x="24377" y="21213"/>
                    <a:pt x="22228" y="22123"/>
                    <a:pt x="20096" y="22123"/>
                  </a:cubicBezTo>
                  <a:cubicBezTo>
                    <a:pt x="19691" y="22123"/>
                    <a:pt x="19286" y="22090"/>
                    <a:pt x="18884" y="22019"/>
                  </a:cubicBezTo>
                  <a:cubicBezTo>
                    <a:pt x="17234" y="21723"/>
                    <a:pt x="15146" y="20485"/>
                    <a:pt x="14203" y="18389"/>
                  </a:cubicBezTo>
                  <a:cubicBezTo>
                    <a:pt x="13112" y="15962"/>
                    <a:pt x="14633" y="13577"/>
                    <a:pt x="18725" y="11302"/>
                  </a:cubicBezTo>
                  <a:cubicBezTo>
                    <a:pt x="26450" y="7006"/>
                    <a:pt x="35017" y="7004"/>
                    <a:pt x="43304" y="7002"/>
                  </a:cubicBezTo>
                  <a:cubicBezTo>
                    <a:pt x="46426" y="7002"/>
                    <a:pt x="49654" y="6999"/>
                    <a:pt x="52770" y="6766"/>
                  </a:cubicBezTo>
                  <a:cubicBezTo>
                    <a:pt x="57188" y="6433"/>
                    <a:pt x="61100" y="5680"/>
                    <a:pt x="64734" y="4460"/>
                  </a:cubicBezTo>
                  <a:cubicBezTo>
                    <a:pt x="66555" y="3847"/>
                    <a:pt x="68437" y="3359"/>
                    <a:pt x="70258" y="2889"/>
                  </a:cubicBezTo>
                  <a:cubicBezTo>
                    <a:pt x="70921" y="2718"/>
                    <a:pt x="71583" y="2546"/>
                    <a:pt x="72244" y="2369"/>
                  </a:cubicBezTo>
                  <a:cubicBezTo>
                    <a:pt x="74310" y="1815"/>
                    <a:pt x="76526" y="1191"/>
                    <a:pt x="78725" y="393"/>
                  </a:cubicBezTo>
                  <a:lnTo>
                    <a:pt x="79801" y="3"/>
                  </a:lnTo>
                  <a:lnTo>
                    <a:pt x="51891" y="3"/>
                  </a:lnTo>
                  <a:lnTo>
                    <a:pt x="51849" y="25"/>
                  </a:lnTo>
                  <a:cubicBezTo>
                    <a:pt x="51168" y="369"/>
                    <a:pt x="50398" y="688"/>
                    <a:pt x="49430" y="1026"/>
                  </a:cubicBezTo>
                  <a:cubicBezTo>
                    <a:pt x="42565" y="3424"/>
                    <a:pt x="35301" y="3502"/>
                    <a:pt x="28279" y="3577"/>
                  </a:cubicBezTo>
                  <a:lnTo>
                    <a:pt x="27530" y="3587"/>
                  </a:lnTo>
                  <a:cubicBezTo>
                    <a:pt x="21472" y="3654"/>
                    <a:pt x="14606" y="3731"/>
                    <a:pt x="8035" y="5524"/>
                  </a:cubicBezTo>
                  <a:cubicBezTo>
                    <a:pt x="5955" y="6091"/>
                    <a:pt x="3608" y="6937"/>
                    <a:pt x="1994" y="8889"/>
                  </a:cubicBezTo>
                  <a:cubicBezTo>
                    <a:pt x="378" y="10842"/>
                    <a:pt x="1" y="13691"/>
                    <a:pt x="872" y="17356"/>
                  </a:cubicBezTo>
                  <a:cubicBezTo>
                    <a:pt x="2415" y="23842"/>
                    <a:pt x="7591" y="28164"/>
                    <a:pt x="13647" y="28164"/>
                  </a:cubicBezTo>
                  <a:cubicBezTo>
                    <a:pt x="13966" y="28164"/>
                    <a:pt x="14287" y="28154"/>
                    <a:pt x="14609" y="28121"/>
                  </a:cubicBezTo>
                  <a:cubicBezTo>
                    <a:pt x="18878" y="27800"/>
                    <a:pt x="22758" y="25623"/>
                    <a:pt x="26511" y="23520"/>
                  </a:cubicBezTo>
                  <a:cubicBezTo>
                    <a:pt x="28626" y="22334"/>
                    <a:pt x="30812" y="21108"/>
                    <a:pt x="33038" y="20233"/>
                  </a:cubicBezTo>
                  <a:cubicBezTo>
                    <a:pt x="36400" y="18911"/>
                    <a:pt x="39775" y="18075"/>
                    <a:pt x="43838" y="17121"/>
                  </a:cubicBezTo>
                  <a:cubicBezTo>
                    <a:pt x="47319" y="16305"/>
                    <a:pt x="51008" y="15582"/>
                    <a:pt x="55113" y="14912"/>
                  </a:cubicBezTo>
                  <a:cubicBezTo>
                    <a:pt x="61550" y="13861"/>
                    <a:pt x="68126" y="13097"/>
                    <a:pt x="74484" y="12357"/>
                  </a:cubicBezTo>
                  <a:lnTo>
                    <a:pt x="77477" y="12010"/>
                  </a:lnTo>
                  <a:cubicBezTo>
                    <a:pt x="87323" y="10854"/>
                    <a:pt x="96973" y="9822"/>
                    <a:pt x="106514" y="9822"/>
                  </a:cubicBezTo>
                  <a:cubicBezTo>
                    <a:pt x="107222" y="9822"/>
                    <a:pt x="107930" y="9827"/>
                    <a:pt x="108637" y="9839"/>
                  </a:cubicBezTo>
                  <a:lnTo>
                    <a:pt x="108843" y="9842"/>
                  </a:lnTo>
                  <a:lnTo>
                    <a:pt x="108843" y="4203"/>
                  </a:lnTo>
                  <a:cubicBezTo>
                    <a:pt x="108843" y="1884"/>
                    <a:pt x="107336" y="0"/>
                    <a:pt x="10548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85" name="Google Shape;685;p23"/>
          <p:cNvSpPr/>
          <p:nvPr/>
        </p:nvSpPr>
        <p:spPr>
          <a:xfrm>
            <a:off x="408250" y="362757"/>
            <a:ext cx="8434200" cy="4594500"/>
          </a:xfrm>
          <a:prstGeom prst="rect">
            <a:avLst/>
          </a:pr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 name="Google Shape;686;p23"/>
          <p:cNvSpPr/>
          <p:nvPr/>
        </p:nvSpPr>
        <p:spPr>
          <a:xfrm>
            <a:off x="301550" y="271625"/>
            <a:ext cx="8434200" cy="4584900"/>
          </a:xfrm>
          <a:prstGeom prst="rect">
            <a:avLst/>
          </a:prstGeom>
          <a:no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 name="Google Shape;687;p23"/>
          <p:cNvSpPr txBox="1">
            <a:spLocks noGrp="1"/>
          </p:cNvSpPr>
          <p:nvPr>
            <p:ph type="subTitle" idx="1"/>
          </p:nvPr>
        </p:nvSpPr>
        <p:spPr>
          <a:xfrm>
            <a:off x="1024800" y="1564875"/>
            <a:ext cx="3252600" cy="4341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688" name="Google Shape;688;p23"/>
          <p:cNvSpPr txBox="1">
            <a:spLocks noGrp="1"/>
          </p:cNvSpPr>
          <p:nvPr>
            <p:ph type="subTitle" idx="2"/>
          </p:nvPr>
        </p:nvSpPr>
        <p:spPr>
          <a:xfrm>
            <a:off x="7084550" y="4208775"/>
            <a:ext cx="913800" cy="394800"/>
          </a:xfrm>
          <a:prstGeom prst="rect">
            <a:avLst/>
          </a:prstGeom>
          <a:ln w="9525" cap="flat" cmpd="sng">
            <a:solidFill>
              <a:srgbClr val="000000"/>
            </a:solidFill>
            <a:prstDash val="solid"/>
            <a:round/>
            <a:headEnd type="none" w="sm" len="sm"/>
            <a:tailEnd type="none" w="sm" len="sm"/>
          </a:ln>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200"/>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689" name="Google Shape;689;p23"/>
          <p:cNvSpPr txBox="1">
            <a:spLocks noGrp="1"/>
          </p:cNvSpPr>
          <p:nvPr>
            <p:ph type="title"/>
          </p:nvPr>
        </p:nvSpPr>
        <p:spPr>
          <a:xfrm>
            <a:off x="720000" y="540000"/>
            <a:ext cx="7704000" cy="564300"/>
          </a:xfrm>
          <a:prstGeom prst="rect">
            <a:avLst/>
          </a:prstGeom>
          <a:solidFill>
            <a:srgbClr val="FFFFFF"/>
          </a:solidFill>
          <a:ln w="9525" cap="flat" cmpd="sng">
            <a:solidFill>
              <a:srgbClr val="000000"/>
            </a:solidFill>
            <a:prstDash val="solid"/>
            <a:round/>
            <a:headEnd type="none" w="sm" len="sm"/>
            <a:tailEnd type="none" w="sm" len="sm"/>
          </a:ln>
          <a:effectLst>
            <a:outerShdw dist="85725" dir="3180000" algn="bl" rotWithShape="0">
              <a:schemeClr val="accent2"/>
            </a:outerShdw>
          </a:effectLst>
        </p:spPr>
        <p:txBody>
          <a:bodyPr spcFirstLastPara="1" wrap="square" lIns="91425" tIns="91425" rIns="91425" bIns="91425" anchor="ctr" anchorCtr="0">
            <a:noAutofit/>
          </a:bodyPr>
          <a:lstStyle>
            <a:lvl1pPr lvl="0" rtl="0">
              <a:spcBef>
                <a:spcPts val="0"/>
              </a:spcBef>
              <a:spcAft>
                <a:spcPts val="0"/>
              </a:spcAft>
              <a:buSzPts val="3600"/>
              <a:buNone/>
              <a:defRPr sz="36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690" name="Google Shape;690;p23"/>
          <p:cNvSpPr txBox="1">
            <a:spLocks noGrp="1"/>
          </p:cNvSpPr>
          <p:nvPr>
            <p:ph type="subTitle" idx="3"/>
          </p:nvPr>
        </p:nvSpPr>
        <p:spPr>
          <a:xfrm>
            <a:off x="1024800" y="1998975"/>
            <a:ext cx="3252600" cy="4341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691" name="Google Shape;691;p23"/>
          <p:cNvSpPr txBox="1">
            <a:spLocks noGrp="1"/>
          </p:cNvSpPr>
          <p:nvPr>
            <p:ph type="subTitle" idx="4"/>
          </p:nvPr>
        </p:nvSpPr>
        <p:spPr>
          <a:xfrm>
            <a:off x="1024800" y="2433075"/>
            <a:ext cx="3252600" cy="4341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692" name="Google Shape;692;p23"/>
          <p:cNvSpPr txBox="1">
            <a:spLocks noGrp="1"/>
          </p:cNvSpPr>
          <p:nvPr>
            <p:ph type="subTitle" idx="5"/>
          </p:nvPr>
        </p:nvSpPr>
        <p:spPr>
          <a:xfrm>
            <a:off x="1024800" y="2867175"/>
            <a:ext cx="3252600" cy="4341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693" name="Google Shape;693;p23"/>
          <p:cNvSpPr txBox="1">
            <a:spLocks noGrp="1"/>
          </p:cNvSpPr>
          <p:nvPr>
            <p:ph type="subTitle" idx="6"/>
          </p:nvPr>
        </p:nvSpPr>
        <p:spPr>
          <a:xfrm>
            <a:off x="1024800" y="3301275"/>
            <a:ext cx="3252600" cy="4341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694" name="Google Shape;694;p23"/>
          <p:cNvSpPr txBox="1">
            <a:spLocks noGrp="1"/>
          </p:cNvSpPr>
          <p:nvPr>
            <p:ph type="subTitle" idx="7"/>
          </p:nvPr>
        </p:nvSpPr>
        <p:spPr>
          <a:xfrm>
            <a:off x="1024800" y="3735375"/>
            <a:ext cx="3252600" cy="4341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695" name="Google Shape;695;p23"/>
          <p:cNvSpPr txBox="1">
            <a:spLocks noGrp="1"/>
          </p:cNvSpPr>
          <p:nvPr>
            <p:ph type="subTitle" idx="8"/>
          </p:nvPr>
        </p:nvSpPr>
        <p:spPr>
          <a:xfrm>
            <a:off x="1024800" y="4169475"/>
            <a:ext cx="3252600" cy="4341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Title and text 5">
  <p:cSld name="TITLE_ONLY_2_1_1">
    <p:bg>
      <p:bgPr>
        <a:solidFill>
          <a:schemeClr val="accent6"/>
        </a:solidFill>
        <a:effectLst/>
      </p:bgPr>
    </p:bg>
    <p:spTree>
      <p:nvGrpSpPr>
        <p:cNvPr id="1" name="Shape 696"/>
        <p:cNvGrpSpPr/>
        <p:nvPr/>
      </p:nvGrpSpPr>
      <p:grpSpPr>
        <a:xfrm>
          <a:off x="0" y="0"/>
          <a:ext cx="0" cy="0"/>
          <a:chOff x="0" y="0"/>
          <a:chExt cx="0" cy="0"/>
        </a:xfrm>
      </p:grpSpPr>
      <p:grpSp>
        <p:nvGrpSpPr>
          <p:cNvPr id="697" name="Google Shape;697;p24"/>
          <p:cNvGrpSpPr/>
          <p:nvPr/>
        </p:nvGrpSpPr>
        <p:grpSpPr>
          <a:xfrm>
            <a:off x="-97264" y="-2432400"/>
            <a:ext cx="9517944" cy="7737118"/>
            <a:chOff x="-97264" y="-2432400"/>
            <a:chExt cx="9517944" cy="7737118"/>
          </a:xfrm>
        </p:grpSpPr>
        <p:sp>
          <p:nvSpPr>
            <p:cNvPr id="698" name="Google Shape;698;p24"/>
            <p:cNvSpPr/>
            <p:nvPr/>
          </p:nvSpPr>
          <p:spPr>
            <a:xfrm>
              <a:off x="-89101" y="-1817043"/>
              <a:ext cx="3985503" cy="848251"/>
            </a:xfrm>
            <a:custGeom>
              <a:avLst/>
              <a:gdLst/>
              <a:ahLst/>
              <a:cxnLst/>
              <a:rect l="l" t="t" r="r" b="b"/>
              <a:pathLst>
                <a:path w="99594" h="21197" extrusionOk="0">
                  <a:moveTo>
                    <a:pt x="65021" y="0"/>
                  </a:moveTo>
                  <a:cubicBezTo>
                    <a:pt x="64434" y="0"/>
                    <a:pt x="63848" y="10"/>
                    <a:pt x="63260" y="29"/>
                  </a:cubicBezTo>
                  <a:cubicBezTo>
                    <a:pt x="57732" y="207"/>
                    <a:pt x="52245" y="1096"/>
                    <a:pt x="46816" y="2389"/>
                  </a:cubicBezTo>
                  <a:cubicBezTo>
                    <a:pt x="41611" y="3631"/>
                    <a:pt x="36750" y="6060"/>
                    <a:pt x="31830" y="8475"/>
                  </a:cubicBezTo>
                  <a:cubicBezTo>
                    <a:pt x="27244" y="10725"/>
                    <a:pt x="22624" y="12692"/>
                    <a:pt x="17724" y="13463"/>
                  </a:cubicBezTo>
                  <a:cubicBezTo>
                    <a:pt x="15802" y="13765"/>
                    <a:pt x="13860" y="13942"/>
                    <a:pt x="11920" y="13942"/>
                  </a:cubicBezTo>
                  <a:cubicBezTo>
                    <a:pt x="10234" y="13942"/>
                    <a:pt x="8549" y="13808"/>
                    <a:pt x="6879" y="13505"/>
                  </a:cubicBezTo>
                  <a:cubicBezTo>
                    <a:pt x="4515" y="13077"/>
                    <a:pt x="2162" y="12285"/>
                    <a:pt x="0" y="10984"/>
                  </a:cubicBezTo>
                  <a:lnTo>
                    <a:pt x="0" y="18944"/>
                  </a:lnTo>
                  <a:cubicBezTo>
                    <a:pt x="1762" y="19024"/>
                    <a:pt x="3523" y="19075"/>
                    <a:pt x="5283" y="19075"/>
                  </a:cubicBezTo>
                  <a:cubicBezTo>
                    <a:pt x="9227" y="19075"/>
                    <a:pt x="13162" y="18820"/>
                    <a:pt x="17071" y="18072"/>
                  </a:cubicBezTo>
                  <a:cubicBezTo>
                    <a:pt x="21981" y="17133"/>
                    <a:pt x="26589" y="15270"/>
                    <a:pt x="30996" y="12374"/>
                  </a:cubicBezTo>
                  <a:cubicBezTo>
                    <a:pt x="33739" y="10570"/>
                    <a:pt x="36781" y="9886"/>
                    <a:pt x="39837" y="9886"/>
                  </a:cubicBezTo>
                  <a:cubicBezTo>
                    <a:pt x="40660" y="9886"/>
                    <a:pt x="41484" y="9936"/>
                    <a:pt x="42304" y="10026"/>
                  </a:cubicBezTo>
                  <a:cubicBezTo>
                    <a:pt x="50992" y="10985"/>
                    <a:pt x="59004" y="15789"/>
                    <a:pt x="67420" y="18291"/>
                  </a:cubicBezTo>
                  <a:cubicBezTo>
                    <a:pt x="72853" y="19907"/>
                    <a:pt x="78486" y="20812"/>
                    <a:pt x="84058" y="21107"/>
                  </a:cubicBezTo>
                  <a:cubicBezTo>
                    <a:pt x="85055" y="21160"/>
                    <a:pt x="86060" y="21196"/>
                    <a:pt x="87066" y="21196"/>
                  </a:cubicBezTo>
                  <a:cubicBezTo>
                    <a:pt x="89207" y="21196"/>
                    <a:pt x="91355" y="21031"/>
                    <a:pt x="93446" y="20508"/>
                  </a:cubicBezTo>
                  <a:cubicBezTo>
                    <a:pt x="95522" y="19989"/>
                    <a:pt x="98275" y="18989"/>
                    <a:pt x="98894" y="16049"/>
                  </a:cubicBezTo>
                  <a:cubicBezTo>
                    <a:pt x="99594" y="12721"/>
                    <a:pt x="97265" y="10188"/>
                    <a:pt x="95270" y="8623"/>
                  </a:cubicBezTo>
                  <a:cubicBezTo>
                    <a:pt x="92667" y="6581"/>
                    <a:pt x="89709" y="5268"/>
                    <a:pt x="86790" y="4165"/>
                  </a:cubicBezTo>
                  <a:cubicBezTo>
                    <a:pt x="79711" y="1489"/>
                    <a:pt x="72404" y="0"/>
                    <a:pt x="65021"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 name="Google Shape;699;p24"/>
            <p:cNvSpPr/>
            <p:nvPr/>
          </p:nvSpPr>
          <p:spPr>
            <a:xfrm>
              <a:off x="-89221" y="-869455"/>
              <a:ext cx="8386467" cy="1819876"/>
            </a:xfrm>
            <a:custGeom>
              <a:avLst/>
              <a:gdLst/>
              <a:ahLst/>
              <a:cxnLst/>
              <a:rect l="l" t="t" r="r" b="b"/>
              <a:pathLst>
                <a:path w="209570" h="45477" extrusionOk="0">
                  <a:moveTo>
                    <a:pt x="173399" y="0"/>
                  </a:moveTo>
                  <a:cubicBezTo>
                    <a:pt x="171819" y="0"/>
                    <a:pt x="170239" y="33"/>
                    <a:pt x="168661" y="80"/>
                  </a:cubicBezTo>
                  <a:cubicBezTo>
                    <a:pt x="164324" y="208"/>
                    <a:pt x="160018" y="528"/>
                    <a:pt x="155729" y="1390"/>
                  </a:cubicBezTo>
                  <a:cubicBezTo>
                    <a:pt x="151776" y="2184"/>
                    <a:pt x="147874" y="3386"/>
                    <a:pt x="144099" y="5071"/>
                  </a:cubicBezTo>
                  <a:cubicBezTo>
                    <a:pt x="140139" y="6838"/>
                    <a:pt x="136425" y="9227"/>
                    <a:pt x="132734" y="11745"/>
                  </a:cubicBezTo>
                  <a:cubicBezTo>
                    <a:pt x="125453" y="16714"/>
                    <a:pt x="118372" y="22168"/>
                    <a:pt x="110478" y="25489"/>
                  </a:cubicBezTo>
                  <a:cubicBezTo>
                    <a:pt x="104010" y="28211"/>
                    <a:pt x="97197" y="29287"/>
                    <a:pt x="90399" y="29287"/>
                  </a:cubicBezTo>
                  <a:cubicBezTo>
                    <a:pt x="89168" y="29287"/>
                    <a:pt x="87937" y="29252"/>
                    <a:pt x="86709" y="29185"/>
                  </a:cubicBezTo>
                  <a:cubicBezTo>
                    <a:pt x="70235" y="28285"/>
                    <a:pt x="53959" y="22404"/>
                    <a:pt x="38422" y="15780"/>
                  </a:cubicBezTo>
                  <a:cubicBezTo>
                    <a:pt x="34245" y="13999"/>
                    <a:pt x="30113" y="12729"/>
                    <a:pt x="25697" y="12479"/>
                  </a:cubicBezTo>
                  <a:cubicBezTo>
                    <a:pt x="24449" y="12409"/>
                    <a:pt x="23202" y="12379"/>
                    <a:pt x="21954" y="12379"/>
                  </a:cubicBezTo>
                  <a:cubicBezTo>
                    <a:pt x="18881" y="12379"/>
                    <a:pt x="15809" y="12558"/>
                    <a:pt x="12741" y="12746"/>
                  </a:cubicBezTo>
                  <a:cubicBezTo>
                    <a:pt x="9315" y="12958"/>
                    <a:pt x="5883" y="13109"/>
                    <a:pt x="2471" y="13588"/>
                  </a:cubicBezTo>
                  <a:cubicBezTo>
                    <a:pt x="1651" y="13702"/>
                    <a:pt x="825" y="13831"/>
                    <a:pt x="0" y="13986"/>
                  </a:cubicBezTo>
                  <a:lnTo>
                    <a:pt x="0" y="21931"/>
                  </a:lnTo>
                  <a:cubicBezTo>
                    <a:pt x="3093" y="20622"/>
                    <a:pt x="6277" y="19799"/>
                    <a:pt x="9551" y="19799"/>
                  </a:cubicBezTo>
                  <a:cubicBezTo>
                    <a:pt x="10632" y="19799"/>
                    <a:pt x="11722" y="19889"/>
                    <a:pt x="12823" y="20080"/>
                  </a:cubicBezTo>
                  <a:cubicBezTo>
                    <a:pt x="20488" y="21419"/>
                    <a:pt x="27144" y="26632"/>
                    <a:pt x="33499" y="31891"/>
                  </a:cubicBezTo>
                  <a:cubicBezTo>
                    <a:pt x="45486" y="41811"/>
                    <a:pt x="59912" y="45476"/>
                    <a:pt x="74081" y="45476"/>
                  </a:cubicBezTo>
                  <a:cubicBezTo>
                    <a:pt x="74665" y="45476"/>
                    <a:pt x="75248" y="45470"/>
                    <a:pt x="75831" y="45458"/>
                  </a:cubicBezTo>
                  <a:cubicBezTo>
                    <a:pt x="90804" y="45142"/>
                    <a:pt x="106177" y="41401"/>
                    <a:pt x="119282" y="31968"/>
                  </a:cubicBezTo>
                  <a:cubicBezTo>
                    <a:pt x="125990" y="27139"/>
                    <a:pt x="132221" y="21338"/>
                    <a:pt x="138817" y="16271"/>
                  </a:cubicBezTo>
                  <a:cubicBezTo>
                    <a:pt x="142143" y="13714"/>
                    <a:pt x="145448" y="11379"/>
                    <a:pt x="149316" y="10440"/>
                  </a:cubicBezTo>
                  <a:cubicBezTo>
                    <a:pt x="150812" y="10078"/>
                    <a:pt x="152323" y="9917"/>
                    <a:pt x="153836" y="9917"/>
                  </a:cubicBezTo>
                  <a:cubicBezTo>
                    <a:pt x="155625" y="9917"/>
                    <a:pt x="157416" y="10142"/>
                    <a:pt x="159185" y="10527"/>
                  </a:cubicBezTo>
                  <a:cubicBezTo>
                    <a:pt x="162983" y="11352"/>
                    <a:pt x="166672" y="12839"/>
                    <a:pt x="170334" y="14321"/>
                  </a:cubicBezTo>
                  <a:cubicBezTo>
                    <a:pt x="174482" y="15997"/>
                    <a:pt x="178713" y="17383"/>
                    <a:pt x="182992" y="18407"/>
                  </a:cubicBezTo>
                  <a:cubicBezTo>
                    <a:pt x="186653" y="19282"/>
                    <a:pt x="190426" y="19787"/>
                    <a:pt x="194193" y="19787"/>
                  </a:cubicBezTo>
                  <a:cubicBezTo>
                    <a:pt x="197694" y="19787"/>
                    <a:pt x="201190" y="19351"/>
                    <a:pt x="204587" y="18369"/>
                  </a:cubicBezTo>
                  <a:cubicBezTo>
                    <a:pt x="206831" y="17721"/>
                    <a:pt x="209570" y="16218"/>
                    <a:pt x="208195" y="12736"/>
                  </a:cubicBezTo>
                  <a:cubicBezTo>
                    <a:pt x="207019" y="9759"/>
                    <a:pt x="203809" y="8201"/>
                    <a:pt x="201535" y="7001"/>
                  </a:cubicBezTo>
                  <a:cubicBezTo>
                    <a:pt x="195238" y="3676"/>
                    <a:pt x="188684" y="1200"/>
                    <a:pt x="181872" y="426"/>
                  </a:cubicBezTo>
                  <a:cubicBezTo>
                    <a:pt x="179055" y="106"/>
                    <a:pt x="176227" y="0"/>
                    <a:pt x="173399"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 name="Google Shape;700;p24"/>
            <p:cNvSpPr/>
            <p:nvPr/>
          </p:nvSpPr>
          <p:spPr>
            <a:xfrm>
              <a:off x="-89101" y="235723"/>
              <a:ext cx="819678" cy="314658"/>
            </a:xfrm>
            <a:custGeom>
              <a:avLst/>
              <a:gdLst/>
              <a:ahLst/>
              <a:cxnLst/>
              <a:rect l="l" t="t" r="r" b="b"/>
              <a:pathLst>
                <a:path w="20483" h="7863" extrusionOk="0">
                  <a:moveTo>
                    <a:pt x="10679" y="1"/>
                  </a:moveTo>
                  <a:cubicBezTo>
                    <a:pt x="7200" y="1"/>
                    <a:pt x="3530" y="930"/>
                    <a:pt x="0" y="1036"/>
                  </a:cubicBezTo>
                  <a:lnTo>
                    <a:pt x="0" y="7210"/>
                  </a:lnTo>
                  <a:cubicBezTo>
                    <a:pt x="73" y="7210"/>
                    <a:pt x="146" y="7210"/>
                    <a:pt x="218" y="7210"/>
                  </a:cubicBezTo>
                  <a:cubicBezTo>
                    <a:pt x="2966" y="7210"/>
                    <a:pt x="5723" y="7366"/>
                    <a:pt x="8473" y="7532"/>
                  </a:cubicBezTo>
                  <a:cubicBezTo>
                    <a:pt x="10471" y="7652"/>
                    <a:pt x="12481" y="7858"/>
                    <a:pt x="14482" y="7862"/>
                  </a:cubicBezTo>
                  <a:cubicBezTo>
                    <a:pt x="14579" y="7862"/>
                    <a:pt x="14677" y="7863"/>
                    <a:pt x="14776" y="7863"/>
                  </a:cubicBezTo>
                  <a:cubicBezTo>
                    <a:pt x="16107" y="7863"/>
                    <a:pt x="17589" y="7805"/>
                    <a:pt x="18794" y="7093"/>
                  </a:cubicBezTo>
                  <a:cubicBezTo>
                    <a:pt x="20483" y="6096"/>
                    <a:pt x="19330" y="4228"/>
                    <a:pt x="18366" y="3075"/>
                  </a:cubicBezTo>
                  <a:cubicBezTo>
                    <a:pt x="16959" y="1395"/>
                    <a:pt x="15150" y="529"/>
                    <a:pt x="13253" y="203"/>
                  </a:cubicBezTo>
                  <a:cubicBezTo>
                    <a:pt x="12410" y="59"/>
                    <a:pt x="11551" y="1"/>
                    <a:pt x="10679"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 name="Google Shape;701;p24"/>
            <p:cNvSpPr/>
            <p:nvPr/>
          </p:nvSpPr>
          <p:spPr>
            <a:xfrm>
              <a:off x="-89101" y="-105111"/>
              <a:ext cx="9361694" cy="2012360"/>
            </a:xfrm>
            <a:custGeom>
              <a:avLst/>
              <a:gdLst/>
              <a:ahLst/>
              <a:cxnLst/>
              <a:rect l="l" t="t" r="r" b="b"/>
              <a:pathLst>
                <a:path w="233940" h="50287" extrusionOk="0">
                  <a:moveTo>
                    <a:pt x="233940" y="0"/>
                  </a:moveTo>
                  <a:cubicBezTo>
                    <a:pt x="230479" y="1532"/>
                    <a:pt x="227264" y="3838"/>
                    <a:pt x="224035" y="6016"/>
                  </a:cubicBezTo>
                  <a:cubicBezTo>
                    <a:pt x="219999" y="8735"/>
                    <a:pt x="215918" y="11195"/>
                    <a:pt x="211510" y="12795"/>
                  </a:cubicBezTo>
                  <a:cubicBezTo>
                    <a:pt x="205977" y="14804"/>
                    <a:pt x="200252" y="15619"/>
                    <a:pt x="194517" y="15619"/>
                  </a:cubicBezTo>
                  <a:cubicBezTo>
                    <a:pt x="191019" y="15619"/>
                    <a:pt x="187518" y="15316"/>
                    <a:pt x="184053" y="14796"/>
                  </a:cubicBezTo>
                  <a:cubicBezTo>
                    <a:pt x="174879" y="13417"/>
                    <a:pt x="165892" y="10575"/>
                    <a:pt x="156983" y="7553"/>
                  </a:cubicBezTo>
                  <a:cubicBezTo>
                    <a:pt x="154186" y="6603"/>
                    <a:pt x="151295" y="5923"/>
                    <a:pt x="148402" y="5923"/>
                  </a:cubicBezTo>
                  <a:cubicBezTo>
                    <a:pt x="147105" y="5923"/>
                    <a:pt x="145807" y="6060"/>
                    <a:pt x="144518" y="6370"/>
                  </a:cubicBezTo>
                  <a:cubicBezTo>
                    <a:pt x="141010" y="7213"/>
                    <a:pt x="137841" y="9316"/>
                    <a:pt x="134862" y="11732"/>
                  </a:cubicBezTo>
                  <a:cubicBezTo>
                    <a:pt x="131415" y="14529"/>
                    <a:pt x="128149" y="17665"/>
                    <a:pt x="124700" y="20457"/>
                  </a:cubicBezTo>
                  <a:cubicBezTo>
                    <a:pt x="120681" y="23709"/>
                    <a:pt x="116461" y="26565"/>
                    <a:pt x="112085" y="28971"/>
                  </a:cubicBezTo>
                  <a:cubicBezTo>
                    <a:pt x="103869" y="33488"/>
                    <a:pt x="95132" y="36387"/>
                    <a:pt x="86236" y="37674"/>
                  </a:cubicBezTo>
                  <a:cubicBezTo>
                    <a:pt x="82434" y="38224"/>
                    <a:pt x="78620" y="38471"/>
                    <a:pt x="74803" y="38471"/>
                  </a:cubicBezTo>
                  <a:cubicBezTo>
                    <a:pt x="58405" y="38471"/>
                    <a:pt x="41951" y="33908"/>
                    <a:pt x="26125" y="29171"/>
                  </a:cubicBezTo>
                  <a:cubicBezTo>
                    <a:pt x="17408" y="26561"/>
                    <a:pt x="8732" y="23693"/>
                    <a:pt x="0" y="21148"/>
                  </a:cubicBezTo>
                  <a:lnTo>
                    <a:pt x="0" y="30371"/>
                  </a:lnTo>
                  <a:cubicBezTo>
                    <a:pt x="3472" y="33108"/>
                    <a:pt x="7489" y="35009"/>
                    <a:pt x="11115" y="36595"/>
                  </a:cubicBezTo>
                  <a:cubicBezTo>
                    <a:pt x="17532" y="39404"/>
                    <a:pt x="24220" y="41608"/>
                    <a:pt x="30929" y="42938"/>
                  </a:cubicBezTo>
                  <a:cubicBezTo>
                    <a:pt x="38228" y="44386"/>
                    <a:pt x="45630" y="44923"/>
                    <a:pt x="53022" y="44923"/>
                  </a:cubicBezTo>
                  <a:cubicBezTo>
                    <a:pt x="55748" y="44923"/>
                    <a:pt x="58473" y="44850"/>
                    <a:pt x="61191" y="44723"/>
                  </a:cubicBezTo>
                  <a:cubicBezTo>
                    <a:pt x="71533" y="44237"/>
                    <a:pt x="81978" y="43258"/>
                    <a:pt x="92233" y="41498"/>
                  </a:cubicBezTo>
                  <a:cubicBezTo>
                    <a:pt x="102742" y="39694"/>
                    <a:pt x="112661" y="35767"/>
                    <a:pt x="122701" y="31597"/>
                  </a:cubicBezTo>
                  <a:cubicBezTo>
                    <a:pt x="132437" y="27557"/>
                    <a:pt x="142206" y="24207"/>
                    <a:pt x="152521" y="24092"/>
                  </a:cubicBezTo>
                  <a:cubicBezTo>
                    <a:pt x="152754" y="24089"/>
                    <a:pt x="152988" y="24088"/>
                    <a:pt x="153222" y="24088"/>
                  </a:cubicBezTo>
                  <a:cubicBezTo>
                    <a:pt x="163194" y="24088"/>
                    <a:pt x="173100" y="26520"/>
                    <a:pt x="182555" y="30450"/>
                  </a:cubicBezTo>
                  <a:cubicBezTo>
                    <a:pt x="187610" y="32550"/>
                    <a:pt x="192565" y="35025"/>
                    <a:pt x="197604" y="37193"/>
                  </a:cubicBezTo>
                  <a:cubicBezTo>
                    <a:pt x="202625" y="39352"/>
                    <a:pt x="207681" y="41382"/>
                    <a:pt x="212770" y="43265"/>
                  </a:cubicBezTo>
                  <a:cubicBezTo>
                    <a:pt x="219747" y="45846"/>
                    <a:pt x="226825" y="48256"/>
                    <a:pt x="233940" y="50286"/>
                  </a:cubicBezTo>
                  <a:lnTo>
                    <a:pt x="233940" y="34729"/>
                  </a:lnTo>
                  <a:cubicBezTo>
                    <a:pt x="233339" y="34539"/>
                    <a:pt x="232731" y="34368"/>
                    <a:pt x="232112" y="34224"/>
                  </a:cubicBezTo>
                  <a:cubicBezTo>
                    <a:pt x="229270" y="33551"/>
                    <a:pt x="226381" y="33250"/>
                    <a:pt x="223499" y="32996"/>
                  </a:cubicBezTo>
                  <a:cubicBezTo>
                    <a:pt x="219753" y="32668"/>
                    <a:pt x="216005" y="32333"/>
                    <a:pt x="212261" y="31960"/>
                  </a:cubicBezTo>
                  <a:cubicBezTo>
                    <a:pt x="208072" y="31543"/>
                    <a:pt x="203886" y="31089"/>
                    <a:pt x="199705" y="30539"/>
                  </a:cubicBezTo>
                  <a:cubicBezTo>
                    <a:pt x="195713" y="30014"/>
                    <a:pt x="191661" y="29550"/>
                    <a:pt x="187710" y="28635"/>
                  </a:cubicBezTo>
                  <a:cubicBezTo>
                    <a:pt x="184185" y="27821"/>
                    <a:pt x="180587" y="27222"/>
                    <a:pt x="177204" y="25665"/>
                  </a:cubicBezTo>
                  <a:cubicBezTo>
                    <a:pt x="175719" y="24980"/>
                    <a:pt x="173996" y="24080"/>
                    <a:pt x="173054" y="22380"/>
                  </a:cubicBezTo>
                  <a:cubicBezTo>
                    <a:pt x="172381" y="21164"/>
                    <a:pt x="172300" y="19467"/>
                    <a:pt x="173266" y="18466"/>
                  </a:cubicBezTo>
                  <a:cubicBezTo>
                    <a:pt x="174400" y="17293"/>
                    <a:pt x="176205" y="17248"/>
                    <a:pt x="177591" y="17230"/>
                  </a:cubicBezTo>
                  <a:cubicBezTo>
                    <a:pt x="177667" y="17230"/>
                    <a:pt x="177743" y="17229"/>
                    <a:pt x="177820" y="17229"/>
                  </a:cubicBezTo>
                  <a:cubicBezTo>
                    <a:pt x="179957" y="17229"/>
                    <a:pt x="182098" y="17572"/>
                    <a:pt x="184206" y="17983"/>
                  </a:cubicBezTo>
                  <a:cubicBezTo>
                    <a:pt x="186167" y="18365"/>
                    <a:pt x="188113" y="18845"/>
                    <a:pt x="190056" y="19342"/>
                  </a:cubicBezTo>
                  <a:cubicBezTo>
                    <a:pt x="192155" y="19880"/>
                    <a:pt x="194290" y="20178"/>
                    <a:pt x="196416" y="20482"/>
                  </a:cubicBezTo>
                  <a:cubicBezTo>
                    <a:pt x="200378" y="21047"/>
                    <a:pt x="204372" y="21430"/>
                    <a:pt x="208364" y="21430"/>
                  </a:cubicBezTo>
                  <a:cubicBezTo>
                    <a:pt x="209889" y="21430"/>
                    <a:pt x="211413" y="21374"/>
                    <a:pt x="212936" y="21251"/>
                  </a:cubicBezTo>
                  <a:cubicBezTo>
                    <a:pt x="218320" y="20818"/>
                    <a:pt x="223791" y="19532"/>
                    <a:pt x="228641" y="16425"/>
                  </a:cubicBezTo>
                  <a:cubicBezTo>
                    <a:pt x="230586" y="15179"/>
                    <a:pt x="232358" y="13636"/>
                    <a:pt x="233940" y="11842"/>
                  </a:cubicBezTo>
                  <a:lnTo>
                    <a:pt x="233940" y="0"/>
                  </a:ln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 name="Google Shape;702;p24"/>
            <p:cNvSpPr/>
            <p:nvPr/>
          </p:nvSpPr>
          <p:spPr>
            <a:xfrm>
              <a:off x="-88861" y="1310728"/>
              <a:ext cx="5153814" cy="1015564"/>
            </a:xfrm>
            <a:custGeom>
              <a:avLst/>
              <a:gdLst/>
              <a:ahLst/>
              <a:cxnLst/>
              <a:rect l="l" t="t" r="r" b="b"/>
              <a:pathLst>
                <a:path w="128789" h="25378" extrusionOk="0">
                  <a:moveTo>
                    <a:pt x="125460" y="1"/>
                  </a:moveTo>
                  <a:cubicBezTo>
                    <a:pt x="124112" y="1"/>
                    <a:pt x="122755" y="233"/>
                    <a:pt x="121432" y="495"/>
                  </a:cubicBezTo>
                  <a:cubicBezTo>
                    <a:pt x="117708" y="1235"/>
                    <a:pt x="114038" y="2428"/>
                    <a:pt x="110408" y="3702"/>
                  </a:cubicBezTo>
                  <a:cubicBezTo>
                    <a:pt x="101528" y="6816"/>
                    <a:pt x="92732" y="10293"/>
                    <a:pt x="83787" y="13112"/>
                  </a:cubicBezTo>
                  <a:cubicBezTo>
                    <a:pt x="72182" y="16772"/>
                    <a:pt x="60329" y="19483"/>
                    <a:pt x="48340" y="19746"/>
                  </a:cubicBezTo>
                  <a:cubicBezTo>
                    <a:pt x="47589" y="19762"/>
                    <a:pt x="46838" y="19771"/>
                    <a:pt x="46087" y="19771"/>
                  </a:cubicBezTo>
                  <a:cubicBezTo>
                    <a:pt x="36277" y="19771"/>
                    <a:pt x="26528" y="18319"/>
                    <a:pt x="17277" y="13958"/>
                  </a:cubicBezTo>
                  <a:cubicBezTo>
                    <a:pt x="14817" y="12796"/>
                    <a:pt x="12434" y="11433"/>
                    <a:pt x="10052" y="10038"/>
                  </a:cubicBezTo>
                  <a:cubicBezTo>
                    <a:pt x="7467" y="8528"/>
                    <a:pt x="4765" y="7378"/>
                    <a:pt x="2106" y="6103"/>
                  </a:cubicBezTo>
                  <a:cubicBezTo>
                    <a:pt x="1402" y="5766"/>
                    <a:pt x="699" y="5418"/>
                    <a:pt x="0" y="5056"/>
                  </a:cubicBezTo>
                  <a:lnTo>
                    <a:pt x="0" y="11211"/>
                  </a:lnTo>
                  <a:cubicBezTo>
                    <a:pt x="4701" y="13100"/>
                    <a:pt x="9362" y="15161"/>
                    <a:pt x="14041" y="17090"/>
                  </a:cubicBezTo>
                  <a:cubicBezTo>
                    <a:pt x="16400" y="18063"/>
                    <a:pt x="18775" y="19117"/>
                    <a:pt x="21195" y="19846"/>
                  </a:cubicBezTo>
                  <a:cubicBezTo>
                    <a:pt x="23656" y="20587"/>
                    <a:pt x="26170" y="20896"/>
                    <a:pt x="28695" y="21030"/>
                  </a:cubicBezTo>
                  <a:cubicBezTo>
                    <a:pt x="33506" y="21285"/>
                    <a:pt x="38258" y="21488"/>
                    <a:pt x="43036" y="22348"/>
                  </a:cubicBezTo>
                  <a:cubicBezTo>
                    <a:pt x="47992" y="23241"/>
                    <a:pt x="52914" y="24461"/>
                    <a:pt x="57900" y="25055"/>
                  </a:cubicBezTo>
                  <a:cubicBezTo>
                    <a:pt x="59669" y="25266"/>
                    <a:pt x="61430" y="25377"/>
                    <a:pt x="63185" y="25377"/>
                  </a:cubicBezTo>
                  <a:cubicBezTo>
                    <a:pt x="66528" y="25377"/>
                    <a:pt x="69851" y="24974"/>
                    <a:pt x="73168" y="24091"/>
                  </a:cubicBezTo>
                  <a:cubicBezTo>
                    <a:pt x="82572" y="21585"/>
                    <a:pt x="91311" y="16379"/>
                    <a:pt x="100290" y="12209"/>
                  </a:cubicBezTo>
                  <a:cubicBezTo>
                    <a:pt x="102551" y="11159"/>
                    <a:pt x="104832" y="10174"/>
                    <a:pt x="107142" y="9317"/>
                  </a:cubicBezTo>
                  <a:cubicBezTo>
                    <a:pt x="109515" y="8437"/>
                    <a:pt x="111919" y="7831"/>
                    <a:pt x="114326" y="7132"/>
                  </a:cubicBezTo>
                  <a:cubicBezTo>
                    <a:pt x="119263" y="5699"/>
                    <a:pt x="123997" y="3389"/>
                    <a:pt x="128789" y="1350"/>
                  </a:cubicBezTo>
                  <a:cubicBezTo>
                    <a:pt x="128436" y="255"/>
                    <a:pt x="127130" y="101"/>
                    <a:pt x="126329" y="35"/>
                  </a:cubicBezTo>
                  <a:cubicBezTo>
                    <a:pt x="126040" y="12"/>
                    <a:pt x="125750" y="1"/>
                    <a:pt x="125460"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 name="Google Shape;703;p24"/>
            <p:cNvSpPr/>
            <p:nvPr/>
          </p:nvSpPr>
          <p:spPr>
            <a:xfrm>
              <a:off x="-89101" y="3276894"/>
              <a:ext cx="949935" cy="459281"/>
            </a:xfrm>
            <a:custGeom>
              <a:avLst/>
              <a:gdLst/>
              <a:ahLst/>
              <a:cxnLst/>
              <a:rect l="l" t="t" r="r" b="b"/>
              <a:pathLst>
                <a:path w="23738" h="11477" extrusionOk="0">
                  <a:moveTo>
                    <a:pt x="0" y="0"/>
                  </a:moveTo>
                  <a:lnTo>
                    <a:pt x="0" y="7277"/>
                  </a:lnTo>
                  <a:cubicBezTo>
                    <a:pt x="3475" y="8436"/>
                    <a:pt x="6937" y="9675"/>
                    <a:pt x="10474" y="10467"/>
                  </a:cubicBezTo>
                  <a:cubicBezTo>
                    <a:pt x="12599" y="10942"/>
                    <a:pt x="14945" y="11477"/>
                    <a:pt x="17230" y="11477"/>
                  </a:cubicBezTo>
                  <a:cubicBezTo>
                    <a:pt x="18607" y="11477"/>
                    <a:pt x="19963" y="11282"/>
                    <a:pt x="21233" y="10762"/>
                  </a:cubicBezTo>
                  <a:cubicBezTo>
                    <a:pt x="22964" y="10052"/>
                    <a:pt x="23737" y="8373"/>
                    <a:pt x="22783" y="6233"/>
                  </a:cubicBezTo>
                  <a:cubicBezTo>
                    <a:pt x="21854" y="4148"/>
                    <a:pt x="19780" y="3350"/>
                    <a:pt x="18049" y="2892"/>
                  </a:cubicBezTo>
                  <a:cubicBezTo>
                    <a:pt x="14044" y="1834"/>
                    <a:pt x="9964" y="2398"/>
                    <a:pt x="5923" y="1958"/>
                  </a:cubicBezTo>
                  <a:cubicBezTo>
                    <a:pt x="3848" y="1734"/>
                    <a:pt x="1868" y="1036"/>
                    <a:pt x="0"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 name="Google Shape;704;p24"/>
            <p:cNvSpPr/>
            <p:nvPr/>
          </p:nvSpPr>
          <p:spPr>
            <a:xfrm>
              <a:off x="-89101" y="1635714"/>
              <a:ext cx="9361814" cy="2217890"/>
            </a:xfrm>
            <a:custGeom>
              <a:avLst/>
              <a:gdLst/>
              <a:ahLst/>
              <a:cxnLst/>
              <a:rect l="l" t="t" r="r" b="b"/>
              <a:pathLst>
                <a:path w="233943" h="55423" extrusionOk="0">
                  <a:moveTo>
                    <a:pt x="144772" y="1"/>
                  </a:moveTo>
                  <a:cubicBezTo>
                    <a:pt x="142102" y="1"/>
                    <a:pt x="139431" y="96"/>
                    <a:pt x="136766" y="286"/>
                  </a:cubicBezTo>
                  <a:cubicBezTo>
                    <a:pt x="128012" y="909"/>
                    <a:pt x="119276" y="2552"/>
                    <a:pt x="110812" y="5489"/>
                  </a:cubicBezTo>
                  <a:cubicBezTo>
                    <a:pt x="106624" y="6944"/>
                    <a:pt x="102575" y="8874"/>
                    <a:pt x="98468" y="10653"/>
                  </a:cubicBezTo>
                  <a:cubicBezTo>
                    <a:pt x="93953" y="12609"/>
                    <a:pt x="89399" y="14424"/>
                    <a:pt x="84794" y="16010"/>
                  </a:cubicBezTo>
                  <a:cubicBezTo>
                    <a:pt x="74251" y="19642"/>
                    <a:pt x="63428" y="21981"/>
                    <a:pt x="52620" y="21981"/>
                  </a:cubicBezTo>
                  <a:cubicBezTo>
                    <a:pt x="45059" y="21981"/>
                    <a:pt x="37505" y="20836"/>
                    <a:pt x="30059" y="18189"/>
                  </a:cubicBezTo>
                  <a:cubicBezTo>
                    <a:pt x="25579" y="16596"/>
                    <a:pt x="21178" y="14667"/>
                    <a:pt x="16828" y="12578"/>
                  </a:cubicBezTo>
                  <a:cubicBezTo>
                    <a:pt x="12514" y="10509"/>
                    <a:pt x="8272" y="8266"/>
                    <a:pt x="3815" y="6712"/>
                  </a:cubicBezTo>
                  <a:cubicBezTo>
                    <a:pt x="2549" y="6272"/>
                    <a:pt x="1276" y="5888"/>
                    <a:pt x="0" y="5548"/>
                  </a:cubicBezTo>
                  <a:lnTo>
                    <a:pt x="0" y="23614"/>
                  </a:lnTo>
                  <a:cubicBezTo>
                    <a:pt x="12657" y="29572"/>
                    <a:pt x="26166" y="33013"/>
                    <a:pt x="39600" y="33024"/>
                  </a:cubicBezTo>
                  <a:cubicBezTo>
                    <a:pt x="39625" y="33024"/>
                    <a:pt x="39649" y="33024"/>
                    <a:pt x="39674" y="33024"/>
                  </a:cubicBezTo>
                  <a:cubicBezTo>
                    <a:pt x="43920" y="33024"/>
                    <a:pt x="48167" y="32654"/>
                    <a:pt x="52367" y="31843"/>
                  </a:cubicBezTo>
                  <a:cubicBezTo>
                    <a:pt x="54553" y="31420"/>
                    <a:pt x="56709" y="30737"/>
                    <a:pt x="58881" y="30217"/>
                  </a:cubicBezTo>
                  <a:cubicBezTo>
                    <a:pt x="61539" y="29579"/>
                    <a:pt x="64252" y="29008"/>
                    <a:pt x="66965" y="29005"/>
                  </a:cubicBezTo>
                  <a:cubicBezTo>
                    <a:pt x="66982" y="29005"/>
                    <a:pt x="66999" y="29005"/>
                    <a:pt x="67017" y="29005"/>
                  </a:cubicBezTo>
                  <a:cubicBezTo>
                    <a:pt x="68762" y="29005"/>
                    <a:pt x="71102" y="29156"/>
                    <a:pt x="72309" y="31005"/>
                  </a:cubicBezTo>
                  <a:cubicBezTo>
                    <a:pt x="73261" y="32464"/>
                    <a:pt x="73035" y="34779"/>
                    <a:pt x="72433" y="36381"/>
                  </a:cubicBezTo>
                  <a:cubicBezTo>
                    <a:pt x="71760" y="38175"/>
                    <a:pt x="70452" y="39418"/>
                    <a:pt x="69067" y="40261"/>
                  </a:cubicBezTo>
                  <a:cubicBezTo>
                    <a:pt x="65139" y="42655"/>
                    <a:pt x="60371" y="42850"/>
                    <a:pt x="56096" y="42852"/>
                  </a:cubicBezTo>
                  <a:cubicBezTo>
                    <a:pt x="56089" y="42852"/>
                    <a:pt x="56082" y="42852"/>
                    <a:pt x="56075" y="42852"/>
                  </a:cubicBezTo>
                  <a:cubicBezTo>
                    <a:pt x="46902" y="42852"/>
                    <a:pt x="37792" y="41022"/>
                    <a:pt x="28834" y="38660"/>
                  </a:cubicBezTo>
                  <a:cubicBezTo>
                    <a:pt x="19225" y="36125"/>
                    <a:pt x="9684" y="33151"/>
                    <a:pt x="0" y="31087"/>
                  </a:cubicBezTo>
                  <a:lnTo>
                    <a:pt x="0" y="40459"/>
                  </a:lnTo>
                  <a:cubicBezTo>
                    <a:pt x="415" y="40687"/>
                    <a:pt x="838" y="40900"/>
                    <a:pt x="1269" y="41094"/>
                  </a:cubicBezTo>
                  <a:cubicBezTo>
                    <a:pt x="3834" y="42246"/>
                    <a:pt x="6360" y="42550"/>
                    <a:pt x="9049" y="42595"/>
                  </a:cubicBezTo>
                  <a:cubicBezTo>
                    <a:pt x="11321" y="42632"/>
                    <a:pt x="13601" y="42650"/>
                    <a:pt x="15862" y="42966"/>
                  </a:cubicBezTo>
                  <a:cubicBezTo>
                    <a:pt x="17766" y="43232"/>
                    <a:pt x="19811" y="43645"/>
                    <a:pt x="21476" y="44925"/>
                  </a:cubicBezTo>
                  <a:cubicBezTo>
                    <a:pt x="22689" y="45858"/>
                    <a:pt x="23822" y="47631"/>
                    <a:pt x="23620" y="49546"/>
                  </a:cubicBezTo>
                  <a:cubicBezTo>
                    <a:pt x="23450" y="51198"/>
                    <a:pt x="22153" y="51995"/>
                    <a:pt x="21013" y="52388"/>
                  </a:cubicBezTo>
                  <a:cubicBezTo>
                    <a:pt x="19769" y="52816"/>
                    <a:pt x="18468" y="52983"/>
                    <a:pt x="17149" y="52983"/>
                  </a:cubicBezTo>
                  <a:cubicBezTo>
                    <a:pt x="14678" y="52983"/>
                    <a:pt x="12147" y="52396"/>
                    <a:pt x="9822" y="51845"/>
                  </a:cubicBezTo>
                  <a:cubicBezTo>
                    <a:pt x="6510" y="51059"/>
                    <a:pt x="3259" y="49899"/>
                    <a:pt x="0" y="48810"/>
                  </a:cubicBezTo>
                  <a:lnTo>
                    <a:pt x="0" y="54602"/>
                  </a:lnTo>
                  <a:cubicBezTo>
                    <a:pt x="5036" y="55007"/>
                    <a:pt x="10079" y="55225"/>
                    <a:pt x="15119" y="55348"/>
                  </a:cubicBezTo>
                  <a:cubicBezTo>
                    <a:pt x="17082" y="55396"/>
                    <a:pt x="19048" y="55423"/>
                    <a:pt x="21015" y="55423"/>
                  </a:cubicBezTo>
                  <a:cubicBezTo>
                    <a:pt x="29997" y="55423"/>
                    <a:pt x="38994" y="54866"/>
                    <a:pt x="47880" y="53219"/>
                  </a:cubicBezTo>
                  <a:cubicBezTo>
                    <a:pt x="52943" y="52282"/>
                    <a:pt x="58028" y="51048"/>
                    <a:pt x="62912" y="49101"/>
                  </a:cubicBezTo>
                  <a:cubicBezTo>
                    <a:pt x="67581" y="47240"/>
                    <a:pt x="72025" y="44594"/>
                    <a:pt x="76326" y="41657"/>
                  </a:cubicBezTo>
                  <a:cubicBezTo>
                    <a:pt x="84683" y="35949"/>
                    <a:pt x="92557" y="29085"/>
                    <a:pt x="101261" y="24207"/>
                  </a:cubicBezTo>
                  <a:cubicBezTo>
                    <a:pt x="110109" y="19249"/>
                    <a:pt x="119692" y="17446"/>
                    <a:pt x="129288" y="16670"/>
                  </a:cubicBezTo>
                  <a:cubicBezTo>
                    <a:pt x="132649" y="16399"/>
                    <a:pt x="136013" y="16271"/>
                    <a:pt x="139377" y="16271"/>
                  </a:cubicBezTo>
                  <a:cubicBezTo>
                    <a:pt x="157478" y="16271"/>
                    <a:pt x="175585" y="19963"/>
                    <a:pt x="193212" y="24804"/>
                  </a:cubicBezTo>
                  <a:cubicBezTo>
                    <a:pt x="203630" y="27665"/>
                    <a:pt x="214279" y="30372"/>
                    <a:pt x="224304" y="35040"/>
                  </a:cubicBezTo>
                  <a:cubicBezTo>
                    <a:pt x="227597" y="36575"/>
                    <a:pt x="230795" y="38437"/>
                    <a:pt x="233942" y="40411"/>
                  </a:cubicBezTo>
                  <a:lnTo>
                    <a:pt x="233942" y="31703"/>
                  </a:lnTo>
                  <a:cubicBezTo>
                    <a:pt x="228231" y="27859"/>
                    <a:pt x="222155" y="24807"/>
                    <a:pt x="216214" y="21705"/>
                  </a:cubicBezTo>
                  <a:cubicBezTo>
                    <a:pt x="207456" y="17134"/>
                    <a:pt x="198525" y="13002"/>
                    <a:pt x="189487" y="9410"/>
                  </a:cubicBezTo>
                  <a:cubicBezTo>
                    <a:pt x="180687" y="5912"/>
                    <a:pt x="171778" y="2926"/>
                    <a:pt x="162615" y="1437"/>
                  </a:cubicBezTo>
                  <a:cubicBezTo>
                    <a:pt x="156702" y="476"/>
                    <a:pt x="150736" y="1"/>
                    <a:pt x="144772"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 name="Google Shape;705;p24"/>
            <p:cNvSpPr/>
            <p:nvPr/>
          </p:nvSpPr>
          <p:spPr>
            <a:xfrm>
              <a:off x="4312517" y="2550326"/>
              <a:ext cx="4960169" cy="2176352"/>
            </a:xfrm>
            <a:custGeom>
              <a:avLst/>
              <a:gdLst/>
              <a:ahLst/>
              <a:cxnLst/>
              <a:rect l="l" t="t" r="r" b="b"/>
              <a:pathLst>
                <a:path w="123950" h="54385" extrusionOk="0">
                  <a:moveTo>
                    <a:pt x="25687" y="0"/>
                  </a:moveTo>
                  <a:cubicBezTo>
                    <a:pt x="25613" y="0"/>
                    <a:pt x="25540" y="0"/>
                    <a:pt x="25467" y="0"/>
                  </a:cubicBezTo>
                  <a:cubicBezTo>
                    <a:pt x="22189" y="8"/>
                    <a:pt x="18895" y="286"/>
                    <a:pt x="15653" y="893"/>
                  </a:cubicBezTo>
                  <a:cubicBezTo>
                    <a:pt x="12106" y="1558"/>
                    <a:pt x="8455" y="2579"/>
                    <a:pt x="5276" y="4757"/>
                  </a:cubicBezTo>
                  <a:cubicBezTo>
                    <a:pt x="2358" y="6754"/>
                    <a:pt x="1" y="10011"/>
                    <a:pt x="133" y="14446"/>
                  </a:cubicBezTo>
                  <a:cubicBezTo>
                    <a:pt x="289" y="19675"/>
                    <a:pt x="3866" y="23250"/>
                    <a:pt x="7286" y="25363"/>
                  </a:cubicBezTo>
                  <a:cubicBezTo>
                    <a:pt x="11223" y="27796"/>
                    <a:pt x="15408" y="28684"/>
                    <a:pt x="19651" y="28684"/>
                  </a:cubicBezTo>
                  <a:cubicBezTo>
                    <a:pt x="25154" y="28684"/>
                    <a:pt x="30756" y="27191"/>
                    <a:pt x="36046" y="25632"/>
                  </a:cubicBezTo>
                  <a:cubicBezTo>
                    <a:pt x="41465" y="24035"/>
                    <a:pt x="46862" y="22167"/>
                    <a:pt x="52380" y="21177"/>
                  </a:cubicBezTo>
                  <a:cubicBezTo>
                    <a:pt x="56587" y="20424"/>
                    <a:pt x="60828" y="20023"/>
                    <a:pt x="65073" y="20023"/>
                  </a:cubicBezTo>
                  <a:cubicBezTo>
                    <a:pt x="66363" y="20023"/>
                    <a:pt x="67654" y="20060"/>
                    <a:pt x="68944" y="20135"/>
                  </a:cubicBezTo>
                  <a:cubicBezTo>
                    <a:pt x="79965" y="20783"/>
                    <a:pt x="90870" y="24103"/>
                    <a:pt x="100937" y="29809"/>
                  </a:cubicBezTo>
                  <a:cubicBezTo>
                    <a:pt x="105755" y="32540"/>
                    <a:pt x="110519" y="35684"/>
                    <a:pt x="114557" y="40038"/>
                  </a:cubicBezTo>
                  <a:cubicBezTo>
                    <a:pt x="118056" y="43811"/>
                    <a:pt x="120978" y="48359"/>
                    <a:pt x="123419" y="53277"/>
                  </a:cubicBezTo>
                  <a:cubicBezTo>
                    <a:pt x="123600" y="53644"/>
                    <a:pt x="123773" y="54016"/>
                    <a:pt x="123950" y="54384"/>
                  </a:cubicBezTo>
                  <a:lnTo>
                    <a:pt x="123950" y="30590"/>
                  </a:lnTo>
                  <a:cubicBezTo>
                    <a:pt x="115011" y="23740"/>
                    <a:pt x="104675" y="20070"/>
                    <a:pt x="94699" y="16430"/>
                  </a:cubicBezTo>
                  <a:cubicBezTo>
                    <a:pt x="83278" y="12265"/>
                    <a:pt x="71945" y="7950"/>
                    <a:pt x="60279" y="4996"/>
                  </a:cubicBezTo>
                  <a:cubicBezTo>
                    <a:pt x="48938" y="2125"/>
                    <a:pt x="37275" y="0"/>
                    <a:pt x="25687"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 name="Google Shape;706;p24"/>
            <p:cNvSpPr/>
            <p:nvPr/>
          </p:nvSpPr>
          <p:spPr>
            <a:xfrm>
              <a:off x="-89101" y="3332199"/>
              <a:ext cx="4579363" cy="1972262"/>
            </a:xfrm>
            <a:custGeom>
              <a:avLst/>
              <a:gdLst/>
              <a:ahLst/>
              <a:cxnLst/>
              <a:rect l="l" t="t" r="r" b="b"/>
              <a:pathLst>
                <a:path w="114434" h="49285" extrusionOk="0">
                  <a:moveTo>
                    <a:pt x="97111" y="0"/>
                  </a:moveTo>
                  <a:cubicBezTo>
                    <a:pt x="92375" y="0"/>
                    <a:pt x="88229" y="4066"/>
                    <a:pt x="85079" y="8725"/>
                  </a:cubicBezTo>
                  <a:cubicBezTo>
                    <a:pt x="81036" y="14698"/>
                    <a:pt x="78056" y="22263"/>
                    <a:pt x="72346" y="26006"/>
                  </a:cubicBezTo>
                  <a:cubicBezTo>
                    <a:pt x="69011" y="28192"/>
                    <a:pt x="65286" y="29191"/>
                    <a:pt x="61597" y="29874"/>
                  </a:cubicBezTo>
                  <a:cubicBezTo>
                    <a:pt x="57172" y="30696"/>
                    <a:pt x="52733" y="31343"/>
                    <a:pt x="48270" y="31736"/>
                  </a:cubicBezTo>
                  <a:cubicBezTo>
                    <a:pt x="43819" y="32127"/>
                    <a:pt x="39334" y="32342"/>
                    <a:pt x="34849" y="32342"/>
                  </a:cubicBezTo>
                  <a:cubicBezTo>
                    <a:pt x="29827" y="32342"/>
                    <a:pt x="24804" y="32073"/>
                    <a:pt x="19828" y="31484"/>
                  </a:cubicBezTo>
                  <a:cubicBezTo>
                    <a:pt x="13156" y="30694"/>
                    <a:pt x="6527" y="29288"/>
                    <a:pt x="0" y="27342"/>
                  </a:cubicBezTo>
                  <a:lnTo>
                    <a:pt x="0" y="45284"/>
                  </a:lnTo>
                  <a:cubicBezTo>
                    <a:pt x="0" y="47494"/>
                    <a:pt x="1415" y="49285"/>
                    <a:pt x="3161" y="49285"/>
                  </a:cubicBezTo>
                  <a:lnTo>
                    <a:pt x="54554" y="49285"/>
                  </a:lnTo>
                  <a:cubicBezTo>
                    <a:pt x="57524" y="43691"/>
                    <a:pt x="61460" y="38933"/>
                    <a:pt x="66165" y="35699"/>
                  </a:cubicBezTo>
                  <a:cubicBezTo>
                    <a:pt x="74007" y="30307"/>
                    <a:pt x="82814" y="29860"/>
                    <a:pt x="91444" y="28199"/>
                  </a:cubicBezTo>
                  <a:cubicBezTo>
                    <a:pt x="94850" y="27544"/>
                    <a:pt x="98284" y="26656"/>
                    <a:pt x="101576" y="25345"/>
                  </a:cubicBezTo>
                  <a:cubicBezTo>
                    <a:pt x="104402" y="24220"/>
                    <a:pt x="107468" y="22637"/>
                    <a:pt x="109397" y="19658"/>
                  </a:cubicBezTo>
                  <a:cubicBezTo>
                    <a:pt x="114434" y="11884"/>
                    <a:pt x="106261" y="3395"/>
                    <a:pt x="100927" y="890"/>
                  </a:cubicBezTo>
                  <a:cubicBezTo>
                    <a:pt x="99620" y="276"/>
                    <a:pt x="98345" y="0"/>
                    <a:pt x="97111"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 name="Google Shape;707;p24"/>
            <p:cNvSpPr/>
            <p:nvPr/>
          </p:nvSpPr>
          <p:spPr>
            <a:xfrm>
              <a:off x="2774626" y="4592047"/>
              <a:ext cx="4319449" cy="712432"/>
            </a:xfrm>
            <a:custGeom>
              <a:avLst/>
              <a:gdLst/>
              <a:ahLst/>
              <a:cxnLst/>
              <a:rect l="l" t="t" r="r" b="b"/>
              <a:pathLst>
                <a:path w="107939" h="17803" extrusionOk="0">
                  <a:moveTo>
                    <a:pt x="27543" y="0"/>
                  </a:moveTo>
                  <a:cubicBezTo>
                    <a:pt x="27240" y="0"/>
                    <a:pt x="26937" y="6"/>
                    <a:pt x="26634" y="18"/>
                  </a:cubicBezTo>
                  <a:cubicBezTo>
                    <a:pt x="24027" y="121"/>
                    <a:pt x="21392" y="745"/>
                    <a:pt x="19094" y="2364"/>
                  </a:cubicBezTo>
                  <a:cubicBezTo>
                    <a:pt x="18481" y="2797"/>
                    <a:pt x="16577" y="4050"/>
                    <a:pt x="17537" y="5118"/>
                  </a:cubicBezTo>
                  <a:cubicBezTo>
                    <a:pt x="18117" y="5762"/>
                    <a:pt x="19161" y="5928"/>
                    <a:pt x="19890" y="6091"/>
                  </a:cubicBezTo>
                  <a:cubicBezTo>
                    <a:pt x="23855" y="6979"/>
                    <a:pt x="27949" y="6569"/>
                    <a:pt x="31949" y="6998"/>
                  </a:cubicBezTo>
                  <a:cubicBezTo>
                    <a:pt x="35180" y="7344"/>
                    <a:pt x="39652" y="7834"/>
                    <a:pt x="41798" y="11379"/>
                  </a:cubicBezTo>
                  <a:cubicBezTo>
                    <a:pt x="41873" y="11504"/>
                    <a:pt x="41874" y="11697"/>
                    <a:pt x="41748" y="11777"/>
                  </a:cubicBezTo>
                  <a:cubicBezTo>
                    <a:pt x="40684" y="12461"/>
                    <a:pt x="39488" y="12703"/>
                    <a:pt x="38262" y="12703"/>
                  </a:cubicBezTo>
                  <a:cubicBezTo>
                    <a:pt x="36542" y="12703"/>
                    <a:pt x="34763" y="12227"/>
                    <a:pt x="33207" y="11823"/>
                  </a:cubicBezTo>
                  <a:cubicBezTo>
                    <a:pt x="31601" y="11407"/>
                    <a:pt x="30013" y="10894"/>
                    <a:pt x="28412" y="10466"/>
                  </a:cubicBezTo>
                  <a:cubicBezTo>
                    <a:pt x="26593" y="9980"/>
                    <a:pt x="24742" y="9711"/>
                    <a:pt x="22919" y="9248"/>
                  </a:cubicBezTo>
                  <a:cubicBezTo>
                    <a:pt x="18811" y="8207"/>
                    <a:pt x="14751" y="6811"/>
                    <a:pt x="10581" y="6185"/>
                  </a:cubicBezTo>
                  <a:cubicBezTo>
                    <a:pt x="9499" y="6023"/>
                    <a:pt x="8286" y="5852"/>
                    <a:pt x="7075" y="5852"/>
                  </a:cubicBezTo>
                  <a:cubicBezTo>
                    <a:pt x="5505" y="5852"/>
                    <a:pt x="3938" y="6139"/>
                    <a:pt x="2667" y="7101"/>
                  </a:cubicBezTo>
                  <a:cubicBezTo>
                    <a:pt x="702" y="8588"/>
                    <a:pt x="1" y="12230"/>
                    <a:pt x="827" y="14868"/>
                  </a:cubicBezTo>
                  <a:cubicBezTo>
                    <a:pt x="1191" y="16035"/>
                    <a:pt x="1835" y="16995"/>
                    <a:pt x="2588" y="17803"/>
                  </a:cubicBezTo>
                  <a:lnTo>
                    <a:pt x="107349" y="17803"/>
                  </a:lnTo>
                  <a:cubicBezTo>
                    <a:pt x="107939" y="14229"/>
                    <a:pt x="104542" y="9947"/>
                    <a:pt x="102361" y="8404"/>
                  </a:cubicBezTo>
                  <a:cubicBezTo>
                    <a:pt x="99751" y="6560"/>
                    <a:pt x="96718" y="5974"/>
                    <a:pt x="93716" y="5974"/>
                  </a:cubicBezTo>
                  <a:cubicBezTo>
                    <a:pt x="92496" y="5974"/>
                    <a:pt x="91282" y="6070"/>
                    <a:pt x="90103" y="6219"/>
                  </a:cubicBezTo>
                  <a:cubicBezTo>
                    <a:pt x="87978" y="6486"/>
                    <a:pt x="85895" y="7048"/>
                    <a:pt x="83786" y="7444"/>
                  </a:cubicBezTo>
                  <a:cubicBezTo>
                    <a:pt x="81051" y="7961"/>
                    <a:pt x="78295" y="8278"/>
                    <a:pt x="75534" y="8442"/>
                  </a:cubicBezTo>
                  <a:cubicBezTo>
                    <a:pt x="74026" y="8532"/>
                    <a:pt x="72516" y="8576"/>
                    <a:pt x="71005" y="8576"/>
                  </a:cubicBezTo>
                  <a:cubicBezTo>
                    <a:pt x="66567" y="8576"/>
                    <a:pt x="62125" y="8194"/>
                    <a:pt x="57730" y="7447"/>
                  </a:cubicBezTo>
                  <a:cubicBezTo>
                    <a:pt x="52546" y="6565"/>
                    <a:pt x="47524" y="4962"/>
                    <a:pt x="42478" y="3264"/>
                  </a:cubicBezTo>
                  <a:cubicBezTo>
                    <a:pt x="37619" y="1632"/>
                    <a:pt x="32605" y="0"/>
                    <a:pt x="27543"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 name="Google Shape;708;p24"/>
            <p:cNvSpPr/>
            <p:nvPr/>
          </p:nvSpPr>
          <p:spPr>
            <a:xfrm>
              <a:off x="8048796" y="4587885"/>
              <a:ext cx="658408" cy="716833"/>
            </a:xfrm>
            <a:custGeom>
              <a:avLst/>
              <a:gdLst/>
              <a:ahLst/>
              <a:cxnLst/>
              <a:rect l="l" t="t" r="r" b="b"/>
              <a:pathLst>
                <a:path w="16453" h="17913" extrusionOk="0">
                  <a:moveTo>
                    <a:pt x="3031" y="0"/>
                  </a:moveTo>
                  <a:cubicBezTo>
                    <a:pt x="3004" y="0"/>
                    <a:pt x="2977" y="1"/>
                    <a:pt x="2950" y="2"/>
                  </a:cubicBezTo>
                  <a:cubicBezTo>
                    <a:pt x="1" y="132"/>
                    <a:pt x="2474" y="3624"/>
                    <a:pt x="3374" y="4819"/>
                  </a:cubicBezTo>
                  <a:cubicBezTo>
                    <a:pt x="5353" y="7446"/>
                    <a:pt x="8065" y="13097"/>
                    <a:pt x="8485" y="17912"/>
                  </a:cubicBezTo>
                  <a:lnTo>
                    <a:pt x="16452" y="17912"/>
                  </a:lnTo>
                  <a:cubicBezTo>
                    <a:pt x="15488" y="16742"/>
                    <a:pt x="14559" y="15523"/>
                    <a:pt x="13682" y="14232"/>
                  </a:cubicBezTo>
                  <a:cubicBezTo>
                    <a:pt x="11356" y="10805"/>
                    <a:pt x="9597" y="6836"/>
                    <a:pt x="7171" y="3507"/>
                  </a:cubicBezTo>
                  <a:cubicBezTo>
                    <a:pt x="6176" y="2144"/>
                    <a:pt x="4651" y="0"/>
                    <a:pt x="3031"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 name="Google Shape;709;p24"/>
            <p:cNvSpPr/>
            <p:nvPr/>
          </p:nvSpPr>
          <p:spPr>
            <a:xfrm>
              <a:off x="4946282" y="3757271"/>
              <a:ext cx="4326332" cy="1547277"/>
            </a:xfrm>
            <a:custGeom>
              <a:avLst/>
              <a:gdLst/>
              <a:ahLst/>
              <a:cxnLst/>
              <a:rect l="l" t="t" r="r" b="b"/>
              <a:pathLst>
                <a:path w="108111" h="38665" extrusionOk="0">
                  <a:moveTo>
                    <a:pt x="45814" y="1"/>
                  </a:moveTo>
                  <a:cubicBezTo>
                    <a:pt x="35137" y="1"/>
                    <a:pt x="24388" y="2076"/>
                    <a:pt x="14090" y="5571"/>
                  </a:cubicBezTo>
                  <a:cubicBezTo>
                    <a:pt x="10624" y="6748"/>
                    <a:pt x="7061" y="8059"/>
                    <a:pt x="3946" y="10366"/>
                  </a:cubicBezTo>
                  <a:cubicBezTo>
                    <a:pt x="2615" y="11352"/>
                    <a:pt x="1078" y="12695"/>
                    <a:pt x="565" y="14641"/>
                  </a:cubicBezTo>
                  <a:cubicBezTo>
                    <a:pt x="1" y="16782"/>
                    <a:pt x="1151" y="18845"/>
                    <a:pt x="2414" y="20142"/>
                  </a:cubicBezTo>
                  <a:cubicBezTo>
                    <a:pt x="4524" y="22313"/>
                    <a:pt x="7328" y="22930"/>
                    <a:pt x="10110" y="22930"/>
                  </a:cubicBezTo>
                  <a:cubicBezTo>
                    <a:pt x="11691" y="22930"/>
                    <a:pt x="13266" y="22730"/>
                    <a:pt x="14702" y="22504"/>
                  </a:cubicBezTo>
                  <a:cubicBezTo>
                    <a:pt x="19304" y="21780"/>
                    <a:pt x="23791" y="20252"/>
                    <a:pt x="28307" y="18979"/>
                  </a:cubicBezTo>
                  <a:cubicBezTo>
                    <a:pt x="31469" y="18088"/>
                    <a:pt x="34583" y="17727"/>
                    <a:pt x="37812" y="17553"/>
                  </a:cubicBezTo>
                  <a:cubicBezTo>
                    <a:pt x="39567" y="17460"/>
                    <a:pt x="41324" y="17409"/>
                    <a:pt x="43081" y="17409"/>
                  </a:cubicBezTo>
                  <a:cubicBezTo>
                    <a:pt x="45289" y="17409"/>
                    <a:pt x="47497" y="17490"/>
                    <a:pt x="49701" y="17670"/>
                  </a:cubicBezTo>
                  <a:cubicBezTo>
                    <a:pt x="53900" y="18013"/>
                    <a:pt x="58120" y="18692"/>
                    <a:pt x="62182" y="20121"/>
                  </a:cubicBezTo>
                  <a:cubicBezTo>
                    <a:pt x="65643" y="21338"/>
                    <a:pt x="69140" y="23140"/>
                    <a:pt x="71836" y="26229"/>
                  </a:cubicBezTo>
                  <a:cubicBezTo>
                    <a:pt x="74556" y="29344"/>
                    <a:pt x="76197" y="34210"/>
                    <a:pt x="75759" y="38664"/>
                  </a:cubicBezTo>
                  <a:lnTo>
                    <a:pt x="85535" y="38664"/>
                  </a:lnTo>
                  <a:cubicBezTo>
                    <a:pt x="85296" y="35981"/>
                    <a:pt x="84353" y="33119"/>
                    <a:pt x="83500" y="31067"/>
                  </a:cubicBezTo>
                  <a:cubicBezTo>
                    <a:pt x="82723" y="29197"/>
                    <a:pt x="81831" y="27538"/>
                    <a:pt x="80681" y="26012"/>
                  </a:cubicBezTo>
                  <a:cubicBezTo>
                    <a:pt x="79935" y="25023"/>
                    <a:pt x="78306" y="23246"/>
                    <a:pt x="78633" y="21650"/>
                  </a:cubicBezTo>
                  <a:cubicBezTo>
                    <a:pt x="78840" y="20643"/>
                    <a:pt x="79649" y="20281"/>
                    <a:pt x="80449" y="20281"/>
                  </a:cubicBezTo>
                  <a:cubicBezTo>
                    <a:pt x="80893" y="20281"/>
                    <a:pt x="81334" y="20392"/>
                    <a:pt x="81670" y="20567"/>
                  </a:cubicBezTo>
                  <a:cubicBezTo>
                    <a:pt x="83214" y="21372"/>
                    <a:pt x="84460" y="23111"/>
                    <a:pt x="85532" y="24674"/>
                  </a:cubicBezTo>
                  <a:cubicBezTo>
                    <a:pt x="88081" y="28395"/>
                    <a:pt x="90008" y="32694"/>
                    <a:pt x="92680" y="36288"/>
                  </a:cubicBezTo>
                  <a:cubicBezTo>
                    <a:pt x="93289" y="37105"/>
                    <a:pt x="93919" y="37895"/>
                    <a:pt x="94562" y="38663"/>
                  </a:cubicBezTo>
                  <a:lnTo>
                    <a:pt x="104952" y="38663"/>
                  </a:lnTo>
                  <a:cubicBezTo>
                    <a:pt x="106677" y="38663"/>
                    <a:pt x="108077" y="36912"/>
                    <a:pt x="108110" y="34738"/>
                  </a:cubicBezTo>
                  <a:cubicBezTo>
                    <a:pt x="104684" y="32047"/>
                    <a:pt x="101346" y="29175"/>
                    <a:pt x="98018" y="26250"/>
                  </a:cubicBezTo>
                  <a:cubicBezTo>
                    <a:pt x="92264" y="21194"/>
                    <a:pt x="86645" y="15791"/>
                    <a:pt x="80705" y="11085"/>
                  </a:cubicBezTo>
                  <a:cubicBezTo>
                    <a:pt x="70628" y="3099"/>
                    <a:pt x="58598" y="156"/>
                    <a:pt x="46845" y="7"/>
                  </a:cubicBezTo>
                  <a:cubicBezTo>
                    <a:pt x="46501" y="3"/>
                    <a:pt x="46158" y="1"/>
                    <a:pt x="45814"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 name="Google Shape;710;p24"/>
            <p:cNvSpPr/>
            <p:nvPr/>
          </p:nvSpPr>
          <p:spPr>
            <a:xfrm>
              <a:off x="5076700" y="-2278398"/>
              <a:ext cx="4335896" cy="796099"/>
            </a:xfrm>
            <a:custGeom>
              <a:avLst/>
              <a:gdLst/>
              <a:ahLst/>
              <a:cxnLst/>
              <a:rect l="l" t="t" r="r" b="b"/>
              <a:pathLst>
                <a:path w="108350" h="27758" extrusionOk="0">
                  <a:moveTo>
                    <a:pt x="51648" y="1"/>
                  </a:moveTo>
                  <a:cubicBezTo>
                    <a:pt x="50846" y="407"/>
                    <a:pt x="50018" y="729"/>
                    <a:pt x="49203" y="1014"/>
                  </a:cubicBezTo>
                  <a:cubicBezTo>
                    <a:pt x="42065" y="3506"/>
                    <a:pt x="34586" y="3501"/>
                    <a:pt x="27241" y="3584"/>
                  </a:cubicBezTo>
                  <a:cubicBezTo>
                    <a:pt x="20757" y="3656"/>
                    <a:pt x="14163" y="3777"/>
                    <a:pt x="7797" y="5515"/>
                  </a:cubicBezTo>
                  <a:cubicBezTo>
                    <a:pt x="5715" y="6083"/>
                    <a:pt x="3438" y="6902"/>
                    <a:pt x="1858" y="8814"/>
                  </a:cubicBezTo>
                  <a:cubicBezTo>
                    <a:pt x="0" y="11058"/>
                    <a:pt x="83" y="14195"/>
                    <a:pt x="776" y="17107"/>
                  </a:cubicBezTo>
                  <a:cubicBezTo>
                    <a:pt x="2438" y="24097"/>
                    <a:pt x="7861" y="27758"/>
                    <a:pt x="13371" y="27758"/>
                  </a:cubicBezTo>
                  <a:cubicBezTo>
                    <a:pt x="13681" y="27758"/>
                    <a:pt x="13992" y="27746"/>
                    <a:pt x="14303" y="27723"/>
                  </a:cubicBezTo>
                  <a:cubicBezTo>
                    <a:pt x="20922" y="27226"/>
                    <a:pt x="26485" y="22282"/>
                    <a:pt x="32673" y="19847"/>
                  </a:cubicBezTo>
                  <a:cubicBezTo>
                    <a:pt x="36195" y="18461"/>
                    <a:pt x="39879" y="17578"/>
                    <a:pt x="43501" y="16728"/>
                  </a:cubicBezTo>
                  <a:cubicBezTo>
                    <a:pt x="47244" y="15849"/>
                    <a:pt x="51012" y="15131"/>
                    <a:pt x="54789" y="14515"/>
                  </a:cubicBezTo>
                  <a:cubicBezTo>
                    <a:pt x="62223" y="13302"/>
                    <a:pt x="69695" y="12486"/>
                    <a:pt x="77160" y="11610"/>
                  </a:cubicBezTo>
                  <a:cubicBezTo>
                    <a:pt x="86796" y="10479"/>
                    <a:pt x="96503" y="9420"/>
                    <a:pt x="106195" y="9420"/>
                  </a:cubicBezTo>
                  <a:cubicBezTo>
                    <a:pt x="106913" y="9420"/>
                    <a:pt x="107630" y="9426"/>
                    <a:pt x="108348" y="9438"/>
                  </a:cubicBezTo>
                  <a:lnTo>
                    <a:pt x="108348" y="4002"/>
                  </a:lnTo>
                  <a:cubicBezTo>
                    <a:pt x="108350" y="1793"/>
                    <a:pt x="106935" y="1"/>
                    <a:pt x="105190" y="1"/>
                  </a:cubicBezTo>
                  <a:lnTo>
                    <a:pt x="90762" y="1"/>
                  </a:lnTo>
                  <a:cubicBezTo>
                    <a:pt x="89703" y="1934"/>
                    <a:pt x="88395" y="3470"/>
                    <a:pt x="86599" y="4557"/>
                  </a:cubicBezTo>
                  <a:cubicBezTo>
                    <a:pt x="83877" y="6208"/>
                    <a:pt x="80880" y="7099"/>
                    <a:pt x="77918" y="7745"/>
                  </a:cubicBezTo>
                  <a:cubicBezTo>
                    <a:pt x="74349" y="8524"/>
                    <a:pt x="70756" y="9202"/>
                    <a:pt x="67162" y="9801"/>
                  </a:cubicBezTo>
                  <a:cubicBezTo>
                    <a:pt x="59627" y="11058"/>
                    <a:pt x="52047" y="11784"/>
                    <a:pt x="44534" y="13253"/>
                  </a:cubicBezTo>
                  <a:cubicBezTo>
                    <a:pt x="40916" y="13963"/>
                    <a:pt x="37300" y="14822"/>
                    <a:pt x="33793" y="16179"/>
                  </a:cubicBezTo>
                  <a:cubicBezTo>
                    <a:pt x="31120" y="17214"/>
                    <a:pt x="28648" y="18964"/>
                    <a:pt x="26050" y="20259"/>
                  </a:cubicBezTo>
                  <a:cubicBezTo>
                    <a:pt x="24092" y="21236"/>
                    <a:pt x="21957" y="22126"/>
                    <a:pt x="19819" y="22126"/>
                  </a:cubicBezTo>
                  <a:cubicBezTo>
                    <a:pt x="19398" y="22126"/>
                    <a:pt x="18976" y="22091"/>
                    <a:pt x="18556" y="22016"/>
                  </a:cubicBezTo>
                  <a:cubicBezTo>
                    <a:pt x="16742" y="21690"/>
                    <a:pt x="14667" y="20360"/>
                    <a:pt x="13727" y="18271"/>
                  </a:cubicBezTo>
                  <a:cubicBezTo>
                    <a:pt x="12111" y="14673"/>
                    <a:pt x="16343" y="12032"/>
                    <a:pt x="18335" y="10924"/>
                  </a:cubicBezTo>
                  <a:cubicBezTo>
                    <a:pt x="29038" y="4972"/>
                    <a:pt x="41116" y="7214"/>
                    <a:pt x="52462" y="6363"/>
                  </a:cubicBezTo>
                  <a:cubicBezTo>
                    <a:pt x="56489" y="6062"/>
                    <a:pt x="60477" y="5377"/>
                    <a:pt x="64377" y="4066"/>
                  </a:cubicBezTo>
                  <a:cubicBezTo>
                    <a:pt x="66858" y="3233"/>
                    <a:pt x="69388" y="2647"/>
                    <a:pt x="71900" y="1973"/>
                  </a:cubicBezTo>
                  <a:cubicBezTo>
                    <a:pt x="74066" y="1391"/>
                    <a:pt x="76235" y="775"/>
                    <a:pt x="78366"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 name="Google Shape;711;p24"/>
            <p:cNvSpPr/>
            <p:nvPr/>
          </p:nvSpPr>
          <p:spPr>
            <a:xfrm>
              <a:off x="-97224" y="-1889435"/>
              <a:ext cx="3996027" cy="864218"/>
            </a:xfrm>
            <a:custGeom>
              <a:avLst/>
              <a:gdLst/>
              <a:ahLst/>
              <a:cxnLst/>
              <a:rect l="l" t="t" r="r" b="b"/>
              <a:pathLst>
                <a:path w="99857" h="21596" extrusionOk="0">
                  <a:moveTo>
                    <a:pt x="65198" y="399"/>
                  </a:moveTo>
                  <a:cubicBezTo>
                    <a:pt x="72321" y="399"/>
                    <a:pt x="79621" y="1791"/>
                    <a:pt x="86922" y="4550"/>
                  </a:cubicBezTo>
                  <a:cubicBezTo>
                    <a:pt x="89575" y="5554"/>
                    <a:pt x="92653" y="6864"/>
                    <a:pt x="95348" y="8979"/>
                  </a:cubicBezTo>
                  <a:cubicBezTo>
                    <a:pt x="98235" y="11247"/>
                    <a:pt x="99428" y="13677"/>
                    <a:pt x="98898" y="16206"/>
                  </a:cubicBezTo>
                  <a:cubicBezTo>
                    <a:pt x="98311" y="18994"/>
                    <a:pt x="95759" y="19972"/>
                    <a:pt x="93599" y="20511"/>
                  </a:cubicBezTo>
                  <a:cubicBezTo>
                    <a:pt x="91491" y="21039"/>
                    <a:pt x="89309" y="21193"/>
                    <a:pt x="87246" y="21193"/>
                  </a:cubicBezTo>
                  <a:cubicBezTo>
                    <a:pt x="86217" y="21193"/>
                    <a:pt x="85218" y="21155"/>
                    <a:pt x="84273" y="21106"/>
                  </a:cubicBezTo>
                  <a:cubicBezTo>
                    <a:pt x="78503" y="20800"/>
                    <a:pt x="72921" y="19852"/>
                    <a:pt x="67683" y="18295"/>
                  </a:cubicBezTo>
                  <a:cubicBezTo>
                    <a:pt x="64541" y="17362"/>
                    <a:pt x="61400" y="16083"/>
                    <a:pt x="58362" y="14847"/>
                  </a:cubicBezTo>
                  <a:cubicBezTo>
                    <a:pt x="53266" y="12773"/>
                    <a:pt x="47995" y="10628"/>
                    <a:pt x="42530" y="10025"/>
                  </a:cubicBezTo>
                  <a:cubicBezTo>
                    <a:pt x="41682" y="9932"/>
                    <a:pt x="40859" y="9885"/>
                    <a:pt x="40058" y="9885"/>
                  </a:cubicBezTo>
                  <a:cubicBezTo>
                    <a:pt x="36646" y="9885"/>
                    <a:pt x="33636" y="10728"/>
                    <a:pt x="31087" y="12400"/>
                  </a:cubicBezTo>
                  <a:cubicBezTo>
                    <a:pt x="26728" y="15269"/>
                    <a:pt x="22197" y="17122"/>
                    <a:pt x="17235" y="18071"/>
                  </a:cubicBezTo>
                  <a:cubicBezTo>
                    <a:pt x="13172" y="18848"/>
                    <a:pt x="9086" y="19070"/>
                    <a:pt x="5424" y="19070"/>
                  </a:cubicBezTo>
                  <a:cubicBezTo>
                    <a:pt x="3631" y="19070"/>
                    <a:pt x="1941" y="19017"/>
                    <a:pt x="403" y="18949"/>
                  </a:cubicBezTo>
                  <a:lnTo>
                    <a:pt x="403" y="11532"/>
                  </a:lnTo>
                  <a:cubicBezTo>
                    <a:pt x="2361" y="12661"/>
                    <a:pt x="4594" y="13456"/>
                    <a:pt x="7045" y="13900"/>
                  </a:cubicBezTo>
                  <a:cubicBezTo>
                    <a:pt x="8672" y="14195"/>
                    <a:pt x="10356" y="14343"/>
                    <a:pt x="12121" y="14343"/>
                  </a:cubicBezTo>
                  <a:cubicBezTo>
                    <a:pt x="13968" y="14343"/>
                    <a:pt x="15904" y="14181"/>
                    <a:pt x="17957" y="13858"/>
                  </a:cubicBezTo>
                  <a:cubicBezTo>
                    <a:pt x="23076" y="13055"/>
                    <a:pt x="27790" y="10978"/>
                    <a:pt x="32121" y="8853"/>
                  </a:cubicBezTo>
                  <a:lnTo>
                    <a:pt x="32595" y="8620"/>
                  </a:lnTo>
                  <a:cubicBezTo>
                    <a:pt x="37243" y="6337"/>
                    <a:pt x="42049" y="3980"/>
                    <a:pt x="47066" y="2784"/>
                  </a:cubicBezTo>
                  <a:cubicBezTo>
                    <a:pt x="53031" y="1361"/>
                    <a:pt x="58397" y="590"/>
                    <a:pt x="63469" y="426"/>
                  </a:cubicBezTo>
                  <a:cubicBezTo>
                    <a:pt x="64044" y="408"/>
                    <a:pt x="64620" y="399"/>
                    <a:pt x="65198" y="399"/>
                  </a:cubicBezTo>
                  <a:close/>
                  <a:moveTo>
                    <a:pt x="65203" y="1"/>
                  </a:moveTo>
                  <a:cubicBezTo>
                    <a:pt x="64619" y="1"/>
                    <a:pt x="64036" y="10"/>
                    <a:pt x="63455" y="29"/>
                  </a:cubicBezTo>
                  <a:cubicBezTo>
                    <a:pt x="58355" y="192"/>
                    <a:pt x="52963" y="968"/>
                    <a:pt x="46970" y="2396"/>
                  </a:cubicBezTo>
                  <a:cubicBezTo>
                    <a:pt x="41911" y="3604"/>
                    <a:pt x="37084" y="5971"/>
                    <a:pt x="32416" y="8263"/>
                  </a:cubicBezTo>
                  <a:lnTo>
                    <a:pt x="31942" y="8496"/>
                  </a:lnTo>
                  <a:cubicBezTo>
                    <a:pt x="27640" y="10606"/>
                    <a:pt x="22957" y="12670"/>
                    <a:pt x="17892" y="13466"/>
                  </a:cubicBezTo>
                  <a:cubicBezTo>
                    <a:pt x="15860" y="13785"/>
                    <a:pt x="13946" y="13945"/>
                    <a:pt x="12120" y="13945"/>
                  </a:cubicBezTo>
                  <a:cubicBezTo>
                    <a:pt x="10379" y="13945"/>
                    <a:pt x="8719" y="13799"/>
                    <a:pt x="7116" y="13508"/>
                  </a:cubicBezTo>
                  <a:cubicBezTo>
                    <a:pt x="4584" y="13050"/>
                    <a:pt x="2294" y="12211"/>
                    <a:pt x="305" y="11012"/>
                  </a:cubicBezTo>
                  <a:lnTo>
                    <a:pt x="0" y="10828"/>
                  </a:lnTo>
                  <a:lnTo>
                    <a:pt x="0" y="19337"/>
                  </a:lnTo>
                  <a:lnTo>
                    <a:pt x="193" y="19345"/>
                  </a:lnTo>
                  <a:cubicBezTo>
                    <a:pt x="1788" y="19417"/>
                    <a:pt x="3552" y="19474"/>
                    <a:pt x="5427" y="19474"/>
                  </a:cubicBezTo>
                  <a:cubicBezTo>
                    <a:pt x="9110" y="19474"/>
                    <a:pt x="13220" y="19251"/>
                    <a:pt x="17311" y="18469"/>
                  </a:cubicBezTo>
                  <a:cubicBezTo>
                    <a:pt x="22324" y="17509"/>
                    <a:pt x="26904" y="15636"/>
                    <a:pt x="31309" y="12740"/>
                  </a:cubicBezTo>
                  <a:cubicBezTo>
                    <a:pt x="33791" y="11110"/>
                    <a:pt x="36725" y="10287"/>
                    <a:pt x="40058" y="10287"/>
                  </a:cubicBezTo>
                  <a:cubicBezTo>
                    <a:pt x="40845" y="10287"/>
                    <a:pt x="41654" y="10333"/>
                    <a:pt x="42485" y="10425"/>
                  </a:cubicBezTo>
                  <a:cubicBezTo>
                    <a:pt x="47895" y="11021"/>
                    <a:pt x="53139" y="13156"/>
                    <a:pt x="58211" y="15220"/>
                  </a:cubicBezTo>
                  <a:cubicBezTo>
                    <a:pt x="61257" y="16459"/>
                    <a:pt x="64408" y="17742"/>
                    <a:pt x="67568" y="18681"/>
                  </a:cubicBezTo>
                  <a:cubicBezTo>
                    <a:pt x="72838" y="20248"/>
                    <a:pt x="78452" y="21200"/>
                    <a:pt x="84253" y="21507"/>
                  </a:cubicBezTo>
                  <a:cubicBezTo>
                    <a:pt x="85207" y="21557"/>
                    <a:pt x="86216" y="21596"/>
                    <a:pt x="87255" y="21596"/>
                  </a:cubicBezTo>
                  <a:cubicBezTo>
                    <a:pt x="89341" y="21596"/>
                    <a:pt x="91554" y="21438"/>
                    <a:pt x="93697" y="20904"/>
                  </a:cubicBezTo>
                  <a:cubicBezTo>
                    <a:pt x="95795" y="20381"/>
                    <a:pt x="98654" y="19332"/>
                    <a:pt x="99293" y="16292"/>
                  </a:cubicBezTo>
                  <a:cubicBezTo>
                    <a:pt x="99857" y="13600"/>
                    <a:pt x="98614" y="11035"/>
                    <a:pt x="95596" y="8666"/>
                  </a:cubicBezTo>
                  <a:cubicBezTo>
                    <a:pt x="92859" y="6520"/>
                    <a:pt x="89747" y="5193"/>
                    <a:pt x="87062" y="4178"/>
                  </a:cubicBezTo>
                  <a:cubicBezTo>
                    <a:pt x="79719" y="1402"/>
                    <a:pt x="72371" y="1"/>
                    <a:pt x="6520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712" name="Google Shape;712;p24"/>
            <p:cNvGrpSpPr/>
            <p:nvPr/>
          </p:nvGrpSpPr>
          <p:grpSpPr>
            <a:xfrm>
              <a:off x="-97224" y="-2432400"/>
              <a:ext cx="9377821" cy="2147740"/>
              <a:chOff x="-97224" y="-2432400"/>
              <a:chExt cx="9377821" cy="2147740"/>
            </a:xfrm>
          </p:grpSpPr>
          <p:sp>
            <p:nvSpPr>
              <p:cNvPr id="713" name="Google Shape;713;p24"/>
              <p:cNvSpPr/>
              <p:nvPr/>
            </p:nvSpPr>
            <p:spPr>
              <a:xfrm>
                <a:off x="-89101" y="-2359847"/>
                <a:ext cx="9361814" cy="2075187"/>
              </a:xfrm>
              <a:custGeom>
                <a:avLst/>
                <a:gdLst/>
                <a:ahLst/>
                <a:cxnLst/>
                <a:rect l="l" t="t" r="r" b="b"/>
                <a:pathLst>
                  <a:path w="233943" h="51857" extrusionOk="0">
                    <a:moveTo>
                      <a:pt x="114254" y="0"/>
                    </a:moveTo>
                    <a:cubicBezTo>
                      <a:pt x="113814" y="3337"/>
                      <a:pt x="107760" y="3970"/>
                      <a:pt x="105882" y="4185"/>
                    </a:cubicBezTo>
                    <a:cubicBezTo>
                      <a:pt x="103480" y="4463"/>
                      <a:pt x="101037" y="4580"/>
                      <a:pt x="98593" y="4580"/>
                    </a:cubicBezTo>
                    <a:cubicBezTo>
                      <a:pt x="96187" y="4580"/>
                      <a:pt x="93780" y="4466"/>
                      <a:pt x="91413" y="4277"/>
                    </a:cubicBezTo>
                    <a:cubicBezTo>
                      <a:pt x="83262" y="3622"/>
                      <a:pt x="75254" y="1586"/>
                      <a:pt x="67197" y="2"/>
                    </a:cubicBezTo>
                    <a:lnTo>
                      <a:pt x="3161" y="2"/>
                    </a:lnTo>
                    <a:cubicBezTo>
                      <a:pt x="1415" y="2"/>
                      <a:pt x="0" y="1794"/>
                      <a:pt x="0" y="4003"/>
                    </a:cubicBezTo>
                    <a:lnTo>
                      <a:pt x="0" y="12983"/>
                    </a:lnTo>
                    <a:cubicBezTo>
                      <a:pt x="752" y="13703"/>
                      <a:pt x="1532" y="14304"/>
                      <a:pt x="2202" y="14753"/>
                    </a:cubicBezTo>
                    <a:cubicBezTo>
                      <a:pt x="5867" y="17202"/>
                      <a:pt x="10108" y="17905"/>
                      <a:pt x="14266" y="17905"/>
                    </a:cubicBezTo>
                    <a:cubicBezTo>
                      <a:pt x="15542" y="17905"/>
                      <a:pt x="16811" y="17839"/>
                      <a:pt x="18052" y="17736"/>
                    </a:cubicBezTo>
                    <a:cubicBezTo>
                      <a:pt x="23329" y="17301"/>
                      <a:pt x="28524" y="16026"/>
                      <a:pt x="33704" y="14740"/>
                    </a:cubicBezTo>
                    <a:cubicBezTo>
                      <a:pt x="40948" y="12940"/>
                      <a:pt x="48135" y="10828"/>
                      <a:pt x="55442" y="9439"/>
                    </a:cubicBezTo>
                    <a:cubicBezTo>
                      <a:pt x="61321" y="8322"/>
                      <a:pt x="67233" y="7670"/>
                      <a:pt x="73167" y="7670"/>
                    </a:cubicBezTo>
                    <a:cubicBezTo>
                      <a:pt x="74688" y="7670"/>
                      <a:pt x="76210" y="7713"/>
                      <a:pt x="77734" y="7802"/>
                    </a:cubicBezTo>
                    <a:cubicBezTo>
                      <a:pt x="85106" y="8232"/>
                      <a:pt x="92423" y="9785"/>
                      <a:pt x="99530" y="12287"/>
                    </a:cubicBezTo>
                    <a:cubicBezTo>
                      <a:pt x="102317" y="13268"/>
                      <a:pt x="105115" y="14314"/>
                      <a:pt x="107858" y="15489"/>
                    </a:cubicBezTo>
                    <a:cubicBezTo>
                      <a:pt x="110332" y="16548"/>
                      <a:pt x="112809" y="17789"/>
                      <a:pt x="115004" y="19608"/>
                    </a:cubicBezTo>
                    <a:cubicBezTo>
                      <a:pt x="117824" y="21944"/>
                      <a:pt x="120303" y="25852"/>
                      <a:pt x="120226" y="30339"/>
                    </a:cubicBezTo>
                    <a:cubicBezTo>
                      <a:pt x="120101" y="37466"/>
                      <a:pt x="112935" y="40330"/>
                      <a:pt x="108516" y="41748"/>
                    </a:cubicBezTo>
                    <a:cubicBezTo>
                      <a:pt x="101630" y="43955"/>
                      <a:pt x="94414" y="44564"/>
                      <a:pt x="87337" y="44821"/>
                    </a:cubicBezTo>
                    <a:cubicBezTo>
                      <a:pt x="84855" y="44912"/>
                      <a:pt x="82371" y="44958"/>
                      <a:pt x="79887" y="44958"/>
                    </a:cubicBezTo>
                    <a:cubicBezTo>
                      <a:pt x="73140" y="44958"/>
                      <a:pt x="66393" y="44612"/>
                      <a:pt x="59673" y="43851"/>
                    </a:cubicBezTo>
                    <a:cubicBezTo>
                      <a:pt x="52128" y="42997"/>
                      <a:pt x="44620" y="41722"/>
                      <a:pt x="37128" y="40332"/>
                    </a:cubicBezTo>
                    <a:cubicBezTo>
                      <a:pt x="29596" y="38936"/>
                      <a:pt x="22076" y="37257"/>
                      <a:pt x="14513" y="36145"/>
                    </a:cubicBezTo>
                    <a:cubicBezTo>
                      <a:pt x="10469" y="35552"/>
                      <a:pt x="6279" y="35103"/>
                      <a:pt x="2100" y="35103"/>
                    </a:cubicBezTo>
                    <a:cubicBezTo>
                      <a:pt x="1400" y="35103"/>
                      <a:pt x="700" y="35116"/>
                      <a:pt x="0" y="35142"/>
                    </a:cubicBezTo>
                    <a:lnTo>
                      <a:pt x="0" y="41392"/>
                    </a:lnTo>
                    <a:cubicBezTo>
                      <a:pt x="3897" y="40406"/>
                      <a:pt x="7757" y="39113"/>
                      <a:pt x="11701" y="38520"/>
                    </a:cubicBezTo>
                    <a:cubicBezTo>
                      <a:pt x="12850" y="38347"/>
                      <a:pt x="14002" y="38268"/>
                      <a:pt x="15153" y="38268"/>
                    </a:cubicBezTo>
                    <a:cubicBezTo>
                      <a:pt x="18352" y="38268"/>
                      <a:pt x="21545" y="38880"/>
                      <a:pt x="24665" y="39789"/>
                    </a:cubicBezTo>
                    <a:cubicBezTo>
                      <a:pt x="29176" y="41103"/>
                      <a:pt x="33559" y="43015"/>
                      <a:pt x="37996" y="44675"/>
                    </a:cubicBezTo>
                    <a:cubicBezTo>
                      <a:pt x="42689" y="46433"/>
                      <a:pt x="47479" y="47692"/>
                      <a:pt x="52300" y="48740"/>
                    </a:cubicBezTo>
                    <a:cubicBezTo>
                      <a:pt x="61496" y="50745"/>
                      <a:pt x="70937" y="51857"/>
                      <a:pt x="80373" y="51857"/>
                    </a:cubicBezTo>
                    <a:cubicBezTo>
                      <a:pt x="91348" y="51857"/>
                      <a:pt x="102317" y="50352"/>
                      <a:pt x="112889" y="46997"/>
                    </a:cubicBezTo>
                    <a:cubicBezTo>
                      <a:pt x="122215" y="44038"/>
                      <a:pt x="130897" y="39216"/>
                      <a:pt x="139694" y="34414"/>
                    </a:cubicBezTo>
                    <a:cubicBezTo>
                      <a:pt x="143466" y="32352"/>
                      <a:pt x="147358" y="30634"/>
                      <a:pt x="151383" y="29556"/>
                    </a:cubicBezTo>
                    <a:cubicBezTo>
                      <a:pt x="155813" y="28370"/>
                      <a:pt x="160303" y="28105"/>
                      <a:pt x="164816" y="27914"/>
                    </a:cubicBezTo>
                    <a:cubicBezTo>
                      <a:pt x="167320" y="27807"/>
                      <a:pt x="169825" y="27756"/>
                      <a:pt x="172331" y="27756"/>
                    </a:cubicBezTo>
                    <a:cubicBezTo>
                      <a:pt x="189289" y="27756"/>
                      <a:pt x="206270" y="30094"/>
                      <a:pt x="222996" y="33398"/>
                    </a:cubicBezTo>
                    <a:cubicBezTo>
                      <a:pt x="226644" y="34116"/>
                      <a:pt x="230302" y="34924"/>
                      <a:pt x="233942" y="35864"/>
                    </a:cubicBezTo>
                    <a:lnTo>
                      <a:pt x="233942" y="9938"/>
                    </a:lnTo>
                    <a:cubicBezTo>
                      <a:pt x="233216" y="9925"/>
                      <a:pt x="232489" y="9919"/>
                      <a:pt x="231762" y="9919"/>
                    </a:cubicBezTo>
                    <a:cubicBezTo>
                      <a:pt x="219843" y="9919"/>
                      <a:pt x="207922" y="11530"/>
                      <a:pt x="196068" y="12904"/>
                    </a:cubicBezTo>
                    <a:cubicBezTo>
                      <a:pt x="188339" y="13801"/>
                      <a:pt x="180609" y="14806"/>
                      <a:pt x="172944" y="16393"/>
                    </a:cubicBezTo>
                    <a:cubicBezTo>
                      <a:pt x="169135" y="17181"/>
                      <a:pt x="165343" y="18112"/>
                      <a:pt x="161591" y="19260"/>
                    </a:cubicBezTo>
                    <a:cubicBezTo>
                      <a:pt x="158213" y="20291"/>
                      <a:pt x="155063" y="21813"/>
                      <a:pt x="151893" y="23606"/>
                    </a:cubicBezTo>
                    <a:cubicBezTo>
                      <a:pt x="147715" y="25970"/>
                      <a:pt x="143374" y="28204"/>
                      <a:pt x="138868" y="28204"/>
                    </a:cubicBezTo>
                    <a:cubicBezTo>
                      <a:pt x="137422" y="28204"/>
                      <a:pt x="135960" y="27974"/>
                      <a:pt x="134480" y="27445"/>
                    </a:cubicBezTo>
                    <a:cubicBezTo>
                      <a:pt x="129632" y="25711"/>
                      <a:pt x="125716" y="20547"/>
                      <a:pt x="125484" y="13951"/>
                    </a:cubicBezTo>
                    <a:cubicBezTo>
                      <a:pt x="125286" y="8300"/>
                      <a:pt x="129601" y="6027"/>
                      <a:pt x="133294" y="5020"/>
                    </a:cubicBezTo>
                    <a:cubicBezTo>
                      <a:pt x="139570" y="3307"/>
                      <a:pt x="146074" y="3151"/>
                      <a:pt x="152463" y="3078"/>
                    </a:cubicBezTo>
                    <a:cubicBezTo>
                      <a:pt x="160083" y="2991"/>
                      <a:pt x="167851" y="3042"/>
                      <a:pt x="175233" y="328"/>
                    </a:cubicBezTo>
                    <a:cubicBezTo>
                      <a:pt x="175511" y="226"/>
                      <a:pt x="175788" y="116"/>
                      <a:pt x="176066"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4" name="Google Shape;714;p24"/>
              <p:cNvSpPr/>
              <p:nvPr/>
            </p:nvSpPr>
            <p:spPr>
              <a:xfrm>
                <a:off x="-97224" y="-2432400"/>
                <a:ext cx="9377821" cy="2090634"/>
              </a:xfrm>
              <a:custGeom>
                <a:avLst/>
                <a:gdLst/>
                <a:ahLst/>
                <a:cxnLst/>
                <a:rect l="l" t="t" r="r" b="b"/>
                <a:pathLst>
                  <a:path w="234343" h="52243" extrusionOk="0">
                    <a:moveTo>
                      <a:pt x="67361" y="400"/>
                    </a:moveTo>
                    <a:cubicBezTo>
                      <a:pt x="69340" y="790"/>
                      <a:pt x="71349" y="1215"/>
                      <a:pt x="73292" y="1625"/>
                    </a:cubicBezTo>
                    <a:cubicBezTo>
                      <a:pt x="79265" y="2884"/>
                      <a:pt x="85439" y="4185"/>
                      <a:pt x="91598" y="4680"/>
                    </a:cubicBezTo>
                    <a:cubicBezTo>
                      <a:pt x="94144" y="4885"/>
                      <a:pt x="96537" y="4987"/>
                      <a:pt x="98805" y="4987"/>
                    </a:cubicBezTo>
                    <a:cubicBezTo>
                      <a:pt x="101387" y="4987"/>
                      <a:pt x="103808" y="4854"/>
                      <a:pt x="106108" y="4590"/>
                    </a:cubicBezTo>
                    <a:lnTo>
                      <a:pt x="106218" y="4577"/>
                    </a:lnTo>
                    <a:cubicBezTo>
                      <a:pt x="108158" y="4354"/>
                      <a:pt x="114000" y="3685"/>
                      <a:pt x="114628" y="406"/>
                    </a:cubicBezTo>
                    <a:lnTo>
                      <a:pt x="175193" y="406"/>
                    </a:lnTo>
                    <a:cubicBezTo>
                      <a:pt x="168249" y="2915"/>
                      <a:pt x="160889" y="2994"/>
                      <a:pt x="153768" y="3069"/>
                    </a:cubicBezTo>
                    <a:lnTo>
                      <a:pt x="152665" y="3082"/>
                    </a:lnTo>
                    <a:cubicBezTo>
                      <a:pt x="145764" y="3162"/>
                      <a:pt x="139551" y="3364"/>
                      <a:pt x="133446" y="5030"/>
                    </a:cubicBezTo>
                    <a:cubicBezTo>
                      <a:pt x="128003" y="6516"/>
                      <a:pt x="125326" y="9588"/>
                      <a:pt x="125487" y="14164"/>
                    </a:cubicBezTo>
                    <a:cubicBezTo>
                      <a:pt x="125709" y="20471"/>
                      <a:pt x="129379" y="25966"/>
                      <a:pt x="134618" y="27839"/>
                    </a:cubicBezTo>
                    <a:cubicBezTo>
                      <a:pt x="136131" y="28380"/>
                      <a:pt x="137619" y="28617"/>
                      <a:pt x="139091" y="28617"/>
                    </a:cubicBezTo>
                    <a:cubicBezTo>
                      <a:pt x="143547" y="28617"/>
                      <a:pt x="147847" y="26448"/>
                      <a:pt x="152196" y="23987"/>
                    </a:cubicBezTo>
                    <a:cubicBezTo>
                      <a:pt x="155813" y="21943"/>
                      <a:pt x="158880" y="20567"/>
                      <a:pt x="161854" y="19658"/>
                    </a:cubicBezTo>
                    <a:cubicBezTo>
                      <a:pt x="165379" y="18581"/>
                      <a:pt x="169085" y="17643"/>
                      <a:pt x="173189" y="16795"/>
                    </a:cubicBezTo>
                    <a:cubicBezTo>
                      <a:pt x="180974" y="15181"/>
                      <a:pt x="188894" y="14166"/>
                      <a:pt x="196294" y="13308"/>
                    </a:cubicBezTo>
                    <a:cubicBezTo>
                      <a:pt x="197767" y="13138"/>
                      <a:pt x="199245" y="12964"/>
                      <a:pt x="200722" y="12788"/>
                    </a:cubicBezTo>
                    <a:cubicBezTo>
                      <a:pt x="210970" y="11576"/>
                      <a:pt x="221543" y="10326"/>
                      <a:pt x="231999" y="10326"/>
                    </a:cubicBezTo>
                    <a:cubicBezTo>
                      <a:pt x="232648" y="10326"/>
                      <a:pt x="233296" y="10331"/>
                      <a:pt x="233944" y="10341"/>
                    </a:cubicBezTo>
                    <a:lnTo>
                      <a:pt x="233944" y="35809"/>
                    </a:lnTo>
                    <a:cubicBezTo>
                      <a:pt x="230629" y="34959"/>
                      <a:pt x="227123" y="34173"/>
                      <a:pt x="223236" y="33405"/>
                    </a:cubicBezTo>
                    <a:cubicBezTo>
                      <a:pt x="203906" y="29587"/>
                      <a:pt x="187591" y="27758"/>
                      <a:pt x="172597" y="27758"/>
                    </a:cubicBezTo>
                    <a:cubicBezTo>
                      <a:pt x="170032" y="27758"/>
                      <a:pt x="167505" y="27812"/>
                      <a:pt x="165009" y="27918"/>
                    </a:cubicBezTo>
                    <a:cubicBezTo>
                      <a:pt x="160422" y="28112"/>
                      <a:pt x="155941" y="28387"/>
                      <a:pt x="151533" y="29567"/>
                    </a:cubicBezTo>
                    <a:cubicBezTo>
                      <a:pt x="147826" y="30560"/>
                      <a:pt x="143986" y="32153"/>
                      <a:pt x="139798" y="34441"/>
                    </a:cubicBezTo>
                    <a:lnTo>
                      <a:pt x="138875" y="34945"/>
                    </a:lnTo>
                    <a:cubicBezTo>
                      <a:pt x="130584" y="39473"/>
                      <a:pt x="122011" y="44161"/>
                      <a:pt x="113029" y="47009"/>
                    </a:cubicBezTo>
                    <a:cubicBezTo>
                      <a:pt x="102889" y="50226"/>
                      <a:pt x="91919" y="51840"/>
                      <a:pt x="80509" y="51840"/>
                    </a:cubicBezTo>
                    <a:cubicBezTo>
                      <a:pt x="71401" y="51840"/>
                      <a:pt x="62013" y="50811"/>
                      <a:pt x="52541" y="48749"/>
                    </a:cubicBezTo>
                    <a:cubicBezTo>
                      <a:pt x="46930" y="47526"/>
                      <a:pt x="42394" y="46236"/>
                      <a:pt x="38264" y="44691"/>
                    </a:cubicBezTo>
                    <a:cubicBezTo>
                      <a:pt x="36953" y="44199"/>
                      <a:pt x="35624" y="43678"/>
                      <a:pt x="34338" y="43172"/>
                    </a:cubicBezTo>
                    <a:cubicBezTo>
                      <a:pt x="31276" y="41971"/>
                      <a:pt x="28107" y="40726"/>
                      <a:pt x="24921" y="39799"/>
                    </a:cubicBezTo>
                    <a:cubicBezTo>
                      <a:pt x="21414" y="38777"/>
                      <a:pt x="18247" y="38271"/>
                      <a:pt x="15326" y="38271"/>
                    </a:cubicBezTo>
                    <a:cubicBezTo>
                      <a:pt x="14137" y="38271"/>
                      <a:pt x="12987" y="38356"/>
                      <a:pt x="11874" y="38521"/>
                    </a:cubicBezTo>
                    <a:cubicBezTo>
                      <a:pt x="9119" y="38936"/>
                      <a:pt x="6366" y="39703"/>
                      <a:pt x="3703" y="40442"/>
                    </a:cubicBezTo>
                    <a:cubicBezTo>
                      <a:pt x="2622" y="40742"/>
                      <a:pt x="1508" y="41053"/>
                      <a:pt x="406" y="41335"/>
                    </a:cubicBezTo>
                    <a:lnTo>
                      <a:pt x="406" y="35538"/>
                    </a:lnTo>
                    <a:cubicBezTo>
                      <a:pt x="1027" y="35516"/>
                      <a:pt x="1658" y="35506"/>
                      <a:pt x="2301" y="35506"/>
                    </a:cubicBezTo>
                    <a:cubicBezTo>
                      <a:pt x="5902" y="35506"/>
                      <a:pt x="9901" y="35844"/>
                      <a:pt x="14687" y="36547"/>
                    </a:cubicBezTo>
                    <a:cubicBezTo>
                      <a:pt x="19745" y="37290"/>
                      <a:pt x="24868" y="38304"/>
                      <a:pt x="29822" y="39284"/>
                    </a:cubicBezTo>
                    <a:cubicBezTo>
                      <a:pt x="32271" y="39769"/>
                      <a:pt x="34802" y="40270"/>
                      <a:pt x="37296" y="40733"/>
                    </a:cubicBezTo>
                    <a:cubicBezTo>
                      <a:pt x="43914" y="41961"/>
                      <a:pt x="51770" y="43339"/>
                      <a:pt x="59854" y="44254"/>
                    </a:cubicBezTo>
                    <a:cubicBezTo>
                      <a:pt x="66359" y="44990"/>
                      <a:pt x="73165" y="45361"/>
                      <a:pt x="80163" y="45361"/>
                    </a:cubicBezTo>
                    <a:cubicBezTo>
                      <a:pt x="82603" y="45361"/>
                      <a:pt x="85067" y="45316"/>
                      <a:pt x="87550" y="45225"/>
                    </a:cubicBezTo>
                    <a:cubicBezTo>
                      <a:pt x="94026" y="44991"/>
                      <a:pt x="101613" y="44441"/>
                      <a:pt x="108780" y="42142"/>
                    </a:cubicBezTo>
                    <a:cubicBezTo>
                      <a:pt x="113810" y="40529"/>
                      <a:pt x="120508" y="37574"/>
                      <a:pt x="120629" y="30544"/>
                    </a:cubicBezTo>
                    <a:cubicBezTo>
                      <a:pt x="120696" y="26529"/>
                      <a:pt x="118718" y="22458"/>
                      <a:pt x="115334" y="19654"/>
                    </a:cubicBezTo>
                    <a:cubicBezTo>
                      <a:pt x="112985" y="17708"/>
                      <a:pt x="110379" y="16465"/>
                      <a:pt x="108140" y="15506"/>
                    </a:cubicBezTo>
                    <a:cubicBezTo>
                      <a:pt x="105719" y="14467"/>
                      <a:pt x="103070" y="13450"/>
                      <a:pt x="99798" y="12298"/>
                    </a:cubicBezTo>
                    <a:cubicBezTo>
                      <a:pt x="92520" y="9735"/>
                      <a:pt x="85169" y="8223"/>
                      <a:pt x="77949" y="7802"/>
                    </a:cubicBezTo>
                    <a:cubicBezTo>
                      <a:pt x="76425" y="7713"/>
                      <a:pt x="74890" y="7669"/>
                      <a:pt x="73339" y="7669"/>
                    </a:cubicBezTo>
                    <a:cubicBezTo>
                      <a:pt x="67706" y="7669"/>
                      <a:pt x="61863" y="8255"/>
                      <a:pt x="55605" y="9443"/>
                    </a:cubicBezTo>
                    <a:cubicBezTo>
                      <a:pt x="50502" y="10413"/>
                      <a:pt x="45374" y="11757"/>
                      <a:pt x="40416" y="13057"/>
                    </a:cubicBezTo>
                    <a:cubicBezTo>
                      <a:pt x="38267" y="13620"/>
                      <a:pt x="36046" y="14201"/>
                      <a:pt x="33857" y="14746"/>
                    </a:cubicBezTo>
                    <a:cubicBezTo>
                      <a:pt x="29050" y="15939"/>
                      <a:pt x="23603" y="17293"/>
                      <a:pt x="18238" y="17736"/>
                    </a:cubicBezTo>
                    <a:cubicBezTo>
                      <a:pt x="17038" y="17835"/>
                      <a:pt x="15751" y="17910"/>
                      <a:pt x="14415" y="17910"/>
                    </a:cubicBezTo>
                    <a:cubicBezTo>
                      <a:pt x="10534" y="17910"/>
                      <a:pt x="6246" y="17280"/>
                      <a:pt x="2517" y="14787"/>
                    </a:cubicBezTo>
                    <a:cubicBezTo>
                      <a:pt x="2004" y="14446"/>
                      <a:pt x="1229" y="13878"/>
                      <a:pt x="403" y="13098"/>
                    </a:cubicBezTo>
                    <a:lnTo>
                      <a:pt x="403" y="4204"/>
                    </a:lnTo>
                    <a:cubicBezTo>
                      <a:pt x="403" y="2108"/>
                      <a:pt x="1731" y="405"/>
                      <a:pt x="3364" y="405"/>
                    </a:cubicBezTo>
                    <a:lnTo>
                      <a:pt x="67361" y="400"/>
                    </a:lnTo>
                    <a:close/>
                    <a:moveTo>
                      <a:pt x="114278" y="0"/>
                    </a:moveTo>
                    <a:lnTo>
                      <a:pt x="114255" y="176"/>
                    </a:lnTo>
                    <a:cubicBezTo>
                      <a:pt x="113845" y="3294"/>
                      <a:pt x="108068" y="3957"/>
                      <a:pt x="106170" y="4175"/>
                    </a:cubicBezTo>
                    <a:lnTo>
                      <a:pt x="106061" y="4187"/>
                    </a:lnTo>
                    <a:cubicBezTo>
                      <a:pt x="103777" y="4451"/>
                      <a:pt x="101371" y="4582"/>
                      <a:pt x="98803" y="4582"/>
                    </a:cubicBezTo>
                    <a:cubicBezTo>
                      <a:pt x="96546" y="4582"/>
                      <a:pt x="94164" y="4481"/>
                      <a:pt x="91630" y="4277"/>
                    </a:cubicBezTo>
                    <a:cubicBezTo>
                      <a:pt x="85496" y="3785"/>
                      <a:pt x="79335" y="2485"/>
                      <a:pt x="73374" y="1229"/>
                    </a:cubicBezTo>
                    <a:cubicBezTo>
                      <a:pt x="71430" y="820"/>
                      <a:pt x="69420" y="395"/>
                      <a:pt x="67400" y="2"/>
                    </a:cubicBezTo>
                    <a:lnTo>
                      <a:pt x="3365" y="2"/>
                    </a:lnTo>
                    <a:cubicBezTo>
                      <a:pt x="1511" y="2"/>
                      <a:pt x="3" y="1889"/>
                      <a:pt x="3" y="4205"/>
                    </a:cubicBezTo>
                    <a:lnTo>
                      <a:pt x="3" y="13267"/>
                    </a:lnTo>
                    <a:lnTo>
                      <a:pt x="66" y="13327"/>
                    </a:lnTo>
                    <a:cubicBezTo>
                      <a:pt x="935" y="14157"/>
                      <a:pt x="1758" y="14760"/>
                      <a:pt x="2295" y="15120"/>
                    </a:cubicBezTo>
                    <a:cubicBezTo>
                      <a:pt x="6107" y="17668"/>
                      <a:pt x="10473" y="18312"/>
                      <a:pt x="14416" y="18312"/>
                    </a:cubicBezTo>
                    <a:cubicBezTo>
                      <a:pt x="15764" y="18312"/>
                      <a:pt x="17063" y="18236"/>
                      <a:pt x="18274" y="18136"/>
                    </a:cubicBezTo>
                    <a:cubicBezTo>
                      <a:pt x="23670" y="17692"/>
                      <a:pt x="29134" y="16335"/>
                      <a:pt x="33955" y="15136"/>
                    </a:cubicBezTo>
                    <a:cubicBezTo>
                      <a:pt x="36148" y="14591"/>
                      <a:pt x="38370" y="14008"/>
                      <a:pt x="40521" y="13444"/>
                    </a:cubicBezTo>
                    <a:cubicBezTo>
                      <a:pt x="45471" y="12145"/>
                      <a:pt x="50591" y="10802"/>
                      <a:pt x="55682" y="9836"/>
                    </a:cubicBezTo>
                    <a:cubicBezTo>
                      <a:pt x="61914" y="8652"/>
                      <a:pt x="67733" y="8068"/>
                      <a:pt x="73339" y="8068"/>
                    </a:cubicBezTo>
                    <a:cubicBezTo>
                      <a:pt x="74883" y="8068"/>
                      <a:pt x="76410" y="8112"/>
                      <a:pt x="77924" y="8200"/>
                    </a:cubicBezTo>
                    <a:cubicBezTo>
                      <a:pt x="85109" y="8620"/>
                      <a:pt x="92423" y="10126"/>
                      <a:pt x="99664" y="12674"/>
                    </a:cubicBezTo>
                    <a:cubicBezTo>
                      <a:pt x="102926" y="13823"/>
                      <a:pt x="105569" y="14839"/>
                      <a:pt x="107978" y="15872"/>
                    </a:cubicBezTo>
                    <a:cubicBezTo>
                      <a:pt x="110192" y="16820"/>
                      <a:pt x="112765" y="18046"/>
                      <a:pt x="115074" y="19959"/>
                    </a:cubicBezTo>
                    <a:cubicBezTo>
                      <a:pt x="118366" y="22686"/>
                      <a:pt x="120289" y="26638"/>
                      <a:pt x="120224" y="30531"/>
                    </a:cubicBezTo>
                    <a:cubicBezTo>
                      <a:pt x="120108" y="37304"/>
                      <a:pt x="113565" y="40179"/>
                      <a:pt x="108656" y="41753"/>
                    </a:cubicBezTo>
                    <a:cubicBezTo>
                      <a:pt x="101534" y="44037"/>
                      <a:pt x="93982" y="44584"/>
                      <a:pt x="87532" y="44818"/>
                    </a:cubicBezTo>
                    <a:cubicBezTo>
                      <a:pt x="85053" y="44908"/>
                      <a:pt x="82593" y="44953"/>
                      <a:pt x="80156" y="44953"/>
                    </a:cubicBezTo>
                    <a:cubicBezTo>
                      <a:pt x="73174" y="44953"/>
                      <a:pt x="66385" y="44584"/>
                      <a:pt x="59897" y="43849"/>
                    </a:cubicBezTo>
                    <a:cubicBezTo>
                      <a:pt x="51824" y="42936"/>
                      <a:pt x="43978" y="41560"/>
                      <a:pt x="37366" y="40335"/>
                    </a:cubicBezTo>
                    <a:cubicBezTo>
                      <a:pt x="34874" y="39874"/>
                      <a:pt x="32343" y="39371"/>
                      <a:pt x="29894" y="38889"/>
                    </a:cubicBezTo>
                    <a:cubicBezTo>
                      <a:pt x="24935" y="37906"/>
                      <a:pt x="19807" y="36891"/>
                      <a:pt x="14740" y="36147"/>
                    </a:cubicBezTo>
                    <a:cubicBezTo>
                      <a:pt x="9938" y="35440"/>
                      <a:pt x="5923" y="35101"/>
                      <a:pt x="2306" y="35101"/>
                    </a:cubicBezTo>
                    <a:cubicBezTo>
                      <a:pt x="1587" y="35101"/>
                      <a:pt x="884" y="35114"/>
                      <a:pt x="193" y="35141"/>
                    </a:cubicBezTo>
                    <a:lnTo>
                      <a:pt x="0" y="35148"/>
                    </a:lnTo>
                    <a:lnTo>
                      <a:pt x="0" y="41850"/>
                    </a:lnTo>
                    <a:lnTo>
                      <a:pt x="250" y="41789"/>
                    </a:lnTo>
                    <a:cubicBezTo>
                      <a:pt x="1438" y="41486"/>
                      <a:pt x="2642" y="41153"/>
                      <a:pt x="3807" y="40829"/>
                    </a:cubicBezTo>
                    <a:cubicBezTo>
                      <a:pt x="6459" y="40093"/>
                      <a:pt x="9201" y="39331"/>
                      <a:pt x="11931" y="38920"/>
                    </a:cubicBezTo>
                    <a:cubicBezTo>
                      <a:pt x="13025" y="38755"/>
                      <a:pt x="14155" y="38672"/>
                      <a:pt x="15326" y="38672"/>
                    </a:cubicBezTo>
                    <a:cubicBezTo>
                      <a:pt x="18207" y="38672"/>
                      <a:pt x="21339" y="39173"/>
                      <a:pt x="24808" y="40183"/>
                    </a:cubicBezTo>
                    <a:cubicBezTo>
                      <a:pt x="27977" y="41106"/>
                      <a:pt x="31136" y="42346"/>
                      <a:pt x="34192" y="43547"/>
                    </a:cubicBezTo>
                    <a:cubicBezTo>
                      <a:pt x="35480" y="44051"/>
                      <a:pt x="36810" y="44575"/>
                      <a:pt x="38124" y="45065"/>
                    </a:cubicBezTo>
                    <a:cubicBezTo>
                      <a:pt x="42272" y="46618"/>
                      <a:pt x="46826" y="47913"/>
                      <a:pt x="52458" y="49140"/>
                    </a:cubicBezTo>
                    <a:cubicBezTo>
                      <a:pt x="61960" y="51209"/>
                      <a:pt x="71376" y="52242"/>
                      <a:pt x="80515" y="52242"/>
                    </a:cubicBezTo>
                    <a:cubicBezTo>
                      <a:pt x="91963" y="52242"/>
                      <a:pt x="102972" y="50622"/>
                      <a:pt x="113151" y="47393"/>
                    </a:cubicBezTo>
                    <a:cubicBezTo>
                      <a:pt x="122171" y="44531"/>
                      <a:pt x="130760" y="39837"/>
                      <a:pt x="139068" y="35298"/>
                    </a:cubicBezTo>
                    <a:lnTo>
                      <a:pt x="139990" y="34794"/>
                    </a:lnTo>
                    <a:cubicBezTo>
                      <a:pt x="144149" y="32523"/>
                      <a:pt x="147959" y="30939"/>
                      <a:pt x="151635" y="29954"/>
                    </a:cubicBezTo>
                    <a:cubicBezTo>
                      <a:pt x="156001" y="28784"/>
                      <a:pt x="160459" y="28512"/>
                      <a:pt x="165023" y="28318"/>
                    </a:cubicBezTo>
                    <a:cubicBezTo>
                      <a:pt x="167510" y="28212"/>
                      <a:pt x="170027" y="28159"/>
                      <a:pt x="172583" y="28159"/>
                    </a:cubicBezTo>
                    <a:cubicBezTo>
                      <a:pt x="187551" y="28159"/>
                      <a:pt x="203846" y="29985"/>
                      <a:pt x="223155" y="33798"/>
                    </a:cubicBezTo>
                    <a:cubicBezTo>
                      <a:pt x="227133" y="34583"/>
                      <a:pt x="230708" y="35389"/>
                      <a:pt x="234091" y="36262"/>
                    </a:cubicBezTo>
                    <a:lnTo>
                      <a:pt x="234343" y="36327"/>
                    </a:lnTo>
                    <a:lnTo>
                      <a:pt x="234343" y="9942"/>
                    </a:lnTo>
                    <a:lnTo>
                      <a:pt x="234144" y="9938"/>
                    </a:lnTo>
                    <a:cubicBezTo>
                      <a:pt x="233436" y="9926"/>
                      <a:pt x="232728" y="9920"/>
                      <a:pt x="232019" y="9920"/>
                    </a:cubicBezTo>
                    <a:cubicBezTo>
                      <a:pt x="221533" y="9920"/>
                      <a:pt x="210937" y="11173"/>
                      <a:pt x="200668" y="12387"/>
                    </a:cubicBezTo>
                    <a:cubicBezTo>
                      <a:pt x="199192" y="12560"/>
                      <a:pt x="197716" y="12735"/>
                      <a:pt x="196241" y="12907"/>
                    </a:cubicBezTo>
                    <a:cubicBezTo>
                      <a:pt x="188833" y="13765"/>
                      <a:pt x="180900" y="14784"/>
                      <a:pt x="173099" y="16399"/>
                    </a:cubicBezTo>
                    <a:cubicBezTo>
                      <a:pt x="168984" y="17250"/>
                      <a:pt x="165266" y="18189"/>
                      <a:pt x="161730" y="19271"/>
                    </a:cubicBezTo>
                    <a:cubicBezTo>
                      <a:pt x="158729" y="20188"/>
                      <a:pt x="155634" y="21574"/>
                      <a:pt x="151992" y="23636"/>
                    </a:cubicBezTo>
                    <a:cubicBezTo>
                      <a:pt x="147694" y="26067"/>
                      <a:pt x="143448" y="28211"/>
                      <a:pt x="139076" y="28211"/>
                    </a:cubicBezTo>
                    <a:cubicBezTo>
                      <a:pt x="137648" y="28211"/>
                      <a:pt x="136206" y="27982"/>
                      <a:pt x="134745" y="27459"/>
                    </a:cubicBezTo>
                    <a:cubicBezTo>
                      <a:pt x="129659" y="25640"/>
                      <a:pt x="126097" y="20292"/>
                      <a:pt x="125882" y="14148"/>
                    </a:cubicBezTo>
                    <a:cubicBezTo>
                      <a:pt x="125729" y="9782"/>
                      <a:pt x="128305" y="6844"/>
                      <a:pt x="133544" y="5415"/>
                    </a:cubicBezTo>
                    <a:cubicBezTo>
                      <a:pt x="139606" y="3761"/>
                      <a:pt x="145790" y="3559"/>
                      <a:pt x="152664" y="3482"/>
                    </a:cubicBezTo>
                    <a:lnTo>
                      <a:pt x="153767" y="3469"/>
                    </a:lnTo>
                    <a:cubicBezTo>
                      <a:pt x="160981" y="3392"/>
                      <a:pt x="168439" y="3314"/>
                      <a:pt x="175499" y="719"/>
                    </a:cubicBezTo>
                    <a:cubicBezTo>
                      <a:pt x="175781" y="617"/>
                      <a:pt x="176061" y="506"/>
                      <a:pt x="176341" y="389"/>
                    </a:cubicBezTo>
                    <a:lnTo>
                      <a:pt x="177262"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715" name="Google Shape;715;p24"/>
            <p:cNvSpPr/>
            <p:nvPr/>
          </p:nvSpPr>
          <p:spPr>
            <a:xfrm>
              <a:off x="-97224" y="-942088"/>
              <a:ext cx="8367499" cy="1836163"/>
            </a:xfrm>
            <a:custGeom>
              <a:avLst/>
              <a:gdLst/>
              <a:ahLst/>
              <a:cxnLst/>
              <a:rect l="l" t="t" r="r" b="b"/>
              <a:pathLst>
                <a:path w="209096" h="45884" extrusionOk="0">
                  <a:moveTo>
                    <a:pt x="173615" y="405"/>
                  </a:moveTo>
                  <a:cubicBezTo>
                    <a:pt x="176375" y="405"/>
                    <a:pt x="179213" y="507"/>
                    <a:pt x="182050" y="829"/>
                  </a:cubicBezTo>
                  <a:cubicBezTo>
                    <a:pt x="188207" y="1528"/>
                    <a:pt x="194615" y="3672"/>
                    <a:pt x="201642" y="7381"/>
                  </a:cubicBezTo>
                  <a:lnTo>
                    <a:pt x="202000" y="7570"/>
                  </a:lnTo>
                  <a:cubicBezTo>
                    <a:pt x="204160" y="8703"/>
                    <a:pt x="207122" y="10258"/>
                    <a:pt x="208209" y="13014"/>
                  </a:cubicBezTo>
                  <a:cubicBezTo>
                    <a:pt x="208659" y="14157"/>
                    <a:pt x="208681" y="15157"/>
                    <a:pt x="208272" y="15990"/>
                  </a:cubicBezTo>
                  <a:cubicBezTo>
                    <a:pt x="207624" y="17309"/>
                    <a:pt x="205989" y="18018"/>
                    <a:pt x="204732" y="18381"/>
                  </a:cubicBezTo>
                  <a:cubicBezTo>
                    <a:pt x="201461" y="19325"/>
                    <a:pt x="198006" y="19797"/>
                    <a:pt x="194392" y="19797"/>
                  </a:cubicBezTo>
                  <a:cubicBezTo>
                    <a:pt x="190821" y="19797"/>
                    <a:pt x="187096" y="19336"/>
                    <a:pt x="183241" y="18415"/>
                  </a:cubicBezTo>
                  <a:cubicBezTo>
                    <a:pt x="179114" y="17429"/>
                    <a:pt x="174866" y="16057"/>
                    <a:pt x="170611" y="14337"/>
                  </a:cubicBezTo>
                  <a:cubicBezTo>
                    <a:pt x="166998" y="12878"/>
                    <a:pt x="163261" y="11368"/>
                    <a:pt x="159428" y="10535"/>
                  </a:cubicBezTo>
                  <a:cubicBezTo>
                    <a:pt x="157531" y="10122"/>
                    <a:pt x="155742" y="9916"/>
                    <a:pt x="154034" y="9916"/>
                  </a:cubicBezTo>
                  <a:cubicBezTo>
                    <a:pt x="152450" y="9916"/>
                    <a:pt x="150935" y="10094"/>
                    <a:pt x="149470" y="10449"/>
                  </a:cubicBezTo>
                  <a:cubicBezTo>
                    <a:pt x="145504" y="11411"/>
                    <a:pt x="142070" y="13874"/>
                    <a:pt x="138895" y="16316"/>
                  </a:cubicBezTo>
                  <a:cubicBezTo>
                    <a:pt x="136054" y="18501"/>
                    <a:pt x="133233" y="20858"/>
                    <a:pt x="130505" y="23139"/>
                  </a:cubicBezTo>
                  <a:cubicBezTo>
                    <a:pt x="126905" y="26149"/>
                    <a:pt x="123181" y="29264"/>
                    <a:pt x="119366" y="32010"/>
                  </a:cubicBezTo>
                  <a:cubicBezTo>
                    <a:pt x="107458" y="40580"/>
                    <a:pt x="92880" y="45107"/>
                    <a:pt x="76028" y="45462"/>
                  </a:cubicBezTo>
                  <a:cubicBezTo>
                    <a:pt x="75424" y="45475"/>
                    <a:pt x="74822" y="45482"/>
                    <a:pt x="74224" y="45482"/>
                  </a:cubicBezTo>
                  <a:cubicBezTo>
                    <a:pt x="58269" y="45482"/>
                    <a:pt x="44689" y="40929"/>
                    <a:pt x="33828" y="31942"/>
                  </a:cubicBezTo>
                  <a:cubicBezTo>
                    <a:pt x="27187" y="26448"/>
                    <a:pt x="20603" y="21405"/>
                    <a:pt x="13056" y="20088"/>
                  </a:cubicBezTo>
                  <a:cubicBezTo>
                    <a:pt x="11967" y="19897"/>
                    <a:pt x="10865" y="19801"/>
                    <a:pt x="9746" y="19801"/>
                  </a:cubicBezTo>
                  <a:cubicBezTo>
                    <a:pt x="6781" y="19801"/>
                    <a:pt x="3696" y="20474"/>
                    <a:pt x="406" y="21833"/>
                  </a:cubicBezTo>
                  <a:lnTo>
                    <a:pt x="406" y="14358"/>
                  </a:lnTo>
                  <a:cubicBezTo>
                    <a:pt x="1109" y="14230"/>
                    <a:pt x="1864" y="14110"/>
                    <a:pt x="2702" y="13993"/>
                  </a:cubicBezTo>
                  <a:cubicBezTo>
                    <a:pt x="5594" y="13588"/>
                    <a:pt x="8552" y="13414"/>
                    <a:pt x="11411" y="13245"/>
                  </a:cubicBezTo>
                  <a:lnTo>
                    <a:pt x="12958" y="13152"/>
                  </a:lnTo>
                  <a:cubicBezTo>
                    <a:pt x="15818" y="12978"/>
                    <a:pt x="18953" y="12785"/>
                    <a:pt x="22145" y="12785"/>
                  </a:cubicBezTo>
                  <a:cubicBezTo>
                    <a:pt x="23389" y="12785"/>
                    <a:pt x="24641" y="12814"/>
                    <a:pt x="25889" y="12885"/>
                  </a:cubicBezTo>
                  <a:cubicBezTo>
                    <a:pt x="29786" y="13104"/>
                    <a:pt x="33808" y="14150"/>
                    <a:pt x="38546" y="16169"/>
                  </a:cubicBezTo>
                  <a:cubicBezTo>
                    <a:pt x="52883" y="22283"/>
                    <a:pt x="69842" y="28659"/>
                    <a:pt x="86902" y="29591"/>
                  </a:cubicBezTo>
                  <a:cubicBezTo>
                    <a:pt x="88135" y="29659"/>
                    <a:pt x="89353" y="29692"/>
                    <a:pt x="90554" y="29692"/>
                  </a:cubicBezTo>
                  <a:cubicBezTo>
                    <a:pt x="97955" y="29692"/>
                    <a:pt x="104738" y="28414"/>
                    <a:pt x="110758" y="25880"/>
                  </a:cubicBezTo>
                  <a:cubicBezTo>
                    <a:pt x="117187" y="23174"/>
                    <a:pt x="123174" y="18993"/>
                    <a:pt x="128962" y="14950"/>
                  </a:cubicBezTo>
                  <a:cubicBezTo>
                    <a:pt x="130301" y="14015"/>
                    <a:pt x="131684" y="13050"/>
                    <a:pt x="133052" y="12117"/>
                  </a:cubicBezTo>
                  <a:cubicBezTo>
                    <a:pt x="136569" y="9716"/>
                    <a:pt x="140379" y="7249"/>
                    <a:pt x="144384" y="5460"/>
                  </a:cubicBezTo>
                  <a:cubicBezTo>
                    <a:pt x="148006" y="3842"/>
                    <a:pt x="151905" y="2608"/>
                    <a:pt x="155970" y="1792"/>
                  </a:cubicBezTo>
                  <a:cubicBezTo>
                    <a:pt x="159701" y="1042"/>
                    <a:pt x="163680" y="640"/>
                    <a:pt x="168868" y="486"/>
                  </a:cubicBezTo>
                  <a:cubicBezTo>
                    <a:pt x="170413" y="440"/>
                    <a:pt x="172001" y="405"/>
                    <a:pt x="173615" y="405"/>
                  </a:cubicBezTo>
                  <a:close/>
                  <a:moveTo>
                    <a:pt x="173609" y="0"/>
                  </a:moveTo>
                  <a:cubicBezTo>
                    <a:pt x="171993" y="0"/>
                    <a:pt x="170405" y="35"/>
                    <a:pt x="168858" y="80"/>
                  </a:cubicBezTo>
                  <a:cubicBezTo>
                    <a:pt x="163644" y="234"/>
                    <a:pt x="159645" y="639"/>
                    <a:pt x="155891" y="1393"/>
                  </a:cubicBezTo>
                  <a:cubicBezTo>
                    <a:pt x="151795" y="2216"/>
                    <a:pt x="147870" y="3459"/>
                    <a:pt x="144219" y="5088"/>
                  </a:cubicBezTo>
                  <a:cubicBezTo>
                    <a:pt x="140186" y="6888"/>
                    <a:pt x="136359" y="9369"/>
                    <a:pt x="132824" y="11781"/>
                  </a:cubicBezTo>
                  <a:cubicBezTo>
                    <a:pt x="131454" y="12715"/>
                    <a:pt x="130070" y="13683"/>
                    <a:pt x="128732" y="14617"/>
                  </a:cubicBezTo>
                  <a:cubicBezTo>
                    <a:pt x="122961" y="18648"/>
                    <a:pt x="116993" y="22817"/>
                    <a:pt x="110602" y="25506"/>
                  </a:cubicBezTo>
                  <a:cubicBezTo>
                    <a:pt x="104631" y="28019"/>
                    <a:pt x="97899" y="29287"/>
                    <a:pt x="90554" y="29287"/>
                  </a:cubicBezTo>
                  <a:cubicBezTo>
                    <a:pt x="89360" y="29287"/>
                    <a:pt x="88149" y="29254"/>
                    <a:pt x="86923" y="29187"/>
                  </a:cubicBezTo>
                  <a:cubicBezTo>
                    <a:pt x="69926" y="28261"/>
                    <a:pt x="53010" y="21898"/>
                    <a:pt x="38703" y="15797"/>
                  </a:cubicBezTo>
                  <a:cubicBezTo>
                    <a:pt x="33922" y="13758"/>
                    <a:pt x="29857" y="12704"/>
                    <a:pt x="25911" y="12481"/>
                  </a:cubicBezTo>
                  <a:cubicBezTo>
                    <a:pt x="24653" y="12410"/>
                    <a:pt x="23392" y="12381"/>
                    <a:pt x="22140" y="12381"/>
                  </a:cubicBezTo>
                  <a:cubicBezTo>
                    <a:pt x="18938" y="12381"/>
                    <a:pt x="15797" y="12572"/>
                    <a:pt x="12931" y="12748"/>
                  </a:cubicBezTo>
                  <a:lnTo>
                    <a:pt x="11384" y="12841"/>
                  </a:lnTo>
                  <a:cubicBezTo>
                    <a:pt x="8518" y="13010"/>
                    <a:pt x="5551" y="13184"/>
                    <a:pt x="2644" y="13591"/>
                  </a:cubicBezTo>
                  <a:cubicBezTo>
                    <a:pt x="1731" y="13718"/>
                    <a:pt x="921" y="13848"/>
                    <a:pt x="165" y="13990"/>
                  </a:cubicBezTo>
                  <a:lnTo>
                    <a:pt x="0" y="14020"/>
                  </a:lnTo>
                  <a:lnTo>
                    <a:pt x="0" y="22434"/>
                  </a:lnTo>
                  <a:lnTo>
                    <a:pt x="280" y="22317"/>
                  </a:lnTo>
                  <a:cubicBezTo>
                    <a:pt x="3624" y="20902"/>
                    <a:pt x="6748" y="20202"/>
                    <a:pt x="9745" y="20202"/>
                  </a:cubicBezTo>
                  <a:cubicBezTo>
                    <a:pt x="10841" y="20202"/>
                    <a:pt x="11920" y="20296"/>
                    <a:pt x="12987" y="20482"/>
                  </a:cubicBezTo>
                  <a:cubicBezTo>
                    <a:pt x="20436" y="21784"/>
                    <a:pt x="26975" y="26792"/>
                    <a:pt x="33571" y="32250"/>
                  </a:cubicBezTo>
                  <a:cubicBezTo>
                    <a:pt x="44508" y="41302"/>
                    <a:pt x="58178" y="45884"/>
                    <a:pt x="74230" y="45884"/>
                  </a:cubicBezTo>
                  <a:cubicBezTo>
                    <a:pt x="74828" y="45884"/>
                    <a:pt x="75434" y="45878"/>
                    <a:pt x="76041" y="45864"/>
                  </a:cubicBezTo>
                  <a:cubicBezTo>
                    <a:pt x="92973" y="45507"/>
                    <a:pt x="107630" y="40953"/>
                    <a:pt x="119603" y="32334"/>
                  </a:cubicBezTo>
                  <a:cubicBezTo>
                    <a:pt x="123430" y="29580"/>
                    <a:pt x="127160" y="26462"/>
                    <a:pt x="130767" y="23446"/>
                  </a:cubicBezTo>
                  <a:cubicBezTo>
                    <a:pt x="133490" y="21168"/>
                    <a:pt x="136306" y="18812"/>
                    <a:pt x="139143" y="16633"/>
                  </a:cubicBezTo>
                  <a:cubicBezTo>
                    <a:pt x="142286" y="14218"/>
                    <a:pt x="145678" y="11782"/>
                    <a:pt x="149569" y="10839"/>
                  </a:cubicBezTo>
                  <a:cubicBezTo>
                    <a:pt x="151002" y="10492"/>
                    <a:pt x="152486" y="10318"/>
                    <a:pt x="154040" y="10318"/>
                  </a:cubicBezTo>
                  <a:cubicBezTo>
                    <a:pt x="155718" y="10318"/>
                    <a:pt x="157477" y="10521"/>
                    <a:pt x="159345" y="10926"/>
                  </a:cubicBezTo>
                  <a:cubicBezTo>
                    <a:pt x="163146" y="11754"/>
                    <a:pt x="166866" y="13255"/>
                    <a:pt x="170463" y="14710"/>
                  </a:cubicBezTo>
                  <a:cubicBezTo>
                    <a:pt x="174735" y="16434"/>
                    <a:pt x="179004" y="17813"/>
                    <a:pt x="183149" y="18805"/>
                  </a:cubicBezTo>
                  <a:cubicBezTo>
                    <a:pt x="187035" y="19734"/>
                    <a:pt x="190791" y="20198"/>
                    <a:pt x="194393" y="20198"/>
                  </a:cubicBezTo>
                  <a:cubicBezTo>
                    <a:pt x="198045" y="20198"/>
                    <a:pt x="201538" y="19721"/>
                    <a:pt x="204846" y="18766"/>
                  </a:cubicBezTo>
                  <a:cubicBezTo>
                    <a:pt x="206788" y="18205"/>
                    <a:pt x="208062" y="17332"/>
                    <a:pt x="208634" y="16167"/>
                  </a:cubicBezTo>
                  <a:cubicBezTo>
                    <a:pt x="209095" y="15229"/>
                    <a:pt x="209080" y="14117"/>
                    <a:pt x="208584" y="12865"/>
                  </a:cubicBezTo>
                  <a:cubicBezTo>
                    <a:pt x="207441" y="9969"/>
                    <a:pt x="204404" y="8376"/>
                    <a:pt x="202188" y="7211"/>
                  </a:cubicBezTo>
                  <a:lnTo>
                    <a:pt x="201831" y="7024"/>
                  </a:lnTo>
                  <a:cubicBezTo>
                    <a:pt x="194760" y="3289"/>
                    <a:pt x="188306" y="1132"/>
                    <a:pt x="182098" y="427"/>
                  </a:cubicBezTo>
                  <a:cubicBezTo>
                    <a:pt x="179239" y="102"/>
                    <a:pt x="176384" y="0"/>
                    <a:pt x="17360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6" name="Google Shape;716;p24"/>
            <p:cNvSpPr/>
            <p:nvPr/>
          </p:nvSpPr>
          <p:spPr>
            <a:xfrm>
              <a:off x="-97184" y="163330"/>
              <a:ext cx="807313" cy="330705"/>
            </a:xfrm>
            <a:custGeom>
              <a:avLst/>
              <a:gdLst/>
              <a:ahLst/>
              <a:cxnLst/>
              <a:rect l="l" t="t" r="r" b="b"/>
              <a:pathLst>
                <a:path w="20174" h="8264" extrusionOk="0">
                  <a:moveTo>
                    <a:pt x="10888" y="404"/>
                  </a:moveTo>
                  <a:cubicBezTo>
                    <a:pt x="11749" y="404"/>
                    <a:pt x="12597" y="461"/>
                    <a:pt x="13422" y="602"/>
                  </a:cubicBezTo>
                  <a:cubicBezTo>
                    <a:pt x="15472" y="954"/>
                    <a:pt x="17153" y="1897"/>
                    <a:pt x="18413" y="3404"/>
                  </a:cubicBezTo>
                  <a:cubicBezTo>
                    <a:pt x="19054" y="4170"/>
                    <a:pt x="19787" y="5267"/>
                    <a:pt x="19634" y="6147"/>
                  </a:cubicBezTo>
                  <a:cubicBezTo>
                    <a:pt x="19567" y="6546"/>
                    <a:pt x="19324" y="6863"/>
                    <a:pt x="18894" y="7118"/>
                  </a:cubicBezTo>
                  <a:cubicBezTo>
                    <a:pt x="17704" y="7820"/>
                    <a:pt x="16206" y="7861"/>
                    <a:pt x="14950" y="7861"/>
                  </a:cubicBezTo>
                  <a:cubicBezTo>
                    <a:pt x="14860" y="7861"/>
                    <a:pt x="14771" y="7861"/>
                    <a:pt x="14684" y="7861"/>
                  </a:cubicBezTo>
                  <a:cubicBezTo>
                    <a:pt x="13289" y="7856"/>
                    <a:pt x="11866" y="7753"/>
                    <a:pt x="10488" y="7653"/>
                  </a:cubicBezTo>
                  <a:cubicBezTo>
                    <a:pt x="9887" y="7608"/>
                    <a:pt x="9287" y="7565"/>
                    <a:pt x="8687" y="7529"/>
                  </a:cubicBezTo>
                  <a:cubicBezTo>
                    <a:pt x="5827" y="7359"/>
                    <a:pt x="3245" y="7206"/>
                    <a:pt x="649" y="7206"/>
                  </a:cubicBezTo>
                  <a:cubicBezTo>
                    <a:pt x="568" y="7206"/>
                    <a:pt x="486" y="7206"/>
                    <a:pt x="405" y="7206"/>
                  </a:cubicBezTo>
                  <a:lnTo>
                    <a:pt x="405" y="1428"/>
                  </a:lnTo>
                  <a:cubicBezTo>
                    <a:pt x="2017" y="1368"/>
                    <a:pt x="3674" y="1139"/>
                    <a:pt x="5280" y="919"/>
                  </a:cubicBezTo>
                  <a:cubicBezTo>
                    <a:pt x="7141" y="665"/>
                    <a:pt x="9044" y="404"/>
                    <a:pt x="10888" y="404"/>
                  </a:cubicBezTo>
                  <a:close/>
                  <a:moveTo>
                    <a:pt x="10888" y="1"/>
                  </a:moveTo>
                  <a:cubicBezTo>
                    <a:pt x="9018" y="1"/>
                    <a:pt x="7099" y="265"/>
                    <a:pt x="5223" y="522"/>
                  </a:cubicBezTo>
                  <a:cubicBezTo>
                    <a:pt x="3564" y="751"/>
                    <a:pt x="1848" y="984"/>
                    <a:pt x="195" y="1034"/>
                  </a:cubicBezTo>
                  <a:lnTo>
                    <a:pt x="1" y="1039"/>
                  </a:lnTo>
                  <a:lnTo>
                    <a:pt x="1" y="7612"/>
                  </a:lnTo>
                  <a:lnTo>
                    <a:pt x="202" y="7612"/>
                  </a:lnTo>
                  <a:cubicBezTo>
                    <a:pt x="266" y="7612"/>
                    <a:pt x="330" y="7612"/>
                    <a:pt x="393" y="7612"/>
                  </a:cubicBezTo>
                  <a:cubicBezTo>
                    <a:pt x="3056" y="7612"/>
                    <a:pt x="5717" y="7756"/>
                    <a:pt x="8664" y="7932"/>
                  </a:cubicBezTo>
                  <a:cubicBezTo>
                    <a:pt x="9261" y="7968"/>
                    <a:pt x="9860" y="8012"/>
                    <a:pt x="10460" y="8055"/>
                  </a:cubicBezTo>
                  <a:cubicBezTo>
                    <a:pt x="11844" y="8155"/>
                    <a:pt x="13275" y="8259"/>
                    <a:pt x="14682" y="8264"/>
                  </a:cubicBezTo>
                  <a:lnTo>
                    <a:pt x="14998" y="8264"/>
                  </a:lnTo>
                  <a:cubicBezTo>
                    <a:pt x="16295" y="8264"/>
                    <a:pt x="17831" y="8211"/>
                    <a:pt x="19096" y="7463"/>
                  </a:cubicBezTo>
                  <a:cubicBezTo>
                    <a:pt x="19626" y="7152"/>
                    <a:pt x="19940" y="6730"/>
                    <a:pt x="20030" y="6216"/>
                  </a:cubicBezTo>
                  <a:cubicBezTo>
                    <a:pt x="20173" y="5387"/>
                    <a:pt x="19732" y="4354"/>
                    <a:pt x="18720" y="3145"/>
                  </a:cubicBezTo>
                  <a:cubicBezTo>
                    <a:pt x="17395" y="1562"/>
                    <a:pt x="15637" y="574"/>
                    <a:pt x="13488" y="205"/>
                  </a:cubicBezTo>
                  <a:cubicBezTo>
                    <a:pt x="12639" y="59"/>
                    <a:pt x="11769" y="1"/>
                    <a:pt x="1088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 name="Google Shape;717;p24"/>
            <p:cNvSpPr/>
            <p:nvPr/>
          </p:nvSpPr>
          <p:spPr>
            <a:xfrm>
              <a:off x="-97104" y="-181865"/>
              <a:ext cx="9377861" cy="2035410"/>
            </a:xfrm>
            <a:custGeom>
              <a:avLst/>
              <a:gdLst/>
              <a:ahLst/>
              <a:cxnLst/>
              <a:rect l="l" t="t" r="r" b="b"/>
              <a:pathLst>
                <a:path w="234344" h="50863" extrusionOk="0">
                  <a:moveTo>
                    <a:pt x="233940" y="621"/>
                  </a:moveTo>
                  <a:lnTo>
                    <a:pt x="233940" y="12077"/>
                  </a:lnTo>
                  <a:cubicBezTo>
                    <a:pt x="232371" y="13846"/>
                    <a:pt x="230619" y="15358"/>
                    <a:pt x="228734" y="16565"/>
                  </a:cubicBezTo>
                  <a:cubicBezTo>
                    <a:pt x="224484" y="19289"/>
                    <a:pt x="219376" y="20857"/>
                    <a:pt x="213122" y="21360"/>
                  </a:cubicBezTo>
                  <a:cubicBezTo>
                    <a:pt x="211653" y="21479"/>
                    <a:pt x="210146" y="21539"/>
                    <a:pt x="208580" y="21539"/>
                  </a:cubicBezTo>
                  <a:cubicBezTo>
                    <a:pt x="205000" y="21539"/>
                    <a:pt x="201109" y="21226"/>
                    <a:pt x="196647" y="20590"/>
                  </a:cubicBezTo>
                  <a:lnTo>
                    <a:pt x="196529" y="20574"/>
                  </a:lnTo>
                  <a:cubicBezTo>
                    <a:pt x="194477" y="20283"/>
                    <a:pt x="192356" y="19981"/>
                    <a:pt x="190306" y="19457"/>
                  </a:cubicBezTo>
                  <a:cubicBezTo>
                    <a:pt x="188131" y="18901"/>
                    <a:pt x="186302" y="18457"/>
                    <a:pt x="184446" y="18095"/>
                  </a:cubicBezTo>
                  <a:cubicBezTo>
                    <a:pt x="182413" y="17700"/>
                    <a:pt x="180221" y="17338"/>
                    <a:pt x="178016" y="17338"/>
                  </a:cubicBezTo>
                  <a:cubicBezTo>
                    <a:pt x="177942" y="17338"/>
                    <a:pt x="177867" y="17339"/>
                    <a:pt x="177792" y="17340"/>
                  </a:cubicBezTo>
                  <a:cubicBezTo>
                    <a:pt x="176496" y="17354"/>
                    <a:pt x="174542" y="17378"/>
                    <a:pt x="173323" y="18637"/>
                  </a:cubicBezTo>
                  <a:cubicBezTo>
                    <a:pt x="172261" y="19733"/>
                    <a:pt x="172397" y="21555"/>
                    <a:pt x="173080" y="22788"/>
                  </a:cubicBezTo>
                  <a:cubicBezTo>
                    <a:pt x="174004" y="24459"/>
                    <a:pt x="175665" y="25395"/>
                    <a:pt x="177319" y="26158"/>
                  </a:cubicBezTo>
                  <a:cubicBezTo>
                    <a:pt x="180088" y="27433"/>
                    <a:pt x="183032" y="28076"/>
                    <a:pt x="185878" y="28699"/>
                  </a:cubicBezTo>
                  <a:cubicBezTo>
                    <a:pt x="186544" y="28844"/>
                    <a:pt x="187205" y="28990"/>
                    <a:pt x="187866" y="29142"/>
                  </a:cubicBezTo>
                  <a:cubicBezTo>
                    <a:pt x="191326" y="29942"/>
                    <a:pt x="194903" y="30405"/>
                    <a:pt x="198362" y="30852"/>
                  </a:cubicBezTo>
                  <a:lnTo>
                    <a:pt x="199879" y="31048"/>
                  </a:lnTo>
                  <a:cubicBezTo>
                    <a:pt x="203501" y="31524"/>
                    <a:pt x="207493" y="31975"/>
                    <a:pt x="212443" y="32469"/>
                  </a:cubicBezTo>
                  <a:cubicBezTo>
                    <a:pt x="216296" y="32854"/>
                    <a:pt x="220110" y="33192"/>
                    <a:pt x="223683" y="33505"/>
                  </a:cubicBezTo>
                  <a:cubicBezTo>
                    <a:pt x="226437" y="33747"/>
                    <a:pt x="229366" y="34040"/>
                    <a:pt x="232268" y="34727"/>
                  </a:cubicBezTo>
                  <a:cubicBezTo>
                    <a:pt x="232812" y="34856"/>
                    <a:pt x="233374" y="35011"/>
                    <a:pt x="233940" y="35186"/>
                  </a:cubicBezTo>
                  <a:lnTo>
                    <a:pt x="233940" y="50330"/>
                  </a:lnTo>
                  <a:cubicBezTo>
                    <a:pt x="227593" y="48509"/>
                    <a:pt x="220754" y="46238"/>
                    <a:pt x="213042" y="43386"/>
                  </a:cubicBezTo>
                  <a:cubicBezTo>
                    <a:pt x="208088" y="41555"/>
                    <a:pt x="202988" y="39512"/>
                    <a:pt x="197884" y="37317"/>
                  </a:cubicBezTo>
                  <a:cubicBezTo>
                    <a:pt x="195613" y="36339"/>
                    <a:pt x="193318" y="35281"/>
                    <a:pt x="191099" y="34257"/>
                  </a:cubicBezTo>
                  <a:cubicBezTo>
                    <a:pt x="188401" y="33014"/>
                    <a:pt x="185611" y="31726"/>
                    <a:pt x="182833" y="30573"/>
                  </a:cubicBezTo>
                  <a:cubicBezTo>
                    <a:pt x="172649" y="26340"/>
                    <a:pt x="162754" y="24195"/>
                    <a:pt x="153409" y="24195"/>
                  </a:cubicBezTo>
                  <a:cubicBezTo>
                    <a:pt x="153178" y="24195"/>
                    <a:pt x="152948" y="24197"/>
                    <a:pt x="152719" y="24198"/>
                  </a:cubicBezTo>
                  <a:cubicBezTo>
                    <a:pt x="142080" y="24319"/>
                    <a:pt x="132064" y="27884"/>
                    <a:pt x="122824" y="31721"/>
                  </a:cubicBezTo>
                  <a:cubicBezTo>
                    <a:pt x="112729" y="35913"/>
                    <a:pt x="102805" y="39822"/>
                    <a:pt x="92400" y="41608"/>
                  </a:cubicBezTo>
                  <a:cubicBezTo>
                    <a:pt x="82867" y="43244"/>
                    <a:pt x="72721" y="44299"/>
                    <a:pt x="61383" y="44830"/>
                  </a:cubicBezTo>
                  <a:cubicBezTo>
                    <a:pt x="58519" y="44965"/>
                    <a:pt x="55783" y="45032"/>
                    <a:pt x="53152" y="45032"/>
                  </a:cubicBezTo>
                  <a:cubicBezTo>
                    <a:pt x="45012" y="45032"/>
                    <a:pt x="37887" y="44383"/>
                    <a:pt x="31169" y="43050"/>
                  </a:cubicBezTo>
                  <a:cubicBezTo>
                    <a:pt x="24718" y="41770"/>
                    <a:pt x="18066" y="39641"/>
                    <a:pt x="11397" y="36720"/>
                  </a:cubicBezTo>
                  <a:cubicBezTo>
                    <a:pt x="7680" y="35093"/>
                    <a:pt x="3780" y="33224"/>
                    <a:pt x="405" y="30582"/>
                  </a:cubicBezTo>
                  <a:lnTo>
                    <a:pt x="405" y="21725"/>
                  </a:lnTo>
                  <a:cubicBezTo>
                    <a:pt x="5173" y="23118"/>
                    <a:pt x="10001" y="24631"/>
                    <a:pt x="14673" y="26094"/>
                  </a:cubicBezTo>
                  <a:cubicBezTo>
                    <a:pt x="18472" y="27283"/>
                    <a:pt x="22397" y="28512"/>
                    <a:pt x="26269" y="29670"/>
                  </a:cubicBezTo>
                  <a:cubicBezTo>
                    <a:pt x="42759" y="34607"/>
                    <a:pt x="58954" y="38982"/>
                    <a:pt x="74991" y="38982"/>
                  </a:cubicBezTo>
                  <a:cubicBezTo>
                    <a:pt x="78823" y="38982"/>
                    <a:pt x="82649" y="38732"/>
                    <a:pt x="86466" y="38179"/>
                  </a:cubicBezTo>
                  <a:cubicBezTo>
                    <a:pt x="95509" y="36872"/>
                    <a:pt x="104228" y="33938"/>
                    <a:pt x="112383" y="29455"/>
                  </a:cubicBezTo>
                  <a:cubicBezTo>
                    <a:pt x="116730" y="27066"/>
                    <a:pt x="120985" y="24195"/>
                    <a:pt x="125029" y="20922"/>
                  </a:cubicBezTo>
                  <a:cubicBezTo>
                    <a:pt x="126767" y="19511"/>
                    <a:pt x="128488" y="17994"/>
                    <a:pt x="130152" y="16524"/>
                  </a:cubicBezTo>
                  <a:cubicBezTo>
                    <a:pt x="131788" y="15078"/>
                    <a:pt x="133483" y="13582"/>
                    <a:pt x="135190" y="12196"/>
                  </a:cubicBezTo>
                  <a:cubicBezTo>
                    <a:pt x="137654" y="10200"/>
                    <a:pt x="140969" y="7788"/>
                    <a:pt x="144768" y="6873"/>
                  </a:cubicBezTo>
                  <a:cubicBezTo>
                    <a:pt x="145990" y="6580"/>
                    <a:pt x="147258" y="6432"/>
                    <a:pt x="148594" y="6432"/>
                  </a:cubicBezTo>
                  <a:cubicBezTo>
                    <a:pt x="151134" y="6432"/>
                    <a:pt x="153922" y="6966"/>
                    <a:pt x="157120" y="8052"/>
                  </a:cubicBezTo>
                  <a:cubicBezTo>
                    <a:pt x="165254" y="10813"/>
                    <a:pt x="174727" y="13878"/>
                    <a:pt x="184226" y="15304"/>
                  </a:cubicBezTo>
                  <a:cubicBezTo>
                    <a:pt x="187914" y="15858"/>
                    <a:pt x="191419" y="16136"/>
                    <a:pt x="194766" y="16136"/>
                  </a:cubicBezTo>
                  <a:cubicBezTo>
                    <a:pt x="200932" y="16136"/>
                    <a:pt x="206557" y="15192"/>
                    <a:pt x="211781" y="13295"/>
                  </a:cubicBezTo>
                  <a:cubicBezTo>
                    <a:pt x="216509" y="11579"/>
                    <a:pt x="220789" y="8892"/>
                    <a:pt x="224351" y="6492"/>
                  </a:cubicBezTo>
                  <a:cubicBezTo>
                    <a:pt x="224766" y="6212"/>
                    <a:pt x="225182" y="5928"/>
                    <a:pt x="225598" y="5645"/>
                  </a:cubicBezTo>
                  <a:cubicBezTo>
                    <a:pt x="228277" y="3826"/>
                    <a:pt x="231045" y="1944"/>
                    <a:pt x="233940" y="621"/>
                  </a:cubicBezTo>
                  <a:close/>
                  <a:moveTo>
                    <a:pt x="234344" y="1"/>
                  </a:moveTo>
                  <a:lnTo>
                    <a:pt x="234062" y="127"/>
                  </a:lnTo>
                  <a:cubicBezTo>
                    <a:pt x="231032" y="1470"/>
                    <a:pt x="228156" y="3423"/>
                    <a:pt x="225375" y="5313"/>
                  </a:cubicBezTo>
                  <a:cubicBezTo>
                    <a:pt x="224959" y="5595"/>
                    <a:pt x="224545" y="5878"/>
                    <a:pt x="224128" y="6158"/>
                  </a:cubicBezTo>
                  <a:cubicBezTo>
                    <a:pt x="220589" y="8544"/>
                    <a:pt x="216336" y="11214"/>
                    <a:pt x="211647" y="12916"/>
                  </a:cubicBezTo>
                  <a:cubicBezTo>
                    <a:pt x="206466" y="14796"/>
                    <a:pt x="200885" y="15732"/>
                    <a:pt x="194765" y="15732"/>
                  </a:cubicBezTo>
                  <a:cubicBezTo>
                    <a:pt x="191440" y="15732"/>
                    <a:pt x="187955" y="15456"/>
                    <a:pt x="184289" y="14905"/>
                  </a:cubicBezTo>
                  <a:cubicBezTo>
                    <a:pt x="174822" y="13485"/>
                    <a:pt x="165370" y="10424"/>
                    <a:pt x="157251" y="7671"/>
                  </a:cubicBezTo>
                  <a:cubicBezTo>
                    <a:pt x="154011" y="6571"/>
                    <a:pt x="151182" y="6028"/>
                    <a:pt x="148600" y="6028"/>
                  </a:cubicBezTo>
                  <a:cubicBezTo>
                    <a:pt x="147230" y="6028"/>
                    <a:pt x="145930" y="6181"/>
                    <a:pt x="144675" y="6483"/>
                  </a:cubicBezTo>
                  <a:cubicBezTo>
                    <a:pt x="140797" y="7416"/>
                    <a:pt x="137434" y="9860"/>
                    <a:pt x="134939" y="11886"/>
                  </a:cubicBezTo>
                  <a:cubicBezTo>
                    <a:pt x="133224" y="13277"/>
                    <a:pt x="131528" y="14775"/>
                    <a:pt x="129887" y="16224"/>
                  </a:cubicBezTo>
                  <a:cubicBezTo>
                    <a:pt x="128225" y="17690"/>
                    <a:pt x="126509" y="19207"/>
                    <a:pt x="124774" y="20610"/>
                  </a:cubicBezTo>
                  <a:cubicBezTo>
                    <a:pt x="120749" y="23869"/>
                    <a:pt x="116514" y="26727"/>
                    <a:pt x="112189" y="29105"/>
                  </a:cubicBezTo>
                  <a:cubicBezTo>
                    <a:pt x="104076" y="33564"/>
                    <a:pt x="95402" y="36484"/>
                    <a:pt x="86407" y="37785"/>
                  </a:cubicBezTo>
                  <a:cubicBezTo>
                    <a:pt x="82611" y="38334"/>
                    <a:pt x="78806" y="38583"/>
                    <a:pt x="74991" y="38583"/>
                  </a:cubicBezTo>
                  <a:cubicBezTo>
                    <a:pt x="59005" y="38583"/>
                    <a:pt x="42843" y="34216"/>
                    <a:pt x="26384" y="29289"/>
                  </a:cubicBezTo>
                  <a:cubicBezTo>
                    <a:pt x="22516" y="28130"/>
                    <a:pt x="18589" y="26901"/>
                    <a:pt x="14793" y="25711"/>
                  </a:cubicBezTo>
                  <a:cubicBezTo>
                    <a:pt x="10035" y="24222"/>
                    <a:pt x="5116" y="22681"/>
                    <a:pt x="257" y="21265"/>
                  </a:cubicBezTo>
                  <a:lnTo>
                    <a:pt x="0" y="21189"/>
                  </a:lnTo>
                  <a:lnTo>
                    <a:pt x="0" y="30778"/>
                  </a:lnTo>
                  <a:lnTo>
                    <a:pt x="77" y="30839"/>
                  </a:lnTo>
                  <a:cubicBezTo>
                    <a:pt x="3505" y="33541"/>
                    <a:pt x="7466" y="35440"/>
                    <a:pt x="11235" y="37090"/>
                  </a:cubicBezTo>
                  <a:cubicBezTo>
                    <a:pt x="17931" y="40022"/>
                    <a:pt x="24610" y="42161"/>
                    <a:pt x="31090" y="43447"/>
                  </a:cubicBezTo>
                  <a:cubicBezTo>
                    <a:pt x="37834" y="44786"/>
                    <a:pt x="44983" y="45437"/>
                    <a:pt x="53148" y="45437"/>
                  </a:cubicBezTo>
                  <a:cubicBezTo>
                    <a:pt x="55786" y="45437"/>
                    <a:pt x="58530" y="45369"/>
                    <a:pt x="61401" y="45235"/>
                  </a:cubicBezTo>
                  <a:cubicBezTo>
                    <a:pt x="72756" y="44700"/>
                    <a:pt x="82917" y="43644"/>
                    <a:pt x="92467" y="42007"/>
                  </a:cubicBezTo>
                  <a:cubicBezTo>
                    <a:pt x="102913" y="40214"/>
                    <a:pt x="112861" y="36296"/>
                    <a:pt x="122978" y="32095"/>
                  </a:cubicBezTo>
                  <a:cubicBezTo>
                    <a:pt x="132181" y="28274"/>
                    <a:pt x="142153" y="24722"/>
                    <a:pt x="152725" y="24602"/>
                  </a:cubicBezTo>
                  <a:cubicBezTo>
                    <a:pt x="152952" y="24600"/>
                    <a:pt x="153179" y="24598"/>
                    <a:pt x="153407" y="24598"/>
                  </a:cubicBezTo>
                  <a:cubicBezTo>
                    <a:pt x="162694" y="24598"/>
                    <a:pt x="172541" y="26730"/>
                    <a:pt x="182679" y="30945"/>
                  </a:cubicBezTo>
                  <a:cubicBezTo>
                    <a:pt x="185447" y="32095"/>
                    <a:pt x="188234" y="33381"/>
                    <a:pt x="190930" y="34624"/>
                  </a:cubicBezTo>
                  <a:cubicBezTo>
                    <a:pt x="193152" y="35649"/>
                    <a:pt x="195448" y="36707"/>
                    <a:pt x="197726" y="37686"/>
                  </a:cubicBezTo>
                  <a:cubicBezTo>
                    <a:pt x="202837" y="39885"/>
                    <a:pt x="207942" y="41928"/>
                    <a:pt x="212901" y="43763"/>
                  </a:cubicBezTo>
                  <a:cubicBezTo>
                    <a:pt x="220729" y="46656"/>
                    <a:pt x="227658" y="48955"/>
                    <a:pt x="234085" y="50788"/>
                  </a:cubicBezTo>
                  <a:lnTo>
                    <a:pt x="234341" y="50863"/>
                  </a:lnTo>
                  <a:lnTo>
                    <a:pt x="234344" y="50863"/>
                  </a:lnTo>
                  <a:lnTo>
                    <a:pt x="234344" y="34896"/>
                  </a:lnTo>
                  <a:lnTo>
                    <a:pt x="234204" y="34850"/>
                  </a:lnTo>
                  <a:cubicBezTo>
                    <a:pt x="233582" y="34654"/>
                    <a:pt x="232962" y="34481"/>
                    <a:pt x="232362" y="34340"/>
                  </a:cubicBezTo>
                  <a:cubicBezTo>
                    <a:pt x="229433" y="33647"/>
                    <a:pt x="226488" y="33352"/>
                    <a:pt x="223721" y="33110"/>
                  </a:cubicBezTo>
                  <a:cubicBezTo>
                    <a:pt x="220148" y="32797"/>
                    <a:pt x="216338" y="32457"/>
                    <a:pt x="212486" y="32074"/>
                  </a:cubicBezTo>
                  <a:cubicBezTo>
                    <a:pt x="207542" y="31581"/>
                    <a:pt x="203553" y="31128"/>
                    <a:pt x="199935" y="30653"/>
                  </a:cubicBezTo>
                  <a:lnTo>
                    <a:pt x="198416" y="30455"/>
                  </a:lnTo>
                  <a:cubicBezTo>
                    <a:pt x="194968" y="30009"/>
                    <a:pt x="191400" y="29547"/>
                    <a:pt x="187960" y="28753"/>
                  </a:cubicBezTo>
                  <a:cubicBezTo>
                    <a:pt x="187298" y="28602"/>
                    <a:pt x="186634" y="28454"/>
                    <a:pt x="185969" y="28310"/>
                  </a:cubicBezTo>
                  <a:cubicBezTo>
                    <a:pt x="183145" y="27690"/>
                    <a:pt x="180223" y="27051"/>
                    <a:pt x="177494" y="25795"/>
                  </a:cubicBezTo>
                  <a:cubicBezTo>
                    <a:pt x="176009" y="25111"/>
                    <a:pt x="174350" y="24245"/>
                    <a:pt x="173437" y="22596"/>
                  </a:cubicBezTo>
                  <a:cubicBezTo>
                    <a:pt x="172829" y="21493"/>
                    <a:pt x="172693" y="19876"/>
                    <a:pt x="173617" y="18921"/>
                  </a:cubicBezTo>
                  <a:cubicBezTo>
                    <a:pt x="174717" y="17783"/>
                    <a:pt x="176574" y="17760"/>
                    <a:pt x="177801" y="17745"/>
                  </a:cubicBezTo>
                  <a:cubicBezTo>
                    <a:pt x="177883" y="17744"/>
                    <a:pt x="177965" y="17744"/>
                    <a:pt x="178047" y="17744"/>
                  </a:cubicBezTo>
                  <a:cubicBezTo>
                    <a:pt x="180223" y="17744"/>
                    <a:pt x="182367" y="18103"/>
                    <a:pt x="184375" y="18494"/>
                  </a:cubicBezTo>
                  <a:cubicBezTo>
                    <a:pt x="186221" y="18853"/>
                    <a:pt x="188043" y="19296"/>
                    <a:pt x="190212" y="19850"/>
                  </a:cubicBezTo>
                  <a:cubicBezTo>
                    <a:pt x="192283" y="20380"/>
                    <a:pt x="194415" y="20683"/>
                    <a:pt x="196477" y="20976"/>
                  </a:cubicBezTo>
                  <a:lnTo>
                    <a:pt x="196594" y="20993"/>
                  </a:lnTo>
                  <a:cubicBezTo>
                    <a:pt x="201071" y="21630"/>
                    <a:pt x="204978" y="21943"/>
                    <a:pt x="208576" y="21943"/>
                  </a:cubicBezTo>
                  <a:cubicBezTo>
                    <a:pt x="210156" y="21943"/>
                    <a:pt x="211676" y="21883"/>
                    <a:pt x="213159" y="21763"/>
                  </a:cubicBezTo>
                  <a:cubicBezTo>
                    <a:pt x="219481" y="21255"/>
                    <a:pt x="224648" y="19666"/>
                    <a:pt x="228956" y="16905"/>
                  </a:cubicBezTo>
                  <a:cubicBezTo>
                    <a:pt x="230892" y="15665"/>
                    <a:pt x="232689" y="14110"/>
                    <a:pt x="234294" y="12287"/>
                  </a:cubicBezTo>
                  <a:lnTo>
                    <a:pt x="234344" y="12230"/>
                  </a:lnTo>
                  <a:lnTo>
                    <a:pt x="234344"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 name="Google Shape;718;p24"/>
            <p:cNvSpPr/>
            <p:nvPr/>
          </p:nvSpPr>
          <p:spPr>
            <a:xfrm>
              <a:off x="-97264" y="1238255"/>
              <a:ext cx="5171942" cy="1031731"/>
            </a:xfrm>
            <a:custGeom>
              <a:avLst/>
              <a:gdLst/>
              <a:ahLst/>
              <a:cxnLst/>
              <a:rect l="l" t="t" r="r" b="b"/>
              <a:pathLst>
                <a:path w="129242" h="25782" extrusionOk="0">
                  <a:moveTo>
                    <a:pt x="125667" y="404"/>
                  </a:moveTo>
                  <a:cubicBezTo>
                    <a:pt x="125949" y="404"/>
                    <a:pt x="126232" y="415"/>
                    <a:pt x="126514" y="437"/>
                  </a:cubicBezTo>
                  <a:cubicBezTo>
                    <a:pt x="127419" y="510"/>
                    <a:pt x="128375" y="690"/>
                    <a:pt x="128733" y="1442"/>
                  </a:cubicBezTo>
                  <a:cubicBezTo>
                    <a:pt x="127667" y="1898"/>
                    <a:pt x="126604" y="2366"/>
                    <a:pt x="125540" y="2833"/>
                  </a:cubicBezTo>
                  <a:cubicBezTo>
                    <a:pt x="121951" y="4414"/>
                    <a:pt x="118237" y="6047"/>
                    <a:pt x="114473" y="7141"/>
                  </a:cubicBezTo>
                  <a:cubicBezTo>
                    <a:pt x="113881" y="7314"/>
                    <a:pt x="113286" y="7483"/>
                    <a:pt x="112693" y="7649"/>
                  </a:cubicBezTo>
                  <a:cubicBezTo>
                    <a:pt x="110914" y="8149"/>
                    <a:pt x="109073" y="8666"/>
                    <a:pt x="107278" y="9330"/>
                  </a:cubicBezTo>
                  <a:cubicBezTo>
                    <a:pt x="105183" y="10108"/>
                    <a:pt x="102936" y="11055"/>
                    <a:pt x="100411" y="12228"/>
                  </a:cubicBezTo>
                  <a:cubicBezTo>
                    <a:pt x="97928" y="13381"/>
                    <a:pt x="95424" y="14634"/>
                    <a:pt x="93002" y="15844"/>
                  </a:cubicBezTo>
                  <a:cubicBezTo>
                    <a:pt x="86663" y="19013"/>
                    <a:pt x="80109" y="22288"/>
                    <a:pt x="73322" y="24097"/>
                  </a:cubicBezTo>
                  <a:cubicBezTo>
                    <a:pt x="70106" y="24955"/>
                    <a:pt x="66829" y="25381"/>
                    <a:pt x="63411" y="25381"/>
                  </a:cubicBezTo>
                  <a:cubicBezTo>
                    <a:pt x="61691" y="25381"/>
                    <a:pt x="59935" y="25273"/>
                    <a:pt x="58132" y="25057"/>
                  </a:cubicBezTo>
                  <a:cubicBezTo>
                    <a:pt x="54870" y="24667"/>
                    <a:pt x="51578" y="24000"/>
                    <a:pt x="48394" y="23351"/>
                  </a:cubicBezTo>
                  <a:cubicBezTo>
                    <a:pt x="46720" y="23010"/>
                    <a:pt x="44988" y="22658"/>
                    <a:pt x="43281" y="22351"/>
                  </a:cubicBezTo>
                  <a:cubicBezTo>
                    <a:pt x="38827" y="21551"/>
                    <a:pt x="34306" y="21314"/>
                    <a:pt x="29931" y="21085"/>
                  </a:cubicBezTo>
                  <a:lnTo>
                    <a:pt x="28914" y="21031"/>
                  </a:lnTo>
                  <a:cubicBezTo>
                    <a:pt x="25978" y="20874"/>
                    <a:pt x="23609" y="20501"/>
                    <a:pt x="21462" y="19855"/>
                  </a:cubicBezTo>
                  <a:cubicBezTo>
                    <a:pt x="19489" y="19259"/>
                    <a:pt x="17512" y="18432"/>
                    <a:pt x="15599" y="17635"/>
                  </a:cubicBezTo>
                  <a:cubicBezTo>
                    <a:pt x="15171" y="17457"/>
                    <a:pt x="14747" y="17279"/>
                    <a:pt x="14321" y="17105"/>
                  </a:cubicBezTo>
                  <a:cubicBezTo>
                    <a:pt x="12341" y="16286"/>
                    <a:pt x="10328" y="15433"/>
                    <a:pt x="8383" y="14606"/>
                  </a:cubicBezTo>
                  <a:cubicBezTo>
                    <a:pt x="5772" y="13497"/>
                    <a:pt x="3075" y="12349"/>
                    <a:pt x="404" y="11276"/>
                  </a:cubicBezTo>
                  <a:lnTo>
                    <a:pt x="403" y="11276"/>
                  </a:lnTo>
                  <a:lnTo>
                    <a:pt x="403" y="5584"/>
                  </a:lnTo>
                  <a:cubicBezTo>
                    <a:pt x="967" y="5874"/>
                    <a:pt x="1566" y="6170"/>
                    <a:pt x="2220" y="6484"/>
                  </a:cubicBezTo>
                  <a:cubicBezTo>
                    <a:pt x="2905" y="6811"/>
                    <a:pt x="3592" y="7131"/>
                    <a:pt x="4281" y="7450"/>
                  </a:cubicBezTo>
                  <a:cubicBezTo>
                    <a:pt x="6227" y="8357"/>
                    <a:pt x="8240" y="9293"/>
                    <a:pt x="10153" y="10412"/>
                  </a:cubicBezTo>
                  <a:cubicBezTo>
                    <a:pt x="12434" y="11746"/>
                    <a:pt x="14871" y="13148"/>
                    <a:pt x="17395" y="14337"/>
                  </a:cubicBezTo>
                  <a:cubicBezTo>
                    <a:pt x="25707" y="18255"/>
                    <a:pt x="35202" y="20169"/>
                    <a:pt x="46355" y="20169"/>
                  </a:cubicBezTo>
                  <a:cubicBezTo>
                    <a:pt x="47079" y="20169"/>
                    <a:pt x="47811" y="20161"/>
                    <a:pt x="48549" y="20145"/>
                  </a:cubicBezTo>
                  <a:cubicBezTo>
                    <a:pt x="59131" y="19914"/>
                    <a:pt x="70411" y="17805"/>
                    <a:pt x="84049" y="13504"/>
                  </a:cubicBezTo>
                  <a:cubicBezTo>
                    <a:pt x="89815" y="11685"/>
                    <a:pt x="95612" y="9562"/>
                    <a:pt x="101217" y="7507"/>
                  </a:cubicBezTo>
                  <a:cubicBezTo>
                    <a:pt x="104315" y="6374"/>
                    <a:pt x="107517" y="5200"/>
                    <a:pt x="110679" y="4091"/>
                  </a:cubicBezTo>
                  <a:cubicBezTo>
                    <a:pt x="114143" y="2876"/>
                    <a:pt x="117874" y="1648"/>
                    <a:pt x="121675" y="895"/>
                  </a:cubicBezTo>
                  <a:cubicBezTo>
                    <a:pt x="122896" y="652"/>
                    <a:pt x="124279" y="404"/>
                    <a:pt x="125667" y="404"/>
                  </a:cubicBezTo>
                  <a:close/>
                  <a:moveTo>
                    <a:pt x="125672" y="1"/>
                  </a:moveTo>
                  <a:cubicBezTo>
                    <a:pt x="124248" y="1"/>
                    <a:pt x="122839" y="252"/>
                    <a:pt x="121598" y="497"/>
                  </a:cubicBezTo>
                  <a:cubicBezTo>
                    <a:pt x="117773" y="1256"/>
                    <a:pt x="114025" y="2491"/>
                    <a:pt x="110546" y="3711"/>
                  </a:cubicBezTo>
                  <a:cubicBezTo>
                    <a:pt x="107384" y="4820"/>
                    <a:pt x="104179" y="5993"/>
                    <a:pt x="101080" y="7129"/>
                  </a:cubicBezTo>
                  <a:cubicBezTo>
                    <a:pt x="95477" y="9180"/>
                    <a:pt x="89685" y="11305"/>
                    <a:pt x="83929" y="13120"/>
                  </a:cubicBezTo>
                  <a:cubicBezTo>
                    <a:pt x="70328" y="17407"/>
                    <a:pt x="59084" y="19512"/>
                    <a:pt x="48540" y="19742"/>
                  </a:cubicBezTo>
                  <a:cubicBezTo>
                    <a:pt x="47811" y="19758"/>
                    <a:pt x="47089" y="19766"/>
                    <a:pt x="46374" y="19766"/>
                  </a:cubicBezTo>
                  <a:cubicBezTo>
                    <a:pt x="35268" y="19766"/>
                    <a:pt x="25827" y="17865"/>
                    <a:pt x="17567" y="13971"/>
                  </a:cubicBezTo>
                  <a:cubicBezTo>
                    <a:pt x="15057" y="12788"/>
                    <a:pt x="12628" y="11391"/>
                    <a:pt x="10355" y="10062"/>
                  </a:cubicBezTo>
                  <a:cubicBezTo>
                    <a:pt x="8426" y="8935"/>
                    <a:pt x="6404" y="7993"/>
                    <a:pt x="4448" y="7084"/>
                  </a:cubicBezTo>
                  <a:cubicBezTo>
                    <a:pt x="3762" y="6767"/>
                    <a:pt x="3076" y="6447"/>
                    <a:pt x="2395" y="6120"/>
                  </a:cubicBezTo>
                  <a:cubicBezTo>
                    <a:pt x="1626" y="5754"/>
                    <a:pt x="940" y="5411"/>
                    <a:pt x="294" y="5075"/>
                  </a:cubicBezTo>
                  <a:lnTo>
                    <a:pt x="0" y="4921"/>
                  </a:lnTo>
                  <a:lnTo>
                    <a:pt x="0" y="11545"/>
                  </a:lnTo>
                  <a:lnTo>
                    <a:pt x="126" y="11595"/>
                  </a:lnTo>
                  <a:cubicBezTo>
                    <a:pt x="2833" y="12684"/>
                    <a:pt x="5574" y="13848"/>
                    <a:pt x="8224" y="14973"/>
                  </a:cubicBezTo>
                  <a:cubicBezTo>
                    <a:pt x="10170" y="15801"/>
                    <a:pt x="12184" y="16656"/>
                    <a:pt x="14167" y="17473"/>
                  </a:cubicBezTo>
                  <a:cubicBezTo>
                    <a:pt x="14591" y="17649"/>
                    <a:pt x="15016" y="17828"/>
                    <a:pt x="15441" y="18003"/>
                  </a:cubicBezTo>
                  <a:cubicBezTo>
                    <a:pt x="17363" y="18808"/>
                    <a:pt x="19349" y="19638"/>
                    <a:pt x="21344" y="20238"/>
                  </a:cubicBezTo>
                  <a:cubicBezTo>
                    <a:pt x="23523" y="20895"/>
                    <a:pt x="25922" y="21274"/>
                    <a:pt x="28892" y="21431"/>
                  </a:cubicBezTo>
                  <a:lnTo>
                    <a:pt x="29910" y="21485"/>
                  </a:lnTo>
                  <a:cubicBezTo>
                    <a:pt x="34272" y="21714"/>
                    <a:pt x="38783" y="21950"/>
                    <a:pt x="43209" y="22746"/>
                  </a:cubicBezTo>
                  <a:cubicBezTo>
                    <a:pt x="44912" y="23053"/>
                    <a:pt x="46641" y="23406"/>
                    <a:pt x="48313" y="23744"/>
                  </a:cubicBezTo>
                  <a:cubicBezTo>
                    <a:pt x="51505" y="24393"/>
                    <a:pt x="54806" y="25065"/>
                    <a:pt x="58085" y="25456"/>
                  </a:cubicBezTo>
                  <a:cubicBezTo>
                    <a:pt x="59905" y="25673"/>
                    <a:pt x="61677" y="25782"/>
                    <a:pt x="63414" y="25782"/>
                  </a:cubicBezTo>
                  <a:cubicBezTo>
                    <a:pt x="66866" y="25782"/>
                    <a:pt x="70177" y="25352"/>
                    <a:pt x="73425" y="24486"/>
                  </a:cubicBezTo>
                  <a:cubicBezTo>
                    <a:pt x="80253" y="22666"/>
                    <a:pt x="86826" y="19379"/>
                    <a:pt x="93183" y="16202"/>
                  </a:cubicBezTo>
                  <a:cubicBezTo>
                    <a:pt x="95603" y="14991"/>
                    <a:pt x="98105" y="13741"/>
                    <a:pt x="100582" y="12591"/>
                  </a:cubicBezTo>
                  <a:cubicBezTo>
                    <a:pt x="103097" y="11422"/>
                    <a:pt x="105333" y="10479"/>
                    <a:pt x="107419" y="9706"/>
                  </a:cubicBezTo>
                  <a:cubicBezTo>
                    <a:pt x="109198" y="9046"/>
                    <a:pt x="111031" y="8532"/>
                    <a:pt x="112803" y="8033"/>
                  </a:cubicBezTo>
                  <a:cubicBezTo>
                    <a:pt x="113399" y="7867"/>
                    <a:pt x="113993" y="7699"/>
                    <a:pt x="114588" y="7526"/>
                  </a:cubicBezTo>
                  <a:cubicBezTo>
                    <a:pt x="118376" y="6424"/>
                    <a:pt x="122102" y="4784"/>
                    <a:pt x="125704" y="3199"/>
                  </a:cubicBezTo>
                  <a:cubicBezTo>
                    <a:pt x="126826" y="2705"/>
                    <a:pt x="127947" y="2212"/>
                    <a:pt x="129073" y="1733"/>
                  </a:cubicBezTo>
                  <a:lnTo>
                    <a:pt x="129242" y="1662"/>
                  </a:lnTo>
                  <a:lnTo>
                    <a:pt x="129185" y="1488"/>
                  </a:lnTo>
                  <a:cubicBezTo>
                    <a:pt x="128775" y="216"/>
                    <a:pt x="127216" y="89"/>
                    <a:pt x="126549" y="34"/>
                  </a:cubicBezTo>
                  <a:cubicBezTo>
                    <a:pt x="126257" y="11"/>
                    <a:pt x="125964" y="1"/>
                    <a:pt x="12567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 name="Google Shape;719;p24"/>
            <p:cNvSpPr/>
            <p:nvPr/>
          </p:nvSpPr>
          <p:spPr>
            <a:xfrm>
              <a:off x="-97184" y="1563281"/>
              <a:ext cx="9378021" cy="2233737"/>
            </a:xfrm>
            <a:custGeom>
              <a:avLst/>
              <a:gdLst/>
              <a:ahLst/>
              <a:cxnLst/>
              <a:rect l="l" t="t" r="r" b="b"/>
              <a:pathLst>
                <a:path w="234348" h="55819" extrusionOk="0">
                  <a:moveTo>
                    <a:pt x="144981" y="403"/>
                  </a:moveTo>
                  <a:cubicBezTo>
                    <a:pt x="150962" y="403"/>
                    <a:pt x="156924" y="882"/>
                    <a:pt x="162787" y="1836"/>
                  </a:cubicBezTo>
                  <a:cubicBezTo>
                    <a:pt x="170740" y="3127"/>
                    <a:pt x="179016" y="5583"/>
                    <a:pt x="189615" y="9797"/>
                  </a:cubicBezTo>
                  <a:cubicBezTo>
                    <a:pt x="198427" y="13299"/>
                    <a:pt x="207411" y="17431"/>
                    <a:pt x="216323" y="22082"/>
                  </a:cubicBezTo>
                  <a:lnTo>
                    <a:pt x="218254" y="23088"/>
                  </a:lnTo>
                  <a:cubicBezTo>
                    <a:pt x="223483" y="25804"/>
                    <a:pt x="228885" y="28612"/>
                    <a:pt x="233942" y="32005"/>
                  </a:cubicBezTo>
                  <a:lnTo>
                    <a:pt x="233942" y="40242"/>
                  </a:lnTo>
                  <a:cubicBezTo>
                    <a:pt x="230357" y="38005"/>
                    <a:pt x="227378" y="36353"/>
                    <a:pt x="224590" y="35054"/>
                  </a:cubicBezTo>
                  <a:cubicBezTo>
                    <a:pt x="215470" y="30808"/>
                    <a:pt x="205746" y="28155"/>
                    <a:pt x="196343" y="25590"/>
                  </a:cubicBezTo>
                  <a:cubicBezTo>
                    <a:pt x="195383" y="25330"/>
                    <a:pt x="194423" y="25067"/>
                    <a:pt x="193466" y="24804"/>
                  </a:cubicBezTo>
                  <a:cubicBezTo>
                    <a:pt x="172307" y="18995"/>
                    <a:pt x="155262" y="16255"/>
                    <a:pt x="139723" y="16255"/>
                  </a:cubicBezTo>
                  <a:cubicBezTo>
                    <a:pt x="136241" y="16255"/>
                    <a:pt x="132834" y="16392"/>
                    <a:pt x="129473" y="16664"/>
                  </a:cubicBezTo>
                  <a:cubicBezTo>
                    <a:pt x="117659" y="17617"/>
                    <a:pt x="108992" y="19950"/>
                    <a:pt x="101363" y="24225"/>
                  </a:cubicBezTo>
                  <a:cubicBezTo>
                    <a:pt x="95848" y="27316"/>
                    <a:pt x="90586" y="31262"/>
                    <a:pt x="85495" y="35080"/>
                  </a:cubicBezTo>
                  <a:cubicBezTo>
                    <a:pt x="82539" y="37296"/>
                    <a:pt x="79484" y="39588"/>
                    <a:pt x="76413" y="41684"/>
                  </a:cubicBezTo>
                  <a:cubicBezTo>
                    <a:pt x="71394" y="45113"/>
                    <a:pt x="67146" y="47471"/>
                    <a:pt x="63039" y="49108"/>
                  </a:cubicBezTo>
                  <a:cubicBezTo>
                    <a:pt x="58787" y="50804"/>
                    <a:pt x="54022" y="52109"/>
                    <a:pt x="48045" y="53216"/>
                  </a:cubicBezTo>
                  <a:cubicBezTo>
                    <a:pt x="40031" y="54703"/>
                    <a:pt x="31384" y="55416"/>
                    <a:pt x="21189" y="55416"/>
                  </a:cubicBezTo>
                  <a:cubicBezTo>
                    <a:pt x="19290" y="55416"/>
                    <a:pt x="17337" y="55391"/>
                    <a:pt x="15325" y="55342"/>
                  </a:cubicBezTo>
                  <a:cubicBezTo>
                    <a:pt x="9761" y="55207"/>
                    <a:pt x="4879" y="54966"/>
                    <a:pt x="402" y="54612"/>
                  </a:cubicBezTo>
                  <a:lnTo>
                    <a:pt x="407" y="54612"/>
                  </a:lnTo>
                  <a:lnTo>
                    <a:pt x="407" y="49284"/>
                  </a:lnTo>
                  <a:cubicBezTo>
                    <a:pt x="817" y="49421"/>
                    <a:pt x="1230" y="49561"/>
                    <a:pt x="1643" y="49700"/>
                  </a:cubicBezTo>
                  <a:cubicBezTo>
                    <a:pt x="4359" y="50619"/>
                    <a:pt x="7168" y="51566"/>
                    <a:pt x="9980" y="52235"/>
                  </a:cubicBezTo>
                  <a:cubicBezTo>
                    <a:pt x="12206" y="52763"/>
                    <a:pt x="14788" y="53377"/>
                    <a:pt x="17344" y="53377"/>
                  </a:cubicBezTo>
                  <a:cubicBezTo>
                    <a:pt x="18683" y="53377"/>
                    <a:pt x="20014" y="53208"/>
                    <a:pt x="21283" y="52772"/>
                  </a:cubicBezTo>
                  <a:cubicBezTo>
                    <a:pt x="22931" y="52205"/>
                    <a:pt x="23878" y="51164"/>
                    <a:pt x="24025" y="49761"/>
                  </a:cubicBezTo>
                  <a:cubicBezTo>
                    <a:pt x="24231" y="47784"/>
                    <a:pt x="23055" y="45926"/>
                    <a:pt x="21802" y="44960"/>
                  </a:cubicBezTo>
                  <a:cubicBezTo>
                    <a:pt x="20124" y="43670"/>
                    <a:pt x="18067" y="43236"/>
                    <a:pt x="16094" y="42961"/>
                  </a:cubicBezTo>
                  <a:cubicBezTo>
                    <a:pt x="13968" y="42663"/>
                    <a:pt x="11797" y="42629"/>
                    <a:pt x="9701" y="42596"/>
                  </a:cubicBezTo>
                  <a:lnTo>
                    <a:pt x="9254" y="42589"/>
                  </a:lnTo>
                  <a:cubicBezTo>
                    <a:pt x="6994" y="42550"/>
                    <a:pt x="4310" y="42346"/>
                    <a:pt x="1553" y="41105"/>
                  </a:cubicBezTo>
                  <a:cubicBezTo>
                    <a:pt x="1170" y="40933"/>
                    <a:pt x="784" y="40741"/>
                    <a:pt x="402" y="40534"/>
                  </a:cubicBezTo>
                  <a:lnTo>
                    <a:pt x="402" y="31531"/>
                  </a:lnTo>
                  <a:cubicBezTo>
                    <a:pt x="6844" y="32915"/>
                    <a:pt x="13326" y="34726"/>
                    <a:pt x="19599" y="36477"/>
                  </a:cubicBezTo>
                  <a:cubicBezTo>
                    <a:pt x="22674" y="37335"/>
                    <a:pt x="25850" y="38224"/>
                    <a:pt x="28985" y="39049"/>
                  </a:cubicBezTo>
                  <a:cubicBezTo>
                    <a:pt x="36397" y="41005"/>
                    <a:pt x="46195" y="43249"/>
                    <a:pt x="56268" y="43249"/>
                  </a:cubicBezTo>
                  <a:lnTo>
                    <a:pt x="56298" y="43249"/>
                  </a:lnTo>
                  <a:cubicBezTo>
                    <a:pt x="60549" y="43247"/>
                    <a:pt x="65413" y="43043"/>
                    <a:pt x="69372" y="40633"/>
                  </a:cubicBezTo>
                  <a:cubicBezTo>
                    <a:pt x="71055" y="39609"/>
                    <a:pt x="72214" y="38269"/>
                    <a:pt x="72821" y="36652"/>
                  </a:cubicBezTo>
                  <a:cubicBezTo>
                    <a:pt x="73454" y="34967"/>
                    <a:pt x="73654" y="32595"/>
                    <a:pt x="72675" y="31095"/>
                  </a:cubicBezTo>
                  <a:cubicBezTo>
                    <a:pt x="71475" y="29255"/>
                    <a:pt x="69235" y="29002"/>
                    <a:pt x="67193" y="29002"/>
                  </a:cubicBezTo>
                  <a:lnTo>
                    <a:pt x="67163" y="29002"/>
                  </a:lnTo>
                  <a:cubicBezTo>
                    <a:pt x="64338" y="29005"/>
                    <a:pt x="61485" y="29632"/>
                    <a:pt x="59033" y="30219"/>
                  </a:cubicBezTo>
                  <a:cubicBezTo>
                    <a:pt x="58197" y="30419"/>
                    <a:pt x="57351" y="30648"/>
                    <a:pt x="56532" y="30868"/>
                  </a:cubicBezTo>
                  <a:cubicBezTo>
                    <a:pt x="55224" y="31222"/>
                    <a:pt x="53869" y="31587"/>
                    <a:pt x="52529" y="31845"/>
                  </a:cubicBezTo>
                  <a:cubicBezTo>
                    <a:pt x="48490" y="32626"/>
                    <a:pt x="44235" y="33024"/>
                    <a:pt x="39894" y="33024"/>
                  </a:cubicBezTo>
                  <a:cubicBezTo>
                    <a:pt x="39863" y="33024"/>
                    <a:pt x="39832" y="33024"/>
                    <a:pt x="39801" y="33024"/>
                  </a:cubicBezTo>
                  <a:cubicBezTo>
                    <a:pt x="26833" y="33011"/>
                    <a:pt x="13576" y="29869"/>
                    <a:pt x="402" y="23687"/>
                  </a:cubicBezTo>
                  <a:lnTo>
                    <a:pt x="402" y="6011"/>
                  </a:lnTo>
                  <a:cubicBezTo>
                    <a:pt x="1635" y="6344"/>
                    <a:pt x="2827" y="6712"/>
                    <a:pt x="3952" y="7104"/>
                  </a:cubicBezTo>
                  <a:cubicBezTo>
                    <a:pt x="7474" y="8330"/>
                    <a:pt x="10930" y="10023"/>
                    <a:pt x="14269" y="11659"/>
                  </a:cubicBezTo>
                  <a:cubicBezTo>
                    <a:pt x="15159" y="12095"/>
                    <a:pt x="16051" y="12530"/>
                    <a:pt x="16944" y="12959"/>
                  </a:cubicBezTo>
                  <a:cubicBezTo>
                    <a:pt x="21849" y="15315"/>
                    <a:pt x="26184" y="17153"/>
                    <a:pt x="30193" y="18579"/>
                  </a:cubicBezTo>
                  <a:cubicBezTo>
                    <a:pt x="37329" y="21116"/>
                    <a:pt x="44835" y="22386"/>
                    <a:pt x="52799" y="22386"/>
                  </a:cubicBezTo>
                  <a:cubicBezTo>
                    <a:pt x="62775" y="22386"/>
                    <a:pt x="73472" y="20393"/>
                    <a:pt x="85065" y="16400"/>
                  </a:cubicBezTo>
                  <a:cubicBezTo>
                    <a:pt x="89374" y="14915"/>
                    <a:pt x="93852" y="13162"/>
                    <a:pt x="98753" y="11037"/>
                  </a:cubicBezTo>
                  <a:cubicBezTo>
                    <a:pt x="99763" y="10600"/>
                    <a:pt x="100773" y="10151"/>
                    <a:pt x="101781" y="9706"/>
                  </a:cubicBezTo>
                  <a:cubicBezTo>
                    <a:pt x="104805" y="8364"/>
                    <a:pt x="107933" y="6975"/>
                    <a:pt x="111082" y="5882"/>
                  </a:cubicBezTo>
                  <a:cubicBezTo>
                    <a:pt x="119135" y="3086"/>
                    <a:pt x="127851" y="1338"/>
                    <a:pt x="136984" y="688"/>
                  </a:cubicBezTo>
                  <a:cubicBezTo>
                    <a:pt x="139649" y="498"/>
                    <a:pt x="142317" y="403"/>
                    <a:pt x="144981" y="403"/>
                  </a:cubicBezTo>
                  <a:close/>
                  <a:moveTo>
                    <a:pt x="144959" y="1"/>
                  </a:moveTo>
                  <a:cubicBezTo>
                    <a:pt x="142293" y="1"/>
                    <a:pt x="139623" y="96"/>
                    <a:pt x="136956" y="285"/>
                  </a:cubicBezTo>
                  <a:cubicBezTo>
                    <a:pt x="127785" y="938"/>
                    <a:pt x="119037" y="2693"/>
                    <a:pt x="110949" y="5501"/>
                  </a:cubicBezTo>
                  <a:cubicBezTo>
                    <a:pt x="107786" y="6599"/>
                    <a:pt x="104650" y="7991"/>
                    <a:pt x="101618" y="9337"/>
                  </a:cubicBezTo>
                  <a:cubicBezTo>
                    <a:pt x="100610" y="9784"/>
                    <a:pt x="99605" y="10230"/>
                    <a:pt x="98594" y="10669"/>
                  </a:cubicBezTo>
                  <a:cubicBezTo>
                    <a:pt x="93702" y="12788"/>
                    <a:pt x="89236" y="14538"/>
                    <a:pt x="84935" y="16020"/>
                  </a:cubicBezTo>
                  <a:cubicBezTo>
                    <a:pt x="73384" y="19997"/>
                    <a:pt x="62731" y="21983"/>
                    <a:pt x="52798" y="21983"/>
                  </a:cubicBezTo>
                  <a:cubicBezTo>
                    <a:pt x="44880" y="21983"/>
                    <a:pt x="37420" y="20721"/>
                    <a:pt x="30329" y="18200"/>
                  </a:cubicBezTo>
                  <a:cubicBezTo>
                    <a:pt x="26334" y="16780"/>
                    <a:pt x="22012" y="14948"/>
                    <a:pt x="17118" y="12599"/>
                  </a:cubicBezTo>
                  <a:cubicBezTo>
                    <a:pt x="16225" y="12172"/>
                    <a:pt x="15335" y="11736"/>
                    <a:pt x="14448" y="11300"/>
                  </a:cubicBezTo>
                  <a:cubicBezTo>
                    <a:pt x="11097" y="9658"/>
                    <a:pt x="7631" y="7961"/>
                    <a:pt x="4086" y="6726"/>
                  </a:cubicBezTo>
                  <a:cubicBezTo>
                    <a:pt x="2874" y="6305"/>
                    <a:pt x="1587" y="5911"/>
                    <a:pt x="257" y="5556"/>
                  </a:cubicBezTo>
                  <a:lnTo>
                    <a:pt x="2" y="5489"/>
                  </a:lnTo>
                  <a:lnTo>
                    <a:pt x="2" y="23947"/>
                  </a:lnTo>
                  <a:lnTo>
                    <a:pt x="118" y="24001"/>
                  </a:lnTo>
                  <a:cubicBezTo>
                    <a:pt x="13383" y="30245"/>
                    <a:pt x="26736" y="33418"/>
                    <a:pt x="39802" y="33430"/>
                  </a:cubicBezTo>
                  <a:cubicBezTo>
                    <a:pt x="39862" y="33430"/>
                    <a:pt x="39922" y="33430"/>
                    <a:pt x="39983" y="33430"/>
                  </a:cubicBezTo>
                  <a:cubicBezTo>
                    <a:pt x="44319" y="33430"/>
                    <a:pt x="48571" y="33023"/>
                    <a:pt x="52607" y="32244"/>
                  </a:cubicBezTo>
                  <a:cubicBezTo>
                    <a:pt x="53961" y="31982"/>
                    <a:pt x="55324" y="31615"/>
                    <a:pt x="56640" y="31261"/>
                  </a:cubicBezTo>
                  <a:cubicBezTo>
                    <a:pt x="57454" y="31041"/>
                    <a:pt x="58297" y="30815"/>
                    <a:pt x="59127" y="30616"/>
                  </a:cubicBezTo>
                  <a:cubicBezTo>
                    <a:pt x="61559" y="30033"/>
                    <a:pt x="64382" y="29412"/>
                    <a:pt x="67164" y="29409"/>
                  </a:cubicBezTo>
                  <a:cubicBezTo>
                    <a:pt x="67187" y="29409"/>
                    <a:pt x="67210" y="29409"/>
                    <a:pt x="67233" y="29409"/>
                  </a:cubicBezTo>
                  <a:cubicBezTo>
                    <a:pt x="69147" y="29409"/>
                    <a:pt x="71252" y="29651"/>
                    <a:pt x="72340" y="31318"/>
                  </a:cubicBezTo>
                  <a:cubicBezTo>
                    <a:pt x="73241" y="32701"/>
                    <a:pt x="73043" y="34924"/>
                    <a:pt x="72447" y="36513"/>
                  </a:cubicBezTo>
                  <a:cubicBezTo>
                    <a:pt x="71871" y="38046"/>
                    <a:pt x="70768" y="39317"/>
                    <a:pt x="69163" y="40292"/>
                  </a:cubicBezTo>
                  <a:cubicBezTo>
                    <a:pt x="65293" y="42649"/>
                    <a:pt x="60492" y="42849"/>
                    <a:pt x="56298" y="42850"/>
                  </a:cubicBezTo>
                  <a:lnTo>
                    <a:pt x="56268" y="42850"/>
                  </a:lnTo>
                  <a:cubicBezTo>
                    <a:pt x="46241" y="42850"/>
                    <a:pt x="36475" y="40614"/>
                    <a:pt x="29086" y="38666"/>
                  </a:cubicBezTo>
                  <a:cubicBezTo>
                    <a:pt x="25956" y="37839"/>
                    <a:pt x="22778" y="36952"/>
                    <a:pt x="19706" y="36095"/>
                  </a:cubicBezTo>
                  <a:cubicBezTo>
                    <a:pt x="13350" y="34319"/>
                    <a:pt x="6776" y="32482"/>
                    <a:pt x="244" y="31089"/>
                  </a:cubicBezTo>
                  <a:lnTo>
                    <a:pt x="1" y="31038"/>
                  </a:lnTo>
                  <a:lnTo>
                    <a:pt x="1" y="40777"/>
                  </a:lnTo>
                  <a:lnTo>
                    <a:pt x="105" y="40834"/>
                  </a:lnTo>
                  <a:cubicBezTo>
                    <a:pt x="528" y="41068"/>
                    <a:pt x="960" y="41284"/>
                    <a:pt x="1387" y="41477"/>
                  </a:cubicBezTo>
                  <a:cubicBezTo>
                    <a:pt x="4210" y="42747"/>
                    <a:pt x="6945" y="42957"/>
                    <a:pt x="9247" y="42996"/>
                  </a:cubicBezTo>
                  <a:lnTo>
                    <a:pt x="9694" y="43003"/>
                  </a:lnTo>
                  <a:cubicBezTo>
                    <a:pt x="11777" y="43036"/>
                    <a:pt x="13933" y="43072"/>
                    <a:pt x="16035" y="43364"/>
                  </a:cubicBezTo>
                  <a:cubicBezTo>
                    <a:pt x="17956" y="43633"/>
                    <a:pt x="19953" y="44050"/>
                    <a:pt x="21555" y="45283"/>
                  </a:cubicBezTo>
                  <a:cubicBezTo>
                    <a:pt x="22721" y="46179"/>
                    <a:pt x="23812" y="47901"/>
                    <a:pt x="23624" y="49723"/>
                  </a:cubicBezTo>
                  <a:cubicBezTo>
                    <a:pt x="23492" y="50977"/>
                    <a:pt x="22661" y="51876"/>
                    <a:pt x="21149" y="52395"/>
                  </a:cubicBezTo>
                  <a:cubicBezTo>
                    <a:pt x="19929" y="52815"/>
                    <a:pt x="18642" y="52977"/>
                    <a:pt x="17343" y="52977"/>
                  </a:cubicBezTo>
                  <a:cubicBezTo>
                    <a:pt x="14829" y="52977"/>
                    <a:pt x="12272" y="52369"/>
                    <a:pt x="10068" y="51847"/>
                  </a:cubicBezTo>
                  <a:cubicBezTo>
                    <a:pt x="7275" y="51184"/>
                    <a:pt x="4475" y="50237"/>
                    <a:pt x="1767" y="49323"/>
                  </a:cubicBezTo>
                  <a:cubicBezTo>
                    <a:pt x="1267" y="49155"/>
                    <a:pt x="767" y="48985"/>
                    <a:pt x="265" y="48818"/>
                  </a:cubicBezTo>
                  <a:lnTo>
                    <a:pt x="1" y="48728"/>
                  </a:lnTo>
                  <a:lnTo>
                    <a:pt x="1" y="54985"/>
                  </a:lnTo>
                  <a:lnTo>
                    <a:pt x="187" y="54999"/>
                  </a:lnTo>
                  <a:cubicBezTo>
                    <a:pt x="4720" y="55364"/>
                    <a:pt x="9668" y="55608"/>
                    <a:pt x="15316" y="55745"/>
                  </a:cubicBezTo>
                  <a:cubicBezTo>
                    <a:pt x="17327" y="55794"/>
                    <a:pt x="19280" y="55818"/>
                    <a:pt x="21180" y="55818"/>
                  </a:cubicBezTo>
                  <a:cubicBezTo>
                    <a:pt x="31405" y="55818"/>
                    <a:pt x="40078" y="55104"/>
                    <a:pt x="48122" y="53615"/>
                  </a:cubicBezTo>
                  <a:cubicBezTo>
                    <a:pt x="54125" y="52502"/>
                    <a:pt x="58913" y="51189"/>
                    <a:pt x="63191" y="49484"/>
                  </a:cubicBezTo>
                  <a:cubicBezTo>
                    <a:pt x="67326" y="47835"/>
                    <a:pt x="71599" y="45463"/>
                    <a:pt x="76643" y="42018"/>
                  </a:cubicBezTo>
                  <a:cubicBezTo>
                    <a:pt x="79721" y="39917"/>
                    <a:pt x="82780" y="37621"/>
                    <a:pt x="85739" y="35403"/>
                  </a:cubicBezTo>
                  <a:cubicBezTo>
                    <a:pt x="90819" y="31594"/>
                    <a:pt x="96072" y="27654"/>
                    <a:pt x="101563" y="24578"/>
                  </a:cubicBezTo>
                  <a:cubicBezTo>
                    <a:pt x="109139" y="20330"/>
                    <a:pt x="117758" y="18014"/>
                    <a:pt x="129508" y="17065"/>
                  </a:cubicBezTo>
                  <a:cubicBezTo>
                    <a:pt x="132858" y="16795"/>
                    <a:pt x="136254" y="16658"/>
                    <a:pt x="139725" y="16658"/>
                  </a:cubicBezTo>
                  <a:cubicBezTo>
                    <a:pt x="155229" y="16658"/>
                    <a:pt x="172239" y="19393"/>
                    <a:pt x="193363" y="25194"/>
                  </a:cubicBezTo>
                  <a:cubicBezTo>
                    <a:pt x="194320" y="25456"/>
                    <a:pt x="195279" y="25717"/>
                    <a:pt x="196240" y="25980"/>
                  </a:cubicBezTo>
                  <a:cubicBezTo>
                    <a:pt x="205628" y="28540"/>
                    <a:pt x="215334" y="31188"/>
                    <a:pt x="224421" y="35420"/>
                  </a:cubicBezTo>
                  <a:cubicBezTo>
                    <a:pt x="227275" y="36749"/>
                    <a:pt x="230329" y="38452"/>
                    <a:pt x="234037" y="40778"/>
                  </a:cubicBezTo>
                  <a:lnTo>
                    <a:pt x="234347" y="40971"/>
                  </a:lnTo>
                  <a:lnTo>
                    <a:pt x="234347" y="31794"/>
                  </a:lnTo>
                  <a:lnTo>
                    <a:pt x="234257" y="31734"/>
                  </a:lnTo>
                  <a:cubicBezTo>
                    <a:pt x="229156" y="28302"/>
                    <a:pt x="223710" y="25471"/>
                    <a:pt x="218442" y="22732"/>
                  </a:cubicBezTo>
                  <a:lnTo>
                    <a:pt x="216510" y="21728"/>
                  </a:lnTo>
                  <a:cubicBezTo>
                    <a:pt x="207587" y="17070"/>
                    <a:pt x="198587" y="12930"/>
                    <a:pt x="189764" y="9423"/>
                  </a:cubicBezTo>
                  <a:cubicBezTo>
                    <a:pt x="179135" y="5199"/>
                    <a:pt x="170836" y="2739"/>
                    <a:pt x="162852" y="1440"/>
                  </a:cubicBezTo>
                  <a:cubicBezTo>
                    <a:pt x="156959" y="482"/>
                    <a:pt x="150969" y="1"/>
                    <a:pt x="14495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 name="Google Shape;720;p24"/>
            <p:cNvSpPr/>
            <p:nvPr/>
          </p:nvSpPr>
          <p:spPr>
            <a:xfrm>
              <a:off x="4303273" y="2477774"/>
              <a:ext cx="4977457" cy="2219891"/>
            </a:xfrm>
            <a:custGeom>
              <a:avLst/>
              <a:gdLst/>
              <a:ahLst/>
              <a:cxnLst/>
              <a:rect l="l" t="t" r="r" b="b"/>
              <a:pathLst>
                <a:path w="124382" h="55473" extrusionOk="0">
                  <a:moveTo>
                    <a:pt x="25918" y="402"/>
                  </a:moveTo>
                  <a:cubicBezTo>
                    <a:pt x="36041" y="402"/>
                    <a:pt x="47026" y="1991"/>
                    <a:pt x="60462" y="5393"/>
                  </a:cubicBezTo>
                  <a:cubicBezTo>
                    <a:pt x="70856" y="8024"/>
                    <a:pt x="81175" y="11807"/>
                    <a:pt x="91155" y="15464"/>
                  </a:cubicBezTo>
                  <a:cubicBezTo>
                    <a:pt x="92391" y="15917"/>
                    <a:pt x="93627" y="16369"/>
                    <a:pt x="94863" y="16822"/>
                  </a:cubicBezTo>
                  <a:lnTo>
                    <a:pt x="95647" y="17108"/>
                  </a:lnTo>
                  <a:cubicBezTo>
                    <a:pt x="105319" y="20631"/>
                    <a:pt x="115319" y="24277"/>
                    <a:pt x="123981" y="30890"/>
                  </a:cubicBezTo>
                  <a:lnTo>
                    <a:pt x="123981" y="53695"/>
                  </a:lnTo>
                  <a:cubicBezTo>
                    <a:pt x="123931" y="53594"/>
                    <a:pt x="123881" y="53490"/>
                    <a:pt x="123831" y="53388"/>
                  </a:cubicBezTo>
                  <a:cubicBezTo>
                    <a:pt x="121216" y="48116"/>
                    <a:pt x="118223" y="43645"/>
                    <a:pt x="114937" y="40100"/>
                  </a:cubicBezTo>
                  <a:cubicBezTo>
                    <a:pt x="110571" y="35392"/>
                    <a:pt x="105339" y="32142"/>
                    <a:pt x="101268" y="29834"/>
                  </a:cubicBezTo>
                  <a:cubicBezTo>
                    <a:pt x="91058" y="24049"/>
                    <a:pt x="80265" y="20787"/>
                    <a:pt x="69187" y="20137"/>
                  </a:cubicBezTo>
                  <a:cubicBezTo>
                    <a:pt x="67907" y="20061"/>
                    <a:pt x="66618" y="20024"/>
                    <a:pt x="65319" y="20024"/>
                  </a:cubicBezTo>
                  <a:cubicBezTo>
                    <a:pt x="61141" y="20024"/>
                    <a:pt x="56870" y="20411"/>
                    <a:pt x="52577" y="21181"/>
                  </a:cubicBezTo>
                  <a:cubicBezTo>
                    <a:pt x="48332" y="21940"/>
                    <a:pt x="44099" y="23239"/>
                    <a:pt x="40004" y="24495"/>
                  </a:cubicBezTo>
                  <a:cubicBezTo>
                    <a:pt x="38744" y="24880"/>
                    <a:pt x="37484" y="25268"/>
                    <a:pt x="36221" y="25639"/>
                  </a:cubicBezTo>
                  <a:cubicBezTo>
                    <a:pt x="30814" y="27232"/>
                    <a:pt x="25249" y="28662"/>
                    <a:pt x="19858" y="28662"/>
                  </a:cubicBezTo>
                  <a:cubicBezTo>
                    <a:pt x="15618" y="28662"/>
                    <a:pt x="11486" y="27778"/>
                    <a:pt x="7624" y="25392"/>
                  </a:cubicBezTo>
                  <a:cubicBezTo>
                    <a:pt x="1653" y="21703"/>
                    <a:pt x="639" y="17073"/>
                    <a:pt x="567" y="14640"/>
                  </a:cubicBezTo>
                  <a:cubicBezTo>
                    <a:pt x="413" y="9480"/>
                    <a:pt x="3668" y="6464"/>
                    <a:pt x="5623" y="5124"/>
                  </a:cubicBezTo>
                  <a:cubicBezTo>
                    <a:pt x="9015" y="2801"/>
                    <a:pt x="12910" y="1856"/>
                    <a:pt x="15924" y="1292"/>
                  </a:cubicBezTo>
                  <a:cubicBezTo>
                    <a:pt x="19039" y="709"/>
                    <a:pt x="22328" y="409"/>
                    <a:pt x="25700" y="402"/>
                  </a:cubicBezTo>
                  <a:close/>
                  <a:moveTo>
                    <a:pt x="25696" y="0"/>
                  </a:moveTo>
                  <a:cubicBezTo>
                    <a:pt x="22298" y="9"/>
                    <a:pt x="18984" y="309"/>
                    <a:pt x="15846" y="896"/>
                  </a:cubicBezTo>
                  <a:cubicBezTo>
                    <a:pt x="12791" y="1468"/>
                    <a:pt x="8843" y="2428"/>
                    <a:pt x="5390" y="4792"/>
                  </a:cubicBezTo>
                  <a:cubicBezTo>
                    <a:pt x="3368" y="6176"/>
                    <a:pt x="0" y="9300"/>
                    <a:pt x="160" y="14653"/>
                  </a:cubicBezTo>
                  <a:cubicBezTo>
                    <a:pt x="236" y="17166"/>
                    <a:pt x="1277" y="21947"/>
                    <a:pt x="7409" y="25735"/>
                  </a:cubicBezTo>
                  <a:cubicBezTo>
                    <a:pt x="11344" y="28167"/>
                    <a:pt x="15543" y="29067"/>
                    <a:pt x="19845" y="29067"/>
                  </a:cubicBezTo>
                  <a:cubicBezTo>
                    <a:pt x="25284" y="29067"/>
                    <a:pt x="30887" y="27628"/>
                    <a:pt x="36329" y="26025"/>
                  </a:cubicBezTo>
                  <a:cubicBezTo>
                    <a:pt x="37594" y="25653"/>
                    <a:pt x="38857" y="25265"/>
                    <a:pt x="40120" y="24877"/>
                  </a:cubicBezTo>
                  <a:cubicBezTo>
                    <a:pt x="44202" y="23626"/>
                    <a:pt x="48423" y="22331"/>
                    <a:pt x="52645" y="21575"/>
                  </a:cubicBezTo>
                  <a:cubicBezTo>
                    <a:pt x="56919" y="20811"/>
                    <a:pt x="61167" y="20426"/>
                    <a:pt x="65320" y="20426"/>
                  </a:cubicBezTo>
                  <a:cubicBezTo>
                    <a:pt x="66611" y="20426"/>
                    <a:pt x="67892" y="20464"/>
                    <a:pt x="69163" y="20538"/>
                  </a:cubicBezTo>
                  <a:cubicBezTo>
                    <a:pt x="80177" y="21183"/>
                    <a:pt x="90911" y="24429"/>
                    <a:pt x="101068" y="30184"/>
                  </a:cubicBezTo>
                  <a:cubicBezTo>
                    <a:pt x="105113" y="32476"/>
                    <a:pt x="110313" y="35707"/>
                    <a:pt x="114641" y="40373"/>
                  </a:cubicBezTo>
                  <a:cubicBezTo>
                    <a:pt x="117901" y="43892"/>
                    <a:pt x="120872" y="48330"/>
                    <a:pt x="123468" y="53567"/>
                  </a:cubicBezTo>
                  <a:cubicBezTo>
                    <a:pt x="123595" y="53824"/>
                    <a:pt x="123718" y="54084"/>
                    <a:pt x="123842" y="54344"/>
                  </a:cubicBezTo>
                  <a:lnTo>
                    <a:pt x="124380" y="55470"/>
                  </a:lnTo>
                  <a:lnTo>
                    <a:pt x="124380" y="30691"/>
                  </a:lnTo>
                  <a:lnTo>
                    <a:pt x="124301" y="30630"/>
                  </a:lnTo>
                  <a:cubicBezTo>
                    <a:pt x="115571" y="23942"/>
                    <a:pt x="105512" y="20275"/>
                    <a:pt x="95782" y="16727"/>
                  </a:cubicBezTo>
                  <a:lnTo>
                    <a:pt x="94996" y="16442"/>
                  </a:lnTo>
                  <a:cubicBezTo>
                    <a:pt x="93760" y="15992"/>
                    <a:pt x="92525" y="15539"/>
                    <a:pt x="91289" y="15087"/>
                  </a:cubicBezTo>
                  <a:cubicBezTo>
                    <a:pt x="81300" y="11425"/>
                    <a:pt x="70971" y="7640"/>
                    <a:pt x="60557" y="5003"/>
                  </a:cubicBezTo>
                  <a:cubicBezTo>
                    <a:pt x="47087" y="1592"/>
                    <a:pt x="36071" y="0"/>
                    <a:pt x="25913" y="0"/>
                  </a:cubicBezTo>
                  <a:close/>
                  <a:moveTo>
                    <a:pt x="124380" y="55470"/>
                  </a:moveTo>
                  <a:lnTo>
                    <a:pt x="124380" y="55473"/>
                  </a:lnTo>
                  <a:lnTo>
                    <a:pt x="124381" y="55473"/>
                  </a:lnTo>
                  <a:lnTo>
                    <a:pt x="124380" y="5547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 name="Google Shape;721;p24"/>
            <p:cNvSpPr/>
            <p:nvPr/>
          </p:nvSpPr>
          <p:spPr>
            <a:xfrm>
              <a:off x="-97184" y="3259686"/>
              <a:ext cx="4473596" cy="1988630"/>
            </a:xfrm>
            <a:custGeom>
              <a:avLst/>
              <a:gdLst/>
              <a:ahLst/>
              <a:cxnLst/>
              <a:rect l="l" t="t" r="r" b="b"/>
              <a:pathLst>
                <a:path w="111791" h="49694" extrusionOk="0">
                  <a:moveTo>
                    <a:pt x="97341" y="420"/>
                  </a:moveTo>
                  <a:cubicBezTo>
                    <a:pt x="98733" y="420"/>
                    <a:pt x="99979" y="773"/>
                    <a:pt x="101045" y="1273"/>
                  </a:cubicBezTo>
                  <a:cubicBezTo>
                    <a:pt x="104764" y="3021"/>
                    <a:pt x="109232" y="7243"/>
                    <a:pt x="110572" y="11931"/>
                  </a:cubicBezTo>
                  <a:cubicBezTo>
                    <a:pt x="111369" y="14719"/>
                    <a:pt x="110985" y="17351"/>
                    <a:pt x="109429" y="19750"/>
                  </a:cubicBezTo>
                  <a:cubicBezTo>
                    <a:pt x="107469" y="22776"/>
                    <a:pt x="104270" y="24339"/>
                    <a:pt x="101702" y="25361"/>
                  </a:cubicBezTo>
                  <a:cubicBezTo>
                    <a:pt x="98754" y="26534"/>
                    <a:pt x="95452" y="27464"/>
                    <a:pt x="91607" y="28204"/>
                  </a:cubicBezTo>
                  <a:cubicBezTo>
                    <a:pt x="89921" y="28528"/>
                    <a:pt x="88200" y="28811"/>
                    <a:pt x="86532" y="29084"/>
                  </a:cubicBezTo>
                  <a:cubicBezTo>
                    <a:pt x="79681" y="30207"/>
                    <a:pt x="72597" y="31372"/>
                    <a:pt x="66253" y="35734"/>
                  </a:cubicBezTo>
                  <a:cubicBezTo>
                    <a:pt x="61721" y="38849"/>
                    <a:pt x="57707" y="43535"/>
                    <a:pt x="54638" y="49289"/>
                  </a:cubicBezTo>
                  <a:lnTo>
                    <a:pt x="3363" y="49289"/>
                  </a:lnTo>
                  <a:cubicBezTo>
                    <a:pt x="1730" y="49289"/>
                    <a:pt x="402" y="47585"/>
                    <a:pt x="402" y="45488"/>
                  </a:cubicBezTo>
                  <a:lnTo>
                    <a:pt x="402" y="27817"/>
                  </a:lnTo>
                  <a:cubicBezTo>
                    <a:pt x="6956" y="29756"/>
                    <a:pt x="13549" y="31125"/>
                    <a:pt x="20006" y="31888"/>
                  </a:cubicBezTo>
                  <a:cubicBezTo>
                    <a:pt x="24832" y="32458"/>
                    <a:pt x="29867" y="32744"/>
                    <a:pt x="35067" y="32744"/>
                  </a:cubicBezTo>
                  <a:cubicBezTo>
                    <a:pt x="39433" y="32744"/>
                    <a:pt x="43915" y="32543"/>
                    <a:pt x="48490" y="32140"/>
                  </a:cubicBezTo>
                  <a:cubicBezTo>
                    <a:pt x="52725" y="31766"/>
                    <a:pt x="57090" y="31156"/>
                    <a:pt x="61838" y="30276"/>
                  </a:cubicBezTo>
                  <a:cubicBezTo>
                    <a:pt x="65200" y="29650"/>
                    <a:pt x="69115" y="28700"/>
                    <a:pt x="72658" y="26377"/>
                  </a:cubicBezTo>
                  <a:cubicBezTo>
                    <a:pt x="76773" y="23677"/>
                    <a:pt x="79509" y="18971"/>
                    <a:pt x="82157" y="14419"/>
                  </a:cubicBezTo>
                  <a:cubicBezTo>
                    <a:pt x="83207" y="12610"/>
                    <a:pt x="84295" y="10742"/>
                    <a:pt x="85446" y="9038"/>
                  </a:cubicBezTo>
                  <a:cubicBezTo>
                    <a:pt x="89943" y="2389"/>
                    <a:pt x="94052" y="420"/>
                    <a:pt x="97341" y="420"/>
                  </a:cubicBezTo>
                  <a:close/>
                  <a:moveTo>
                    <a:pt x="97320" y="1"/>
                  </a:moveTo>
                  <a:cubicBezTo>
                    <a:pt x="92272" y="1"/>
                    <a:pt x="88015" y="4523"/>
                    <a:pt x="85113" y="8813"/>
                  </a:cubicBezTo>
                  <a:cubicBezTo>
                    <a:pt x="83953" y="10529"/>
                    <a:pt x="82863" y="12404"/>
                    <a:pt x="81808" y="14217"/>
                  </a:cubicBezTo>
                  <a:cubicBezTo>
                    <a:pt x="79187" y="18729"/>
                    <a:pt x="76473" y="23393"/>
                    <a:pt x="72437" y="26041"/>
                  </a:cubicBezTo>
                  <a:cubicBezTo>
                    <a:pt x="68955" y="28325"/>
                    <a:pt x="65088" y="29264"/>
                    <a:pt x="61763" y="29881"/>
                  </a:cubicBezTo>
                  <a:cubicBezTo>
                    <a:pt x="57027" y="30760"/>
                    <a:pt x="52675" y="31369"/>
                    <a:pt x="48454" y="31740"/>
                  </a:cubicBezTo>
                  <a:cubicBezTo>
                    <a:pt x="43892" y="32141"/>
                    <a:pt x="39422" y="32342"/>
                    <a:pt x="35069" y="32342"/>
                  </a:cubicBezTo>
                  <a:cubicBezTo>
                    <a:pt x="29883" y="32342"/>
                    <a:pt x="24864" y="32057"/>
                    <a:pt x="20053" y="31489"/>
                  </a:cubicBezTo>
                  <a:cubicBezTo>
                    <a:pt x="13535" y="30716"/>
                    <a:pt x="6875" y="29326"/>
                    <a:pt x="259" y="27354"/>
                  </a:cubicBezTo>
                  <a:lnTo>
                    <a:pt x="1" y="27277"/>
                  </a:lnTo>
                  <a:lnTo>
                    <a:pt x="1" y="45491"/>
                  </a:lnTo>
                  <a:cubicBezTo>
                    <a:pt x="1" y="47809"/>
                    <a:pt x="1508" y="49694"/>
                    <a:pt x="3363" y="49694"/>
                  </a:cubicBezTo>
                  <a:lnTo>
                    <a:pt x="54879" y="49694"/>
                  </a:lnTo>
                  <a:lnTo>
                    <a:pt x="54936" y="49585"/>
                  </a:lnTo>
                  <a:cubicBezTo>
                    <a:pt x="57983" y="43837"/>
                    <a:pt x="61975" y="39163"/>
                    <a:pt x="66481" y="36064"/>
                  </a:cubicBezTo>
                  <a:cubicBezTo>
                    <a:pt x="72751" y="31752"/>
                    <a:pt x="79791" y="30597"/>
                    <a:pt x="86599" y="29479"/>
                  </a:cubicBezTo>
                  <a:cubicBezTo>
                    <a:pt x="88267" y="29206"/>
                    <a:pt x="89993" y="28921"/>
                    <a:pt x="91683" y="28597"/>
                  </a:cubicBezTo>
                  <a:cubicBezTo>
                    <a:pt x="95554" y="27852"/>
                    <a:pt x="98882" y="26914"/>
                    <a:pt x="101852" y="25732"/>
                  </a:cubicBezTo>
                  <a:cubicBezTo>
                    <a:pt x="104477" y="24689"/>
                    <a:pt x="107747" y="23089"/>
                    <a:pt x="109769" y="19968"/>
                  </a:cubicBezTo>
                  <a:cubicBezTo>
                    <a:pt x="111389" y="17466"/>
                    <a:pt x="111791" y="14724"/>
                    <a:pt x="110961" y="11820"/>
                  </a:cubicBezTo>
                  <a:cubicBezTo>
                    <a:pt x="109585" y="7016"/>
                    <a:pt x="105018" y="2695"/>
                    <a:pt x="101216" y="909"/>
                  </a:cubicBezTo>
                  <a:cubicBezTo>
                    <a:pt x="99874" y="279"/>
                    <a:pt x="98573" y="1"/>
                    <a:pt x="9732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 name="Google Shape;722;p24"/>
            <p:cNvSpPr/>
            <p:nvPr/>
          </p:nvSpPr>
          <p:spPr>
            <a:xfrm>
              <a:off x="2768223" y="4519654"/>
              <a:ext cx="4335456" cy="728679"/>
            </a:xfrm>
            <a:custGeom>
              <a:avLst/>
              <a:gdLst/>
              <a:ahLst/>
              <a:cxnLst/>
              <a:rect l="l" t="t" r="r" b="b"/>
              <a:pathLst>
                <a:path w="108339" h="18209" extrusionOk="0">
                  <a:moveTo>
                    <a:pt x="27698" y="402"/>
                  </a:moveTo>
                  <a:cubicBezTo>
                    <a:pt x="32888" y="402"/>
                    <a:pt x="38022" y="2124"/>
                    <a:pt x="42576" y="3656"/>
                  </a:cubicBezTo>
                  <a:cubicBezTo>
                    <a:pt x="47416" y="5283"/>
                    <a:pt x="52582" y="6948"/>
                    <a:pt x="57857" y="7844"/>
                  </a:cubicBezTo>
                  <a:cubicBezTo>
                    <a:pt x="62292" y="8597"/>
                    <a:pt x="66755" y="8977"/>
                    <a:pt x="71177" y="8977"/>
                  </a:cubicBezTo>
                  <a:cubicBezTo>
                    <a:pt x="72693" y="8977"/>
                    <a:pt x="74204" y="8932"/>
                    <a:pt x="75707" y="8843"/>
                  </a:cubicBezTo>
                  <a:cubicBezTo>
                    <a:pt x="78578" y="8671"/>
                    <a:pt x="81363" y="8335"/>
                    <a:pt x="83983" y="7841"/>
                  </a:cubicBezTo>
                  <a:cubicBezTo>
                    <a:pt x="84740" y="7698"/>
                    <a:pt x="85506" y="7531"/>
                    <a:pt x="86246" y="7371"/>
                  </a:cubicBezTo>
                  <a:cubicBezTo>
                    <a:pt x="87567" y="7085"/>
                    <a:pt x="88932" y="6788"/>
                    <a:pt x="90288" y="6616"/>
                  </a:cubicBezTo>
                  <a:cubicBezTo>
                    <a:pt x="91569" y="6455"/>
                    <a:pt x="92767" y="6374"/>
                    <a:pt x="93889" y="6374"/>
                  </a:cubicBezTo>
                  <a:cubicBezTo>
                    <a:pt x="97369" y="6374"/>
                    <a:pt x="100126" y="7157"/>
                    <a:pt x="102405" y="8765"/>
                  </a:cubicBezTo>
                  <a:cubicBezTo>
                    <a:pt x="104715" y="10399"/>
                    <a:pt x="107752" y="14521"/>
                    <a:pt x="107336" y="17804"/>
                  </a:cubicBezTo>
                  <a:lnTo>
                    <a:pt x="2840" y="17804"/>
                  </a:lnTo>
                  <a:cubicBezTo>
                    <a:pt x="2038" y="16930"/>
                    <a:pt x="1495" y="16015"/>
                    <a:pt x="1180" y="15011"/>
                  </a:cubicBezTo>
                  <a:cubicBezTo>
                    <a:pt x="328" y="12292"/>
                    <a:pt x="1140" y="8835"/>
                    <a:pt x="2950" y="7464"/>
                  </a:cubicBezTo>
                  <a:cubicBezTo>
                    <a:pt x="4188" y="6527"/>
                    <a:pt x="5746" y="6255"/>
                    <a:pt x="7263" y="6255"/>
                  </a:cubicBezTo>
                  <a:cubicBezTo>
                    <a:pt x="8508" y="6255"/>
                    <a:pt x="9724" y="6438"/>
                    <a:pt x="10713" y="6586"/>
                  </a:cubicBezTo>
                  <a:cubicBezTo>
                    <a:pt x="13555" y="7015"/>
                    <a:pt x="16398" y="7815"/>
                    <a:pt x="19148" y="8591"/>
                  </a:cubicBezTo>
                  <a:cubicBezTo>
                    <a:pt x="20420" y="8950"/>
                    <a:pt x="21733" y="9320"/>
                    <a:pt x="23031" y="9648"/>
                  </a:cubicBezTo>
                  <a:cubicBezTo>
                    <a:pt x="23892" y="9867"/>
                    <a:pt x="24772" y="10044"/>
                    <a:pt x="25624" y="10217"/>
                  </a:cubicBezTo>
                  <a:cubicBezTo>
                    <a:pt x="26578" y="10410"/>
                    <a:pt x="27561" y="10610"/>
                    <a:pt x="28520" y="10866"/>
                  </a:cubicBezTo>
                  <a:cubicBezTo>
                    <a:pt x="29266" y="11066"/>
                    <a:pt x="30023" y="11287"/>
                    <a:pt x="30753" y="11502"/>
                  </a:cubicBezTo>
                  <a:cubicBezTo>
                    <a:pt x="31592" y="11746"/>
                    <a:pt x="32458" y="12000"/>
                    <a:pt x="33317" y="12223"/>
                  </a:cubicBezTo>
                  <a:lnTo>
                    <a:pt x="33467" y="12263"/>
                  </a:lnTo>
                  <a:cubicBezTo>
                    <a:pt x="34991" y="12659"/>
                    <a:pt x="36728" y="13111"/>
                    <a:pt x="38421" y="13111"/>
                  </a:cubicBezTo>
                  <a:cubicBezTo>
                    <a:pt x="39680" y="13111"/>
                    <a:pt x="40914" y="12861"/>
                    <a:pt x="42017" y="12152"/>
                  </a:cubicBezTo>
                  <a:cubicBezTo>
                    <a:pt x="42247" y="12003"/>
                    <a:pt x="42254" y="11687"/>
                    <a:pt x="42130" y="11480"/>
                  </a:cubicBezTo>
                  <a:cubicBezTo>
                    <a:pt x="39927" y="7838"/>
                    <a:pt x="35420" y="7355"/>
                    <a:pt x="32131" y="7002"/>
                  </a:cubicBezTo>
                  <a:cubicBezTo>
                    <a:pt x="30552" y="6834"/>
                    <a:pt x="28936" y="6794"/>
                    <a:pt x="27373" y="6755"/>
                  </a:cubicBezTo>
                  <a:cubicBezTo>
                    <a:pt x="24971" y="6694"/>
                    <a:pt x="22485" y="6634"/>
                    <a:pt x="20094" y="6098"/>
                  </a:cubicBezTo>
                  <a:lnTo>
                    <a:pt x="19861" y="6045"/>
                  </a:lnTo>
                  <a:cubicBezTo>
                    <a:pt x="19174" y="5899"/>
                    <a:pt x="18323" y="5715"/>
                    <a:pt x="17845" y="5185"/>
                  </a:cubicBezTo>
                  <a:cubicBezTo>
                    <a:pt x="17683" y="5000"/>
                    <a:pt x="17613" y="4809"/>
                    <a:pt x="17637" y="4599"/>
                  </a:cubicBezTo>
                  <a:cubicBezTo>
                    <a:pt x="17720" y="3886"/>
                    <a:pt x="18816" y="3119"/>
                    <a:pt x="19284" y="2791"/>
                  </a:cubicBezTo>
                  <a:lnTo>
                    <a:pt x="19370" y="2730"/>
                  </a:lnTo>
                  <a:cubicBezTo>
                    <a:pt x="21382" y="1313"/>
                    <a:pt x="23882" y="535"/>
                    <a:pt x="26803" y="420"/>
                  </a:cubicBezTo>
                  <a:cubicBezTo>
                    <a:pt x="27101" y="408"/>
                    <a:pt x="27399" y="402"/>
                    <a:pt x="27698" y="402"/>
                  </a:cubicBezTo>
                  <a:close/>
                  <a:moveTo>
                    <a:pt x="27716" y="0"/>
                  </a:moveTo>
                  <a:cubicBezTo>
                    <a:pt x="27408" y="0"/>
                    <a:pt x="27101" y="6"/>
                    <a:pt x="26793" y="18"/>
                  </a:cubicBezTo>
                  <a:cubicBezTo>
                    <a:pt x="23792" y="137"/>
                    <a:pt x="21220" y="940"/>
                    <a:pt x="19143" y="2401"/>
                  </a:cubicBezTo>
                  <a:lnTo>
                    <a:pt x="19057" y="2461"/>
                  </a:lnTo>
                  <a:cubicBezTo>
                    <a:pt x="18500" y="2850"/>
                    <a:pt x="17342" y="3659"/>
                    <a:pt x="17241" y="4552"/>
                  </a:cubicBezTo>
                  <a:cubicBezTo>
                    <a:pt x="17204" y="4879"/>
                    <a:pt x="17307" y="5183"/>
                    <a:pt x="17550" y="5452"/>
                  </a:cubicBezTo>
                  <a:cubicBezTo>
                    <a:pt x="18114" y="6081"/>
                    <a:pt x="19037" y="6279"/>
                    <a:pt x="19779" y="6438"/>
                  </a:cubicBezTo>
                  <a:lnTo>
                    <a:pt x="20009" y="6488"/>
                  </a:lnTo>
                  <a:cubicBezTo>
                    <a:pt x="22436" y="7034"/>
                    <a:pt x="24942" y="7095"/>
                    <a:pt x="27366" y="7155"/>
                  </a:cubicBezTo>
                  <a:cubicBezTo>
                    <a:pt x="28920" y="7194"/>
                    <a:pt x="30528" y="7234"/>
                    <a:pt x="32089" y="7401"/>
                  </a:cubicBezTo>
                  <a:cubicBezTo>
                    <a:pt x="35297" y="7744"/>
                    <a:pt x="39689" y="8215"/>
                    <a:pt x="41788" y="11686"/>
                  </a:cubicBezTo>
                  <a:cubicBezTo>
                    <a:pt x="41818" y="11736"/>
                    <a:pt x="41813" y="11800"/>
                    <a:pt x="41803" y="11810"/>
                  </a:cubicBezTo>
                  <a:cubicBezTo>
                    <a:pt x="40777" y="12469"/>
                    <a:pt x="39614" y="12703"/>
                    <a:pt x="38419" y="12703"/>
                  </a:cubicBezTo>
                  <a:cubicBezTo>
                    <a:pt x="36773" y="12703"/>
                    <a:pt x="35066" y="12260"/>
                    <a:pt x="33571" y="11872"/>
                  </a:cubicBezTo>
                  <a:lnTo>
                    <a:pt x="33421" y="11832"/>
                  </a:lnTo>
                  <a:cubicBezTo>
                    <a:pt x="32568" y="11613"/>
                    <a:pt x="31706" y="11359"/>
                    <a:pt x="30871" y="11114"/>
                  </a:cubicBezTo>
                  <a:cubicBezTo>
                    <a:pt x="30136" y="10900"/>
                    <a:pt x="29377" y="10677"/>
                    <a:pt x="28627" y="10477"/>
                  </a:cubicBezTo>
                  <a:cubicBezTo>
                    <a:pt x="27659" y="10217"/>
                    <a:pt x="26667" y="10017"/>
                    <a:pt x="25708" y="9823"/>
                  </a:cubicBezTo>
                  <a:cubicBezTo>
                    <a:pt x="24862" y="9650"/>
                    <a:pt x="23985" y="9473"/>
                    <a:pt x="23133" y="9257"/>
                  </a:cubicBezTo>
                  <a:cubicBezTo>
                    <a:pt x="21840" y="8930"/>
                    <a:pt x="20529" y="8560"/>
                    <a:pt x="19261" y="8202"/>
                  </a:cubicBezTo>
                  <a:cubicBezTo>
                    <a:pt x="16498" y="7424"/>
                    <a:pt x="13642" y="6619"/>
                    <a:pt x="10776" y="6188"/>
                  </a:cubicBezTo>
                  <a:cubicBezTo>
                    <a:pt x="9769" y="6036"/>
                    <a:pt x="8534" y="5850"/>
                    <a:pt x="7263" y="5850"/>
                  </a:cubicBezTo>
                  <a:cubicBezTo>
                    <a:pt x="5677" y="5850"/>
                    <a:pt x="4036" y="6139"/>
                    <a:pt x="2711" y="7142"/>
                  </a:cubicBezTo>
                  <a:cubicBezTo>
                    <a:pt x="579" y="8757"/>
                    <a:pt x="1" y="12576"/>
                    <a:pt x="798" y="15131"/>
                  </a:cubicBezTo>
                  <a:cubicBezTo>
                    <a:pt x="1138" y="16218"/>
                    <a:pt x="1730" y="17203"/>
                    <a:pt x="2606" y="18144"/>
                  </a:cubicBezTo>
                  <a:lnTo>
                    <a:pt x="2666" y="18209"/>
                  </a:lnTo>
                  <a:lnTo>
                    <a:pt x="107680" y="18209"/>
                  </a:lnTo>
                  <a:lnTo>
                    <a:pt x="107713" y="18040"/>
                  </a:lnTo>
                  <a:cubicBezTo>
                    <a:pt x="108339" y="14231"/>
                    <a:pt x="104720" y="9907"/>
                    <a:pt x="102642" y="8438"/>
                  </a:cubicBezTo>
                  <a:cubicBezTo>
                    <a:pt x="100295" y="6780"/>
                    <a:pt x="97465" y="5972"/>
                    <a:pt x="93901" y="5972"/>
                  </a:cubicBezTo>
                  <a:cubicBezTo>
                    <a:pt x="92759" y="5972"/>
                    <a:pt x="91543" y="6055"/>
                    <a:pt x="90243" y="6219"/>
                  </a:cubicBezTo>
                  <a:cubicBezTo>
                    <a:pt x="88870" y="6392"/>
                    <a:pt x="87495" y="6691"/>
                    <a:pt x="86166" y="6979"/>
                  </a:cubicBezTo>
                  <a:cubicBezTo>
                    <a:pt x="85428" y="7141"/>
                    <a:pt x="84666" y="7307"/>
                    <a:pt x="83913" y="7448"/>
                  </a:cubicBezTo>
                  <a:cubicBezTo>
                    <a:pt x="81310" y="7937"/>
                    <a:pt x="78543" y="8272"/>
                    <a:pt x="75687" y="8443"/>
                  </a:cubicBezTo>
                  <a:cubicBezTo>
                    <a:pt x="74193" y="8531"/>
                    <a:pt x="72692" y="8575"/>
                    <a:pt x="71186" y="8575"/>
                  </a:cubicBezTo>
                  <a:cubicBezTo>
                    <a:pt x="66784" y="8575"/>
                    <a:pt x="62342" y="8199"/>
                    <a:pt x="57928" y="7448"/>
                  </a:cubicBezTo>
                  <a:cubicBezTo>
                    <a:pt x="52682" y="6556"/>
                    <a:pt x="47532" y="4898"/>
                    <a:pt x="42708" y="3276"/>
                  </a:cubicBezTo>
                  <a:cubicBezTo>
                    <a:pt x="38128" y="1734"/>
                    <a:pt x="32975" y="0"/>
                    <a:pt x="2771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3" name="Google Shape;723;p24"/>
            <p:cNvSpPr/>
            <p:nvPr/>
          </p:nvSpPr>
          <p:spPr>
            <a:xfrm>
              <a:off x="4932235" y="3684918"/>
              <a:ext cx="4348422" cy="1563444"/>
            </a:xfrm>
            <a:custGeom>
              <a:avLst/>
              <a:gdLst/>
              <a:ahLst/>
              <a:cxnLst/>
              <a:rect l="l" t="t" r="r" b="b"/>
              <a:pathLst>
                <a:path w="108663" h="39069" extrusionOk="0">
                  <a:moveTo>
                    <a:pt x="46151" y="403"/>
                  </a:moveTo>
                  <a:cubicBezTo>
                    <a:pt x="46500" y="403"/>
                    <a:pt x="46847" y="405"/>
                    <a:pt x="47194" y="409"/>
                  </a:cubicBezTo>
                  <a:cubicBezTo>
                    <a:pt x="60555" y="576"/>
                    <a:pt x="71907" y="4288"/>
                    <a:pt x="80932" y="11441"/>
                  </a:cubicBezTo>
                  <a:cubicBezTo>
                    <a:pt x="84958" y="14633"/>
                    <a:pt x="88903" y="18201"/>
                    <a:pt x="92718" y="21653"/>
                  </a:cubicBezTo>
                  <a:cubicBezTo>
                    <a:pt x="94523" y="23286"/>
                    <a:pt x="96389" y="24974"/>
                    <a:pt x="98238" y="26600"/>
                  </a:cubicBezTo>
                  <a:cubicBezTo>
                    <a:pt x="101177" y="29181"/>
                    <a:pt x="104663" y="32202"/>
                    <a:pt x="108257" y="35034"/>
                  </a:cubicBezTo>
                  <a:cubicBezTo>
                    <a:pt x="108185" y="37046"/>
                    <a:pt x="106877" y="38663"/>
                    <a:pt x="105303" y="38663"/>
                  </a:cubicBezTo>
                  <a:lnTo>
                    <a:pt x="95006" y="38663"/>
                  </a:lnTo>
                  <a:cubicBezTo>
                    <a:pt x="94337" y="37862"/>
                    <a:pt x="93741" y="37110"/>
                    <a:pt x="93190" y="36368"/>
                  </a:cubicBezTo>
                  <a:cubicBezTo>
                    <a:pt x="91738" y="34415"/>
                    <a:pt x="90482" y="32209"/>
                    <a:pt x="89268" y="30076"/>
                  </a:cubicBezTo>
                  <a:cubicBezTo>
                    <a:pt x="88255" y="28296"/>
                    <a:pt x="87207" y="26455"/>
                    <a:pt x="86046" y="24761"/>
                  </a:cubicBezTo>
                  <a:cubicBezTo>
                    <a:pt x="84901" y="23090"/>
                    <a:pt x="83654" y="21394"/>
                    <a:pt x="82109" y="20589"/>
                  </a:cubicBezTo>
                  <a:cubicBezTo>
                    <a:pt x="81766" y="20411"/>
                    <a:pt x="81285" y="20282"/>
                    <a:pt x="80790" y="20282"/>
                  </a:cubicBezTo>
                  <a:cubicBezTo>
                    <a:pt x="80446" y="20282"/>
                    <a:pt x="80095" y="20344"/>
                    <a:pt x="79779" y="20494"/>
                  </a:cubicBezTo>
                  <a:cubicBezTo>
                    <a:pt x="79253" y="20744"/>
                    <a:pt x="78909" y="21200"/>
                    <a:pt x="78784" y="21809"/>
                  </a:cubicBezTo>
                  <a:cubicBezTo>
                    <a:pt x="78479" y="23295"/>
                    <a:pt x="79725" y="24879"/>
                    <a:pt x="80550" y="25925"/>
                  </a:cubicBezTo>
                  <a:cubicBezTo>
                    <a:pt x="80666" y="26074"/>
                    <a:pt x="80775" y="26210"/>
                    <a:pt x="80868" y="26335"/>
                  </a:cubicBezTo>
                  <a:cubicBezTo>
                    <a:pt x="81946" y="27764"/>
                    <a:pt x="82835" y="29354"/>
                    <a:pt x="83661" y="31345"/>
                  </a:cubicBezTo>
                  <a:cubicBezTo>
                    <a:pt x="84287" y="32848"/>
                    <a:pt x="85364" y="35767"/>
                    <a:pt x="85660" y="38663"/>
                  </a:cubicBezTo>
                  <a:lnTo>
                    <a:pt x="76327" y="38663"/>
                  </a:lnTo>
                  <a:cubicBezTo>
                    <a:pt x="76685" y="34328"/>
                    <a:pt x="75134" y="29497"/>
                    <a:pt x="72336" y="26295"/>
                  </a:cubicBezTo>
                  <a:cubicBezTo>
                    <a:pt x="70016" y="23636"/>
                    <a:pt x="66829" y="21619"/>
                    <a:pt x="62597" y="20130"/>
                  </a:cubicBezTo>
                  <a:cubicBezTo>
                    <a:pt x="58968" y="18853"/>
                    <a:pt x="54987" y="18071"/>
                    <a:pt x="50066" y="17668"/>
                  </a:cubicBezTo>
                  <a:cubicBezTo>
                    <a:pt x="47919" y="17494"/>
                    <a:pt x="45723" y="17407"/>
                    <a:pt x="43437" y="17407"/>
                  </a:cubicBezTo>
                  <a:cubicBezTo>
                    <a:pt x="41731" y="17407"/>
                    <a:pt x="39974" y="17455"/>
                    <a:pt x="38150" y="17552"/>
                  </a:cubicBezTo>
                  <a:cubicBezTo>
                    <a:pt x="34341" y="17757"/>
                    <a:pt x="31394" y="18197"/>
                    <a:pt x="28604" y="18985"/>
                  </a:cubicBezTo>
                  <a:cubicBezTo>
                    <a:pt x="27525" y="19288"/>
                    <a:pt x="26448" y="19608"/>
                    <a:pt x="25369" y="19927"/>
                  </a:cubicBezTo>
                  <a:cubicBezTo>
                    <a:pt x="21997" y="20924"/>
                    <a:pt x="18511" y="21956"/>
                    <a:pt x="15020" y="22506"/>
                  </a:cubicBezTo>
                  <a:cubicBezTo>
                    <a:pt x="13538" y="22740"/>
                    <a:pt x="11993" y="22922"/>
                    <a:pt x="10477" y="22922"/>
                  </a:cubicBezTo>
                  <a:cubicBezTo>
                    <a:pt x="7660" y="22922"/>
                    <a:pt x="4942" y="22294"/>
                    <a:pt x="2908" y="20201"/>
                  </a:cubicBezTo>
                  <a:cubicBezTo>
                    <a:pt x="2318" y="19594"/>
                    <a:pt x="445" y="17417"/>
                    <a:pt x="1110" y="14892"/>
                  </a:cubicBezTo>
                  <a:cubicBezTo>
                    <a:pt x="1609" y="13004"/>
                    <a:pt x="3139" y="11676"/>
                    <a:pt x="4417" y="10728"/>
                  </a:cubicBezTo>
                  <a:cubicBezTo>
                    <a:pt x="7502" y="8442"/>
                    <a:pt x="11094" y="7120"/>
                    <a:pt x="14506" y="5962"/>
                  </a:cubicBezTo>
                  <a:cubicBezTo>
                    <a:pt x="25380" y="2272"/>
                    <a:pt x="36012" y="403"/>
                    <a:pt x="46151" y="403"/>
                  </a:cubicBezTo>
                  <a:close/>
                  <a:moveTo>
                    <a:pt x="46184" y="0"/>
                  </a:moveTo>
                  <a:cubicBezTo>
                    <a:pt x="35995" y="0"/>
                    <a:pt x="25302" y="1873"/>
                    <a:pt x="14376" y="5582"/>
                  </a:cubicBezTo>
                  <a:cubicBezTo>
                    <a:pt x="10932" y="6749"/>
                    <a:pt x="7309" y="8083"/>
                    <a:pt x="4175" y="10405"/>
                  </a:cubicBezTo>
                  <a:cubicBezTo>
                    <a:pt x="2845" y="11391"/>
                    <a:pt x="1250" y="12780"/>
                    <a:pt x="720" y="14790"/>
                  </a:cubicBezTo>
                  <a:cubicBezTo>
                    <a:pt x="0" y="17521"/>
                    <a:pt x="1992" y="19837"/>
                    <a:pt x="2618" y="20484"/>
                  </a:cubicBezTo>
                  <a:cubicBezTo>
                    <a:pt x="4745" y="22672"/>
                    <a:pt x="7559" y="23326"/>
                    <a:pt x="10464" y="23326"/>
                  </a:cubicBezTo>
                  <a:cubicBezTo>
                    <a:pt x="12008" y="23326"/>
                    <a:pt x="13578" y="23141"/>
                    <a:pt x="15083" y="22903"/>
                  </a:cubicBezTo>
                  <a:cubicBezTo>
                    <a:pt x="18599" y="22350"/>
                    <a:pt x="22098" y="21314"/>
                    <a:pt x="25483" y="20314"/>
                  </a:cubicBezTo>
                  <a:cubicBezTo>
                    <a:pt x="26558" y="19996"/>
                    <a:pt x="27635" y="19678"/>
                    <a:pt x="28713" y="19374"/>
                  </a:cubicBezTo>
                  <a:cubicBezTo>
                    <a:pt x="31476" y="18595"/>
                    <a:pt x="34392" y="18158"/>
                    <a:pt x="38171" y="17957"/>
                  </a:cubicBezTo>
                  <a:cubicBezTo>
                    <a:pt x="39992" y="17859"/>
                    <a:pt x="41744" y="17811"/>
                    <a:pt x="43446" y="17811"/>
                  </a:cubicBezTo>
                  <a:cubicBezTo>
                    <a:pt x="45718" y="17811"/>
                    <a:pt x="47900" y="17898"/>
                    <a:pt x="50034" y="18072"/>
                  </a:cubicBezTo>
                  <a:cubicBezTo>
                    <a:pt x="54919" y="18471"/>
                    <a:pt x="58869" y="19245"/>
                    <a:pt x="62464" y="20513"/>
                  </a:cubicBezTo>
                  <a:cubicBezTo>
                    <a:pt x="66629" y="21980"/>
                    <a:pt x="69761" y="23959"/>
                    <a:pt x="72035" y="26564"/>
                  </a:cubicBezTo>
                  <a:cubicBezTo>
                    <a:pt x="74808" y="29740"/>
                    <a:pt x="76328" y="34562"/>
                    <a:pt x="75907" y="38847"/>
                  </a:cubicBezTo>
                  <a:lnTo>
                    <a:pt x="75885" y="39069"/>
                  </a:lnTo>
                  <a:lnTo>
                    <a:pt x="86103" y="39069"/>
                  </a:lnTo>
                  <a:lnTo>
                    <a:pt x="86083" y="38849"/>
                  </a:lnTo>
                  <a:cubicBezTo>
                    <a:pt x="85816" y="35827"/>
                    <a:pt x="84685" y="32755"/>
                    <a:pt x="84035" y="31193"/>
                  </a:cubicBezTo>
                  <a:cubicBezTo>
                    <a:pt x="83194" y="29170"/>
                    <a:pt x="82289" y="27550"/>
                    <a:pt x="81192" y="26094"/>
                  </a:cubicBezTo>
                  <a:cubicBezTo>
                    <a:pt x="81095" y="25968"/>
                    <a:pt x="80986" y="25829"/>
                    <a:pt x="80868" y="25679"/>
                  </a:cubicBezTo>
                  <a:cubicBezTo>
                    <a:pt x="80089" y="24692"/>
                    <a:pt x="78913" y="23196"/>
                    <a:pt x="79180" y="21893"/>
                  </a:cubicBezTo>
                  <a:cubicBezTo>
                    <a:pt x="79280" y="21406"/>
                    <a:pt x="79542" y="21057"/>
                    <a:pt x="79953" y="20860"/>
                  </a:cubicBezTo>
                  <a:cubicBezTo>
                    <a:pt x="80215" y="20736"/>
                    <a:pt x="80506" y="20684"/>
                    <a:pt x="80793" y="20684"/>
                  </a:cubicBezTo>
                  <a:cubicBezTo>
                    <a:pt x="81216" y="20684"/>
                    <a:pt x="81630" y="20796"/>
                    <a:pt x="81925" y="20950"/>
                  </a:cubicBezTo>
                  <a:cubicBezTo>
                    <a:pt x="83388" y="21710"/>
                    <a:pt x="84600" y="23365"/>
                    <a:pt x="85716" y="24991"/>
                  </a:cubicBezTo>
                  <a:cubicBezTo>
                    <a:pt x="86867" y="26672"/>
                    <a:pt x="87910" y="28506"/>
                    <a:pt x="88919" y="30277"/>
                  </a:cubicBezTo>
                  <a:cubicBezTo>
                    <a:pt x="90139" y="32421"/>
                    <a:pt x="91401" y="34638"/>
                    <a:pt x="92868" y="36611"/>
                  </a:cubicBezTo>
                  <a:cubicBezTo>
                    <a:pt x="93440" y="37380"/>
                    <a:pt x="94059" y="38160"/>
                    <a:pt x="94759" y="38996"/>
                  </a:cubicBezTo>
                  <a:lnTo>
                    <a:pt x="94819" y="39068"/>
                  </a:lnTo>
                  <a:lnTo>
                    <a:pt x="105303" y="39068"/>
                  </a:lnTo>
                  <a:cubicBezTo>
                    <a:pt x="107121" y="39068"/>
                    <a:pt x="108627" y="37217"/>
                    <a:pt x="108661" y="34947"/>
                  </a:cubicBezTo>
                  <a:lnTo>
                    <a:pt x="108663" y="34847"/>
                  </a:lnTo>
                  <a:lnTo>
                    <a:pt x="108584" y="34784"/>
                  </a:lnTo>
                  <a:cubicBezTo>
                    <a:pt x="104971" y="31939"/>
                    <a:pt x="101460" y="28897"/>
                    <a:pt x="98502" y="26300"/>
                  </a:cubicBezTo>
                  <a:cubicBezTo>
                    <a:pt x="96655" y="24675"/>
                    <a:pt x="94790" y="22989"/>
                    <a:pt x="92987" y="21357"/>
                  </a:cubicBezTo>
                  <a:cubicBezTo>
                    <a:pt x="89168" y="17899"/>
                    <a:pt x="85217" y="14326"/>
                    <a:pt x="81181" y="11127"/>
                  </a:cubicBezTo>
                  <a:cubicBezTo>
                    <a:pt x="72085" y="3918"/>
                    <a:pt x="60650" y="176"/>
                    <a:pt x="47197" y="6"/>
                  </a:cubicBezTo>
                  <a:cubicBezTo>
                    <a:pt x="46860" y="2"/>
                    <a:pt x="46522" y="0"/>
                    <a:pt x="461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 name="Google Shape;724;p24"/>
            <p:cNvSpPr/>
            <p:nvPr/>
          </p:nvSpPr>
          <p:spPr>
            <a:xfrm>
              <a:off x="5065015" y="-2330514"/>
              <a:ext cx="4355665" cy="807744"/>
            </a:xfrm>
            <a:custGeom>
              <a:avLst/>
              <a:gdLst/>
              <a:ahLst/>
              <a:cxnLst/>
              <a:rect l="l" t="t" r="r" b="b"/>
              <a:pathLst>
                <a:path w="108844" h="28164" extrusionOk="0">
                  <a:moveTo>
                    <a:pt x="105484" y="409"/>
                  </a:moveTo>
                  <a:cubicBezTo>
                    <a:pt x="107116" y="409"/>
                    <a:pt x="108443" y="2114"/>
                    <a:pt x="108443" y="4208"/>
                  </a:cubicBezTo>
                  <a:lnTo>
                    <a:pt x="108443" y="9441"/>
                  </a:lnTo>
                  <a:cubicBezTo>
                    <a:pt x="107791" y="9431"/>
                    <a:pt x="107138" y="9426"/>
                    <a:pt x="106485" y="9426"/>
                  </a:cubicBezTo>
                  <a:cubicBezTo>
                    <a:pt x="96929" y="9426"/>
                    <a:pt x="87281" y="10461"/>
                    <a:pt x="77432" y="11618"/>
                  </a:cubicBezTo>
                  <a:lnTo>
                    <a:pt x="74438" y="11967"/>
                  </a:lnTo>
                  <a:cubicBezTo>
                    <a:pt x="68077" y="12707"/>
                    <a:pt x="61497" y="13471"/>
                    <a:pt x="55052" y="14524"/>
                  </a:cubicBezTo>
                  <a:cubicBezTo>
                    <a:pt x="50937" y="15196"/>
                    <a:pt x="47239" y="15919"/>
                    <a:pt x="43750" y="16739"/>
                  </a:cubicBezTo>
                  <a:cubicBezTo>
                    <a:pt x="39671" y="17698"/>
                    <a:pt x="36280" y="18535"/>
                    <a:pt x="32894" y="19868"/>
                  </a:cubicBezTo>
                  <a:cubicBezTo>
                    <a:pt x="30642" y="20754"/>
                    <a:pt x="28443" y="21986"/>
                    <a:pt x="26315" y="23179"/>
                  </a:cubicBezTo>
                  <a:cubicBezTo>
                    <a:pt x="22603" y="25262"/>
                    <a:pt x="18761" y="27414"/>
                    <a:pt x="14582" y="27728"/>
                  </a:cubicBezTo>
                  <a:cubicBezTo>
                    <a:pt x="14284" y="27750"/>
                    <a:pt x="13983" y="27761"/>
                    <a:pt x="13680" y="27761"/>
                  </a:cubicBezTo>
                  <a:cubicBezTo>
                    <a:pt x="8600" y="27761"/>
                    <a:pt x="3011" y="24606"/>
                    <a:pt x="1265" y="17265"/>
                  </a:cubicBezTo>
                  <a:cubicBezTo>
                    <a:pt x="424" y="13728"/>
                    <a:pt x="774" y="10998"/>
                    <a:pt x="2304" y="9148"/>
                  </a:cubicBezTo>
                  <a:cubicBezTo>
                    <a:pt x="3847" y="7282"/>
                    <a:pt x="6123" y="6467"/>
                    <a:pt x="8144" y="5916"/>
                  </a:cubicBezTo>
                  <a:cubicBezTo>
                    <a:pt x="14663" y="4135"/>
                    <a:pt x="21503" y="4060"/>
                    <a:pt x="27536" y="3991"/>
                  </a:cubicBezTo>
                  <a:lnTo>
                    <a:pt x="28284" y="3982"/>
                  </a:lnTo>
                  <a:cubicBezTo>
                    <a:pt x="35338" y="3908"/>
                    <a:pt x="42635" y="3830"/>
                    <a:pt x="49562" y="1411"/>
                  </a:cubicBezTo>
                  <a:cubicBezTo>
                    <a:pt x="50530" y="1072"/>
                    <a:pt x="51303" y="753"/>
                    <a:pt x="51989" y="409"/>
                  </a:cubicBezTo>
                  <a:lnTo>
                    <a:pt x="51989" y="410"/>
                  </a:lnTo>
                  <a:lnTo>
                    <a:pt x="77472" y="410"/>
                  </a:lnTo>
                  <a:cubicBezTo>
                    <a:pt x="75657" y="1022"/>
                    <a:pt x="73845" y="1526"/>
                    <a:pt x="72138" y="1986"/>
                  </a:cubicBezTo>
                  <a:cubicBezTo>
                    <a:pt x="71479" y="2162"/>
                    <a:pt x="70816" y="2334"/>
                    <a:pt x="70156" y="2505"/>
                  </a:cubicBezTo>
                  <a:cubicBezTo>
                    <a:pt x="68329" y="2977"/>
                    <a:pt x="66440" y="3467"/>
                    <a:pt x="64605" y="4082"/>
                  </a:cubicBezTo>
                  <a:cubicBezTo>
                    <a:pt x="61004" y="5291"/>
                    <a:pt x="57124" y="6040"/>
                    <a:pt x="52740" y="6369"/>
                  </a:cubicBezTo>
                  <a:cubicBezTo>
                    <a:pt x="49638" y="6602"/>
                    <a:pt x="46418" y="6602"/>
                    <a:pt x="43304" y="6603"/>
                  </a:cubicBezTo>
                  <a:cubicBezTo>
                    <a:pt x="34965" y="6606"/>
                    <a:pt x="26344" y="6609"/>
                    <a:pt x="18528" y="10955"/>
                  </a:cubicBezTo>
                  <a:cubicBezTo>
                    <a:pt x="14223" y="13350"/>
                    <a:pt x="12644" y="15910"/>
                    <a:pt x="13835" y="18561"/>
                  </a:cubicBezTo>
                  <a:cubicBezTo>
                    <a:pt x="14838" y="20791"/>
                    <a:pt x="17057" y="22107"/>
                    <a:pt x="18813" y="22421"/>
                  </a:cubicBezTo>
                  <a:cubicBezTo>
                    <a:pt x="19239" y="22498"/>
                    <a:pt x="19668" y="22533"/>
                    <a:pt x="20097" y="22533"/>
                  </a:cubicBezTo>
                  <a:cubicBezTo>
                    <a:pt x="22307" y="22533"/>
                    <a:pt x="24513" y="21604"/>
                    <a:pt x="26433" y="20647"/>
                  </a:cubicBezTo>
                  <a:cubicBezTo>
                    <a:pt x="27444" y="20142"/>
                    <a:pt x="28451" y="19561"/>
                    <a:pt x="29427" y="18998"/>
                  </a:cubicBezTo>
                  <a:cubicBezTo>
                    <a:pt x="30955" y="18116"/>
                    <a:pt x="32534" y="17203"/>
                    <a:pt x="34157" y="16576"/>
                  </a:cubicBezTo>
                  <a:cubicBezTo>
                    <a:pt x="37956" y="15106"/>
                    <a:pt x="41874" y="14247"/>
                    <a:pt x="44864" y="13661"/>
                  </a:cubicBezTo>
                  <a:cubicBezTo>
                    <a:pt x="49244" y="12804"/>
                    <a:pt x="53720" y="12190"/>
                    <a:pt x="58050" y="11597"/>
                  </a:cubicBezTo>
                  <a:cubicBezTo>
                    <a:pt x="61146" y="11172"/>
                    <a:pt x="64344" y="10734"/>
                    <a:pt x="67486" y="10209"/>
                  </a:cubicBezTo>
                  <a:cubicBezTo>
                    <a:pt x="71305" y="9572"/>
                    <a:pt x="74827" y="8898"/>
                    <a:pt x="78252" y="8150"/>
                  </a:cubicBezTo>
                  <a:cubicBezTo>
                    <a:pt x="80759" y="7602"/>
                    <a:pt x="84017" y="6743"/>
                    <a:pt x="86995" y="4937"/>
                  </a:cubicBezTo>
                  <a:cubicBezTo>
                    <a:pt x="88677" y="3915"/>
                    <a:pt x="90044" y="2435"/>
                    <a:pt x="91173" y="409"/>
                  </a:cubicBezTo>
                  <a:close/>
                  <a:moveTo>
                    <a:pt x="90934" y="0"/>
                  </a:moveTo>
                  <a:lnTo>
                    <a:pt x="90877" y="105"/>
                  </a:lnTo>
                  <a:cubicBezTo>
                    <a:pt x="89755" y="2148"/>
                    <a:pt x="88458" y="3572"/>
                    <a:pt x="86786" y="4587"/>
                  </a:cubicBezTo>
                  <a:cubicBezTo>
                    <a:pt x="83860" y="6361"/>
                    <a:pt x="80642" y="7209"/>
                    <a:pt x="78166" y="7749"/>
                  </a:cubicBezTo>
                  <a:cubicBezTo>
                    <a:pt x="74747" y="8496"/>
                    <a:pt x="71232" y="9168"/>
                    <a:pt x="67420" y="9804"/>
                  </a:cubicBezTo>
                  <a:cubicBezTo>
                    <a:pt x="64284" y="10326"/>
                    <a:pt x="61086" y="10767"/>
                    <a:pt x="57994" y="11189"/>
                  </a:cubicBezTo>
                  <a:cubicBezTo>
                    <a:pt x="53660" y="11784"/>
                    <a:pt x="49177" y="12398"/>
                    <a:pt x="44787" y="13257"/>
                  </a:cubicBezTo>
                  <a:cubicBezTo>
                    <a:pt x="41781" y="13846"/>
                    <a:pt x="37840" y="14712"/>
                    <a:pt x="34011" y="16192"/>
                  </a:cubicBezTo>
                  <a:cubicBezTo>
                    <a:pt x="32361" y="16832"/>
                    <a:pt x="30768" y="17751"/>
                    <a:pt x="29227" y="18641"/>
                  </a:cubicBezTo>
                  <a:cubicBezTo>
                    <a:pt x="28257" y="19199"/>
                    <a:pt x="27256" y="19778"/>
                    <a:pt x="26252" y="20278"/>
                  </a:cubicBezTo>
                  <a:cubicBezTo>
                    <a:pt x="24377" y="21213"/>
                    <a:pt x="22228" y="22123"/>
                    <a:pt x="20096" y="22123"/>
                  </a:cubicBezTo>
                  <a:cubicBezTo>
                    <a:pt x="19691" y="22123"/>
                    <a:pt x="19286" y="22090"/>
                    <a:pt x="18884" y="22019"/>
                  </a:cubicBezTo>
                  <a:cubicBezTo>
                    <a:pt x="17234" y="21723"/>
                    <a:pt x="15146" y="20485"/>
                    <a:pt x="14203" y="18389"/>
                  </a:cubicBezTo>
                  <a:cubicBezTo>
                    <a:pt x="13112" y="15962"/>
                    <a:pt x="14633" y="13577"/>
                    <a:pt x="18725" y="11302"/>
                  </a:cubicBezTo>
                  <a:cubicBezTo>
                    <a:pt x="26450" y="7006"/>
                    <a:pt x="35017" y="7004"/>
                    <a:pt x="43304" y="7002"/>
                  </a:cubicBezTo>
                  <a:cubicBezTo>
                    <a:pt x="46426" y="7002"/>
                    <a:pt x="49654" y="6999"/>
                    <a:pt x="52770" y="6766"/>
                  </a:cubicBezTo>
                  <a:cubicBezTo>
                    <a:pt x="57188" y="6433"/>
                    <a:pt x="61100" y="5680"/>
                    <a:pt x="64734" y="4460"/>
                  </a:cubicBezTo>
                  <a:cubicBezTo>
                    <a:pt x="66555" y="3847"/>
                    <a:pt x="68437" y="3359"/>
                    <a:pt x="70258" y="2889"/>
                  </a:cubicBezTo>
                  <a:cubicBezTo>
                    <a:pt x="70921" y="2718"/>
                    <a:pt x="71583" y="2546"/>
                    <a:pt x="72244" y="2369"/>
                  </a:cubicBezTo>
                  <a:cubicBezTo>
                    <a:pt x="74310" y="1815"/>
                    <a:pt x="76526" y="1191"/>
                    <a:pt x="78725" y="393"/>
                  </a:cubicBezTo>
                  <a:lnTo>
                    <a:pt x="79801" y="3"/>
                  </a:lnTo>
                  <a:lnTo>
                    <a:pt x="51891" y="3"/>
                  </a:lnTo>
                  <a:lnTo>
                    <a:pt x="51849" y="25"/>
                  </a:lnTo>
                  <a:cubicBezTo>
                    <a:pt x="51168" y="369"/>
                    <a:pt x="50398" y="688"/>
                    <a:pt x="49430" y="1026"/>
                  </a:cubicBezTo>
                  <a:cubicBezTo>
                    <a:pt x="42565" y="3424"/>
                    <a:pt x="35301" y="3502"/>
                    <a:pt x="28279" y="3577"/>
                  </a:cubicBezTo>
                  <a:lnTo>
                    <a:pt x="27530" y="3587"/>
                  </a:lnTo>
                  <a:cubicBezTo>
                    <a:pt x="21472" y="3654"/>
                    <a:pt x="14606" y="3731"/>
                    <a:pt x="8035" y="5524"/>
                  </a:cubicBezTo>
                  <a:cubicBezTo>
                    <a:pt x="5955" y="6091"/>
                    <a:pt x="3608" y="6937"/>
                    <a:pt x="1994" y="8889"/>
                  </a:cubicBezTo>
                  <a:cubicBezTo>
                    <a:pt x="378" y="10842"/>
                    <a:pt x="1" y="13691"/>
                    <a:pt x="872" y="17356"/>
                  </a:cubicBezTo>
                  <a:cubicBezTo>
                    <a:pt x="2415" y="23842"/>
                    <a:pt x="7591" y="28164"/>
                    <a:pt x="13647" y="28164"/>
                  </a:cubicBezTo>
                  <a:cubicBezTo>
                    <a:pt x="13966" y="28164"/>
                    <a:pt x="14287" y="28154"/>
                    <a:pt x="14609" y="28121"/>
                  </a:cubicBezTo>
                  <a:cubicBezTo>
                    <a:pt x="18878" y="27800"/>
                    <a:pt x="22758" y="25623"/>
                    <a:pt x="26511" y="23520"/>
                  </a:cubicBezTo>
                  <a:cubicBezTo>
                    <a:pt x="28626" y="22334"/>
                    <a:pt x="30812" y="21108"/>
                    <a:pt x="33038" y="20233"/>
                  </a:cubicBezTo>
                  <a:cubicBezTo>
                    <a:pt x="36400" y="18911"/>
                    <a:pt x="39775" y="18075"/>
                    <a:pt x="43838" y="17121"/>
                  </a:cubicBezTo>
                  <a:cubicBezTo>
                    <a:pt x="47319" y="16305"/>
                    <a:pt x="51008" y="15582"/>
                    <a:pt x="55113" y="14912"/>
                  </a:cubicBezTo>
                  <a:cubicBezTo>
                    <a:pt x="61550" y="13861"/>
                    <a:pt x="68126" y="13097"/>
                    <a:pt x="74484" y="12357"/>
                  </a:cubicBezTo>
                  <a:lnTo>
                    <a:pt x="77477" y="12010"/>
                  </a:lnTo>
                  <a:cubicBezTo>
                    <a:pt x="87323" y="10854"/>
                    <a:pt x="96973" y="9822"/>
                    <a:pt x="106514" y="9822"/>
                  </a:cubicBezTo>
                  <a:cubicBezTo>
                    <a:pt x="107222" y="9822"/>
                    <a:pt x="107930" y="9827"/>
                    <a:pt x="108637" y="9839"/>
                  </a:cubicBezTo>
                  <a:lnTo>
                    <a:pt x="108843" y="9842"/>
                  </a:lnTo>
                  <a:lnTo>
                    <a:pt x="108843" y="4203"/>
                  </a:lnTo>
                  <a:cubicBezTo>
                    <a:pt x="108843" y="1884"/>
                    <a:pt x="107336" y="0"/>
                    <a:pt x="10548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725" name="Google Shape;725;p24"/>
          <p:cNvSpPr/>
          <p:nvPr/>
        </p:nvSpPr>
        <p:spPr>
          <a:xfrm>
            <a:off x="408250" y="362757"/>
            <a:ext cx="8434200" cy="4594500"/>
          </a:xfrm>
          <a:prstGeom prst="rect">
            <a:avLst/>
          </a:pr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 name="Google Shape;726;p24"/>
          <p:cNvSpPr/>
          <p:nvPr/>
        </p:nvSpPr>
        <p:spPr>
          <a:xfrm>
            <a:off x="301550" y="271625"/>
            <a:ext cx="8434200" cy="4584900"/>
          </a:xfrm>
          <a:prstGeom prst="rect">
            <a:avLst/>
          </a:prstGeom>
          <a:no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 name="Google Shape;727;p24"/>
          <p:cNvSpPr txBox="1">
            <a:spLocks noGrp="1"/>
          </p:cNvSpPr>
          <p:nvPr>
            <p:ph type="subTitle" idx="1"/>
          </p:nvPr>
        </p:nvSpPr>
        <p:spPr>
          <a:xfrm>
            <a:off x="2677950" y="2182725"/>
            <a:ext cx="3788100" cy="14973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solidFill>
                  <a:schemeClr val="hlink"/>
                </a:solidFill>
              </a:defRPr>
            </a:lvl1pPr>
            <a:lvl2pPr lvl="1" algn="r" rtl="0">
              <a:lnSpc>
                <a:spcPct val="100000"/>
              </a:lnSpc>
              <a:spcBef>
                <a:spcPts val="1600"/>
              </a:spcBef>
              <a:spcAft>
                <a:spcPts val="0"/>
              </a:spcAft>
              <a:buSzPts val="1400"/>
              <a:buNone/>
              <a:defRPr/>
            </a:lvl2pPr>
            <a:lvl3pPr lvl="2" algn="r" rtl="0">
              <a:lnSpc>
                <a:spcPct val="100000"/>
              </a:lnSpc>
              <a:spcBef>
                <a:spcPts val="1600"/>
              </a:spcBef>
              <a:spcAft>
                <a:spcPts val="0"/>
              </a:spcAft>
              <a:buSzPts val="1400"/>
              <a:buNone/>
              <a:defRPr/>
            </a:lvl3pPr>
            <a:lvl4pPr lvl="3" algn="r" rtl="0">
              <a:lnSpc>
                <a:spcPct val="100000"/>
              </a:lnSpc>
              <a:spcBef>
                <a:spcPts val="1600"/>
              </a:spcBef>
              <a:spcAft>
                <a:spcPts val="0"/>
              </a:spcAft>
              <a:buSzPts val="1400"/>
              <a:buNone/>
              <a:defRPr/>
            </a:lvl4pPr>
            <a:lvl5pPr lvl="4" algn="r" rtl="0">
              <a:lnSpc>
                <a:spcPct val="100000"/>
              </a:lnSpc>
              <a:spcBef>
                <a:spcPts val="1600"/>
              </a:spcBef>
              <a:spcAft>
                <a:spcPts val="0"/>
              </a:spcAft>
              <a:buSzPts val="1400"/>
              <a:buNone/>
              <a:defRPr/>
            </a:lvl5pPr>
            <a:lvl6pPr lvl="5" algn="r" rtl="0">
              <a:lnSpc>
                <a:spcPct val="100000"/>
              </a:lnSpc>
              <a:spcBef>
                <a:spcPts val="1600"/>
              </a:spcBef>
              <a:spcAft>
                <a:spcPts val="0"/>
              </a:spcAft>
              <a:buSzPts val="1400"/>
              <a:buNone/>
              <a:defRPr/>
            </a:lvl6pPr>
            <a:lvl7pPr lvl="6" algn="r" rtl="0">
              <a:lnSpc>
                <a:spcPct val="100000"/>
              </a:lnSpc>
              <a:spcBef>
                <a:spcPts val="1600"/>
              </a:spcBef>
              <a:spcAft>
                <a:spcPts val="0"/>
              </a:spcAft>
              <a:buSzPts val="1400"/>
              <a:buNone/>
              <a:defRPr/>
            </a:lvl7pPr>
            <a:lvl8pPr lvl="7" algn="r" rtl="0">
              <a:lnSpc>
                <a:spcPct val="100000"/>
              </a:lnSpc>
              <a:spcBef>
                <a:spcPts val="1600"/>
              </a:spcBef>
              <a:spcAft>
                <a:spcPts val="0"/>
              </a:spcAft>
              <a:buSzPts val="1400"/>
              <a:buNone/>
              <a:defRPr/>
            </a:lvl8pPr>
            <a:lvl9pPr lvl="8" algn="r" rtl="0">
              <a:lnSpc>
                <a:spcPct val="100000"/>
              </a:lnSpc>
              <a:spcBef>
                <a:spcPts val="1600"/>
              </a:spcBef>
              <a:spcAft>
                <a:spcPts val="1600"/>
              </a:spcAft>
              <a:buSzPts val="1400"/>
              <a:buNone/>
              <a:defRPr/>
            </a:lvl9pPr>
          </a:lstStyle>
          <a:p>
            <a:endParaRPr/>
          </a:p>
        </p:txBody>
      </p:sp>
      <p:sp>
        <p:nvSpPr>
          <p:cNvPr id="728" name="Google Shape;728;p24"/>
          <p:cNvSpPr txBox="1">
            <a:spLocks noGrp="1"/>
          </p:cNvSpPr>
          <p:nvPr>
            <p:ph type="title"/>
          </p:nvPr>
        </p:nvSpPr>
        <p:spPr>
          <a:xfrm>
            <a:off x="720000" y="540000"/>
            <a:ext cx="7704000" cy="564300"/>
          </a:xfrm>
          <a:prstGeom prst="rect">
            <a:avLst/>
          </a:prstGeom>
          <a:solidFill>
            <a:srgbClr val="FFFFFF"/>
          </a:solidFill>
          <a:ln w="9525" cap="flat" cmpd="sng">
            <a:solidFill>
              <a:srgbClr val="000000"/>
            </a:solidFill>
            <a:prstDash val="solid"/>
            <a:round/>
            <a:headEnd type="none" w="sm" len="sm"/>
            <a:tailEnd type="none" w="sm" len="sm"/>
          </a:ln>
          <a:effectLst>
            <a:outerShdw dist="85725" dir="3180000" algn="bl" rotWithShape="0">
              <a:schemeClr val="dk2"/>
            </a:outerShdw>
          </a:effectLst>
        </p:spPr>
        <p:txBody>
          <a:bodyPr spcFirstLastPara="1" wrap="square" lIns="91425" tIns="91425" rIns="91425" bIns="91425" anchor="ctr" anchorCtr="0">
            <a:noAutofit/>
          </a:bodyPr>
          <a:lstStyle>
            <a:lvl1pPr lvl="0" rtl="0">
              <a:spcBef>
                <a:spcPts val="0"/>
              </a:spcBef>
              <a:spcAft>
                <a:spcPts val="0"/>
              </a:spcAft>
              <a:buSzPts val="3600"/>
              <a:buNone/>
              <a:defRPr sz="36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729" name="Google Shape;729;p24"/>
          <p:cNvSpPr txBox="1">
            <a:spLocks noGrp="1"/>
          </p:cNvSpPr>
          <p:nvPr>
            <p:ph type="subTitle" idx="2"/>
          </p:nvPr>
        </p:nvSpPr>
        <p:spPr>
          <a:xfrm>
            <a:off x="7084550" y="4208775"/>
            <a:ext cx="913800" cy="394800"/>
          </a:xfrm>
          <a:prstGeom prst="rect">
            <a:avLst/>
          </a:prstGeom>
          <a:ln w="9525" cap="flat" cmpd="sng">
            <a:solidFill>
              <a:srgbClr val="000000"/>
            </a:solidFill>
            <a:prstDash val="solid"/>
            <a:round/>
            <a:headEnd type="none" w="sm" len="sm"/>
            <a:tailEnd type="none" w="sm" len="sm"/>
          </a:ln>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200"/>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rgbClr val="FFFFFF"/>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720000" y="540000"/>
            <a:ext cx="7704000" cy="564300"/>
          </a:xfrm>
          <a:prstGeom prst="rect">
            <a:avLst/>
          </a:prstGeom>
          <a:noFill/>
          <a:ln>
            <a:noFill/>
          </a:ln>
        </p:spPr>
        <p:txBody>
          <a:bodyPr spcFirstLastPara="1" wrap="square" lIns="91425" tIns="91425" rIns="91425" bIns="91425" anchor="ctr" anchorCtr="0">
            <a:noAutofit/>
          </a:bodyPr>
          <a:lstStyle>
            <a:lvl1pPr lvl="0" rtl="0">
              <a:spcBef>
                <a:spcPts val="0"/>
              </a:spcBef>
              <a:spcAft>
                <a:spcPts val="0"/>
              </a:spcAft>
              <a:buSzPts val="3600"/>
              <a:buFont typeface="Bahiana"/>
              <a:buNone/>
              <a:defRPr sz="3600">
                <a:latin typeface="Bahiana"/>
                <a:ea typeface="Bahiana"/>
                <a:cs typeface="Bahiana"/>
                <a:sym typeface="Bahiana"/>
              </a:defRPr>
            </a:lvl1pPr>
            <a:lvl2pPr lvl="1" rtl="0">
              <a:spcBef>
                <a:spcPts val="0"/>
              </a:spcBef>
              <a:spcAft>
                <a:spcPts val="0"/>
              </a:spcAft>
              <a:buSzPts val="2800"/>
              <a:buFont typeface="Bebas Neue"/>
              <a:buNone/>
              <a:defRPr sz="2800">
                <a:latin typeface="Bebas Neue"/>
                <a:ea typeface="Bebas Neue"/>
                <a:cs typeface="Bebas Neue"/>
                <a:sym typeface="Bebas Neue"/>
              </a:defRPr>
            </a:lvl2pPr>
            <a:lvl3pPr lvl="2" rtl="0">
              <a:spcBef>
                <a:spcPts val="0"/>
              </a:spcBef>
              <a:spcAft>
                <a:spcPts val="0"/>
              </a:spcAft>
              <a:buSzPts val="2800"/>
              <a:buFont typeface="Bebas Neue"/>
              <a:buNone/>
              <a:defRPr sz="2800">
                <a:latin typeface="Bebas Neue"/>
                <a:ea typeface="Bebas Neue"/>
                <a:cs typeface="Bebas Neue"/>
                <a:sym typeface="Bebas Neue"/>
              </a:defRPr>
            </a:lvl3pPr>
            <a:lvl4pPr lvl="3" rtl="0">
              <a:spcBef>
                <a:spcPts val="0"/>
              </a:spcBef>
              <a:spcAft>
                <a:spcPts val="0"/>
              </a:spcAft>
              <a:buSzPts val="2800"/>
              <a:buFont typeface="Bebas Neue"/>
              <a:buNone/>
              <a:defRPr sz="2800">
                <a:latin typeface="Bebas Neue"/>
                <a:ea typeface="Bebas Neue"/>
                <a:cs typeface="Bebas Neue"/>
                <a:sym typeface="Bebas Neue"/>
              </a:defRPr>
            </a:lvl4pPr>
            <a:lvl5pPr lvl="4" rtl="0">
              <a:spcBef>
                <a:spcPts val="0"/>
              </a:spcBef>
              <a:spcAft>
                <a:spcPts val="0"/>
              </a:spcAft>
              <a:buSzPts val="2800"/>
              <a:buFont typeface="Bebas Neue"/>
              <a:buNone/>
              <a:defRPr sz="2800">
                <a:latin typeface="Bebas Neue"/>
                <a:ea typeface="Bebas Neue"/>
                <a:cs typeface="Bebas Neue"/>
                <a:sym typeface="Bebas Neue"/>
              </a:defRPr>
            </a:lvl5pPr>
            <a:lvl6pPr lvl="5" rtl="0">
              <a:spcBef>
                <a:spcPts val="0"/>
              </a:spcBef>
              <a:spcAft>
                <a:spcPts val="0"/>
              </a:spcAft>
              <a:buSzPts val="2800"/>
              <a:buFont typeface="Bebas Neue"/>
              <a:buNone/>
              <a:defRPr sz="2800">
                <a:latin typeface="Bebas Neue"/>
                <a:ea typeface="Bebas Neue"/>
                <a:cs typeface="Bebas Neue"/>
                <a:sym typeface="Bebas Neue"/>
              </a:defRPr>
            </a:lvl6pPr>
            <a:lvl7pPr lvl="6" rtl="0">
              <a:spcBef>
                <a:spcPts val="0"/>
              </a:spcBef>
              <a:spcAft>
                <a:spcPts val="0"/>
              </a:spcAft>
              <a:buSzPts val="2800"/>
              <a:buFont typeface="Bebas Neue"/>
              <a:buNone/>
              <a:defRPr sz="2800">
                <a:latin typeface="Bebas Neue"/>
                <a:ea typeface="Bebas Neue"/>
                <a:cs typeface="Bebas Neue"/>
                <a:sym typeface="Bebas Neue"/>
              </a:defRPr>
            </a:lvl7pPr>
            <a:lvl8pPr lvl="7" rtl="0">
              <a:spcBef>
                <a:spcPts val="0"/>
              </a:spcBef>
              <a:spcAft>
                <a:spcPts val="0"/>
              </a:spcAft>
              <a:buSzPts val="2800"/>
              <a:buFont typeface="Bebas Neue"/>
              <a:buNone/>
              <a:defRPr sz="2800">
                <a:latin typeface="Bebas Neue"/>
                <a:ea typeface="Bebas Neue"/>
                <a:cs typeface="Bebas Neue"/>
                <a:sym typeface="Bebas Neue"/>
              </a:defRPr>
            </a:lvl8pPr>
            <a:lvl9pPr lvl="8" rtl="0">
              <a:spcBef>
                <a:spcPts val="0"/>
              </a:spcBef>
              <a:spcAft>
                <a:spcPts val="0"/>
              </a:spcAft>
              <a:buSzPts val="2800"/>
              <a:buFont typeface="Bebas Neue"/>
              <a:buNone/>
              <a:defRPr sz="2800">
                <a:latin typeface="Bebas Neue"/>
                <a:ea typeface="Bebas Neue"/>
                <a:cs typeface="Bebas Neue"/>
                <a:sym typeface="Bebas Neue"/>
              </a:defRPr>
            </a:lvl9pPr>
          </a:lstStyle>
          <a:p>
            <a:endParaRPr/>
          </a:p>
        </p:txBody>
      </p:sp>
      <p:sp>
        <p:nvSpPr>
          <p:cNvPr id="7" name="Google Shape;7;p1"/>
          <p:cNvSpPr txBox="1">
            <a:spLocks noGrp="1"/>
          </p:cNvSpPr>
          <p:nvPr>
            <p:ph type="body" idx="1"/>
          </p:nvPr>
        </p:nvSpPr>
        <p:spPr>
          <a:xfrm>
            <a:off x="720000" y="1237083"/>
            <a:ext cx="7704000" cy="3366300"/>
          </a:xfrm>
          <a:prstGeom prst="rect">
            <a:avLst/>
          </a:prstGeom>
          <a:noFill/>
          <a:ln>
            <a:noFill/>
          </a:ln>
        </p:spPr>
        <p:txBody>
          <a:bodyPr spcFirstLastPara="1" wrap="square" lIns="91425" tIns="91425" rIns="91425" bIns="91425" anchor="t" anchorCtr="0">
            <a:noAutofit/>
          </a:bodyPr>
          <a:lstStyle>
            <a:lvl1pPr marL="457200" lvl="0" indent="-317500">
              <a:lnSpc>
                <a:spcPct val="100000"/>
              </a:lnSpc>
              <a:spcBef>
                <a:spcPts val="0"/>
              </a:spcBef>
              <a:spcAft>
                <a:spcPts val="0"/>
              </a:spcAft>
              <a:buSzPts val="1400"/>
              <a:buFont typeface="Didact Gothic"/>
              <a:buChar char="●"/>
              <a:defRPr>
                <a:latin typeface="Didact Gothic"/>
                <a:ea typeface="Didact Gothic"/>
                <a:cs typeface="Didact Gothic"/>
                <a:sym typeface="Didact Gothic"/>
              </a:defRPr>
            </a:lvl1pPr>
            <a:lvl2pPr marL="914400" lvl="1" indent="-317500">
              <a:lnSpc>
                <a:spcPct val="100000"/>
              </a:lnSpc>
              <a:spcBef>
                <a:spcPts val="1600"/>
              </a:spcBef>
              <a:spcAft>
                <a:spcPts val="0"/>
              </a:spcAft>
              <a:buSzPts val="1400"/>
              <a:buFont typeface="Didact Gothic"/>
              <a:buChar char="○"/>
              <a:defRPr>
                <a:latin typeface="Didact Gothic"/>
                <a:ea typeface="Didact Gothic"/>
                <a:cs typeface="Didact Gothic"/>
                <a:sym typeface="Didact Gothic"/>
              </a:defRPr>
            </a:lvl2pPr>
            <a:lvl3pPr marL="1371600" lvl="2" indent="-317500">
              <a:lnSpc>
                <a:spcPct val="100000"/>
              </a:lnSpc>
              <a:spcBef>
                <a:spcPts val="1600"/>
              </a:spcBef>
              <a:spcAft>
                <a:spcPts val="0"/>
              </a:spcAft>
              <a:buSzPts val="1400"/>
              <a:buFont typeface="Didact Gothic"/>
              <a:buChar char="■"/>
              <a:defRPr>
                <a:latin typeface="Didact Gothic"/>
                <a:ea typeface="Didact Gothic"/>
                <a:cs typeface="Didact Gothic"/>
                <a:sym typeface="Didact Gothic"/>
              </a:defRPr>
            </a:lvl3pPr>
            <a:lvl4pPr marL="1828800" lvl="3" indent="-317500">
              <a:lnSpc>
                <a:spcPct val="100000"/>
              </a:lnSpc>
              <a:spcBef>
                <a:spcPts val="1600"/>
              </a:spcBef>
              <a:spcAft>
                <a:spcPts val="0"/>
              </a:spcAft>
              <a:buSzPts val="1400"/>
              <a:buFont typeface="Didact Gothic"/>
              <a:buChar char="●"/>
              <a:defRPr>
                <a:latin typeface="Didact Gothic"/>
                <a:ea typeface="Didact Gothic"/>
                <a:cs typeface="Didact Gothic"/>
                <a:sym typeface="Didact Gothic"/>
              </a:defRPr>
            </a:lvl4pPr>
            <a:lvl5pPr marL="2286000" lvl="4" indent="-317500">
              <a:lnSpc>
                <a:spcPct val="100000"/>
              </a:lnSpc>
              <a:spcBef>
                <a:spcPts val="1600"/>
              </a:spcBef>
              <a:spcAft>
                <a:spcPts val="0"/>
              </a:spcAft>
              <a:buSzPts val="1400"/>
              <a:buFont typeface="Didact Gothic"/>
              <a:buChar char="○"/>
              <a:defRPr>
                <a:latin typeface="Didact Gothic"/>
                <a:ea typeface="Didact Gothic"/>
                <a:cs typeface="Didact Gothic"/>
                <a:sym typeface="Didact Gothic"/>
              </a:defRPr>
            </a:lvl5pPr>
            <a:lvl6pPr marL="2743200" lvl="5" indent="-317500">
              <a:lnSpc>
                <a:spcPct val="100000"/>
              </a:lnSpc>
              <a:spcBef>
                <a:spcPts val="1600"/>
              </a:spcBef>
              <a:spcAft>
                <a:spcPts val="0"/>
              </a:spcAft>
              <a:buSzPts val="1400"/>
              <a:buFont typeface="Didact Gothic"/>
              <a:buChar char="■"/>
              <a:defRPr>
                <a:latin typeface="Didact Gothic"/>
                <a:ea typeface="Didact Gothic"/>
                <a:cs typeface="Didact Gothic"/>
                <a:sym typeface="Didact Gothic"/>
              </a:defRPr>
            </a:lvl6pPr>
            <a:lvl7pPr marL="3200400" lvl="6" indent="-317500">
              <a:lnSpc>
                <a:spcPct val="100000"/>
              </a:lnSpc>
              <a:spcBef>
                <a:spcPts val="1600"/>
              </a:spcBef>
              <a:spcAft>
                <a:spcPts val="0"/>
              </a:spcAft>
              <a:buSzPts val="1400"/>
              <a:buFont typeface="Didact Gothic"/>
              <a:buChar char="●"/>
              <a:defRPr>
                <a:latin typeface="Didact Gothic"/>
                <a:ea typeface="Didact Gothic"/>
                <a:cs typeface="Didact Gothic"/>
                <a:sym typeface="Didact Gothic"/>
              </a:defRPr>
            </a:lvl7pPr>
            <a:lvl8pPr marL="3657600" lvl="7" indent="-317500">
              <a:lnSpc>
                <a:spcPct val="100000"/>
              </a:lnSpc>
              <a:spcBef>
                <a:spcPts val="1600"/>
              </a:spcBef>
              <a:spcAft>
                <a:spcPts val="0"/>
              </a:spcAft>
              <a:buSzPts val="1400"/>
              <a:buFont typeface="Didact Gothic"/>
              <a:buChar char="○"/>
              <a:defRPr>
                <a:latin typeface="Didact Gothic"/>
                <a:ea typeface="Didact Gothic"/>
                <a:cs typeface="Didact Gothic"/>
                <a:sym typeface="Didact Gothic"/>
              </a:defRPr>
            </a:lvl8pPr>
            <a:lvl9pPr marL="4114800" lvl="8" indent="-317500">
              <a:lnSpc>
                <a:spcPct val="100000"/>
              </a:lnSpc>
              <a:spcBef>
                <a:spcPts val="1600"/>
              </a:spcBef>
              <a:spcAft>
                <a:spcPts val="1600"/>
              </a:spcAft>
              <a:buSzPts val="1400"/>
              <a:buFont typeface="Didact Gothic"/>
              <a:buChar char="■"/>
              <a:defRPr>
                <a:latin typeface="Didact Gothic"/>
                <a:ea typeface="Didact Gothic"/>
                <a:cs typeface="Didact Gothic"/>
                <a:sym typeface="Didact Gothic"/>
              </a:defRPr>
            </a:lvl9pPr>
          </a:lstStyle>
          <a:p>
            <a:endParaRPr/>
          </a:p>
        </p:txBody>
      </p:sp>
    </p:spTree>
  </p:cSld>
  <p:clrMap bg1="lt1" tx1="dk1" bg2="dk2" tx2="lt2" accent1="accent1" accent2="accent2" accent3="accent3" accent4="accent4" accent5="accent5" accent6="accent6" hlink="hlink" folHlink="folHlink"/>
  <p:sldLayoutIdLst>
    <p:sldLayoutId id="2147483648" r:id="rId1"/>
    <p:sldLayoutId id="2147483650" r:id="rId2"/>
    <p:sldLayoutId id="2147483652" r:id="rId3"/>
    <p:sldLayoutId id="2147483653" r:id="rId4"/>
    <p:sldLayoutId id="2147483658" r:id="rId5"/>
    <p:sldLayoutId id="2147483662" r:id="rId6"/>
    <p:sldLayoutId id="2147483664" r:id="rId7"/>
    <p:sldLayoutId id="2147483669" r:id="rId8"/>
    <p:sldLayoutId id="2147483670" r:id="rId9"/>
    <p:sldLayoutId id="2147483671" r:id="rId10"/>
    <p:sldLayoutId id="2147483677" r:id="rId11"/>
    <p:sldLayoutId id="2147483678" r:id="rId12"/>
    <p:sldLayoutId id="2147483679" r:id="rId13"/>
    <p:sldLayoutId id="2147483680" r:id="rId14"/>
    <p:sldLayoutId id="2147483685" r:id="rId15"/>
    <p:sldLayoutId id="2147483686" r:id="rId16"/>
    <p:sldLayoutId id="2147483687" r:id="rId17"/>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image" Target="../media/image30.png"/><Relationship Id="rId1" Type="http://schemas.openxmlformats.org/officeDocument/2006/relationships/slideLayout" Target="../slideLayouts/slideLayout16.xml"/><Relationship Id="rId5" Type="http://schemas.openxmlformats.org/officeDocument/2006/relationships/comments" Target="../comments/comment3.xml"/><Relationship Id="rId4" Type="http://schemas.openxmlformats.org/officeDocument/2006/relationships/image" Target="../media/image32.png"/></Relationships>
</file>

<file path=ppt/slides/_rels/slide1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7.xml"/><Relationship Id="rId1" Type="http://schemas.openxmlformats.org/officeDocument/2006/relationships/slideLayout" Target="../slideLayouts/slideLayout9.xml"/><Relationship Id="rId6" Type="http://schemas.openxmlformats.org/officeDocument/2006/relationships/image" Target="../media/image12.png"/><Relationship Id="rId5" Type="http://schemas.openxmlformats.org/officeDocument/2006/relationships/image" Target="../media/image35.png"/><Relationship Id="rId4" Type="http://schemas.openxmlformats.org/officeDocument/2006/relationships/image" Target="../media/image34.png"/></Relationships>
</file>

<file path=ppt/slides/_rels/slide1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8.xml"/><Relationship Id="rId1" Type="http://schemas.openxmlformats.org/officeDocument/2006/relationships/slideLayout" Target="../slideLayouts/slideLayout9.xml"/><Relationship Id="rId5" Type="http://schemas.openxmlformats.org/officeDocument/2006/relationships/image" Target="../media/image37.png"/><Relationship Id="rId4" Type="http://schemas.openxmlformats.org/officeDocument/2006/relationships/image" Target="../media/image36.png"/></Relationships>
</file>

<file path=ppt/slides/_rels/slide13.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image" Target="../media/image35.png"/><Relationship Id="rId7" Type="http://schemas.openxmlformats.org/officeDocument/2006/relationships/image" Target="../media/image41.png"/><Relationship Id="rId2" Type="http://schemas.openxmlformats.org/officeDocument/2006/relationships/notesSlide" Target="../notesSlides/notesSlide9.xml"/><Relationship Id="rId1" Type="http://schemas.openxmlformats.org/officeDocument/2006/relationships/slideLayout" Target="../slideLayouts/slideLayout8.xml"/><Relationship Id="rId6" Type="http://schemas.openxmlformats.org/officeDocument/2006/relationships/image" Target="../media/image40.png"/><Relationship Id="rId5" Type="http://schemas.openxmlformats.org/officeDocument/2006/relationships/image" Target="../media/image39.png"/><Relationship Id="rId10" Type="http://schemas.openxmlformats.org/officeDocument/2006/relationships/comments" Target="../comments/comment4.xml"/><Relationship Id="rId4" Type="http://schemas.openxmlformats.org/officeDocument/2006/relationships/image" Target="../media/image38.png"/><Relationship Id="rId9" Type="http://schemas.openxmlformats.org/officeDocument/2006/relationships/image" Target="../media/image43.png"/></Relationships>
</file>

<file path=ppt/slides/_rels/slide14.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0.xml"/><Relationship Id="rId1" Type="http://schemas.openxmlformats.org/officeDocument/2006/relationships/slideLayout" Target="../slideLayouts/slideLayout10.xml"/><Relationship Id="rId6" Type="http://schemas.openxmlformats.org/officeDocument/2006/relationships/image" Target="../media/image46.png"/><Relationship Id="rId5" Type="http://schemas.openxmlformats.org/officeDocument/2006/relationships/image" Target="../media/image13.png"/><Relationship Id="rId4" Type="http://schemas.openxmlformats.org/officeDocument/2006/relationships/image" Target="../media/image45.png"/></Relationships>
</file>

<file path=ppt/slides/_rels/slide15.xml.rels><?xml version="1.0" encoding="UTF-8" standalone="yes"?>
<Relationships xmlns="http://schemas.openxmlformats.org/package/2006/relationships"><Relationship Id="rId3" Type="http://schemas.openxmlformats.org/officeDocument/2006/relationships/image" Target="../media/image47.png"/><Relationship Id="rId7" Type="http://schemas.openxmlformats.org/officeDocument/2006/relationships/comments" Target="../comments/comment5.xml"/><Relationship Id="rId2" Type="http://schemas.openxmlformats.org/officeDocument/2006/relationships/notesSlide" Target="../notesSlides/notesSlide11.xml"/><Relationship Id="rId1" Type="http://schemas.openxmlformats.org/officeDocument/2006/relationships/slideLayout" Target="../slideLayouts/slideLayout3.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jpeg"/></Relationships>
</file>

<file path=ppt/slides/_rels/slide16.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12.xml"/><Relationship Id="rId1" Type="http://schemas.openxmlformats.org/officeDocument/2006/relationships/slideLayout" Target="../slideLayouts/slideLayout3.xml"/><Relationship Id="rId5" Type="http://schemas.openxmlformats.org/officeDocument/2006/relationships/comments" Target="../comments/comment6.xml"/><Relationship Id="rId4" Type="http://schemas.openxmlformats.org/officeDocument/2006/relationships/image" Target="../media/image46.png"/></Relationships>
</file>

<file path=ppt/slides/_rels/slide1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3.xml"/><Relationship Id="rId1" Type="http://schemas.openxmlformats.org/officeDocument/2006/relationships/slideLayout" Target="../slideLayouts/slideLayout3.xml"/><Relationship Id="rId6" Type="http://schemas.openxmlformats.org/officeDocument/2006/relationships/comments" Target="../comments/comment7.xml"/><Relationship Id="rId5" Type="http://schemas.openxmlformats.org/officeDocument/2006/relationships/image" Target="../media/image46.png"/><Relationship Id="rId4" Type="http://schemas.openxmlformats.org/officeDocument/2006/relationships/image" Target="../media/image52.png"/></Relationships>
</file>

<file path=ppt/slides/_rels/slide18.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14.xml"/><Relationship Id="rId1" Type="http://schemas.openxmlformats.org/officeDocument/2006/relationships/slideLayout" Target="../slideLayouts/slideLayout8.xml"/><Relationship Id="rId5" Type="http://schemas.openxmlformats.org/officeDocument/2006/relationships/comments" Target="../comments/comment8.xml"/><Relationship Id="rId4" Type="http://schemas.openxmlformats.org/officeDocument/2006/relationships/image" Target="../media/image12.png"/></Relationships>
</file>

<file path=ppt/slides/_rels/slide19.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8.xml"/><Relationship Id="rId4" Type="http://schemas.openxmlformats.org/officeDocument/2006/relationships/comments" Target="../comments/comment9.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2.xml"/><Relationship Id="rId1" Type="http://schemas.openxmlformats.org/officeDocument/2006/relationships/slideLayout" Target="../slideLayouts/slideLayout3.xml"/><Relationship Id="rId4" Type="http://schemas.openxmlformats.org/officeDocument/2006/relationships/image" Target="../media/image2.wmf"/></Relationships>
</file>

<file path=ppt/slides/_rels/slide20.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12.png"/><Relationship Id="rId1" Type="http://schemas.openxmlformats.org/officeDocument/2006/relationships/slideLayout" Target="../slideLayouts/slideLayout8.xml"/><Relationship Id="rId5" Type="http://schemas.openxmlformats.org/officeDocument/2006/relationships/image" Target="../media/image58.png"/><Relationship Id="rId4" Type="http://schemas.openxmlformats.org/officeDocument/2006/relationships/image" Target="../media/image57.png"/></Relationships>
</file>

<file path=ppt/slides/_rels/slide21.x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image" Target="../media/image59.gif"/><Relationship Id="rId1" Type="http://schemas.openxmlformats.org/officeDocument/2006/relationships/slideLayout" Target="../slideLayouts/slideLayout16.xml"/><Relationship Id="rId4" Type="http://schemas.openxmlformats.org/officeDocument/2006/relationships/comments" Target="../comments/comment10.xml"/></Relationships>
</file>

<file path=ppt/slides/_rels/slide22.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15.xml"/><Relationship Id="rId1" Type="http://schemas.openxmlformats.org/officeDocument/2006/relationships/slideLayout" Target="../slideLayouts/slideLayout10.xml"/><Relationship Id="rId5" Type="http://schemas.openxmlformats.org/officeDocument/2006/relationships/image" Target="../media/image62.png"/><Relationship Id="rId4" Type="http://schemas.openxmlformats.org/officeDocument/2006/relationships/image" Target="../media/image13.png"/></Relationships>
</file>

<file path=ppt/slides/_rels/slide23.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10.xml"/></Relationships>
</file>

<file path=ppt/slides/_rels/slide24.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16.xml"/><Relationship Id="rId1" Type="http://schemas.openxmlformats.org/officeDocument/2006/relationships/slideLayout" Target="../slideLayouts/slideLayout10.xml"/><Relationship Id="rId5" Type="http://schemas.openxmlformats.org/officeDocument/2006/relationships/comments" Target="../comments/comment11.xml"/><Relationship Id="rId4" Type="http://schemas.openxmlformats.org/officeDocument/2006/relationships/image" Target="../media/image66.png"/></Relationships>
</file>

<file path=ppt/slides/_rels/slide25.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30.png"/><Relationship Id="rId1" Type="http://schemas.openxmlformats.org/officeDocument/2006/relationships/slideLayout" Target="../slideLayouts/slideLayout10.xml"/><Relationship Id="rId4" Type="http://schemas.openxmlformats.org/officeDocument/2006/relationships/image" Target="../media/image68.png"/></Relationships>
</file>

<file path=ppt/slides/_rels/slide26.xml.rels><?xml version="1.0" encoding="UTF-8" standalone="yes"?>
<Relationships xmlns="http://schemas.openxmlformats.org/package/2006/relationships"><Relationship Id="rId3" Type="http://schemas.openxmlformats.org/officeDocument/2006/relationships/image" Target="../media/image69.png"/><Relationship Id="rId7" Type="http://schemas.openxmlformats.org/officeDocument/2006/relationships/comments" Target="../comments/comment12.xml"/><Relationship Id="rId2" Type="http://schemas.openxmlformats.org/officeDocument/2006/relationships/notesSlide" Target="../notesSlides/notesSlide17.xml"/><Relationship Id="rId1" Type="http://schemas.openxmlformats.org/officeDocument/2006/relationships/slideLayout" Target="../slideLayouts/slideLayout5.xml"/><Relationship Id="rId6" Type="http://schemas.openxmlformats.org/officeDocument/2006/relationships/image" Target="../media/image630.png"/><Relationship Id="rId5" Type="http://schemas.openxmlformats.org/officeDocument/2006/relationships/image" Target="../media/image620.png"/><Relationship Id="rId4" Type="http://schemas.openxmlformats.org/officeDocument/2006/relationships/image" Target="../media/image600.png"/></Relationships>
</file>

<file path=ppt/slides/_rels/slide2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70.pn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3.xml"/><Relationship Id="rId4" Type="http://schemas.openxmlformats.org/officeDocument/2006/relationships/image" Target="../media/image73.png"/></Relationships>
</file>

<file path=ppt/slides/_rels/slide29.xml.rels><?xml version="1.0" encoding="UTF-8" standalone="yes"?>
<Relationships xmlns="http://schemas.openxmlformats.org/package/2006/relationships"><Relationship Id="rId8" Type="http://schemas.openxmlformats.org/officeDocument/2006/relationships/image" Target="../media/image68.png"/><Relationship Id="rId3" Type="http://schemas.openxmlformats.org/officeDocument/2006/relationships/slide" Target="slide6.xml"/><Relationship Id="rId7" Type="http://schemas.openxmlformats.org/officeDocument/2006/relationships/image" Target="../media/image77.png"/><Relationship Id="rId2" Type="http://schemas.openxmlformats.org/officeDocument/2006/relationships/notesSlide" Target="../notesSlides/notesSlide18.xml"/><Relationship Id="rId1" Type="http://schemas.openxmlformats.org/officeDocument/2006/relationships/slideLayout" Target="../slideLayouts/slideLayout16.xml"/><Relationship Id="rId6" Type="http://schemas.openxmlformats.org/officeDocument/2006/relationships/image" Target="../media/image76.png"/><Relationship Id="rId11" Type="http://schemas.openxmlformats.org/officeDocument/2006/relationships/comments" Target="../comments/comment13.xml"/><Relationship Id="rId5" Type="http://schemas.openxmlformats.org/officeDocument/2006/relationships/image" Target="../media/image75.png"/><Relationship Id="rId10" Type="http://schemas.openxmlformats.org/officeDocument/2006/relationships/image" Target="../media/image31.jpeg"/><Relationship Id="rId4" Type="http://schemas.openxmlformats.org/officeDocument/2006/relationships/image" Target="../media/image74.jpeg"/><Relationship Id="rId9" Type="http://schemas.openxmlformats.org/officeDocument/2006/relationships/image" Target="../media/image48.jpeg"/></Relationships>
</file>

<file path=ppt/slides/_rels/slide3.xml.rels><?xml version="1.0" encoding="UTF-8" standalone="yes"?>
<Relationships xmlns="http://schemas.openxmlformats.org/package/2006/relationships"><Relationship Id="rId3" Type="http://schemas.openxmlformats.org/officeDocument/2006/relationships/image" Target="../media/image4.svg"/><Relationship Id="rId2" Type="http://schemas.openxmlformats.org/officeDocument/2006/relationships/image" Target="../media/image3.png"/><Relationship Id="rId1" Type="http://schemas.openxmlformats.org/officeDocument/2006/relationships/slideLayout" Target="../slideLayouts/slideLayout5.xml"/><Relationship Id="rId4" Type="http://schemas.openxmlformats.org/officeDocument/2006/relationships/comments" Target="../comments/comment1.xml"/></Relationships>
</file>

<file path=ppt/slides/_rels/slide30.xml.rels><?xml version="1.0" encoding="UTF-8" standalone="yes"?>
<Relationships xmlns="http://schemas.openxmlformats.org/package/2006/relationships"><Relationship Id="rId2" Type="http://schemas.openxmlformats.org/officeDocument/2006/relationships/image" Target="../media/image78.emf"/><Relationship Id="rId1" Type="http://schemas.openxmlformats.org/officeDocument/2006/relationships/slideLayout" Target="../slideLayouts/slideLayout16.xml"/></Relationships>
</file>

<file path=ppt/slides/_rels/slide31.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slide" Target="slide32.xml"/><Relationship Id="rId1" Type="http://schemas.openxmlformats.org/officeDocument/2006/relationships/slideLayout" Target="../slideLayouts/slideLayout16.xml"/><Relationship Id="rId4" Type="http://schemas.openxmlformats.org/officeDocument/2006/relationships/image" Target="../media/image80.jpeg"/></Relationships>
</file>

<file path=ppt/slides/_rels/slide32.xml.rels><?xml version="1.0" encoding="UTF-8" standalone="yes"?>
<Relationships xmlns="http://schemas.openxmlformats.org/package/2006/relationships"><Relationship Id="rId8" Type="http://schemas.openxmlformats.org/officeDocument/2006/relationships/slide" Target="slide35.xml"/><Relationship Id="rId13" Type="http://schemas.openxmlformats.org/officeDocument/2006/relationships/slide" Target="slide36.xml"/><Relationship Id="rId18" Type="http://schemas.openxmlformats.org/officeDocument/2006/relationships/comments" Target="../comments/comment14.xml"/><Relationship Id="rId3" Type="http://schemas.openxmlformats.org/officeDocument/2006/relationships/slideLayout" Target="../slideLayouts/slideLayout16.xml"/><Relationship Id="rId7" Type="http://schemas.openxmlformats.org/officeDocument/2006/relationships/slide" Target="slide34.xml"/><Relationship Id="rId12" Type="http://schemas.openxmlformats.org/officeDocument/2006/relationships/image" Target="../media/image86.png"/><Relationship Id="rId17" Type="http://schemas.openxmlformats.org/officeDocument/2006/relationships/image" Target="../media/image88.svg"/><Relationship Id="rId2" Type="http://schemas.openxmlformats.org/officeDocument/2006/relationships/audio" Target="../media/media2.wav"/><Relationship Id="rId16" Type="http://schemas.openxmlformats.org/officeDocument/2006/relationships/image" Target="../media/image87.png"/><Relationship Id="rId1" Type="http://schemas.microsoft.com/office/2007/relationships/media" Target="../media/media2.wav"/><Relationship Id="rId6" Type="http://schemas.openxmlformats.org/officeDocument/2006/relationships/slide" Target="slide33.xml"/><Relationship Id="rId11" Type="http://schemas.openxmlformats.org/officeDocument/2006/relationships/image" Target="../media/image85.gif"/><Relationship Id="rId5" Type="http://schemas.openxmlformats.org/officeDocument/2006/relationships/image" Target="../media/image82.png"/><Relationship Id="rId15" Type="http://schemas.openxmlformats.org/officeDocument/2006/relationships/slide" Target="slide38.xml"/><Relationship Id="rId10" Type="http://schemas.openxmlformats.org/officeDocument/2006/relationships/image" Target="../media/image84.gif"/><Relationship Id="rId4" Type="http://schemas.openxmlformats.org/officeDocument/2006/relationships/image" Target="../media/image81.emf"/><Relationship Id="rId9" Type="http://schemas.openxmlformats.org/officeDocument/2006/relationships/image" Target="../media/image83.gif"/><Relationship Id="rId14" Type="http://schemas.openxmlformats.org/officeDocument/2006/relationships/slide" Target="slide37.xml"/></Relationships>
</file>

<file path=ppt/slides/_rels/slide33.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16.xml"/><Relationship Id="rId6" Type="http://schemas.openxmlformats.org/officeDocument/2006/relationships/slide" Target="slide32.xml"/><Relationship Id="rId5" Type="http://schemas.openxmlformats.org/officeDocument/2006/relationships/image" Target="../media/image89.gif"/><Relationship Id="rId4" Type="http://schemas.openxmlformats.org/officeDocument/2006/relationships/audio" Target="../media/audio3.wav"/></Relationships>
</file>

<file path=ppt/slides/_rels/slide34.xml.rels><?xml version="1.0" encoding="UTF-8" standalone="yes"?>
<Relationships xmlns="http://schemas.openxmlformats.org/package/2006/relationships"><Relationship Id="rId8" Type="http://schemas.openxmlformats.org/officeDocument/2006/relationships/image" Target="../media/image800.png"/><Relationship Id="rId3" Type="http://schemas.openxmlformats.org/officeDocument/2006/relationships/audio" Target="../media/audio2.wav"/><Relationship Id="rId7" Type="http://schemas.openxmlformats.org/officeDocument/2006/relationships/image" Target="../media/image790.png"/><Relationship Id="rId2" Type="http://schemas.openxmlformats.org/officeDocument/2006/relationships/audio" Target="../media/audio1.wav"/><Relationship Id="rId1" Type="http://schemas.openxmlformats.org/officeDocument/2006/relationships/slideLayout" Target="../slideLayouts/slideLayout16.xml"/><Relationship Id="rId6" Type="http://schemas.openxmlformats.org/officeDocument/2006/relationships/image" Target="../media/image89.gif"/><Relationship Id="rId11" Type="http://schemas.openxmlformats.org/officeDocument/2006/relationships/image" Target="../media/image90.emf"/><Relationship Id="rId5" Type="http://schemas.openxmlformats.org/officeDocument/2006/relationships/slide" Target="slide32.xml"/><Relationship Id="rId10" Type="http://schemas.openxmlformats.org/officeDocument/2006/relationships/image" Target="../media/image820.png"/><Relationship Id="rId4" Type="http://schemas.openxmlformats.org/officeDocument/2006/relationships/audio" Target="../media/audio3.wav"/><Relationship Id="rId9" Type="http://schemas.openxmlformats.org/officeDocument/2006/relationships/image" Target="../media/image81.png"/></Relationships>
</file>

<file path=ppt/slides/_rels/slide35.xml.rels><?xml version="1.0" encoding="UTF-8" standalone="yes"?>
<Relationships xmlns="http://schemas.openxmlformats.org/package/2006/relationships"><Relationship Id="rId8" Type="http://schemas.openxmlformats.org/officeDocument/2006/relationships/image" Target="../media/image92.emf"/><Relationship Id="rId3" Type="http://schemas.openxmlformats.org/officeDocument/2006/relationships/audio" Target="../media/audio2.wav"/><Relationship Id="rId7" Type="http://schemas.openxmlformats.org/officeDocument/2006/relationships/slide" Target="slide32.xml"/><Relationship Id="rId2" Type="http://schemas.openxmlformats.org/officeDocument/2006/relationships/audio" Target="../media/audio1.wav"/><Relationship Id="rId1" Type="http://schemas.openxmlformats.org/officeDocument/2006/relationships/slideLayout" Target="../slideLayouts/slideLayout16.xml"/><Relationship Id="rId6" Type="http://schemas.openxmlformats.org/officeDocument/2006/relationships/image" Target="../media/image89.gif"/><Relationship Id="rId11" Type="http://schemas.openxmlformats.org/officeDocument/2006/relationships/image" Target="../media/image88.png"/><Relationship Id="rId5" Type="http://schemas.openxmlformats.org/officeDocument/2006/relationships/image" Target="../media/image91.png"/><Relationship Id="rId10" Type="http://schemas.openxmlformats.org/officeDocument/2006/relationships/image" Target="../media/image870.png"/><Relationship Id="rId4" Type="http://schemas.openxmlformats.org/officeDocument/2006/relationships/audio" Target="../media/audio3.wav"/><Relationship Id="rId9" Type="http://schemas.openxmlformats.org/officeDocument/2006/relationships/image" Target="../media/image860.png"/></Relationships>
</file>

<file path=ppt/slides/_rels/slide36.xml.rels><?xml version="1.0" encoding="UTF-8" standalone="yes"?>
<Relationships xmlns="http://schemas.openxmlformats.org/package/2006/relationships"><Relationship Id="rId8" Type="http://schemas.openxmlformats.org/officeDocument/2006/relationships/image" Target="../media/image90.png"/><Relationship Id="rId3" Type="http://schemas.openxmlformats.org/officeDocument/2006/relationships/audio" Target="../media/audio2.wav"/><Relationship Id="rId7" Type="http://schemas.openxmlformats.org/officeDocument/2006/relationships/image" Target="../media/image89.png"/><Relationship Id="rId2" Type="http://schemas.openxmlformats.org/officeDocument/2006/relationships/audio" Target="../media/audio1.wav"/><Relationship Id="rId1" Type="http://schemas.openxmlformats.org/officeDocument/2006/relationships/slideLayout" Target="../slideLayouts/slideLayout16.xml"/><Relationship Id="rId6" Type="http://schemas.openxmlformats.org/officeDocument/2006/relationships/slide" Target="slide32.xml"/><Relationship Id="rId11" Type="http://schemas.openxmlformats.org/officeDocument/2006/relationships/image" Target="../media/image93.emf"/><Relationship Id="rId5" Type="http://schemas.openxmlformats.org/officeDocument/2006/relationships/image" Target="../media/image89.gif"/><Relationship Id="rId10" Type="http://schemas.openxmlformats.org/officeDocument/2006/relationships/image" Target="../media/image92.png"/><Relationship Id="rId4" Type="http://schemas.openxmlformats.org/officeDocument/2006/relationships/audio" Target="../media/audio3.wav"/><Relationship Id="rId9" Type="http://schemas.openxmlformats.org/officeDocument/2006/relationships/image" Target="../media/image910.png"/></Relationships>
</file>

<file path=ppt/slides/_rels/slide37.xml.rels><?xml version="1.0" encoding="UTF-8" standalone="yes"?>
<Relationships xmlns="http://schemas.openxmlformats.org/package/2006/relationships"><Relationship Id="rId8" Type="http://schemas.openxmlformats.org/officeDocument/2006/relationships/image" Target="../media/image95.emf"/><Relationship Id="rId3" Type="http://schemas.openxmlformats.org/officeDocument/2006/relationships/audio" Target="../media/audio2.wav"/><Relationship Id="rId7" Type="http://schemas.openxmlformats.org/officeDocument/2006/relationships/slide" Target="slide32.xml"/><Relationship Id="rId12" Type="http://schemas.openxmlformats.org/officeDocument/2006/relationships/image" Target="../media/image99.png"/><Relationship Id="rId2" Type="http://schemas.openxmlformats.org/officeDocument/2006/relationships/audio" Target="../media/audio1.wav"/><Relationship Id="rId1" Type="http://schemas.openxmlformats.org/officeDocument/2006/relationships/slideLayout" Target="../slideLayouts/slideLayout16.xml"/><Relationship Id="rId6" Type="http://schemas.openxmlformats.org/officeDocument/2006/relationships/image" Target="../media/image89.gif"/><Relationship Id="rId11" Type="http://schemas.openxmlformats.org/officeDocument/2006/relationships/image" Target="../media/image98.png"/><Relationship Id="rId5" Type="http://schemas.openxmlformats.org/officeDocument/2006/relationships/image" Target="../media/image94.png"/><Relationship Id="rId10" Type="http://schemas.openxmlformats.org/officeDocument/2006/relationships/image" Target="../media/image97.png"/><Relationship Id="rId4" Type="http://schemas.openxmlformats.org/officeDocument/2006/relationships/audio" Target="../media/audio3.wav"/><Relationship Id="rId9" Type="http://schemas.openxmlformats.org/officeDocument/2006/relationships/image" Target="../media/image96.png"/></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15.xml"/><Relationship Id="rId4" Type="http://schemas.openxmlformats.org/officeDocument/2006/relationships/image" Target="../media/image7.png"/></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16.xml"/><Relationship Id="rId1" Type="http://schemas.openxmlformats.org/officeDocument/2006/relationships/tags" Target="../tags/tag2.xml"/><Relationship Id="rId6" Type="http://schemas.openxmlformats.org/officeDocument/2006/relationships/image" Target="../media/image102.jpg"/><Relationship Id="rId5" Type="http://schemas.openxmlformats.org/officeDocument/2006/relationships/image" Target="../media/image101.png"/><Relationship Id="rId4" Type="http://schemas.openxmlformats.org/officeDocument/2006/relationships/image" Target="../media/image100.png"/></Relationships>
</file>

<file path=ppt/slides/_rels/slide5.xml.rels><?xml version="1.0" encoding="UTF-8" standalone="yes"?>
<Relationships xmlns="http://schemas.openxmlformats.org/package/2006/relationships"><Relationship Id="rId8" Type="http://schemas.openxmlformats.org/officeDocument/2006/relationships/image" Target="../media/image11.png"/><Relationship Id="rId13" Type="http://schemas.openxmlformats.org/officeDocument/2006/relationships/image" Target="../media/image16.png"/><Relationship Id="rId3" Type="http://schemas.openxmlformats.org/officeDocument/2006/relationships/hyperlink" Target="https://www.publicdomainpictures.net/en/view-image.php?image=317882&amp;picture=abstract-background" TargetMode="External"/><Relationship Id="rId7" Type="http://schemas.openxmlformats.org/officeDocument/2006/relationships/hyperlink" Target="https://www.wisc-online.com/assetrepository/viewasset?id=1508" TargetMode="External"/><Relationship Id="rId12" Type="http://schemas.openxmlformats.org/officeDocument/2006/relationships/image" Target="../media/image15.png"/><Relationship Id="rId2" Type="http://schemas.openxmlformats.org/officeDocument/2006/relationships/image" Target="../media/image8.jpeg"/><Relationship Id="rId1" Type="http://schemas.openxmlformats.org/officeDocument/2006/relationships/slideLayout" Target="../slideLayouts/slideLayout5.xml"/><Relationship Id="rId6" Type="http://schemas.openxmlformats.org/officeDocument/2006/relationships/image" Target="../media/image10.jpeg"/><Relationship Id="rId11" Type="http://schemas.openxmlformats.org/officeDocument/2006/relationships/image" Target="../media/image14.png"/><Relationship Id="rId5" Type="http://schemas.openxmlformats.org/officeDocument/2006/relationships/hyperlink" Target="http://www.allwhitebackground.com/colorful-background-images.html" TargetMode="External"/><Relationship Id="rId10" Type="http://schemas.openxmlformats.org/officeDocument/2006/relationships/image" Target="../media/image13.png"/><Relationship Id="rId4" Type="http://schemas.openxmlformats.org/officeDocument/2006/relationships/image" Target="../media/image9.jpg"/><Relationship Id="rId9" Type="http://schemas.openxmlformats.org/officeDocument/2006/relationships/image" Target="../media/image12.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video" Target="../media/media1.mp4"/><Relationship Id="rId7" Type="http://schemas.openxmlformats.org/officeDocument/2006/relationships/image" Target="../media/image18.png"/><Relationship Id="rId2" Type="http://schemas.microsoft.com/office/2007/relationships/media" Target="../media/media1.mp4"/><Relationship Id="rId1" Type="http://schemas.openxmlformats.org/officeDocument/2006/relationships/tags" Target="../tags/tag1.xml"/><Relationship Id="rId6" Type="http://schemas.openxmlformats.org/officeDocument/2006/relationships/image" Target="../media/image17.png"/><Relationship Id="rId11" Type="http://schemas.openxmlformats.org/officeDocument/2006/relationships/image" Target="../media/image21.svg"/><Relationship Id="rId5" Type="http://schemas.openxmlformats.org/officeDocument/2006/relationships/notesSlide" Target="../notesSlides/notesSlide4.xml"/><Relationship Id="rId10" Type="http://schemas.openxmlformats.org/officeDocument/2006/relationships/image" Target="../media/image20.png"/><Relationship Id="rId4" Type="http://schemas.openxmlformats.org/officeDocument/2006/relationships/slideLayout" Target="../slideLayouts/slideLayout17.xml"/><Relationship Id="rId9" Type="http://schemas.openxmlformats.org/officeDocument/2006/relationships/slide" Target="slide8.xml"/></Relationships>
</file>

<file path=ppt/slides/_rels/slide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image" Target="../media/image23.png"/><Relationship Id="rId7" Type="http://schemas.openxmlformats.org/officeDocument/2006/relationships/image" Target="../media/image26.png"/><Relationship Id="rId12" Type="http://schemas.openxmlformats.org/officeDocument/2006/relationships/comments" Target="../comments/comment2.xml"/><Relationship Id="rId2" Type="http://schemas.openxmlformats.org/officeDocument/2006/relationships/notesSlide" Target="../notesSlides/notesSlide6.xml"/><Relationship Id="rId1" Type="http://schemas.openxmlformats.org/officeDocument/2006/relationships/slideLayout" Target="../slideLayouts/slideLayout4.xml"/><Relationship Id="rId6" Type="http://schemas.openxmlformats.org/officeDocument/2006/relationships/image" Target="../media/image25.jpeg"/><Relationship Id="rId11" Type="http://schemas.openxmlformats.org/officeDocument/2006/relationships/image" Target="../media/image29.wmf"/><Relationship Id="rId5" Type="http://schemas.openxmlformats.org/officeDocument/2006/relationships/image" Target="../media/image24.png"/><Relationship Id="rId10" Type="http://schemas.openxmlformats.org/officeDocument/2006/relationships/oleObject" Target="../embeddings/oleObject2.bin"/><Relationship Id="rId4" Type="http://schemas.openxmlformats.org/officeDocument/2006/relationships/image" Target="../media/image12.png"/><Relationship Id="rId9" Type="http://schemas.openxmlformats.org/officeDocument/2006/relationships/image" Target="../media/image2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113"/>
        <p:cNvGrpSpPr/>
        <p:nvPr/>
      </p:nvGrpSpPr>
      <p:grpSpPr>
        <a:xfrm>
          <a:off x="0" y="0"/>
          <a:ext cx="0" cy="0"/>
          <a:chOff x="0" y="0"/>
          <a:chExt cx="0" cy="0"/>
        </a:xfrm>
      </p:grpSpPr>
      <p:sp>
        <p:nvSpPr>
          <p:cNvPr id="1114" name="Google Shape;1114;p39" descr="OPL20U25GSXzBJYl68kk8uQGfFKzs7yb1M4KJWUiLk6ZEvGF+qCIPSnY57AbBFCvTW$15.2022.CD.126$126+K4lPs7H94VUqPe2XwIsfPRnrXQE//QTEXxb8/8N4CNc6FpgZahzpTjFhMzSA7T/nHJa11DE8Ng2TP3iAmRczFlmslSuUNOgUeb6yRvs0="/>
          <p:cNvSpPr txBox="1">
            <a:spLocks noGrp="1"/>
          </p:cNvSpPr>
          <p:nvPr>
            <p:ph type="ctrTitle"/>
          </p:nvPr>
        </p:nvSpPr>
        <p:spPr>
          <a:xfrm>
            <a:off x="1823729" y="153777"/>
            <a:ext cx="5492127" cy="2978100"/>
          </a:xfrm>
          <a:prstGeom prst="rect">
            <a:avLst/>
          </a:prstGeom>
        </p:spPr>
        <p:txBody>
          <a:bodyPr spcFirstLastPara="1" wrap="square" lIns="91425" tIns="91425" rIns="91425" bIns="91425" anchor="b" anchorCtr="0">
            <a:noAutofit/>
          </a:bodyPr>
          <a:lstStyle/>
          <a:p>
            <a:r>
              <a:rPr lang="en-US" sz="4000" b="1" dirty="0">
                <a:solidFill>
                  <a:srgbClr val="CC0000"/>
                </a:solidFill>
                <a:effectLst>
                  <a:outerShdw blurRad="38100" dist="38100" dir="2700000" algn="tl">
                    <a:srgbClr val="C0C0C0"/>
                  </a:outerShdw>
                </a:effectLst>
                <a:latin typeface="Times New Roman" pitchFamily="18" charset="0"/>
              </a:rPr>
              <a:t> HÌNH HỌC LỚP 7</a:t>
            </a:r>
            <a:endParaRPr sz="4000" dirty="0">
              <a:solidFill>
                <a:schemeClr val="accent4"/>
              </a:solidFill>
            </a:endParaRPr>
          </a:p>
        </p:txBody>
      </p:sp>
      <p:grpSp>
        <p:nvGrpSpPr>
          <p:cNvPr id="1116" name="Google Shape;1116;p39" descr="OPL20U25GSXzBJYl68kk8uQGfFKzs7yb1M4KJWUiLk6ZEvGF+qCIPSnY57AbBFCvTW$15.2022.CD.126$126+K4lPs7H94VUqPe2XwIsfPRnrXQE//QTEXxb8/8N4CNc6FpgZahzpTjFhMzSA7T/nHJa11DE8Ng2TP3iAmRczFlmslSuUNOgUeb6yRvs0="/>
          <p:cNvGrpSpPr/>
          <p:nvPr/>
        </p:nvGrpSpPr>
        <p:grpSpPr>
          <a:xfrm>
            <a:off x="8326875" y="3208575"/>
            <a:ext cx="500925" cy="995200"/>
            <a:chOff x="8326875" y="3208575"/>
            <a:chExt cx="500925" cy="995200"/>
          </a:xfrm>
        </p:grpSpPr>
        <p:sp>
          <p:nvSpPr>
            <p:cNvPr id="1117" name="Google Shape;1117;p39"/>
            <p:cNvSpPr/>
            <p:nvPr/>
          </p:nvSpPr>
          <p:spPr>
            <a:xfrm>
              <a:off x="8609175" y="3231375"/>
              <a:ext cx="218575" cy="195050"/>
            </a:xfrm>
            <a:custGeom>
              <a:avLst/>
              <a:gdLst/>
              <a:ahLst/>
              <a:cxnLst/>
              <a:rect l="l" t="t" r="r" b="b"/>
              <a:pathLst>
                <a:path w="8743" h="7802" extrusionOk="0">
                  <a:moveTo>
                    <a:pt x="6174" y="0"/>
                  </a:moveTo>
                  <a:cubicBezTo>
                    <a:pt x="6073" y="0"/>
                    <a:pt x="5971" y="22"/>
                    <a:pt x="5874" y="68"/>
                  </a:cubicBezTo>
                  <a:lnTo>
                    <a:pt x="365" y="3812"/>
                  </a:lnTo>
                  <a:lnTo>
                    <a:pt x="0" y="4844"/>
                  </a:lnTo>
                  <a:lnTo>
                    <a:pt x="8378" y="7801"/>
                  </a:lnTo>
                  <a:lnTo>
                    <a:pt x="8742" y="6770"/>
                  </a:lnTo>
                  <a:lnTo>
                    <a:pt x="6805" y="397"/>
                  </a:lnTo>
                  <a:cubicBezTo>
                    <a:pt x="6685" y="147"/>
                    <a:pt x="6434" y="0"/>
                    <a:pt x="6174" y="0"/>
                  </a:cubicBezTo>
                  <a:close/>
                </a:path>
              </a:pathLst>
            </a:custGeom>
            <a:solidFill>
              <a:srgbClr val="F5504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8" name="Google Shape;1118;p39"/>
            <p:cNvSpPr/>
            <p:nvPr/>
          </p:nvSpPr>
          <p:spPr>
            <a:xfrm>
              <a:off x="8609250" y="3265400"/>
              <a:ext cx="218550" cy="161025"/>
            </a:xfrm>
            <a:custGeom>
              <a:avLst/>
              <a:gdLst/>
              <a:ahLst/>
              <a:cxnLst/>
              <a:rect l="l" t="t" r="r" b="b"/>
              <a:pathLst>
                <a:path w="8742" h="6441" extrusionOk="0">
                  <a:moveTo>
                    <a:pt x="3970" y="1"/>
                  </a:moveTo>
                  <a:lnTo>
                    <a:pt x="363" y="2451"/>
                  </a:lnTo>
                  <a:lnTo>
                    <a:pt x="0" y="3483"/>
                  </a:lnTo>
                  <a:lnTo>
                    <a:pt x="8378" y="6440"/>
                  </a:lnTo>
                  <a:lnTo>
                    <a:pt x="8742" y="5409"/>
                  </a:lnTo>
                  <a:lnTo>
                    <a:pt x="7477" y="1252"/>
                  </a:lnTo>
                  <a:lnTo>
                    <a:pt x="4188" y="92"/>
                  </a:lnTo>
                  <a:cubicBezTo>
                    <a:pt x="4114" y="65"/>
                    <a:pt x="4041" y="32"/>
                    <a:pt x="397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9" name="Google Shape;1119;p39"/>
            <p:cNvSpPr/>
            <p:nvPr/>
          </p:nvSpPr>
          <p:spPr>
            <a:xfrm>
              <a:off x="8708400" y="3231375"/>
              <a:ext cx="87725" cy="65350"/>
            </a:xfrm>
            <a:custGeom>
              <a:avLst/>
              <a:gdLst/>
              <a:ahLst/>
              <a:cxnLst/>
              <a:rect l="l" t="t" r="r" b="b"/>
              <a:pathLst>
                <a:path w="3509" h="2614" extrusionOk="0">
                  <a:moveTo>
                    <a:pt x="2205" y="0"/>
                  </a:moveTo>
                  <a:cubicBezTo>
                    <a:pt x="2104" y="0"/>
                    <a:pt x="2002" y="22"/>
                    <a:pt x="1905" y="68"/>
                  </a:cubicBezTo>
                  <a:lnTo>
                    <a:pt x="1" y="1362"/>
                  </a:lnTo>
                  <a:cubicBezTo>
                    <a:pt x="75" y="1393"/>
                    <a:pt x="146" y="1426"/>
                    <a:pt x="221" y="1453"/>
                  </a:cubicBezTo>
                  <a:lnTo>
                    <a:pt x="3509" y="2613"/>
                  </a:lnTo>
                  <a:lnTo>
                    <a:pt x="2836" y="397"/>
                  </a:lnTo>
                  <a:cubicBezTo>
                    <a:pt x="2716" y="147"/>
                    <a:pt x="2465" y="0"/>
                    <a:pt x="220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0" name="Google Shape;1120;p39"/>
            <p:cNvSpPr/>
            <p:nvPr/>
          </p:nvSpPr>
          <p:spPr>
            <a:xfrm>
              <a:off x="8339650" y="3980300"/>
              <a:ext cx="251725" cy="223475"/>
            </a:xfrm>
            <a:custGeom>
              <a:avLst/>
              <a:gdLst/>
              <a:ahLst/>
              <a:cxnLst/>
              <a:rect l="l" t="t" r="r" b="b"/>
              <a:pathLst>
                <a:path w="10069" h="8939" extrusionOk="0">
                  <a:moveTo>
                    <a:pt x="5034" y="1"/>
                  </a:moveTo>
                  <a:cubicBezTo>
                    <a:pt x="3193" y="1"/>
                    <a:pt x="1470" y="1148"/>
                    <a:pt x="823" y="2983"/>
                  </a:cubicBezTo>
                  <a:cubicBezTo>
                    <a:pt x="1" y="5309"/>
                    <a:pt x="1220" y="7861"/>
                    <a:pt x="3547" y="8683"/>
                  </a:cubicBezTo>
                  <a:cubicBezTo>
                    <a:pt x="4039" y="8856"/>
                    <a:pt x="4541" y="8939"/>
                    <a:pt x="5035" y="8939"/>
                  </a:cubicBezTo>
                  <a:cubicBezTo>
                    <a:pt x="6876" y="8939"/>
                    <a:pt x="8599" y="7792"/>
                    <a:pt x="9247" y="5956"/>
                  </a:cubicBezTo>
                  <a:cubicBezTo>
                    <a:pt x="10068" y="3629"/>
                    <a:pt x="8848" y="1078"/>
                    <a:pt x="6521" y="257"/>
                  </a:cubicBezTo>
                  <a:cubicBezTo>
                    <a:pt x="6029" y="83"/>
                    <a:pt x="5527" y="1"/>
                    <a:pt x="503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1" name="Google Shape;1121;p39"/>
            <p:cNvSpPr/>
            <p:nvPr/>
          </p:nvSpPr>
          <p:spPr>
            <a:xfrm>
              <a:off x="8372450" y="4101375"/>
              <a:ext cx="81825" cy="71300"/>
            </a:xfrm>
            <a:custGeom>
              <a:avLst/>
              <a:gdLst/>
              <a:ahLst/>
              <a:cxnLst/>
              <a:rect l="l" t="t" r="r" b="b"/>
              <a:pathLst>
                <a:path w="3273" h="2852" extrusionOk="0">
                  <a:moveTo>
                    <a:pt x="777" y="0"/>
                  </a:moveTo>
                  <a:cubicBezTo>
                    <a:pt x="703" y="0"/>
                    <a:pt x="621" y="39"/>
                    <a:pt x="522" y="129"/>
                  </a:cubicBezTo>
                  <a:cubicBezTo>
                    <a:pt x="1" y="605"/>
                    <a:pt x="78" y="1536"/>
                    <a:pt x="694" y="2214"/>
                  </a:cubicBezTo>
                  <a:cubicBezTo>
                    <a:pt x="1071" y="2629"/>
                    <a:pt x="1564" y="2851"/>
                    <a:pt x="2009" y="2851"/>
                  </a:cubicBezTo>
                  <a:cubicBezTo>
                    <a:pt x="2289" y="2851"/>
                    <a:pt x="2550" y="2763"/>
                    <a:pt x="2751" y="2581"/>
                  </a:cubicBezTo>
                  <a:cubicBezTo>
                    <a:pt x="3273" y="2105"/>
                    <a:pt x="2351" y="1942"/>
                    <a:pt x="1735" y="1266"/>
                  </a:cubicBezTo>
                  <a:cubicBezTo>
                    <a:pt x="1236" y="717"/>
                    <a:pt x="1091" y="0"/>
                    <a:pt x="777"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2" name="Google Shape;1122;p39"/>
            <p:cNvSpPr/>
            <p:nvPr/>
          </p:nvSpPr>
          <p:spPr>
            <a:xfrm>
              <a:off x="8455250" y="4158000"/>
              <a:ext cx="15000" cy="13325"/>
            </a:xfrm>
            <a:custGeom>
              <a:avLst/>
              <a:gdLst/>
              <a:ahLst/>
              <a:cxnLst/>
              <a:rect l="l" t="t" r="r" b="b"/>
              <a:pathLst>
                <a:path w="600" h="533" extrusionOk="0">
                  <a:moveTo>
                    <a:pt x="298" y="1"/>
                  </a:moveTo>
                  <a:cubicBezTo>
                    <a:pt x="188" y="1"/>
                    <a:pt x="86" y="68"/>
                    <a:pt x="49" y="177"/>
                  </a:cubicBezTo>
                  <a:cubicBezTo>
                    <a:pt x="1" y="316"/>
                    <a:pt x="73" y="469"/>
                    <a:pt x="211" y="517"/>
                  </a:cubicBezTo>
                  <a:cubicBezTo>
                    <a:pt x="240" y="528"/>
                    <a:pt x="271" y="533"/>
                    <a:pt x="300" y="533"/>
                  </a:cubicBezTo>
                  <a:cubicBezTo>
                    <a:pt x="410" y="533"/>
                    <a:pt x="512" y="465"/>
                    <a:pt x="551" y="354"/>
                  </a:cubicBezTo>
                  <a:cubicBezTo>
                    <a:pt x="599" y="216"/>
                    <a:pt x="528" y="63"/>
                    <a:pt x="388" y="16"/>
                  </a:cubicBezTo>
                  <a:cubicBezTo>
                    <a:pt x="358" y="5"/>
                    <a:pt x="328" y="1"/>
                    <a:pt x="298" y="1"/>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3" name="Google Shape;1123;p39"/>
            <p:cNvSpPr/>
            <p:nvPr/>
          </p:nvSpPr>
          <p:spPr>
            <a:xfrm>
              <a:off x="8356525" y="3346425"/>
              <a:ext cx="468400" cy="780950"/>
            </a:xfrm>
            <a:custGeom>
              <a:avLst/>
              <a:gdLst/>
              <a:ahLst/>
              <a:cxnLst/>
              <a:rect l="l" t="t" r="r" b="b"/>
              <a:pathLst>
                <a:path w="18736" h="31238" extrusionOk="0">
                  <a:moveTo>
                    <a:pt x="9931" y="0"/>
                  </a:moveTo>
                  <a:lnTo>
                    <a:pt x="0" y="28129"/>
                  </a:lnTo>
                  <a:lnTo>
                    <a:pt x="8805" y="31237"/>
                  </a:lnTo>
                  <a:lnTo>
                    <a:pt x="18735" y="3108"/>
                  </a:lnTo>
                  <a:lnTo>
                    <a:pt x="9931"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4" name="Google Shape;1124;p39"/>
            <p:cNvSpPr/>
            <p:nvPr/>
          </p:nvSpPr>
          <p:spPr>
            <a:xfrm>
              <a:off x="8436325" y="3374575"/>
              <a:ext cx="308800" cy="724650"/>
            </a:xfrm>
            <a:custGeom>
              <a:avLst/>
              <a:gdLst/>
              <a:ahLst/>
              <a:cxnLst/>
              <a:rect l="l" t="t" r="r" b="b"/>
              <a:pathLst>
                <a:path w="12352" h="28986" extrusionOk="0">
                  <a:moveTo>
                    <a:pt x="9931" y="0"/>
                  </a:moveTo>
                  <a:lnTo>
                    <a:pt x="0" y="28131"/>
                  </a:lnTo>
                  <a:lnTo>
                    <a:pt x="2421" y="28985"/>
                  </a:lnTo>
                  <a:lnTo>
                    <a:pt x="12351" y="855"/>
                  </a:lnTo>
                  <a:lnTo>
                    <a:pt x="9931"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5" name="Google Shape;1125;p39"/>
            <p:cNvSpPr/>
            <p:nvPr/>
          </p:nvSpPr>
          <p:spPr>
            <a:xfrm>
              <a:off x="8596425" y="3242575"/>
              <a:ext cx="226875" cy="168800"/>
            </a:xfrm>
            <a:custGeom>
              <a:avLst/>
              <a:gdLst/>
              <a:ahLst/>
              <a:cxnLst/>
              <a:rect l="l" t="t" r="r" b="b"/>
              <a:pathLst>
                <a:path w="9075" h="6752" extrusionOk="0">
                  <a:moveTo>
                    <a:pt x="4158" y="333"/>
                  </a:moveTo>
                  <a:cubicBezTo>
                    <a:pt x="4208" y="355"/>
                    <a:pt x="4258" y="376"/>
                    <a:pt x="4311" y="393"/>
                  </a:cubicBezTo>
                  <a:lnTo>
                    <a:pt x="7526" y="1528"/>
                  </a:lnTo>
                  <a:lnTo>
                    <a:pt x="8752" y="5560"/>
                  </a:lnTo>
                  <a:lnTo>
                    <a:pt x="8458" y="6399"/>
                  </a:lnTo>
                  <a:lnTo>
                    <a:pt x="372" y="3544"/>
                  </a:lnTo>
                  <a:lnTo>
                    <a:pt x="668" y="2707"/>
                  </a:lnTo>
                  <a:lnTo>
                    <a:pt x="4158" y="333"/>
                  </a:lnTo>
                  <a:close/>
                  <a:moveTo>
                    <a:pt x="4145" y="0"/>
                  </a:moveTo>
                  <a:cubicBezTo>
                    <a:pt x="4115" y="0"/>
                    <a:pt x="4084" y="9"/>
                    <a:pt x="4058" y="28"/>
                  </a:cubicBezTo>
                  <a:lnTo>
                    <a:pt x="453" y="2478"/>
                  </a:lnTo>
                  <a:cubicBezTo>
                    <a:pt x="426" y="2497"/>
                    <a:pt x="405" y="2524"/>
                    <a:pt x="393" y="2554"/>
                  </a:cubicBezTo>
                  <a:lnTo>
                    <a:pt x="29" y="3587"/>
                  </a:lnTo>
                  <a:cubicBezTo>
                    <a:pt x="0" y="3667"/>
                    <a:pt x="43" y="3757"/>
                    <a:pt x="125" y="3786"/>
                  </a:cubicBezTo>
                  <a:lnTo>
                    <a:pt x="8500" y="6743"/>
                  </a:lnTo>
                  <a:cubicBezTo>
                    <a:pt x="8519" y="6749"/>
                    <a:pt x="8535" y="6752"/>
                    <a:pt x="8552" y="6752"/>
                  </a:cubicBezTo>
                  <a:cubicBezTo>
                    <a:pt x="8573" y="6752"/>
                    <a:pt x="8598" y="6746"/>
                    <a:pt x="8622" y="6733"/>
                  </a:cubicBezTo>
                  <a:cubicBezTo>
                    <a:pt x="8658" y="6716"/>
                    <a:pt x="8686" y="6686"/>
                    <a:pt x="8700" y="6646"/>
                  </a:cubicBezTo>
                  <a:lnTo>
                    <a:pt x="9065" y="5614"/>
                  </a:lnTo>
                  <a:cubicBezTo>
                    <a:pt x="9075" y="5583"/>
                    <a:pt x="9075" y="5550"/>
                    <a:pt x="9066" y="5517"/>
                  </a:cubicBezTo>
                  <a:lnTo>
                    <a:pt x="7802" y="1361"/>
                  </a:lnTo>
                  <a:cubicBezTo>
                    <a:pt x="7787" y="1314"/>
                    <a:pt x="7752" y="1275"/>
                    <a:pt x="7706" y="1259"/>
                  </a:cubicBezTo>
                  <a:lnTo>
                    <a:pt x="4417" y="99"/>
                  </a:lnTo>
                  <a:cubicBezTo>
                    <a:pt x="4344" y="73"/>
                    <a:pt x="4277" y="43"/>
                    <a:pt x="4208" y="13"/>
                  </a:cubicBezTo>
                  <a:cubicBezTo>
                    <a:pt x="4188" y="5"/>
                    <a:pt x="4167" y="0"/>
                    <a:pt x="414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6" name="Google Shape;1126;p39"/>
            <p:cNvSpPr/>
            <p:nvPr/>
          </p:nvSpPr>
          <p:spPr>
            <a:xfrm>
              <a:off x="8696050" y="3208575"/>
              <a:ext cx="95900" cy="73100"/>
            </a:xfrm>
            <a:custGeom>
              <a:avLst/>
              <a:gdLst/>
              <a:ahLst/>
              <a:cxnLst/>
              <a:rect l="l" t="t" r="r" b="b"/>
              <a:pathLst>
                <a:path w="3836" h="2924" extrusionOk="0">
                  <a:moveTo>
                    <a:pt x="2363" y="310"/>
                  </a:moveTo>
                  <a:cubicBezTo>
                    <a:pt x="2424" y="310"/>
                    <a:pt x="2486" y="320"/>
                    <a:pt x="2545" y="340"/>
                  </a:cubicBezTo>
                  <a:cubicBezTo>
                    <a:pt x="2681" y="389"/>
                    <a:pt x="2792" y="488"/>
                    <a:pt x="2845" y="596"/>
                  </a:cubicBezTo>
                  <a:lnTo>
                    <a:pt x="3430" y="2518"/>
                  </a:lnTo>
                  <a:lnTo>
                    <a:pt x="3430" y="2518"/>
                  </a:lnTo>
                  <a:lnTo>
                    <a:pt x="488" y="1481"/>
                  </a:lnTo>
                  <a:lnTo>
                    <a:pt x="2131" y="362"/>
                  </a:lnTo>
                  <a:cubicBezTo>
                    <a:pt x="2205" y="327"/>
                    <a:pt x="2284" y="310"/>
                    <a:pt x="2363" y="310"/>
                  </a:cubicBezTo>
                  <a:close/>
                  <a:moveTo>
                    <a:pt x="2373" y="1"/>
                  </a:moveTo>
                  <a:cubicBezTo>
                    <a:pt x="2242" y="1"/>
                    <a:pt x="2108" y="31"/>
                    <a:pt x="1978" y="95"/>
                  </a:cubicBezTo>
                  <a:lnTo>
                    <a:pt x="73" y="1388"/>
                  </a:lnTo>
                  <a:cubicBezTo>
                    <a:pt x="28" y="1419"/>
                    <a:pt x="0" y="1475"/>
                    <a:pt x="6" y="1531"/>
                  </a:cubicBezTo>
                  <a:cubicBezTo>
                    <a:pt x="12" y="1588"/>
                    <a:pt x="45" y="1635"/>
                    <a:pt x="98" y="1659"/>
                  </a:cubicBezTo>
                  <a:cubicBezTo>
                    <a:pt x="172" y="1693"/>
                    <a:pt x="249" y="1725"/>
                    <a:pt x="328" y="1753"/>
                  </a:cubicBezTo>
                  <a:lnTo>
                    <a:pt x="3615" y="2915"/>
                  </a:lnTo>
                  <a:cubicBezTo>
                    <a:pt x="3634" y="2919"/>
                    <a:pt x="3650" y="2924"/>
                    <a:pt x="3667" y="2924"/>
                  </a:cubicBezTo>
                  <a:cubicBezTo>
                    <a:pt x="3707" y="2924"/>
                    <a:pt x="3744" y="2908"/>
                    <a:pt x="3777" y="2879"/>
                  </a:cubicBezTo>
                  <a:cubicBezTo>
                    <a:pt x="3820" y="2839"/>
                    <a:pt x="3835" y="2777"/>
                    <a:pt x="3817" y="2722"/>
                  </a:cubicBezTo>
                  <a:lnTo>
                    <a:pt x="3135" y="483"/>
                  </a:lnTo>
                  <a:cubicBezTo>
                    <a:pt x="3037" y="278"/>
                    <a:pt x="2865" y="125"/>
                    <a:pt x="2649" y="47"/>
                  </a:cubicBezTo>
                  <a:cubicBezTo>
                    <a:pt x="2560" y="16"/>
                    <a:pt x="2467" y="1"/>
                    <a:pt x="2373"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7" name="Google Shape;1127;p39"/>
            <p:cNvSpPr/>
            <p:nvPr/>
          </p:nvSpPr>
          <p:spPr>
            <a:xfrm>
              <a:off x="8326875" y="4032075"/>
              <a:ext cx="239875" cy="156700"/>
            </a:xfrm>
            <a:custGeom>
              <a:avLst/>
              <a:gdLst/>
              <a:ahLst/>
              <a:cxnLst/>
              <a:rect l="l" t="t" r="r" b="b"/>
              <a:pathLst>
                <a:path w="9595" h="6268" extrusionOk="0">
                  <a:moveTo>
                    <a:pt x="996" y="0"/>
                  </a:moveTo>
                  <a:cubicBezTo>
                    <a:pt x="932" y="0"/>
                    <a:pt x="872" y="40"/>
                    <a:pt x="849" y="103"/>
                  </a:cubicBezTo>
                  <a:cubicBezTo>
                    <a:pt x="0" y="2507"/>
                    <a:pt x="1265" y="5153"/>
                    <a:pt x="3670" y="6000"/>
                  </a:cubicBezTo>
                  <a:cubicBezTo>
                    <a:pt x="4173" y="6179"/>
                    <a:pt x="4694" y="6267"/>
                    <a:pt x="5213" y="6267"/>
                  </a:cubicBezTo>
                  <a:cubicBezTo>
                    <a:pt x="5893" y="6267"/>
                    <a:pt x="6570" y="6114"/>
                    <a:pt x="7202" y="5813"/>
                  </a:cubicBezTo>
                  <a:cubicBezTo>
                    <a:pt x="8316" y="5281"/>
                    <a:pt x="9156" y="4347"/>
                    <a:pt x="9566" y="3182"/>
                  </a:cubicBezTo>
                  <a:cubicBezTo>
                    <a:pt x="9595" y="3102"/>
                    <a:pt x="9552" y="3012"/>
                    <a:pt x="9472" y="2984"/>
                  </a:cubicBezTo>
                  <a:cubicBezTo>
                    <a:pt x="9455" y="2978"/>
                    <a:pt x="9438" y="2975"/>
                    <a:pt x="9421" y="2975"/>
                  </a:cubicBezTo>
                  <a:cubicBezTo>
                    <a:pt x="9357" y="2975"/>
                    <a:pt x="9296" y="3015"/>
                    <a:pt x="9274" y="3078"/>
                  </a:cubicBezTo>
                  <a:cubicBezTo>
                    <a:pt x="8889" y="4164"/>
                    <a:pt x="8108" y="5036"/>
                    <a:pt x="7067" y="5533"/>
                  </a:cubicBezTo>
                  <a:cubicBezTo>
                    <a:pt x="6479" y="5814"/>
                    <a:pt x="5847" y="5956"/>
                    <a:pt x="5212" y="5956"/>
                  </a:cubicBezTo>
                  <a:cubicBezTo>
                    <a:pt x="4728" y="5956"/>
                    <a:pt x="4242" y="5874"/>
                    <a:pt x="3773" y="5707"/>
                  </a:cubicBezTo>
                  <a:cubicBezTo>
                    <a:pt x="1529" y="4917"/>
                    <a:pt x="350" y="2448"/>
                    <a:pt x="1142" y="206"/>
                  </a:cubicBezTo>
                  <a:cubicBezTo>
                    <a:pt x="1171" y="126"/>
                    <a:pt x="1128" y="38"/>
                    <a:pt x="1048" y="9"/>
                  </a:cubicBezTo>
                  <a:cubicBezTo>
                    <a:pt x="1031" y="3"/>
                    <a:pt x="1013" y="0"/>
                    <a:pt x="99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8" name="Google Shape;1128;p39"/>
            <p:cNvSpPr/>
            <p:nvPr/>
          </p:nvSpPr>
          <p:spPr>
            <a:xfrm>
              <a:off x="8343950" y="3323600"/>
              <a:ext cx="476725" cy="788650"/>
            </a:xfrm>
            <a:custGeom>
              <a:avLst/>
              <a:gdLst/>
              <a:ahLst/>
              <a:cxnLst/>
              <a:rect l="l" t="t" r="r" b="b"/>
              <a:pathLst>
                <a:path w="19069" h="31546" extrusionOk="0">
                  <a:moveTo>
                    <a:pt x="10199" y="354"/>
                  </a:moveTo>
                  <a:lnTo>
                    <a:pt x="18711" y="3359"/>
                  </a:lnTo>
                  <a:lnTo>
                    <a:pt x="8883" y="31194"/>
                  </a:lnTo>
                  <a:lnTo>
                    <a:pt x="373" y="28191"/>
                  </a:lnTo>
                  <a:lnTo>
                    <a:pt x="10199" y="354"/>
                  </a:lnTo>
                  <a:close/>
                  <a:moveTo>
                    <a:pt x="10105" y="0"/>
                  </a:moveTo>
                  <a:cubicBezTo>
                    <a:pt x="10082" y="0"/>
                    <a:pt x="10059" y="5"/>
                    <a:pt x="10038" y="16"/>
                  </a:cubicBezTo>
                  <a:cubicBezTo>
                    <a:pt x="10002" y="33"/>
                    <a:pt x="9974" y="64"/>
                    <a:pt x="9959" y="103"/>
                  </a:cubicBezTo>
                  <a:lnTo>
                    <a:pt x="29" y="28231"/>
                  </a:lnTo>
                  <a:cubicBezTo>
                    <a:pt x="0" y="28312"/>
                    <a:pt x="43" y="28401"/>
                    <a:pt x="123" y="28429"/>
                  </a:cubicBezTo>
                  <a:lnTo>
                    <a:pt x="8926" y="31537"/>
                  </a:lnTo>
                  <a:cubicBezTo>
                    <a:pt x="8945" y="31543"/>
                    <a:pt x="8961" y="31546"/>
                    <a:pt x="8978" y="31546"/>
                  </a:cubicBezTo>
                  <a:cubicBezTo>
                    <a:pt x="9041" y="31546"/>
                    <a:pt x="9102" y="31507"/>
                    <a:pt x="9125" y="31441"/>
                  </a:cubicBezTo>
                  <a:lnTo>
                    <a:pt x="19055" y="3312"/>
                  </a:lnTo>
                  <a:cubicBezTo>
                    <a:pt x="19068" y="3275"/>
                    <a:pt x="19065" y="3232"/>
                    <a:pt x="19048" y="3195"/>
                  </a:cubicBezTo>
                  <a:cubicBezTo>
                    <a:pt x="19030" y="3159"/>
                    <a:pt x="19000" y="3131"/>
                    <a:pt x="18961" y="3116"/>
                  </a:cubicBezTo>
                  <a:lnTo>
                    <a:pt x="10157" y="9"/>
                  </a:lnTo>
                  <a:cubicBezTo>
                    <a:pt x="10140" y="3"/>
                    <a:pt x="10122" y="0"/>
                    <a:pt x="1010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9" name="Google Shape;1129;p39"/>
            <p:cNvSpPr/>
            <p:nvPr/>
          </p:nvSpPr>
          <p:spPr>
            <a:xfrm>
              <a:off x="8424150" y="3351825"/>
              <a:ext cx="316750" cy="732325"/>
            </a:xfrm>
            <a:custGeom>
              <a:avLst/>
              <a:gdLst/>
              <a:ahLst/>
              <a:cxnLst/>
              <a:rect l="l" t="t" r="r" b="b"/>
              <a:pathLst>
                <a:path w="12670" h="29293" extrusionOk="0">
                  <a:moveTo>
                    <a:pt x="10182" y="350"/>
                  </a:moveTo>
                  <a:lnTo>
                    <a:pt x="12311" y="1102"/>
                  </a:lnTo>
                  <a:lnTo>
                    <a:pt x="2483" y="28937"/>
                  </a:lnTo>
                  <a:lnTo>
                    <a:pt x="354" y="28186"/>
                  </a:lnTo>
                  <a:lnTo>
                    <a:pt x="10182" y="350"/>
                  </a:lnTo>
                  <a:close/>
                  <a:moveTo>
                    <a:pt x="10088" y="0"/>
                  </a:moveTo>
                  <a:cubicBezTo>
                    <a:pt x="10065" y="0"/>
                    <a:pt x="10042" y="5"/>
                    <a:pt x="10020" y="16"/>
                  </a:cubicBezTo>
                  <a:cubicBezTo>
                    <a:pt x="9985" y="33"/>
                    <a:pt x="9956" y="64"/>
                    <a:pt x="9942" y="103"/>
                  </a:cubicBezTo>
                  <a:lnTo>
                    <a:pt x="12" y="28231"/>
                  </a:lnTo>
                  <a:cubicBezTo>
                    <a:pt x="0" y="28271"/>
                    <a:pt x="2" y="28314"/>
                    <a:pt x="19" y="28351"/>
                  </a:cubicBezTo>
                  <a:cubicBezTo>
                    <a:pt x="37" y="28386"/>
                    <a:pt x="67" y="28415"/>
                    <a:pt x="107" y="28429"/>
                  </a:cubicBezTo>
                  <a:lnTo>
                    <a:pt x="2526" y="29284"/>
                  </a:lnTo>
                  <a:cubicBezTo>
                    <a:pt x="2545" y="29288"/>
                    <a:pt x="2561" y="29292"/>
                    <a:pt x="2579" y="29292"/>
                  </a:cubicBezTo>
                  <a:cubicBezTo>
                    <a:pt x="2643" y="29292"/>
                    <a:pt x="2702" y="29251"/>
                    <a:pt x="2726" y="29188"/>
                  </a:cubicBezTo>
                  <a:lnTo>
                    <a:pt x="12657" y="1060"/>
                  </a:lnTo>
                  <a:cubicBezTo>
                    <a:pt x="12670" y="1023"/>
                    <a:pt x="12668" y="980"/>
                    <a:pt x="12650" y="943"/>
                  </a:cubicBezTo>
                  <a:cubicBezTo>
                    <a:pt x="12632" y="907"/>
                    <a:pt x="12602" y="879"/>
                    <a:pt x="12562" y="864"/>
                  </a:cubicBezTo>
                  <a:lnTo>
                    <a:pt x="10141" y="8"/>
                  </a:lnTo>
                  <a:cubicBezTo>
                    <a:pt x="10123" y="3"/>
                    <a:pt x="10105" y="0"/>
                    <a:pt x="10088"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30" name="Google Shape;1130;p39" descr="OPL20U25GSXzBJYl68kk8uQGfFKzs7yb1M4KJWUiLk6ZEvGF+qCIPSnY57AbBFCvTW$15.2022.CD.126$126+K4lPs7H94VUqPe2XwIsfPRnrXQE//QTEXxb8/8N4CNc6FpgZahzpTjFhMzSA7T/nHJa11DE8Ng2TP3iAmRczFlmslSuUNOgUeb6yRvs0="/>
          <p:cNvGrpSpPr/>
          <p:nvPr/>
        </p:nvGrpSpPr>
        <p:grpSpPr>
          <a:xfrm>
            <a:off x="340400" y="496198"/>
            <a:ext cx="844647" cy="863804"/>
            <a:chOff x="340400" y="2027350"/>
            <a:chExt cx="373125" cy="345125"/>
          </a:xfrm>
        </p:grpSpPr>
        <p:sp>
          <p:nvSpPr>
            <p:cNvPr id="1131" name="Google Shape;1131;p39"/>
            <p:cNvSpPr/>
            <p:nvPr/>
          </p:nvSpPr>
          <p:spPr>
            <a:xfrm>
              <a:off x="340400" y="2031750"/>
              <a:ext cx="348950" cy="339000"/>
            </a:xfrm>
            <a:custGeom>
              <a:avLst/>
              <a:gdLst/>
              <a:ahLst/>
              <a:cxnLst/>
              <a:rect l="l" t="t" r="r" b="b"/>
              <a:pathLst>
                <a:path w="13958" h="13560" extrusionOk="0">
                  <a:moveTo>
                    <a:pt x="6643" y="0"/>
                  </a:moveTo>
                  <a:lnTo>
                    <a:pt x="4775" y="4514"/>
                  </a:lnTo>
                  <a:lnTo>
                    <a:pt x="0" y="5533"/>
                  </a:lnTo>
                  <a:lnTo>
                    <a:pt x="3714" y="8705"/>
                  </a:lnTo>
                  <a:lnTo>
                    <a:pt x="3207" y="13560"/>
                  </a:lnTo>
                  <a:lnTo>
                    <a:pt x="3207" y="13560"/>
                  </a:lnTo>
                  <a:lnTo>
                    <a:pt x="7370" y="11008"/>
                  </a:lnTo>
                  <a:lnTo>
                    <a:pt x="11834" y="12991"/>
                  </a:lnTo>
                  <a:lnTo>
                    <a:pt x="10692" y="8242"/>
                  </a:lnTo>
                  <a:lnTo>
                    <a:pt x="13957" y="4611"/>
                  </a:lnTo>
                  <a:lnTo>
                    <a:pt x="9088" y="4228"/>
                  </a:lnTo>
                  <a:lnTo>
                    <a:pt x="6643"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2" name="Google Shape;1132;p39"/>
            <p:cNvSpPr/>
            <p:nvPr/>
          </p:nvSpPr>
          <p:spPr>
            <a:xfrm>
              <a:off x="358050" y="2027350"/>
              <a:ext cx="355475" cy="345125"/>
            </a:xfrm>
            <a:custGeom>
              <a:avLst/>
              <a:gdLst/>
              <a:ahLst/>
              <a:cxnLst/>
              <a:rect l="l" t="t" r="r" b="b"/>
              <a:pathLst>
                <a:path w="14219" h="13805" extrusionOk="0">
                  <a:moveTo>
                    <a:pt x="6786" y="398"/>
                  </a:moveTo>
                  <a:lnTo>
                    <a:pt x="9108" y="4411"/>
                  </a:lnTo>
                  <a:cubicBezTo>
                    <a:pt x="9128" y="4447"/>
                    <a:pt x="9165" y="4469"/>
                    <a:pt x="9203" y="4473"/>
                  </a:cubicBezTo>
                  <a:lnTo>
                    <a:pt x="13825" y="4834"/>
                  </a:lnTo>
                  <a:lnTo>
                    <a:pt x="10728" y="8282"/>
                  </a:lnTo>
                  <a:cubicBezTo>
                    <a:pt x="10699" y="8312"/>
                    <a:pt x="10689" y="8354"/>
                    <a:pt x="10699" y="8392"/>
                  </a:cubicBezTo>
                  <a:lnTo>
                    <a:pt x="11782" y="12900"/>
                  </a:lnTo>
                  <a:lnTo>
                    <a:pt x="7546" y="11018"/>
                  </a:lnTo>
                  <a:cubicBezTo>
                    <a:pt x="7530" y="11011"/>
                    <a:pt x="7513" y="11008"/>
                    <a:pt x="7496" y="11008"/>
                  </a:cubicBezTo>
                  <a:cubicBezTo>
                    <a:pt x="7474" y="11008"/>
                    <a:pt x="7453" y="11013"/>
                    <a:pt x="7434" y="11025"/>
                  </a:cubicBezTo>
                  <a:lnTo>
                    <a:pt x="3481" y="13449"/>
                  </a:lnTo>
                  <a:lnTo>
                    <a:pt x="3481" y="13449"/>
                  </a:lnTo>
                  <a:lnTo>
                    <a:pt x="3962" y="8838"/>
                  </a:lnTo>
                  <a:cubicBezTo>
                    <a:pt x="3965" y="8798"/>
                    <a:pt x="3949" y="8756"/>
                    <a:pt x="3919" y="8732"/>
                  </a:cubicBezTo>
                  <a:lnTo>
                    <a:pt x="393" y="5720"/>
                  </a:lnTo>
                  <a:lnTo>
                    <a:pt x="4924" y="4754"/>
                  </a:lnTo>
                  <a:cubicBezTo>
                    <a:pt x="4964" y="4746"/>
                    <a:pt x="4995" y="4719"/>
                    <a:pt x="5012" y="4681"/>
                  </a:cubicBezTo>
                  <a:lnTo>
                    <a:pt x="6786" y="398"/>
                  </a:lnTo>
                  <a:close/>
                  <a:moveTo>
                    <a:pt x="6777" y="0"/>
                  </a:moveTo>
                  <a:cubicBezTo>
                    <a:pt x="6773" y="0"/>
                    <a:pt x="6769" y="0"/>
                    <a:pt x="6766" y="1"/>
                  </a:cubicBezTo>
                  <a:cubicBezTo>
                    <a:pt x="6720" y="3"/>
                    <a:pt x="6678" y="32"/>
                    <a:pt x="6660" y="75"/>
                  </a:cubicBezTo>
                  <a:lnTo>
                    <a:pt x="4817" y="4527"/>
                  </a:lnTo>
                  <a:lnTo>
                    <a:pt x="104" y="5533"/>
                  </a:lnTo>
                  <a:cubicBezTo>
                    <a:pt x="59" y="5542"/>
                    <a:pt x="22" y="5577"/>
                    <a:pt x="12" y="5623"/>
                  </a:cubicBezTo>
                  <a:cubicBezTo>
                    <a:pt x="0" y="5669"/>
                    <a:pt x="14" y="5716"/>
                    <a:pt x="50" y="5746"/>
                  </a:cubicBezTo>
                  <a:lnTo>
                    <a:pt x="3715" y="8875"/>
                  </a:lnTo>
                  <a:lnTo>
                    <a:pt x="3215" y="13669"/>
                  </a:lnTo>
                  <a:cubicBezTo>
                    <a:pt x="3209" y="13714"/>
                    <a:pt x="3231" y="13760"/>
                    <a:pt x="3271" y="13784"/>
                  </a:cubicBezTo>
                  <a:cubicBezTo>
                    <a:pt x="3291" y="13797"/>
                    <a:pt x="3311" y="13804"/>
                    <a:pt x="3335" y="13804"/>
                  </a:cubicBezTo>
                  <a:cubicBezTo>
                    <a:pt x="3356" y="13804"/>
                    <a:pt x="3378" y="13797"/>
                    <a:pt x="3399" y="13784"/>
                  </a:cubicBezTo>
                  <a:lnTo>
                    <a:pt x="7507" y="11267"/>
                  </a:lnTo>
                  <a:lnTo>
                    <a:pt x="11914" y="13224"/>
                  </a:lnTo>
                  <a:cubicBezTo>
                    <a:pt x="11929" y="13231"/>
                    <a:pt x="11945" y="13234"/>
                    <a:pt x="11961" y="13234"/>
                  </a:cubicBezTo>
                  <a:cubicBezTo>
                    <a:pt x="11989" y="13234"/>
                    <a:pt x="12017" y="13225"/>
                    <a:pt x="12039" y="13206"/>
                  </a:cubicBezTo>
                  <a:cubicBezTo>
                    <a:pt x="12075" y="13177"/>
                    <a:pt x="12092" y="13129"/>
                    <a:pt x="12081" y="13084"/>
                  </a:cubicBezTo>
                  <a:lnTo>
                    <a:pt x="10956" y="8398"/>
                  </a:lnTo>
                  <a:lnTo>
                    <a:pt x="14178" y="4813"/>
                  </a:lnTo>
                  <a:cubicBezTo>
                    <a:pt x="14210" y="4780"/>
                    <a:pt x="14218" y="4730"/>
                    <a:pt x="14201" y="4687"/>
                  </a:cubicBezTo>
                  <a:cubicBezTo>
                    <a:pt x="14183" y="4644"/>
                    <a:pt x="14144" y="4613"/>
                    <a:pt x="14097" y="4610"/>
                  </a:cubicBezTo>
                  <a:lnTo>
                    <a:pt x="9293" y="4233"/>
                  </a:lnTo>
                  <a:lnTo>
                    <a:pt x="6880" y="61"/>
                  </a:lnTo>
                  <a:cubicBezTo>
                    <a:pt x="6859" y="25"/>
                    <a:pt x="6823" y="0"/>
                    <a:pt x="6777"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33" name="Google Shape;1133;p39" descr="OPL20U25GSXzBJYl68kk8uQGfFKzs7yb1M4KJWUiLk6ZEvGF+qCIPSnY57AbBFCvTW$15.2022.CD.126$126+K4lPs7H94VUqPe2XwIsfPRnrXQE//QTEXxb8/8N4CNc6FpgZahzpTjFhMzSA7T/nHJa11DE8Ng2TP3iAmRczFlmslSuUNOgUeb6yRvs0="/>
          <p:cNvGrpSpPr/>
          <p:nvPr/>
        </p:nvGrpSpPr>
        <p:grpSpPr>
          <a:xfrm>
            <a:off x="8740900" y="3699487"/>
            <a:ext cx="491350" cy="799475"/>
            <a:chOff x="6865275" y="5874163"/>
            <a:chExt cx="491350" cy="799475"/>
          </a:xfrm>
        </p:grpSpPr>
        <p:sp>
          <p:nvSpPr>
            <p:cNvPr id="1134" name="Google Shape;1134;p39"/>
            <p:cNvSpPr/>
            <p:nvPr/>
          </p:nvSpPr>
          <p:spPr>
            <a:xfrm>
              <a:off x="6884025" y="5877463"/>
              <a:ext cx="472600" cy="791700"/>
            </a:xfrm>
            <a:custGeom>
              <a:avLst/>
              <a:gdLst/>
              <a:ahLst/>
              <a:cxnLst/>
              <a:rect l="l" t="t" r="r" b="b"/>
              <a:pathLst>
                <a:path w="18904" h="31668" extrusionOk="0">
                  <a:moveTo>
                    <a:pt x="11591" y="1"/>
                  </a:moveTo>
                  <a:lnTo>
                    <a:pt x="0" y="2953"/>
                  </a:lnTo>
                  <a:lnTo>
                    <a:pt x="7313" y="31668"/>
                  </a:lnTo>
                  <a:lnTo>
                    <a:pt x="18904" y="28716"/>
                  </a:lnTo>
                  <a:lnTo>
                    <a:pt x="11591"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5" name="Google Shape;1135;p39"/>
            <p:cNvSpPr/>
            <p:nvPr/>
          </p:nvSpPr>
          <p:spPr>
            <a:xfrm>
              <a:off x="6915025" y="5903638"/>
              <a:ext cx="413200" cy="735875"/>
            </a:xfrm>
            <a:custGeom>
              <a:avLst/>
              <a:gdLst/>
              <a:ahLst/>
              <a:cxnLst/>
              <a:rect l="l" t="t" r="r" b="b"/>
              <a:pathLst>
                <a:path w="16528" h="29435" extrusionOk="0">
                  <a:moveTo>
                    <a:pt x="9656" y="1"/>
                  </a:moveTo>
                  <a:lnTo>
                    <a:pt x="0" y="2461"/>
                  </a:lnTo>
                  <a:lnTo>
                    <a:pt x="0" y="5815"/>
                  </a:lnTo>
                  <a:lnTo>
                    <a:pt x="6016" y="29435"/>
                  </a:lnTo>
                  <a:lnTo>
                    <a:pt x="6870" y="29435"/>
                  </a:lnTo>
                  <a:lnTo>
                    <a:pt x="16528" y="26977"/>
                  </a:lnTo>
                  <a:lnTo>
                    <a:pt x="16528" y="23622"/>
                  </a:lnTo>
                  <a:lnTo>
                    <a:pt x="10512"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6" name="Google Shape;1136;p39"/>
            <p:cNvSpPr/>
            <p:nvPr/>
          </p:nvSpPr>
          <p:spPr>
            <a:xfrm>
              <a:off x="7037175" y="6478513"/>
              <a:ext cx="296200" cy="98850"/>
            </a:xfrm>
            <a:custGeom>
              <a:avLst/>
              <a:gdLst/>
              <a:ahLst/>
              <a:cxnLst/>
              <a:rect l="l" t="t" r="r" b="b"/>
              <a:pathLst>
                <a:path w="11848" h="3954" extrusionOk="0">
                  <a:moveTo>
                    <a:pt x="11592" y="0"/>
                  </a:moveTo>
                  <a:lnTo>
                    <a:pt x="1" y="2952"/>
                  </a:lnTo>
                  <a:lnTo>
                    <a:pt x="255" y="3954"/>
                  </a:lnTo>
                  <a:lnTo>
                    <a:pt x="11847" y="1002"/>
                  </a:lnTo>
                  <a:lnTo>
                    <a:pt x="11592"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7" name="Google Shape;1137;p39"/>
            <p:cNvSpPr/>
            <p:nvPr/>
          </p:nvSpPr>
          <p:spPr>
            <a:xfrm>
              <a:off x="7049725" y="6528088"/>
              <a:ext cx="296175" cy="98825"/>
            </a:xfrm>
            <a:custGeom>
              <a:avLst/>
              <a:gdLst/>
              <a:ahLst/>
              <a:cxnLst/>
              <a:rect l="l" t="t" r="r" b="b"/>
              <a:pathLst>
                <a:path w="11847" h="3953" extrusionOk="0">
                  <a:moveTo>
                    <a:pt x="11593" y="0"/>
                  </a:moveTo>
                  <a:lnTo>
                    <a:pt x="1" y="2952"/>
                  </a:lnTo>
                  <a:lnTo>
                    <a:pt x="256" y="3952"/>
                  </a:lnTo>
                  <a:lnTo>
                    <a:pt x="11847" y="1000"/>
                  </a:lnTo>
                  <a:lnTo>
                    <a:pt x="11593"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8" name="Google Shape;1138;p39"/>
            <p:cNvSpPr/>
            <p:nvPr/>
          </p:nvSpPr>
          <p:spPr>
            <a:xfrm>
              <a:off x="6893350" y="5914513"/>
              <a:ext cx="296175" cy="98825"/>
            </a:xfrm>
            <a:custGeom>
              <a:avLst/>
              <a:gdLst/>
              <a:ahLst/>
              <a:cxnLst/>
              <a:rect l="l" t="t" r="r" b="b"/>
              <a:pathLst>
                <a:path w="11847" h="3953" extrusionOk="0">
                  <a:moveTo>
                    <a:pt x="11591" y="0"/>
                  </a:moveTo>
                  <a:lnTo>
                    <a:pt x="0" y="2952"/>
                  </a:lnTo>
                  <a:lnTo>
                    <a:pt x="254" y="3952"/>
                  </a:lnTo>
                  <a:lnTo>
                    <a:pt x="11847" y="1000"/>
                  </a:lnTo>
                  <a:lnTo>
                    <a:pt x="11591"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9" name="Google Shape;1139;p39"/>
            <p:cNvSpPr/>
            <p:nvPr/>
          </p:nvSpPr>
          <p:spPr>
            <a:xfrm>
              <a:off x="6905850" y="5964313"/>
              <a:ext cx="296175" cy="98850"/>
            </a:xfrm>
            <a:custGeom>
              <a:avLst/>
              <a:gdLst/>
              <a:ahLst/>
              <a:cxnLst/>
              <a:rect l="l" t="t" r="r" b="b"/>
              <a:pathLst>
                <a:path w="11847" h="3954" extrusionOk="0">
                  <a:moveTo>
                    <a:pt x="11591" y="0"/>
                  </a:moveTo>
                  <a:lnTo>
                    <a:pt x="0" y="2953"/>
                  </a:lnTo>
                  <a:lnTo>
                    <a:pt x="256" y="3954"/>
                  </a:lnTo>
                  <a:lnTo>
                    <a:pt x="11847" y="1000"/>
                  </a:lnTo>
                  <a:lnTo>
                    <a:pt x="11591"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0" name="Google Shape;1140;p39"/>
            <p:cNvSpPr/>
            <p:nvPr/>
          </p:nvSpPr>
          <p:spPr>
            <a:xfrm>
              <a:off x="6865275" y="5874163"/>
              <a:ext cx="480675" cy="799475"/>
            </a:xfrm>
            <a:custGeom>
              <a:avLst/>
              <a:gdLst/>
              <a:ahLst/>
              <a:cxnLst/>
              <a:rect l="l" t="t" r="r" b="b"/>
              <a:pathLst>
                <a:path w="19227" h="31979" extrusionOk="0">
                  <a:moveTo>
                    <a:pt x="11638" y="344"/>
                  </a:moveTo>
                  <a:lnTo>
                    <a:pt x="18875" y="28761"/>
                  </a:lnTo>
                  <a:lnTo>
                    <a:pt x="7584" y="31635"/>
                  </a:lnTo>
                  <a:lnTo>
                    <a:pt x="347" y="3220"/>
                  </a:lnTo>
                  <a:lnTo>
                    <a:pt x="11638" y="344"/>
                  </a:lnTo>
                  <a:close/>
                  <a:moveTo>
                    <a:pt x="11751" y="1"/>
                  </a:moveTo>
                  <a:cubicBezTo>
                    <a:pt x="11738" y="1"/>
                    <a:pt x="11725" y="2"/>
                    <a:pt x="11712" y="5"/>
                  </a:cubicBezTo>
                  <a:lnTo>
                    <a:pt x="123" y="2957"/>
                  </a:lnTo>
                  <a:cubicBezTo>
                    <a:pt x="83" y="2967"/>
                    <a:pt x="50" y="2993"/>
                    <a:pt x="29" y="3029"/>
                  </a:cubicBezTo>
                  <a:cubicBezTo>
                    <a:pt x="7" y="3065"/>
                    <a:pt x="0" y="3107"/>
                    <a:pt x="10" y="3146"/>
                  </a:cubicBezTo>
                  <a:lnTo>
                    <a:pt x="7324" y="31863"/>
                  </a:lnTo>
                  <a:cubicBezTo>
                    <a:pt x="7341" y="31933"/>
                    <a:pt x="7404" y="31978"/>
                    <a:pt x="7474" y="31978"/>
                  </a:cubicBezTo>
                  <a:cubicBezTo>
                    <a:pt x="7487" y="31978"/>
                    <a:pt x="7499" y="31977"/>
                    <a:pt x="7513" y="31975"/>
                  </a:cubicBezTo>
                  <a:lnTo>
                    <a:pt x="19103" y="29023"/>
                  </a:lnTo>
                  <a:cubicBezTo>
                    <a:pt x="19142" y="29012"/>
                    <a:pt x="19176" y="28988"/>
                    <a:pt x="19198" y="28952"/>
                  </a:cubicBezTo>
                  <a:cubicBezTo>
                    <a:pt x="19219" y="28916"/>
                    <a:pt x="19226" y="28872"/>
                    <a:pt x="19215" y="28833"/>
                  </a:cubicBezTo>
                  <a:lnTo>
                    <a:pt x="11902" y="118"/>
                  </a:lnTo>
                  <a:cubicBezTo>
                    <a:pt x="11884" y="47"/>
                    <a:pt x="11822" y="1"/>
                    <a:pt x="11751"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1" name="Google Shape;1141;p39"/>
            <p:cNvSpPr/>
            <p:nvPr/>
          </p:nvSpPr>
          <p:spPr>
            <a:xfrm>
              <a:off x="7018325" y="6475213"/>
              <a:ext cx="304225" cy="106575"/>
            </a:xfrm>
            <a:custGeom>
              <a:avLst/>
              <a:gdLst/>
              <a:ahLst/>
              <a:cxnLst/>
              <a:rect l="l" t="t" r="r" b="b"/>
              <a:pathLst>
                <a:path w="12169" h="4263" extrusionOk="0">
                  <a:moveTo>
                    <a:pt x="11640" y="345"/>
                  </a:moveTo>
                  <a:lnTo>
                    <a:pt x="11818" y="1042"/>
                  </a:lnTo>
                  <a:lnTo>
                    <a:pt x="529" y="3918"/>
                  </a:lnTo>
                  <a:lnTo>
                    <a:pt x="351" y="3220"/>
                  </a:lnTo>
                  <a:lnTo>
                    <a:pt x="11640" y="345"/>
                  </a:lnTo>
                  <a:close/>
                  <a:moveTo>
                    <a:pt x="11751" y="0"/>
                  </a:moveTo>
                  <a:cubicBezTo>
                    <a:pt x="11739" y="0"/>
                    <a:pt x="11726" y="2"/>
                    <a:pt x="11713" y="5"/>
                  </a:cubicBezTo>
                  <a:lnTo>
                    <a:pt x="123" y="2957"/>
                  </a:lnTo>
                  <a:cubicBezTo>
                    <a:pt x="83" y="2968"/>
                    <a:pt x="51" y="2993"/>
                    <a:pt x="29" y="3028"/>
                  </a:cubicBezTo>
                  <a:cubicBezTo>
                    <a:pt x="8" y="3064"/>
                    <a:pt x="1" y="3107"/>
                    <a:pt x="11" y="3147"/>
                  </a:cubicBezTo>
                  <a:lnTo>
                    <a:pt x="266" y="4147"/>
                  </a:lnTo>
                  <a:cubicBezTo>
                    <a:pt x="283" y="4217"/>
                    <a:pt x="346" y="4263"/>
                    <a:pt x="416" y="4263"/>
                  </a:cubicBezTo>
                  <a:cubicBezTo>
                    <a:pt x="429" y="4263"/>
                    <a:pt x="441" y="4261"/>
                    <a:pt x="455" y="4260"/>
                  </a:cubicBezTo>
                  <a:lnTo>
                    <a:pt x="12046" y="1307"/>
                  </a:lnTo>
                  <a:cubicBezTo>
                    <a:pt x="12084" y="1297"/>
                    <a:pt x="12118" y="1271"/>
                    <a:pt x="12140" y="1235"/>
                  </a:cubicBezTo>
                  <a:cubicBezTo>
                    <a:pt x="12161" y="1199"/>
                    <a:pt x="12168" y="1157"/>
                    <a:pt x="12157" y="1118"/>
                  </a:cubicBezTo>
                  <a:lnTo>
                    <a:pt x="11903" y="118"/>
                  </a:lnTo>
                  <a:cubicBezTo>
                    <a:pt x="11885" y="46"/>
                    <a:pt x="11822" y="0"/>
                    <a:pt x="11751"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2" name="Google Shape;1142;p39"/>
            <p:cNvSpPr/>
            <p:nvPr/>
          </p:nvSpPr>
          <p:spPr>
            <a:xfrm>
              <a:off x="7030925" y="6524813"/>
              <a:ext cx="304275" cy="106600"/>
            </a:xfrm>
            <a:custGeom>
              <a:avLst/>
              <a:gdLst/>
              <a:ahLst/>
              <a:cxnLst/>
              <a:rect l="l" t="t" r="r" b="b"/>
              <a:pathLst>
                <a:path w="12171" h="4264" extrusionOk="0">
                  <a:moveTo>
                    <a:pt x="11642" y="344"/>
                  </a:moveTo>
                  <a:lnTo>
                    <a:pt x="11820" y="1043"/>
                  </a:lnTo>
                  <a:lnTo>
                    <a:pt x="530" y="3919"/>
                  </a:lnTo>
                  <a:lnTo>
                    <a:pt x="351" y="3220"/>
                  </a:lnTo>
                  <a:lnTo>
                    <a:pt x="11642" y="344"/>
                  </a:lnTo>
                  <a:close/>
                  <a:moveTo>
                    <a:pt x="11754" y="1"/>
                  </a:moveTo>
                  <a:cubicBezTo>
                    <a:pt x="11741" y="1"/>
                    <a:pt x="11728" y="2"/>
                    <a:pt x="11714" y="6"/>
                  </a:cubicBezTo>
                  <a:lnTo>
                    <a:pt x="125" y="2957"/>
                  </a:lnTo>
                  <a:cubicBezTo>
                    <a:pt x="85" y="2969"/>
                    <a:pt x="51" y="2993"/>
                    <a:pt x="30" y="3029"/>
                  </a:cubicBezTo>
                  <a:cubicBezTo>
                    <a:pt x="8" y="3065"/>
                    <a:pt x="1" y="3107"/>
                    <a:pt x="12" y="3148"/>
                  </a:cubicBezTo>
                  <a:lnTo>
                    <a:pt x="268" y="4148"/>
                  </a:lnTo>
                  <a:cubicBezTo>
                    <a:pt x="285" y="4216"/>
                    <a:pt x="348" y="4263"/>
                    <a:pt x="418" y="4263"/>
                  </a:cubicBezTo>
                  <a:cubicBezTo>
                    <a:pt x="430" y="4263"/>
                    <a:pt x="442" y="4262"/>
                    <a:pt x="457" y="4259"/>
                  </a:cubicBezTo>
                  <a:lnTo>
                    <a:pt x="12046" y="1307"/>
                  </a:lnTo>
                  <a:cubicBezTo>
                    <a:pt x="12086" y="1297"/>
                    <a:pt x="12120" y="1271"/>
                    <a:pt x="12142" y="1236"/>
                  </a:cubicBezTo>
                  <a:cubicBezTo>
                    <a:pt x="12163" y="1200"/>
                    <a:pt x="12170" y="1157"/>
                    <a:pt x="12159" y="1119"/>
                  </a:cubicBezTo>
                  <a:lnTo>
                    <a:pt x="11903" y="118"/>
                  </a:lnTo>
                  <a:cubicBezTo>
                    <a:pt x="11885" y="47"/>
                    <a:pt x="11824" y="1"/>
                    <a:pt x="11754"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3" name="Google Shape;1143;p39"/>
            <p:cNvSpPr/>
            <p:nvPr/>
          </p:nvSpPr>
          <p:spPr>
            <a:xfrm>
              <a:off x="6874400" y="5911313"/>
              <a:ext cx="304525" cy="106600"/>
            </a:xfrm>
            <a:custGeom>
              <a:avLst/>
              <a:gdLst/>
              <a:ahLst/>
              <a:cxnLst/>
              <a:rect l="l" t="t" r="r" b="b"/>
              <a:pathLst>
                <a:path w="12181" h="4264" extrusionOk="0">
                  <a:moveTo>
                    <a:pt x="11651" y="344"/>
                  </a:moveTo>
                  <a:lnTo>
                    <a:pt x="11830" y="1043"/>
                  </a:lnTo>
                  <a:lnTo>
                    <a:pt x="539" y="3919"/>
                  </a:lnTo>
                  <a:lnTo>
                    <a:pt x="361" y="3220"/>
                  </a:lnTo>
                  <a:lnTo>
                    <a:pt x="11651" y="344"/>
                  </a:lnTo>
                  <a:close/>
                  <a:moveTo>
                    <a:pt x="11764" y="0"/>
                  </a:moveTo>
                  <a:cubicBezTo>
                    <a:pt x="11751" y="0"/>
                    <a:pt x="11738" y="2"/>
                    <a:pt x="11724" y="5"/>
                  </a:cubicBezTo>
                  <a:lnTo>
                    <a:pt x="135" y="2957"/>
                  </a:lnTo>
                  <a:cubicBezTo>
                    <a:pt x="51" y="2979"/>
                    <a:pt x="1" y="3063"/>
                    <a:pt x="22" y="3147"/>
                  </a:cubicBezTo>
                  <a:lnTo>
                    <a:pt x="278" y="4148"/>
                  </a:lnTo>
                  <a:cubicBezTo>
                    <a:pt x="288" y="4186"/>
                    <a:pt x="314" y="4220"/>
                    <a:pt x="349" y="4242"/>
                  </a:cubicBezTo>
                  <a:cubicBezTo>
                    <a:pt x="372" y="4256"/>
                    <a:pt x="401" y="4263"/>
                    <a:pt x="428" y="4263"/>
                  </a:cubicBezTo>
                  <a:cubicBezTo>
                    <a:pt x="439" y="4263"/>
                    <a:pt x="454" y="4262"/>
                    <a:pt x="467" y="4259"/>
                  </a:cubicBezTo>
                  <a:lnTo>
                    <a:pt x="12056" y="1307"/>
                  </a:lnTo>
                  <a:cubicBezTo>
                    <a:pt x="12096" y="1297"/>
                    <a:pt x="12130" y="1271"/>
                    <a:pt x="12152" y="1236"/>
                  </a:cubicBezTo>
                  <a:cubicBezTo>
                    <a:pt x="12173" y="1200"/>
                    <a:pt x="12180" y="1157"/>
                    <a:pt x="12169" y="1118"/>
                  </a:cubicBezTo>
                  <a:lnTo>
                    <a:pt x="11913" y="118"/>
                  </a:lnTo>
                  <a:cubicBezTo>
                    <a:pt x="11895" y="47"/>
                    <a:pt x="11834" y="0"/>
                    <a:pt x="11764"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4" name="Google Shape;1144;p39"/>
            <p:cNvSpPr/>
            <p:nvPr/>
          </p:nvSpPr>
          <p:spPr>
            <a:xfrm>
              <a:off x="6887300" y="5960888"/>
              <a:ext cx="304225" cy="106575"/>
            </a:xfrm>
            <a:custGeom>
              <a:avLst/>
              <a:gdLst/>
              <a:ahLst/>
              <a:cxnLst/>
              <a:rect l="l" t="t" r="r" b="b"/>
              <a:pathLst>
                <a:path w="12169" h="4263" extrusionOk="0">
                  <a:moveTo>
                    <a:pt x="11640" y="344"/>
                  </a:moveTo>
                  <a:lnTo>
                    <a:pt x="11818" y="1043"/>
                  </a:lnTo>
                  <a:lnTo>
                    <a:pt x="529" y="3918"/>
                  </a:lnTo>
                  <a:lnTo>
                    <a:pt x="351" y="3219"/>
                  </a:lnTo>
                  <a:lnTo>
                    <a:pt x="11640" y="344"/>
                  </a:lnTo>
                  <a:close/>
                  <a:moveTo>
                    <a:pt x="11751" y="0"/>
                  </a:moveTo>
                  <a:cubicBezTo>
                    <a:pt x="11739" y="0"/>
                    <a:pt x="11727" y="1"/>
                    <a:pt x="11714" y="4"/>
                  </a:cubicBezTo>
                  <a:lnTo>
                    <a:pt x="123" y="2958"/>
                  </a:lnTo>
                  <a:cubicBezTo>
                    <a:pt x="85" y="2968"/>
                    <a:pt x="51" y="2993"/>
                    <a:pt x="29" y="3029"/>
                  </a:cubicBezTo>
                  <a:cubicBezTo>
                    <a:pt x="8" y="3065"/>
                    <a:pt x="1" y="3108"/>
                    <a:pt x="12" y="3146"/>
                  </a:cubicBezTo>
                  <a:lnTo>
                    <a:pt x="266" y="4146"/>
                  </a:lnTo>
                  <a:cubicBezTo>
                    <a:pt x="285" y="4216"/>
                    <a:pt x="348" y="4262"/>
                    <a:pt x="416" y="4262"/>
                  </a:cubicBezTo>
                  <a:cubicBezTo>
                    <a:pt x="429" y="4262"/>
                    <a:pt x="442" y="4261"/>
                    <a:pt x="456" y="4259"/>
                  </a:cubicBezTo>
                  <a:lnTo>
                    <a:pt x="12046" y="1307"/>
                  </a:lnTo>
                  <a:cubicBezTo>
                    <a:pt x="12086" y="1296"/>
                    <a:pt x="12119" y="1272"/>
                    <a:pt x="12140" y="1236"/>
                  </a:cubicBezTo>
                  <a:cubicBezTo>
                    <a:pt x="12161" y="1200"/>
                    <a:pt x="12169" y="1157"/>
                    <a:pt x="12159" y="1117"/>
                  </a:cubicBezTo>
                  <a:lnTo>
                    <a:pt x="11903" y="117"/>
                  </a:lnTo>
                  <a:cubicBezTo>
                    <a:pt x="11884" y="45"/>
                    <a:pt x="11822" y="0"/>
                    <a:pt x="11751"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45" name="Google Shape;1145;p39" descr="OPL20U25GSXzBJYl68kk8uQGfFKzs7yb1M4KJWUiLk6ZEvGF+qCIPSnY57AbBFCvTW$15.2022.CD.126$126+K4lPs7H94VUqPe2XwIsfPRnrXQE//QTEXxb8/8N4CNc6FpgZahzpTjFhMzSA7T/nHJa11DE8Ng2TP3iAmRczFlmslSuUNOgUeb6yRvs0="/>
          <p:cNvGrpSpPr/>
          <p:nvPr/>
        </p:nvGrpSpPr>
        <p:grpSpPr>
          <a:xfrm>
            <a:off x="7679581" y="372325"/>
            <a:ext cx="1134950" cy="991675"/>
            <a:chOff x="6754175" y="372325"/>
            <a:chExt cx="1134950" cy="991675"/>
          </a:xfrm>
        </p:grpSpPr>
        <p:sp>
          <p:nvSpPr>
            <p:cNvPr id="1146" name="Google Shape;1146;p39"/>
            <p:cNvSpPr/>
            <p:nvPr/>
          </p:nvSpPr>
          <p:spPr>
            <a:xfrm>
              <a:off x="6755375" y="383600"/>
              <a:ext cx="1133750" cy="979825"/>
            </a:xfrm>
            <a:custGeom>
              <a:avLst/>
              <a:gdLst/>
              <a:ahLst/>
              <a:cxnLst/>
              <a:rect l="l" t="t" r="r" b="b"/>
              <a:pathLst>
                <a:path w="45350" h="39193" extrusionOk="0">
                  <a:moveTo>
                    <a:pt x="24257" y="6929"/>
                  </a:moveTo>
                  <a:cubicBezTo>
                    <a:pt x="26536" y="6929"/>
                    <a:pt x="28838" y="7608"/>
                    <a:pt x="30844" y="9020"/>
                  </a:cubicBezTo>
                  <a:cubicBezTo>
                    <a:pt x="36019" y="12663"/>
                    <a:pt x="37260" y="19813"/>
                    <a:pt x="33617" y="24987"/>
                  </a:cubicBezTo>
                  <a:lnTo>
                    <a:pt x="25488" y="19263"/>
                  </a:lnTo>
                  <a:cubicBezTo>
                    <a:pt x="25738" y="18607"/>
                    <a:pt x="25527" y="17843"/>
                    <a:pt x="24930" y="17421"/>
                  </a:cubicBezTo>
                  <a:cubicBezTo>
                    <a:pt x="24656" y="17229"/>
                    <a:pt x="24343" y="17137"/>
                    <a:pt x="24032" y="17137"/>
                  </a:cubicBezTo>
                  <a:cubicBezTo>
                    <a:pt x="23662" y="17137"/>
                    <a:pt x="23296" y="17268"/>
                    <a:pt x="23005" y="17516"/>
                  </a:cubicBezTo>
                  <a:lnTo>
                    <a:pt x="14876" y="11792"/>
                  </a:lnTo>
                  <a:cubicBezTo>
                    <a:pt x="17108" y="8623"/>
                    <a:pt x="20654" y="6929"/>
                    <a:pt x="24257" y="6929"/>
                  </a:cubicBezTo>
                  <a:close/>
                  <a:moveTo>
                    <a:pt x="23804" y="1"/>
                  </a:moveTo>
                  <a:cubicBezTo>
                    <a:pt x="17950" y="1"/>
                    <a:pt x="12186" y="2693"/>
                    <a:pt x="8464" y="7738"/>
                  </a:cubicBezTo>
                  <a:lnTo>
                    <a:pt x="4993" y="5293"/>
                  </a:lnTo>
                  <a:lnTo>
                    <a:pt x="1" y="12385"/>
                  </a:lnTo>
                  <a:lnTo>
                    <a:pt x="38071" y="39192"/>
                  </a:lnTo>
                  <a:lnTo>
                    <a:pt x="43064" y="32102"/>
                  </a:lnTo>
                  <a:lnTo>
                    <a:pt x="39592" y="29659"/>
                  </a:lnTo>
                  <a:cubicBezTo>
                    <a:pt x="45349" y="21090"/>
                    <a:pt x="43232" y="9448"/>
                    <a:pt x="34749" y="3474"/>
                  </a:cubicBezTo>
                  <a:cubicBezTo>
                    <a:pt x="31416" y="1128"/>
                    <a:pt x="27591" y="1"/>
                    <a:pt x="2380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7" name="Google Shape;1147;p39"/>
            <p:cNvSpPr/>
            <p:nvPr/>
          </p:nvSpPr>
          <p:spPr>
            <a:xfrm>
              <a:off x="6773350" y="372325"/>
              <a:ext cx="1093150" cy="987675"/>
            </a:xfrm>
            <a:custGeom>
              <a:avLst/>
              <a:gdLst/>
              <a:ahLst/>
              <a:cxnLst/>
              <a:rect l="l" t="t" r="r" b="b"/>
              <a:pathLst>
                <a:path w="43726" h="39507" extrusionOk="0">
                  <a:moveTo>
                    <a:pt x="24423" y="7249"/>
                  </a:moveTo>
                  <a:cubicBezTo>
                    <a:pt x="26671" y="7249"/>
                    <a:pt x="28941" y="7916"/>
                    <a:pt x="30915" y="9306"/>
                  </a:cubicBezTo>
                  <a:cubicBezTo>
                    <a:pt x="35967" y="12864"/>
                    <a:pt x="37216" y="19844"/>
                    <a:pt x="33737" y="24929"/>
                  </a:cubicBezTo>
                  <a:lnTo>
                    <a:pt x="25831" y="19363"/>
                  </a:lnTo>
                  <a:cubicBezTo>
                    <a:pt x="26045" y="18652"/>
                    <a:pt x="25787" y="17881"/>
                    <a:pt x="25178" y="17455"/>
                  </a:cubicBezTo>
                  <a:cubicBezTo>
                    <a:pt x="24880" y="17245"/>
                    <a:pt x="24535" y="17141"/>
                    <a:pt x="24189" y="17141"/>
                  </a:cubicBezTo>
                  <a:cubicBezTo>
                    <a:pt x="23827" y="17141"/>
                    <a:pt x="23465" y="17255"/>
                    <a:pt x="23161" y="17481"/>
                  </a:cubicBezTo>
                  <a:lnTo>
                    <a:pt x="15255" y="11914"/>
                  </a:lnTo>
                  <a:cubicBezTo>
                    <a:pt x="17458" y="8873"/>
                    <a:pt x="20914" y="7249"/>
                    <a:pt x="24423" y="7249"/>
                  </a:cubicBezTo>
                  <a:close/>
                  <a:moveTo>
                    <a:pt x="24423" y="6937"/>
                  </a:moveTo>
                  <a:cubicBezTo>
                    <a:pt x="20769" y="6937"/>
                    <a:pt x="17170" y="8652"/>
                    <a:pt x="14910" y="11860"/>
                  </a:cubicBezTo>
                  <a:cubicBezTo>
                    <a:pt x="14886" y="11894"/>
                    <a:pt x="14878" y="11935"/>
                    <a:pt x="14885" y="11977"/>
                  </a:cubicBezTo>
                  <a:cubicBezTo>
                    <a:pt x="14892" y="12018"/>
                    <a:pt x="14915" y="12054"/>
                    <a:pt x="14949" y="12077"/>
                  </a:cubicBezTo>
                  <a:lnTo>
                    <a:pt x="23078" y="17801"/>
                  </a:lnTo>
                  <a:cubicBezTo>
                    <a:pt x="23104" y="17820"/>
                    <a:pt x="23135" y="17829"/>
                    <a:pt x="23166" y="17829"/>
                  </a:cubicBezTo>
                  <a:cubicBezTo>
                    <a:pt x="23202" y="17829"/>
                    <a:pt x="23238" y="17817"/>
                    <a:pt x="23266" y="17792"/>
                  </a:cubicBezTo>
                  <a:cubicBezTo>
                    <a:pt x="23531" y="17565"/>
                    <a:pt x="23860" y="17450"/>
                    <a:pt x="24189" y="17450"/>
                  </a:cubicBezTo>
                  <a:cubicBezTo>
                    <a:pt x="24472" y="17450"/>
                    <a:pt x="24756" y="17535"/>
                    <a:pt x="24999" y="17706"/>
                  </a:cubicBezTo>
                  <a:cubicBezTo>
                    <a:pt x="25527" y="18075"/>
                    <a:pt x="25734" y="18760"/>
                    <a:pt x="25504" y="19365"/>
                  </a:cubicBezTo>
                  <a:cubicBezTo>
                    <a:pt x="25478" y="19431"/>
                    <a:pt x="25499" y="19507"/>
                    <a:pt x="25558" y="19548"/>
                  </a:cubicBezTo>
                  <a:lnTo>
                    <a:pt x="33687" y="25272"/>
                  </a:lnTo>
                  <a:cubicBezTo>
                    <a:pt x="33714" y="25292"/>
                    <a:pt x="33744" y="25301"/>
                    <a:pt x="33777" y="25301"/>
                  </a:cubicBezTo>
                  <a:cubicBezTo>
                    <a:pt x="33785" y="25301"/>
                    <a:pt x="33794" y="25301"/>
                    <a:pt x="33802" y="25299"/>
                  </a:cubicBezTo>
                  <a:cubicBezTo>
                    <a:pt x="33844" y="25292"/>
                    <a:pt x="33880" y="25268"/>
                    <a:pt x="33902" y="25235"/>
                  </a:cubicBezTo>
                  <a:cubicBezTo>
                    <a:pt x="37589" y="19997"/>
                    <a:pt x="36330" y="12740"/>
                    <a:pt x="31093" y="9051"/>
                  </a:cubicBezTo>
                  <a:cubicBezTo>
                    <a:pt x="29065" y="7623"/>
                    <a:pt x="26733" y="6937"/>
                    <a:pt x="24423" y="6937"/>
                  </a:cubicBezTo>
                  <a:close/>
                  <a:moveTo>
                    <a:pt x="23980" y="313"/>
                  </a:moveTo>
                  <a:cubicBezTo>
                    <a:pt x="27841" y="313"/>
                    <a:pt x="31605" y="1496"/>
                    <a:pt x="34821" y="3761"/>
                  </a:cubicBezTo>
                  <a:cubicBezTo>
                    <a:pt x="38886" y="6625"/>
                    <a:pt x="41618" y="10892"/>
                    <a:pt x="42518" y="15780"/>
                  </a:cubicBezTo>
                  <a:cubicBezTo>
                    <a:pt x="43417" y="20663"/>
                    <a:pt x="42388" y="25616"/>
                    <a:pt x="39623" y="29731"/>
                  </a:cubicBezTo>
                  <a:cubicBezTo>
                    <a:pt x="39578" y="29802"/>
                    <a:pt x="39593" y="29896"/>
                    <a:pt x="39663" y="29944"/>
                  </a:cubicBezTo>
                  <a:lnTo>
                    <a:pt x="43007" y="32298"/>
                  </a:lnTo>
                  <a:lnTo>
                    <a:pt x="38193" y="39135"/>
                  </a:lnTo>
                  <a:lnTo>
                    <a:pt x="378" y="12506"/>
                  </a:lnTo>
                  <a:lnTo>
                    <a:pt x="5193" y="5669"/>
                  </a:lnTo>
                  <a:lnTo>
                    <a:pt x="8536" y="8022"/>
                  </a:lnTo>
                  <a:cubicBezTo>
                    <a:pt x="8563" y="8041"/>
                    <a:pt x="8595" y="8051"/>
                    <a:pt x="8626" y="8051"/>
                  </a:cubicBezTo>
                  <a:cubicBezTo>
                    <a:pt x="8674" y="8051"/>
                    <a:pt x="8721" y="8029"/>
                    <a:pt x="8751" y="7989"/>
                  </a:cubicBezTo>
                  <a:cubicBezTo>
                    <a:pt x="11694" y="3998"/>
                    <a:pt x="16012" y="1362"/>
                    <a:pt x="20910" y="562"/>
                  </a:cubicBezTo>
                  <a:cubicBezTo>
                    <a:pt x="21935" y="395"/>
                    <a:pt x="22961" y="313"/>
                    <a:pt x="23980" y="313"/>
                  </a:cubicBezTo>
                  <a:close/>
                  <a:moveTo>
                    <a:pt x="23979" y="1"/>
                  </a:moveTo>
                  <a:cubicBezTo>
                    <a:pt x="22943" y="1"/>
                    <a:pt x="21899" y="85"/>
                    <a:pt x="20857" y="255"/>
                  </a:cubicBezTo>
                  <a:cubicBezTo>
                    <a:pt x="15931" y="1058"/>
                    <a:pt x="11578" y="3693"/>
                    <a:pt x="8589" y="7680"/>
                  </a:cubicBezTo>
                  <a:lnTo>
                    <a:pt x="5243" y="5323"/>
                  </a:lnTo>
                  <a:cubicBezTo>
                    <a:pt x="5217" y="5305"/>
                    <a:pt x="5186" y="5296"/>
                    <a:pt x="5154" y="5296"/>
                  </a:cubicBezTo>
                  <a:cubicBezTo>
                    <a:pt x="5145" y="5296"/>
                    <a:pt x="5135" y="5297"/>
                    <a:pt x="5126" y="5299"/>
                  </a:cubicBezTo>
                  <a:cubicBezTo>
                    <a:pt x="5086" y="5306"/>
                    <a:pt x="5050" y="5329"/>
                    <a:pt x="5026" y="5363"/>
                  </a:cubicBezTo>
                  <a:lnTo>
                    <a:pt x="32" y="12454"/>
                  </a:lnTo>
                  <a:cubicBezTo>
                    <a:pt x="9" y="12487"/>
                    <a:pt x="1" y="12528"/>
                    <a:pt x="8" y="12570"/>
                  </a:cubicBezTo>
                  <a:cubicBezTo>
                    <a:pt x="15" y="12611"/>
                    <a:pt x="38" y="12647"/>
                    <a:pt x="72" y="12670"/>
                  </a:cubicBezTo>
                  <a:lnTo>
                    <a:pt x="38142" y="39478"/>
                  </a:lnTo>
                  <a:cubicBezTo>
                    <a:pt x="38167" y="39498"/>
                    <a:pt x="38199" y="39506"/>
                    <a:pt x="38230" y="39506"/>
                  </a:cubicBezTo>
                  <a:lnTo>
                    <a:pt x="38259" y="39506"/>
                  </a:lnTo>
                  <a:cubicBezTo>
                    <a:pt x="38300" y="39499"/>
                    <a:pt x="38336" y="39476"/>
                    <a:pt x="38359" y="39442"/>
                  </a:cubicBezTo>
                  <a:lnTo>
                    <a:pt x="43351" y="32352"/>
                  </a:lnTo>
                  <a:cubicBezTo>
                    <a:pt x="43374" y="32318"/>
                    <a:pt x="43383" y="32276"/>
                    <a:pt x="43376" y="32235"/>
                  </a:cubicBezTo>
                  <a:cubicBezTo>
                    <a:pt x="43368" y="32195"/>
                    <a:pt x="43346" y="32159"/>
                    <a:pt x="43311" y="32135"/>
                  </a:cubicBezTo>
                  <a:lnTo>
                    <a:pt x="39965" y="29777"/>
                  </a:lnTo>
                  <a:cubicBezTo>
                    <a:pt x="42711" y="25619"/>
                    <a:pt x="43726" y="20636"/>
                    <a:pt x="42823" y="15723"/>
                  </a:cubicBezTo>
                  <a:cubicBezTo>
                    <a:pt x="41908" y="10755"/>
                    <a:pt x="39129" y="6414"/>
                    <a:pt x="34998" y="3505"/>
                  </a:cubicBezTo>
                  <a:cubicBezTo>
                    <a:pt x="31729" y="1204"/>
                    <a:pt x="27904" y="1"/>
                    <a:pt x="23979"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8" name="Google Shape;1148;p39"/>
            <p:cNvSpPr/>
            <p:nvPr/>
          </p:nvSpPr>
          <p:spPr>
            <a:xfrm>
              <a:off x="6754175" y="664875"/>
              <a:ext cx="972275" cy="698650"/>
            </a:xfrm>
            <a:custGeom>
              <a:avLst/>
              <a:gdLst/>
              <a:ahLst/>
              <a:cxnLst/>
              <a:rect l="l" t="t" r="r" b="b"/>
              <a:pathLst>
                <a:path w="38891" h="27946" extrusionOk="0">
                  <a:moveTo>
                    <a:pt x="778" y="1"/>
                  </a:moveTo>
                  <a:lnTo>
                    <a:pt x="0" y="1105"/>
                  </a:lnTo>
                  <a:lnTo>
                    <a:pt x="38113" y="27946"/>
                  </a:lnTo>
                  <a:lnTo>
                    <a:pt x="38890" y="26842"/>
                  </a:lnTo>
                  <a:lnTo>
                    <a:pt x="77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9" name="Google Shape;1149;p39"/>
            <p:cNvSpPr/>
            <p:nvPr/>
          </p:nvSpPr>
          <p:spPr>
            <a:xfrm>
              <a:off x="6758575" y="649275"/>
              <a:ext cx="40850" cy="53200"/>
            </a:xfrm>
            <a:custGeom>
              <a:avLst/>
              <a:gdLst/>
              <a:ahLst/>
              <a:cxnLst/>
              <a:rect l="l" t="t" r="r" b="b"/>
              <a:pathLst>
                <a:path w="1634" h="2128" extrusionOk="0">
                  <a:moveTo>
                    <a:pt x="1456" y="1"/>
                  </a:moveTo>
                  <a:cubicBezTo>
                    <a:pt x="1408" y="1"/>
                    <a:pt x="1359" y="23"/>
                    <a:pt x="1329" y="66"/>
                  </a:cubicBezTo>
                  <a:lnTo>
                    <a:pt x="50" y="1882"/>
                  </a:lnTo>
                  <a:cubicBezTo>
                    <a:pt x="0" y="1952"/>
                    <a:pt x="19" y="2049"/>
                    <a:pt x="87" y="2099"/>
                  </a:cubicBezTo>
                  <a:cubicBezTo>
                    <a:pt x="114" y="2119"/>
                    <a:pt x="147" y="2128"/>
                    <a:pt x="177" y="2128"/>
                  </a:cubicBezTo>
                  <a:cubicBezTo>
                    <a:pt x="226" y="2128"/>
                    <a:pt x="273" y="2105"/>
                    <a:pt x="304" y="2061"/>
                  </a:cubicBezTo>
                  <a:lnTo>
                    <a:pt x="1583" y="245"/>
                  </a:lnTo>
                  <a:cubicBezTo>
                    <a:pt x="1633" y="174"/>
                    <a:pt x="1615" y="79"/>
                    <a:pt x="1545" y="29"/>
                  </a:cubicBezTo>
                  <a:cubicBezTo>
                    <a:pt x="1518" y="10"/>
                    <a:pt x="1487" y="1"/>
                    <a:pt x="145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0" name="Google Shape;1150;p39"/>
            <p:cNvSpPr/>
            <p:nvPr/>
          </p:nvSpPr>
          <p:spPr>
            <a:xfrm>
              <a:off x="6808725" y="684575"/>
              <a:ext cx="40800" cy="53150"/>
            </a:xfrm>
            <a:custGeom>
              <a:avLst/>
              <a:gdLst/>
              <a:ahLst/>
              <a:cxnLst/>
              <a:rect l="l" t="t" r="r" b="b"/>
              <a:pathLst>
                <a:path w="1632" h="2126" extrusionOk="0">
                  <a:moveTo>
                    <a:pt x="1456" y="0"/>
                  </a:moveTo>
                  <a:cubicBezTo>
                    <a:pt x="1408" y="0"/>
                    <a:pt x="1360" y="23"/>
                    <a:pt x="1329" y="66"/>
                  </a:cubicBezTo>
                  <a:lnTo>
                    <a:pt x="50" y="1882"/>
                  </a:lnTo>
                  <a:cubicBezTo>
                    <a:pt x="0" y="1952"/>
                    <a:pt x="17" y="2047"/>
                    <a:pt x="87" y="2097"/>
                  </a:cubicBezTo>
                  <a:cubicBezTo>
                    <a:pt x="114" y="2117"/>
                    <a:pt x="146" y="2126"/>
                    <a:pt x="177" y="2126"/>
                  </a:cubicBezTo>
                  <a:cubicBezTo>
                    <a:pt x="224" y="2126"/>
                    <a:pt x="273" y="2105"/>
                    <a:pt x="303" y="2060"/>
                  </a:cubicBezTo>
                  <a:lnTo>
                    <a:pt x="1582" y="244"/>
                  </a:lnTo>
                  <a:cubicBezTo>
                    <a:pt x="1632" y="174"/>
                    <a:pt x="1615" y="77"/>
                    <a:pt x="1545" y="27"/>
                  </a:cubicBezTo>
                  <a:cubicBezTo>
                    <a:pt x="1518" y="9"/>
                    <a:pt x="1487" y="0"/>
                    <a:pt x="145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1" name="Google Shape;1151;p39"/>
            <p:cNvSpPr/>
            <p:nvPr/>
          </p:nvSpPr>
          <p:spPr>
            <a:xfrm>
              <a:off x="6775275" y="678500"/>
              <a:ext cx="28525" cy="35700"/>
            </a:xfrm>
            <a:custGeom>
              <a:avLst/>
              <a:gdLst/>
              <a:ahLst/>
              <a:cxnLst/>
              <a:rect l="l" t="t" r="r" b="b"/>
              <a:pathLst>
                <a:path w="1141" h="1428" extrusionOk="0">
                  <a:moveTo>
                    <a:pt x="966" y="0"/>
                  </a:moveTo>
                  <a:cubicBezTo>
                    <a:pt x="917" y="0"/>
                    <a:pt x="869" y="23"/>
                    <a:pt x="838" y="66"/>
                  </a:cubicBezTo>
                  <a:lnTo>
                    <a:pt x="51" y="1183"/>
                  </a:lnTo>
                  <a:cubicBezTo>
                    <a:pt x="1" y="1253"/>
                    <a:pt x="18" y="1350"/>
                    <a:pt x="88" y="1399"/>
                  </a:cubicBezTo>
                  <a:cubicBezTo>
                    <a:pt x="115" y="1419"/>
                    <a:pt x="147" y="1427"/>
                    <a:pt x="177" y="1427"/>
                  </a:cubicBezTo>
                  <a:cubicBezTo>
                    <a:pt x="227" y="1427"/>
                    <a:pt x="274" y="1404"/>
                    <a:pt x="304" y="1362"/>
                  </a:cubicBezTo>
                  <a:lnTo>
                    <a:pt x="1091" y="244"/>
                  </a:lnTo>
                  <a:cubicBezTo>
                    <a:pt x="1141" y="174"/>
                    <a:pt x="1124" y="77"/>
                    <a:pt x="1054" y="27"/>
                  </a:cubicBezTo>
                  <a:cubicBezTo>
                    <a:pt x="1027" y="9"/>
                    <a:pt x="996" y="0"/>
                    <a:pt x="96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2" name="Google Shape;1152;p39"/>
            <p:cNvSpPr/>
            <p:nvPr/>
          </p:nvSpPr>
          <p:spPr>
            <a:xfrm>
              <a:off x="6790525" y="689250"/>
              <a:ext cx="28575" cy="35725"/>
            </a:xfrm>
            <a:custGeom>
              <a:avLst/>
              <a:gdLst/>
              <a:ahLst/>
              <a:cxnLst/>
              <a:rect l="l" t="t" r="r" b="b"/>
              <a:pathLst>
                <a:path w="1143" h="1429" extrusionOk="0">
                  <a:moveTo>
                    <a:pt x="966" y="1"/>
                  </a:moveTo>
                  <a:cubicBezTo>
                    <a:pt x="917" y="1"/>
                    <a:pt x="869" y="23"/>
                    <a:pt x="838" y="66"/>
                  </a:cubicBezTo>
                  <a:lnTo>
                    <a:pt x="51" y="1183"/>
                  </a:lnTo>
                  <a:cubicBezTo>
                    <a:pt x="1" y="1253"/>
                    <a:pt x="19" y="1350"/>
                    <a:pt x="88" y="1400"/>
                  </a:cubicBezTo>
                  <a:cubicBezTo>
                    <a:pt x="115" y="1420"/>
                    <a:pt x="148" y="1429"/>
                    <a:pt x="178" y="1429"/>
                  </a:cubicBezTo>
                  <a:cubicBezTo>
                    <a:pt x="227" y="1429"/>
                    <a:pt x="274" y="1406"/>
                    <a:pt x="305" y="1362"/>
                  </a:cubicBezTo>
                  <a:lnTo>
                    <a:pt x="1093" y="244"/>
                  </a:lnTo>
                  <a:cubicBezTo>
                    <a:pt x="1143" y="174"/>
                    <a:pt x="1124" y="79"/>
                    <a:pt x="1055" y="29"/>
                  </a:cubicBezTo>
                  <a:cubicBezTo>
                    <a:pt x="1028" y="10"/>
                    <a:pt x="997" y="1"/>
                    <a:pt x="96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3" name="Google Shape;1153;p39"/>
            <p:cNvSpPr/>
            <p:nvPr/>
          </p:nvSpPr>
          <p:spPr>
            <a:xfrm>
              <a:off x="6858075" y="719400"/>
              <a:ext cx="40850" cy="53175"/>
            </a:xfrm>
            <a:custGeom>
              <a:avLst/>
              <a:gdLst/>
              <a:ahLst/>
              <a:cxnLst/>
              <a:rect l="l" t="t" r="r" b="b"/>
              <a:pathLst>
                <a:path w="1634" h="2127" extrusionOk="0">
                  <a:moveTo>
                    <a:pt x="1458" y="0"/>
                  </a:moveTo>
                  <a:cubicBezTo>
                    <a:pt x="1409" y="0"/>
                    <a:pt x="1360" y="23"/>
                    <a:pt x="1330" y="66"/>
                  </a:cubicBezTo>
                  <a:lnTo>
                    <a:pt x="51" y="1882"/>
                  </a:lnTo>
                  <a:cubicBezTo>
                    <a:pt x="1" y="1952"/>
                    <a:pt x="19" y="2047"/>
                    <a:pt x="89" y="2097"/>
                  </a:cubicBezTo>
                  <a:cubicBezTo>
                    <a:pt x="115" y="2117"/>
                    <a:pt x="148" y="2126"/>
                    <a:pt x="178" y="2126"/>
                  </a:cubicBezTo>
                  <a:cubicBezTo>
                    <a:pt x="227" y="2126"/>
                    <a:pt x="275" y="2103"/>
                    <a:pt x="305" y="2060"/>
                  </a:cubicBezTo>
                  <a:lnTo>
                    <a:pt x="1584" y="244"/>
                  </a:lnTo>
                  <a:cubicBezTo>
                    <a:pt x="1634" y="174"/>
                    <a:pt x="1615" y="77"/>
                    <a:pt x="1547" y="27"/>
                  </a:cubicBezTo>
                  <a:cubicBezTo>
                    <a:pt x="1520" y="9"/>
                    <a:pt x="1489" y="0"/>
                    <a:pt x="1458"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4" name="Google Shape;1154;p39"/>
            <p:cNvSpPr/>
            <p:nvPr/>
          </p:nvSpPr>
          <p:spPr>
            <a:xfrm>
              <a:off x="6824675" y="713300"/>
              <a:ext cx="28575" cy="35725"/>
            </a:xfrm>
            <a:custGeom>
              <a:avLst/>
              <a:gdLst/>
              <a:ahLst/>
              <a:cxnLst/>
              <a:rect l="l" t="t" r="r" b="b"/>
              <a:pathLst>
                <a:path w="1143" h="1429" extrusionOk="0">
                  <a:moveTo>
                    <a:pt x="966" y="1"/>
                  </a:moveTo>
                  <a:cubicBezTo>
                    <a:pt x="918" y="1"/>
                    <a:pt x="870" y="23"/>
                    <a:pt x="840" y="67"/>
                  </a:cubicBezTo>
                  <a:lnTo>
                    <a:pt x="51" y="1184"/>
                  </a:lnTo>
                  <a:cubicBezTo>
                    <a:pt x="1" y="1254"/>
                    <a:pt x="19" y="1351"/>
                    <a:pt x="89" y="1400"/>
                  </a:cubicBezTo>
                  <a:cubicBezTo>
                    <a:pt x="115" y="1420"/>
                    <a:pt x="148" y="1428"/>
                    <a:pt x="178" y="1428"/>
                  </a:cubicBezTo>
                  <a:cubicBezTo>
                    <a:pt x="227" y="1428"/>
                    <a:pt x="275" y="1406"/>
                    <a:pt x="305" y="1363"/>
                  </a:cubicBezTo>
                  <a:lnTo>
                    <a:pt x="1092" y="245"/>
                  </a:lnTo>
                  <a:cubicBezTo>
                    <a:pt x="1142" y="175"/>
                    <a:pt x="1125" y="78"/>
                    <a:pt x="1055" y="28"/>
                  </a:cubicBezTo>
                  <a:cubicBezTo>
                    <a:pt x="1028" y="10"/>
                    <a:pt x="997" y="1"/>
                    <a:pt x="96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5" name="Google Shape;1155;p39"/>
            <p:cNvSpPr/>
            <p:nvPr/>
          </p:nvSpPr>
          <p:spPr>
            <a:xfrm>
              <a:off x="6839925" y="724025"/>
              <a:ext cx="28550" cy="35725"/>
            </a:xfrm>
            <a:custGeom>
              <a:avLst/>
              <a:gdLst/>
              <a:ahLst/>
              <a:cxnLst/>
              <a:rect l="l" t="t" r="r" b="b"/>
              <a:pathLst>
                <a:path w="1142" h="1429" extrusionOk="0">
                  <a:moveTo>
                    <a:pt x="966" y="1"/>
                  </a:moveTo>
                  <a:cubicBezTo>
                    <a:pt x="917" y="1"/>
                    <a:pt x="869" y="23"/>
                    <a:pt x="838" y="66"/>
                  </a:cubicBezTo>
                  <a:lnTo>
                    <a:pt x="51" y="1184"/>
                  </a:lnTo>
                  <a:cubicBezTo>
                    <a:pt x="1" y="1254"/>
                    <a:pt x="18" y="1351"/>
                    <a:pt x="88" y="1400"/>
                  </a:cubicBezTo>
                  <a:cubicBezTo>
                    <a:pt x="115" y="1420"/>
                    <a:pt x="147" y="1428"/>
                    <a:pt x="177" y="1428"/>
                  </a:cubicBezTo>
                  <a:cubicBezTo>
                    <a:pt x="225" y="1428"/>
                    <a:pt x="274" y="1405"/>
                    <a:pt x="304" y="1362"/>
                  </a:cubicBezTo>
                  <a:lnTo>
                    <a:pt x="1091" y="245"/>
                  </a:lnTo>
                  <a:cubicBezTo>
                    <a:pt x="1141" y="175"/>
                    <a:pt x="1124" y="78"/>
                    <a:pt x="1054" y="28"/>
                  </a:cubicBezTo>
                  <a:cubicBezTo>
                    <a:pt x="1027" y="10"/>
                    <a:pt x="996" y="1"/>
                    <a:pt x="96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6" name="Google Shape;1156;p39"/>
            <p:cNvSpPr/>
            <p:nvPr/>
          </p:nvSpPr>
          <p:spPr>
            <a:xfrm>
              <a:off x="6907525" y="754175"/>
              <a:ext cx="40850" cy="53175"/>
            </a:xfrm>
            <a:custGeom>
              <a:avLst/>
              <a:gdLst/>
              <a:ahLst/>
              <a:cxnLst/>
              <a:rect l="l" t="t" r="r" b="b"/>
              <a:pathLst>
                <a:path w="1634" h="2127" extrusionOk="0">
                  <a:moveTo>
                    <a:pt x="1457" y="0"/>
                  </a:moveTo>
                  <a:cubicBezTo>
                    <a:pt x="1408" y="0"/>
                    <a:pt x="1360" y="23"/>
                    <a:pt x="1329" y="65"/>
                  </a:cubicBezTo>
                  <a:lnTo>
                    <a:pt x="50" y="1882"/>
                  </a:lnTo>
                  <a:cubicBezTo>
                    <a:pt x="0" y="1951"/>
                    <a:pt x="19" y="2048"/>
                    <a:pt x="87" y="2098"/>
                  </a:cubicBezTo>
                  <a:cubicBezTo>
                    <a:pt x="115" y="2118"/>
                    <a:pt x="147" y="2127"/>
                    <a:pt x="177" y="2127"/>
                  </a:cubicBezTo>
                  <a:cubicBezTo>
                    <a:pt x="226" y="2127"/>
                    <a:pt x="273" y="2104"/>
                    <a:pt x="305" y="2061"/>
                  </a:cubicBezTo>
                  <a:lnTo>
                    <a:pt x="1583" y="244"/>
                  </a:lnTo>
                  <a:cubicBezTo>
                    <a:pt x="1633" y="175"/>
                    <a:pt x="1615" y="78"/>
                    <a:pt x="1545" y="28"/>
                  </a:cubicBezTo>
                  <a:cubicBezTo>
                    <a:pt x="1518" y="9"/>
                    <a:pt x="1488" y="0"/>
                    <a:pt x="1457"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7" name="Google Shape;1157;p39"/>
            <p:cNvSpPr/>
            <p:nvPr/>
          </p:nvSpPr>
          <p:spPr>
            <a:xfrm>
              <a:off x="6874075" y="748100"/>
              <a:ext cx="28575" cy="35725"/>
            </a:xfrm>
            <a:custGeom>
              <a:avLst/>
              <a:gdLst/>
              <a:ahLst/>
              <a:cxnLst/>
              <a:rect l="l" t="t" r="r" b="b"/>
              <a:pathLst>
                <a:path w="1143" h="1429" extrusionOk="0">
                  <a:moveTo>
                    <a:pt x="966" y="1"/>
                  </a:moveTo>
                  <a:cubicBezTo>
                    <a:pt x="918" y="1"/>
                    <a:pt x="869" y="23"/>
                    <a:pt x="838" y="66"/>
                  </a:cubicBezTo>
                  <a:lnTo>
                    <a:pt x="51" y="1184"/>
                  </a:lnTo>
                  <a:cubicBezTo>
                    <a:pt x="1" y="1254"/>
                    <a:pt x="18" y="1350"/>
                    <a:pt x="88" y="1400"/>
                  </a:cubicBezTo>
                  <a:cubicBezTo>
                    <a:pt x="115" y="1420"/>
                    <a:pt x="147" y="1428"/>
                    <a:pt x="178" y="1428"/>
                  </a:cubicBezTo>
                  <a:cubicBezTo>
                    <a:pt x="225" y="1428"/>
                    <a:pt x="274" y="1405"/>
                    <a:pt x="304" y="1362"/>
                  </a:cubicBezTo>
                  <a:lnTo>
                    <a:pt x="1093" y="245"/>
                  </a:lnTo>
                  <a:cubicBezTo>
                    <a:pt x="1143" y="175"/>
                    <a:pt x="1124" y="78"/>
                    <a:pt x="1054" y="28"/>
                  </a:cubicBezTo>
                  <a:cubicBezTo>
                    <a:pt x="1028" y="10"/>
                    <a:pt x="997" y="1"/>
                    <a:pt x="96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8" name="Google Shape;1158;p39"/>
            <p:cNvSpPr/>
            <p:nvPr/>
          </p:nvSpPr>
          <p:spPr>
            <a:xfrm>
              <a:off x="6889350" y="758825"/>
              <a:ext cx="28550" cy="35700"/>
            </a:xfrm>
            <a:custGeom>
              <a:avLst/>
              <a:gdLst/>
              <a:ahLst/>
              <a:cxnLst/>
              <a:rect l="l" t="t" r="r" b="b"/>
              <a:pathLst>
                <a:path w="1142" h="1428" extrusionOk="0">
                  <a:moveTo>
                    <a:pt x="966" y="1"/>
                  </a:moveTo>
                  <a:cubicBezTo>
                    <a:pt x="918" y="1"/>
                    <a:pt x="869" y="23"/>
                    <a:pt x="839" y="66"/>
                  </a:cubicBezTo>
                  <a:lnTo>
                    <a:pt x="50" y="1183"/>
                  </a:lnTo>
                  <a:cubicBezTo>
                    <a:pt x="0" y="1253"/>
                    <a:pt x="19" y="1349"/>
                    <a:pt x="89" y="1399"/>
                  </a:cubicBezTo>
                  <a:cubicBezTo>
                    <a:pt x="114" y="1419"/>
                    <a:pt x="147" y="1428"/>
                    <a:pt x="177" y="1428"/>
                  </a:cubicBezTo>
                  <a:cubicBezTo>
                    <a:pt x="226" y="1428"/>
                    <a:pt x="274" y="1405"/>
                    <a:pt x="304" y="1362"/>
                  </a:cubicBezTo>
                  <a:lnTo>
                    <a:pt x="1092" y="245"/>
                  </a:lnTo>
                  <a:cubicBezTo>
                    <a:pt x="1142" y="175"/>
                    <a:pt x="1125" y="78"/>
                    <a:pt x="1055" y="28"/>
                  </a:cubicBezTo>
                  <a:cubicBezTo>
                    <a:pt x="1028" y="9"/>
                    <a:pt x="997" y="1"/>
                    <a:pt x="96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9" name="Google Shape;1159;p39"/>
            <p:cNvSpPr/>
            <p:nvPr/>
          </p:nvSpPr>
          <p:spPr>
            <a:xfrm>
              <a:off x="6956925" y="788950"/>
              <a:ext cx="40825" cy="53200"/>
            </a:xfrm>
            <a:custGeom>
              <a:avLst/>
              <a:gdLst/>
              <a:ahLst/>
              <a:cxnLst/>
              <a:rect l="l" t="t" r="r" b="b"/>
              <a:pathLst>
                <a:path w="1633" h="2128" extrusionOk="0">
                  <a:moveTo>
                    <a:pt x="1456" y="0"/>
                  </a:moveTo>
                  <a:cubicBezTo>
                    <a:pt x="1407" y="0"/>
                    <a:pt x="1360" y="23"/>
                    <a:pt x="1329" y="66"/>
                  </a:cubicBezTo>
                  <a:lnTo>
                    <a:pt x="50" y="1882"/>
                  </a:lnTo>
                  <a:cubicBezTo>
                    <a:pt x="0" y="1952"/>
                    <a:pt x="18" y="2049"/>
                    <a:pt x="88" y="2099"/>
                  </a:cubicBezTo>
                  <a:cubicBezTo>
                    <a:pt x="115" y="2117"/>
                    <a:pt x="146" y="2127"/>
                    <a:pt x="176" y="2127"/>
                  </a:cubicBezTo>
                  <a:cubicBezTo>
                    <a:pt x="225" y="2127"/>
                    <a:pt x="273" y="2105"/>
                    <a:pt x="303" y="2060"/>
                  </a:cubicBezTo>
                  <a:lnTo>
                    <a:pt x="1582" y="244"/>
                  </a:lnTo>
                  <a:cubicBezTo>
                    <a:pt x="1632" y="174"/>
                    <a:pt x="1615" y="78"/>
                    <a:pt x="1545" y="28"/>
                  </a:cubicBezTo>
                  <a:cubicBezTo>
                    <a:pt x="1518" y="10"/>
                    <a:pt x="1486" y="0"/>
                    <a:pt x="145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0" name="Google Shape;1160;p39"/>
            <p:cNvSpPr/>
            <p:nvPr/>
          </p:nvSpPr>
          <p:spPr>
            <a:xfrm>
              <a:off x="6923450" y="782875"/>
              <a:ext cx="28575" cy="35725"/>
            </a:xfrm>
            <a:custGeom>
              <a:avLst/>
              <a:gdLst/>
              <a:ahLst/>
              <a:cxnLst/>
              <a:rect l="l" t="t" r="r" b="b"/>
              <a:pathLst>
                <a:path w="1143" h="1429" extrusionOk="0">
                  <a:moveTo>
                    <a:pt x="967" y="1"/>
                  </a:moveTo>
                  <a:cubicBezTo>
                    <a:pt x="918" y="1"/>
                    <a:pt x="870" y="24"/>
                    <a:pt x="839" y="66"/>
                  </a:cubicBezTo>
                  <a:lnTo>
                    <a:pt x="51" y="1184"/>
                  </a:lnTo>
                  <a:cubicBezTo>
                    <a:pt x="1" y="1253"/>
                    <a:pt x="19" y="1350"/>
                    <a:pt x="89" y="1400"/>
                  </a:cubicBezTo>
                  <a:cubicBezTo>
                    <a:pt x="115" y="1420"/>
                    <a:pt x="148" y="1429"/>
                    <a:pt x="178" y="1429"/>
                  </a:cubicBezTo>
                  <a:cubicBezTo>
                    <a:pt x="228" y="1429"/>
                    <a:pt x="276" y="1406"/>
                    <a:pt x="305" y="1363"/>
                  </a:cubicBezTo>
                  <a:lnTo>
                    <a:pt x="1092" y="244"/>
                  </a:lnTo>
                  <a:cubicBezTo>
                    <a:pt x="1142" y="176"/>
                    <a:pt x="1125" y="79"/>
                    <a:pt x="1055" y="29"/>
                  </a:cubicBezTo>
                  <a:cubicBezTo>
                    <a:pt x="1028" y="10"/>
                    <a:pt x="997" y="1"/>
                    <a:pt x="967"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1" name="Google Shape;1161;p39"/>
            <p:cNvSpPr/>
            <p:nvPr/>
          </p:nvSpPr>
          <p:spPr>
            <a:xfrm>
              <a:off x="6938750" y="793575"/>
              <a:ext cx="28550" cy="35750"/>
            </a:xfrm>
            <a:custGeom>
              <a:avLst/>
              <a:gdLst/>
              <a:ahLst/>
              <a:cxnLst/>
              <a:rect l="l" t="t" r="r" b="b"/>
              <a:pathLst>
                <a:path w="1142" h="1430" extrusionOk="0">
                  <a:moveTo>
                    <a:pt x="964" y="1"/>
                  </a:moveTo>
                  <a:cubicBezTo>
                    <a:pt x="915" y="1"/>
                    <a:pt x="868" y="23"/>
                    <a:pt x="837" y="66"/>
                  </a:cubicBezTo>
                  <a:lnTo>
                    <a:pt x="50" y="1185"/>
                  </a:lnTo>
                  <a:cubicBezTo>
                    <a:pt x="0" y="1254"/>
                    <a:pt x="17" y="1351"/>
                    <a:pt x="87" y="1401"/>
                  </a:cubicBezTo>
                  <a:cubicBezTo>
                    <a:pt x="114" y="1421"/>
                    <a:pt x="146" y="1429"/>
                    <a:pt x="177" y="1429"/>
                  </a:cubicBezTo>
                  <a:cubicBezTo>
                    <a:pt x="224" y="1429"/>
                    <a:pt x="273" y="1408"/>
                    <a:pt x="303" y="1364"/>
                  </a:cubicBezTo>
                  <a:lnTo>
                    <a:pt x="1092" y="245"/>
                  </a:lnTo>
                  <a:cubicBezTo>
                    <a:pt x="1142" y="176"/>
                    <a:pt x="1123" y="79"/>
                    <a:pt x="1053" y="29"/>
                  </a:cubicBezTo>
                  <a:cubicBezTo>
                    <a:pt x="1026" y="10"/>
                    <a:pt x="995" y="1"/>
                    <a:pt x="964"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2" name="Google Shape;1162;p39"/>
            <p:cNvSpPr/>
            <p:nvPr/>
          </p:nvSpPr>
          <p:spPr>
            <a:xfrm>
              <a:off x="7006300" y="823775"/>
              <a:ext cx="40850" cy="53175"/>
            </a:xfrm>
            <a:custGeom>
              <a:avLst/>
              <a:gdLst/>
              <a:ahLst/>
              <a:cxnLst/>
              <a:rect l="l" t="t" r="r" b="b"/>
              <a:pathLst>
                <a:path w="1634" h="2127" extrusionOk="0">
                  <a:moveTo>
                    <a:pt x="1457" y="1"/>
                  </a:moveTo>
                  <a:cubicBezTo>
                    <a:pt x="1408" y="1"/>
                    <a:pt x="1360" y="24"/>
                    <a:pt x="1329" y="66"/>
                  </a:cubicBezTo>
                  <a:lnTo>
                    <a:pt x="50" y="1880"/>
                  </a:lnTo>
                  <a:cubicBezTo>
                    <a:pt x="0" y="1950"/>
                    <a:pt x="19" y="2047"/>
                    <a:pt x="87" y="2098"/>
                  </a:cubicBezTo>
                  <a:cubicBezTo>
                    <a:pt x="114" y="2116"/>
                    <a:pt x="147" y="2126"/>
                    <a:pt x="177" y="2126"/>
                  </a:cubicBezTo>
                  <a:cubicBezTo>
                    <a:pt x="226" y="2126"/>
                    <a:pt x="273" y="2102"/>
                    <a:pt x="304" y="2059"/>
                  </a:cubicBezTo>
                  <a:lnTo>
                    <a:pt x="1583" y="244"/>
                  </a:lnTo>
                  <a:cubicBezTo>
                    <a:pt x="1633" y="176"/>
                    <a:pt x="1615" y="79"/>
                    <a:pt x="1545" y="29"/>
                  </a:cubicBezTo>
                  <a:cubicBezTo>
                    <a:pt x="1518" y="10"/>
                    <a:pt x="1487" y="1"/>
                    <a:pt x="1457"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3" name="Google Shape;1163;p39"/>
            <p:cNvSpPr/>
            <p:nvPr/>
          </p:nvSpPr>
          <p:spPr>
            <a:xfrm>
              <a:off x="6972900" y="817675"/>
              <a:ext cx="28550" cy="35725"/>
            </a:xfrm>
            <a:custGeom>
              <a:avLst/>
              <a:gdLst/>
              <a:ahLst/>
              <a:cxnLst/>
              <a:rect l="l" t="t" r="r" b="b"/>
              <a:pathLst>
                <a:path w="1142" h="1429" extrusionOk="0">
                  <a:moveTo>
                    <a:pt x="965" y="0"/>
                  </a:moveTo>
                  <a:cubicBezTo>
                    <a:pt x="916" y="0"/>
                    <a:pt x="868" y="23"/>
                    <a:pt x="837" y="65"/>
                  </a:cubicBezTo>
                  <a:lnTo>
                    <a:pt x="50" y="1183"/>
                  </a:lnTo>
                  <a:cubicBezTo>
                    <a:pt x="0" y="1253"/>
                    <a:pt x="19" y="1350"/>
                    <a:pt x="87" y="1400"/>
                  </a:cubicBezTo>
                  <a:cubicBezTo>
                    <a:pt x="114" y="1420"/>
                    <a:pt x="147" y="1428"/>
                    <a:pt x="177" y="1428"/>
                  </a:cubicBezTo>
                  <a:cubicBezTo>
                    <a:pt x="226" y="1428"/>
                    <a:pt x="273" y="1406"/>
                    <a:pt x="304" y="1361"/>
                  </a:cubicBezTo>
                  <a:lnTo>
                    <a:pt x="1092" y="244"/>
                  </a:lnTo>
                  <a:cubicBezTo>
                    <a:pt x="1142" y="174"/>
                    <a:pt x="1123" y="78"/>
                    <a:pt x="1055" y="28"/>
                  </a:cubicBezTo>
                  <a:cubicBezTo>
                    <a:pt x="1027" y="9"/>
                    <a:pt x="996" y="0"/>
                    <a:pt x="96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4" name="Google Shape;1164;p39"/>
            <p:cNvSpPr/>
            <p:nvPr/>
          </p:nvSpPr>
          <p:spPr>
            <a:xfrm>
              <a:off x="6988175" y="828425"/>
              <a:ext cx="28525" cy="35725"/>
            </a:xfrm>
            <a:custGeom>
              <a:avLst/>
              <a:gdLst/>
              <a:ahLst/>
              <a:cxnLst/>
              <a:rect l="l" t="t" r="r" b="b"/>
              <a:pathLst>
                <a:path w="1141" h="1429" extrusionOk="0">
                  <a:moveTo>
                    <a:pt x="965" y="1"/>
                  </a:moveTo>
                  <a:cubicBezTo>
                    <a:pt x="917" y="1"/>
                    <a:pt x="869" y="23"/>
                    <a:pt x="838" y="65"/>
                  </a:cubicBezTo>
                  <a:lnTo>
                    <a:pt x="51" y="1184"/>
                  </a:lnTo>
                  <a:cubicBezTo>
                    <a:pt x="1" y="1253"/>
                    <a:pt x="18" y="1350"/>
                    <a:pt x="88" y="1400"/>
                  </a:cubicBezTo>
                  <a:cubicBezTo>
                    <a:pt x="115" y="1420"/>
                    <a:pt x="146" y="1429"/>
                    <a:pt x="176" y="1429"/>
                  </a:cubicBezTo>
                  <a:cubicBezTo>
                    <a:pt x="225" y="1429"/>
                    <a:pt x="274" y="1406"/>
                    <a:pt x="304" y="1363"/>
                  </a:cubicBezTo>
                  <a:lnTo>
                    <a:pt x="1091" y="244"/>
                  </a:lnTo>
                  <a:cubicBezTo>
                    <a:pt x="1141" y="175"/>
                    <a:pt x="1124" y="78"/>
                    <a:pt x="1054" y="28"/>
                  </a:cubicBezTo>
                  <a:cubicBezTo>
                    <a:pt x="1027" y="10"/>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5" name="Google Shape;1165;p39"/>
            <p:cNvSpPr/>
            <p:nvPr/>
          </p:nvSpPr>
          <p:spPr>
            <a:xfrm>
              <a:off x="7055725" y="858575"/>
              <a:ext cx="40825" cy="53125"/>
            </a:xfrm>
            <a:custGeom>
              <a:avLst/>
              <a:gdLst/>
              <a:ahLst/>
              <a:cxnLst/>
              <a:rect l="l" t="t" r="r" b="b"/>
              <a:pathLst>
                <a:path w="1633" h="2125" extrusionOk="0">
                  <a:moveTo>
                    <a:pt x="1456" y="0"/>
                  </a:moveTo>
                  <a:cubicBezTo>
                    <a:pt x="1407" y="0"/>
                    <a:pt x="1360" y="23"/>
                    <a:pt x="1329" y="65"/>
                  </a:cubicBezTo>
                  <a:lnTo>
                    <a:pt x="51" y="1880"/>
                  </a:lnTo>
                  <a:cubicBezTo>
                    <a:pt x="1" y="1950"/>
                    <a:pt x="18" y="2046"/>
                    <a:pt x="88" y="2096"/>
                  </a:cubicBezTo>
                  <a:cubicBezTo>
                    <a:pt x="115" y="2116"/>
                    <a:pt x="146" y="2124"/>
                    <a:pt x="178" y="2124"/>
                  </a:cubicBezTo>
                  <a:cubicBezTo>
                    <a:pt x="225" y="2124"/>
                    <a:pt x="273" y="2101"/>
                    <a:pt x="303" y="2059"/>
                  </a:cubicBezTo>
                  <a:lnTo>
                    <a:pt x="1582" y="244"/>
                  </a:lnTo>
                  <a:cubicBezTo>
                    <a:pt x="1632" y="174"/>
                    <a:pt x="1615" y="78"/>
                    <a:pt x="1545" y="28"/>
                  </a:cubicBezTo>
                  <a:cubicBezTo>
                    <a:pt x="1518" y="9"/>
                    <a:pt x="1487" y="0"/>
                    <a:pt x="145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6" name="Google Shape;1166;p39"/>
            <p:cNvSpPr/>
            <p:nvPr/>
          </p:nvSpPr>
          <p:spPr>
            <a:xfrm>
              <a:off x="7022300" y="852450"/>
              <a:ext cx="28525" cy="35750"/>
            </a:xfrm>
            <a:custGeom>
              <a:avLst/>
              <a:gdLst/>
              <a:ahLst/>
              <a:cxnLst/>
              <a:rect l="l" t="t" r="r" b="b"/>
              <a:pathLst>
                <a:path w="1141" h="1430" extrusionOk="0">
                  <a:moveTo>
                    <a:pt x="965" y="0"/>
                  </a:moveTo>
                  <a:cubicBezTo>
                    <a:pt x="916" y="0"/>
                    <a:pt x="868" y="23"/>
                    <a:pt x="837" y="66"/>
                  </a:cubicBezTo>
                  <a:lnTo>
                    <a:pt x="49" y="1183"/>
                  </a:lnTo>
                  <a:cubicBezTo>
                    <a:pt x="0" y="1253"/>
                    <a:pt x="17" y="1351"/>
                    <a:pt x="87" y="1399"/>
                  </a:cubicBezTo>
                  <a:cubicBezTo>
                    <a:pt x="114" y="1419"/>
                    <a:pt x="146" y="1429"/>
                    <a:pt x="176" y="1429"/>
                  </a:cubicBezTo>
                  <a:cubicBezTo>
                    <a:pt x="224" y="1429"/>
                    <a:pt x="273" y="1405"/>
                    <a:pt x="303" y="1362"/>
                  </a:cubicBezTo>
                  <a:lnTo>
                    <a:pt x="1090" y="245"/>
                  </a:lnTo>
                  <a:cubicBezTo>
                    <a:pt x="1140" y="175"/>
                    <a:pt x="1123" y="77"/>
                    <a:pt x="1053" y="27"/>
                  </a:cubicBezTo>
                  <a:cubicBezTo>
                    <a:pt x="1026" y="9"/>
                    <a:pt x="995" y="0"/>
                    <a:pt x="96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7" name="Google Shape;1167;p39"/>
            <p:cNvSpPr/>
            <p:nvPr/>
          </p:nvSpPr>
          <p:spPr>
            <a:xfrm>
              <a:off x="7037550" y="863200"/>
              <a:ext cx="28550" cy="35750"/>
            </a:xfrm>
            <a:custGeom>
              <a:avLst/>
              <a:gdLst/>
              <a:ahLst/>
              <a:cxnLst/>
              <a:rect l="l" t="t" r="r" b="b"/>
              <a:pathLst>
                <a:path w="1142" h="1430" extrusionOk="0">
                  <a:moveTo>
                    <a:pt x="965" y="1"/>
                  </a:moveTo>
                  <a:cubicBezTo>
                    <a:pt x="916" y="1"/>
                    <a:pt x="868" y="23"/>
                    <a:pt x="838" y="66"/>
                  </a:cubicBezTo>
                  <a:lnTo>
                    <a:pt x="50" y="1183"/>
                  </a:lnTo>
                  <a:cubicBezTo>
                    <a:pt x="0" y="1253"/>
                    <a:pt x="19" y="1351"/>
                    <a:pt x="87" y="1401"/>
                  </a:cubicBezTo>
                  <a:cubicBezTo>
                    <a:pt x="115" y="1421"/>
                    <a:pt x="147" y="1429"/>
                    <a:pt x="177" y="1429"/>
                  </a:cubicBezTo>
                  <a:cubicBezTo>
                    <a:pt x="226" y="1429"/>
                    <a:pt x="273" y="1406"/>
                    <a:pt x="305" y="1362"/>
                  </a:cubicBezTo>
                  <a:lnTo>
                    <a:pt x="1092" y="245"/>
                  </a:lnTo>
                  <a:cubicBezTo>
                    <a:pt x="1142" y="175"/>
                    <a:pt x="1123" y="79"/>
                    <a:pt x="1055" y="29"/>
                  </a:cubicBezTo>
                  <a:cubicBezTo>
                    <a:pt x="1027" y="10"/>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8" name="Google Shape;1168;p39"/>
            <p:cNvSpPr/>
            <p:nvPr/>
          </p:nvSpPr>
          <p:spPr>
            <a:xfrm>
              <a:off x="7105100" y="893300"/>
              <a:ext cx="40850" cy="53175"/>
            </a:xfrm>
            <a:custGeom>
              <a:avLst/>
              <a:gdLst/>
              <a:ahLst/>
              <a:cxnLst/>
              <a:rect l="l" t="t" r="r" b="b"/>
              <a:pathLst>
                <a:path w="1634" h="2127" extrusionOk="0">
                  <a:moveTo>
                    <a:pt x="1457" y="0"/>
                  </a:moveTo>
                  <a:cubicBezTo>
                    <a:pt x="1408" y="0"/>
                    <a:pt x="1360" y="23"/>
                    <a:pt x="1329" y="65"/>
                  </a:cubicBezTo>
                  <a:lnTo>
                    <a:pt x="50" y="1883"/>
                  </a:lnTo>
                  <a:cubicBezTo>
                    <a:pt x="0" y="1951"/>
                    <a:pt x="19" y="2048"/>
                    <a:pt x="89" y="2098"/>
                  </a:cubicBezTo>
                  <a:cubicBezTo>
                    <a:pt x="114" y="2118"/>
                    <a:pt x="147" y="2127"/>
                    <a:pt x="177" y="2127"/>
                  </a:cubicBezTo>
                  <a:cubicBezTo>
                    <a:pt x="226" y="2127"/>
                    <a:pt x="274" y="2104"/>
                    <a:pt x="304" y="2061"/>
                  </a:cubicBezTo>
                  <a:lnTo>
                    <a:pt x="1583" y="244"/>
                  </a:lnTo>
                  <a:cubicBezTo>
                    <a:pt x="1633" y="175"/>
                    <a:pt x="1615" y="78"/>
                    <a:pt x="1546" y="28"/>
                  </a:cubicBezTo>
                  <a:cubicBezTo>
                    <a:pt x="1519" y="9"/>
                    <a:pt x="1488" y="0"/>
                    <a:pt x="1457"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9" name="Google Shape;1169;p39"/>
            <p:cNvSpPr/>
            <p:nvPr/>
          </p:nvSpPr>
          <p:spPr>
            <a:xfrm>
              <a:off x="7071700" y="887225"/>
              <a:ext cx="28550" cy="35725"/>
            </a:xfrm>
            <a:custGeom>
              <a:avLst/>
              <a:gdLst/>
              <a:ahLst/>
              <a:cxnLst/>
              <a:rect l="l" t="t" r="r" b="b"/>
              <a:pathLst>
                <a:path w="1142" h="1429" extrusionOk="0">
                  <a:moveTo>
                    <a:pt x="966" y="0"/>
                  </a:moveTo>
                  <a:cubicBezTo>
                    <a:pt x="918" y="0"/>
                    <a:pt x="870" y="23"/>
                    <a:pt x="839" y="65"/>
                  </a:cubicBezTo>
                  <a:lnTo>
                    <a:pt x="50" y="1184"/>
                  </a:lnTo>
                  <a:cubicBezTo>
                    <a:pt x="0" y="1254"/>
                    <a:pt x="19" y="1350"/>
                    <a:pt x="89" y="1400"/>
                  </a:cubicBezTo>
                  <a:cubicBezTo>
                    <a:pt x="115" y="1420"/>
                    <a:pt x="147" y="1428"/>
                    <a:pt x="177" y="1428"/>
                  </a:cubicBezTo>
                  <a:cubicBezTo>
                    <a:pt x="226" y="1428"/>
                    <a:pt x="275" y="1406"/>
                    <a:pt x="305" y="1363"/>
                  </a:cubicBezTo>
                  <a:lnTo>
                    <a:pt x="1092" y="244"/>
                  </a:lnTo>
                  <a:cubicBezTo>
                    <a:pt x="1142" y="175"/>
                    <a:pt x="1125" y="78"/>
                    <a:pt x="1055" y="28"/>
                  </a:cubicBezTo>
                  <a:cubicBezTo>
                    <a:pt x="1028" y="9"/>
                    <a:pt x="997" y="0"/>
                    <a:pt x="96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0" name="Google Shape;1170;p39"/>
            <p:cNvSpPr/>
            <p:nvPr/>
          </p:nvSpPr>
          <p:spPr>
            <a:xfrm>
              <a:off x="7086950" y="898000"/>
              <a:ext cx="28525" cy="35725"/>
            </a:xfrm>
            <a:custGeom>
              <a:avLst/>
              <a:gdLst/>
              <a:ahLst/>
              <a:cxnLst/>
              <a:rect l="l" t="t" r="r" b="b"/>
              <a:pathLst>
                <a:path w="1141" h="1429" extrusionOk="0">
                  <a:moveTo>
                    <a:pt x="965" y="0"/>
                  </a:moveTo>
                  <a:cubicBezTo>
                    <a:pt x="916" y="0"/>
                    <a:pt x="868" y="23"/>
                    <a:pt x="838" y="66"/>
                  </a:cubicBezTo>
                  <a:lnTo>
                    <a:pt x="50" y="1183"/>
                  </a:lnTo>
                  <a:cubicBezTo>
                    <a:pt x="0" y="1253"/>
                    <a:pt x="17" y="1350"/>
                    <a:pt x="87" y="1399"/>
                  </a:cubicBezTo>
                  <a:cubicBezTo>
                    <a:pt x="115" y="1419"/>
                    <a:pt x="146" y="1429"/>
                    <a:pt x="176" y="1429"/>
                  </a:cubicBezTo>
                  <a:cubicBezTo>
                    <a:pt x="226" y="1429"/>
                    <a:pt x="275" y="1405"/>
                    <a:pt x="303" y="1362"/>
                  </a:cubicBezTo>
                  <a:lnTo>
                    <a:pt x="1091" y="244"/>
                  </a:lnTo>
                  <a:cubicBezTo>
                    <a:pt x="1141" y="174"/>
                    <a:pt x="1123" y="77"/>
                    <a:pt x="1053" y="27"/>
                  </a:cubicBezTo>
                  <a:cubicBezTo>
                    <a:pt x="1026" y="9"/>
                    <a:pt x="996" y="0"/>
                    <a:pt x="96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1" name="Google Shape;1171;p39"/>
            <p:cNvSpPr/>
            <p:nvPr/>
          </p:nvSpPr>
          <p:spPr>
            <a:xfrm>
              <a:off x="7154525" y="928075"/>
              <a:ext cx="40850" cy="53200"/>
            </a:xfrm>
            <a:custGeom>
              <a:avLst/>
              <a:gdLst/>
              <a:ahLst/>
              <a:cxnLst/>
              <a:rect l="l" t="t" r="r" b="b"/>
              <a:pathLst>
                <a:path w="1634" h="2128" extrusionOk="0">
                  <a:moveTo>
                    <a:pt x="1457" y="1"/>
                  </a:moveTo>
                  <a:cubicBezTo>
                    <a:pt x="1408" y="1"/>
                    <a:pt x="1360" y="23"/>
                    <a:pt x="1329" y="66"/>
                  </a:cubicBezTo>
                  <a:lnTo>
                    <a:pt x="51" y="1882"/>
                  </a:lnTo>
                  <a:cubicBezTo>
                    <a:pt x="1" y="1952"/>
                    <a:pt x="19" y="2049"/>
                    <a:pt x="88" y="2099"/>
                  </a:cubicBezTo>
                  <a:cubicBezTo>
                    <a:pt x="115" y="2119"/>
                    <a:pt x="148" y="2128"/>
                    <a:pt x="178" y="2128"/>
                  </a:cubicBezTo>
                  <a:cubicBezTo>
                    <a:pt x="225" y="2128"/>
                    <a:pt x="274" y="2106"/>
                    <a:pt x="305" y="2061"/>
                  </a:cubicBezTo>
                  <a:lnTo>
                    <a:pt x="1584" y="244"/>
                  </a:lnTo>
                  <a:cubicBezTo>
                    <a:pt x="1634" y="174"/>
                    <a:pt x="1615" y="79"/>
                    <a:pt x="1545" y="29"/>
                  </a:cubicBezTo>
                  <a:cubicBezTo>
                    <a:pt x="1518" y="10"/>
                    <a:pt x="1487" y="1"/>
                    <a:pt x="1457"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2" name="Google Shape;1172;p39"/>
            <p:cNvSpPr/>
            <p:nvPr/>
          </p:nvSpPr>
          <p:spPr>
            <a:xfrm>
              <a:off x="7121100" y="922025"/>
              <a:ext cx="28550" cy="35725"/>
            </a:xfrm>
            <a:custGeom>
              <a:avLst/>
              <a:gdLst/>
              <a:ahLst/>
              <a:cxnLst/>
              <a:rect l="l" t="t" r="r" b="b"/>
              <a:pathLst>
                <a:path w="1142" h="1429" extrusionOk="0">
                  <a:moveTo>
                    <a:pt x="966" y="0"/>
                  </a:moveTo>
                  <a:cubicBezTo>
                    <a:pt x="917" y="0"/>
                    <a:pt x="868" y="23"/>
                    <a:pt x="838" y="65"/>
                  </a:cubicBezTo>
                  <a:lnTo>
                    <a:pt x="50" y="1184"/>
                  </a:lnTo>
                  <a:cubicBezTo>
                    <a:pt x="0" y="1254"/>
                    <a:pt x="17" y="1350"/>
                    <a:pt x="87" y="1400"/>
                  </a:cubicBezTo>
                  <a:cubicBezTo>
                    <a:pt x="115" y="1420"/>
                    <a:pt x="146" y="1428"/>
                    <a:pt x="177" y="1428"/>
                  </a:cubicBezTo>
                  <a:cubicBezTo>
                    <a:pt x="225" y="1428"/>
                    <a:pt x="273" y="1407"/>
                    <a:pt x="303" y="1362"/>
                  </a:cubicBezTo>
                  <a:lnTo>
                    <a:pt x="1092" y="244"/>
                  </a:lnTo>
                  <a:cubicBezTo>
                    <a:pt x="1142" y="175"/>
                    <a:pt x="1123" y="78"/>
                    <a:pt x="1053" y="28"/>
                  </a:cubicBezTo>
                  <a:cubicBezTo>
                    <a:pt x="1027" y="9"/>
                    <a:pt x="996" y="0"/>
                    <a:pt x="96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3" name="Google Shape;1173;p39"/>
            <p:cNvSpPr/>
            <p:nvPr/>
          </p:nvSpPr>
          <p:spPr>
            <a:xfrm>
              <a:off x="7136350" y="932775"/>
              <a:ext cx="28550" cy="35725"/>
            </a:xfrm>
            <a:custGeom>
              <a:avLst/>
              <a:gdLst/>
              <a:ahLst/>
              <a:cxnLst/>
              <a:rect l="l" t="t" r="r" b="b"/>
              <a:pathLst>
                <a:path w="1142" h="1429" extrusionOk="0">
                  <a:moveTo>
                    <a:pt x="966" y="0"/>
                  </a:moveTo>
                  <a:cubicBezTo>
                    <a:pt x="917" y="0"/>
                    <a:pt x="869" y="23"/>
                    <a:pt x="839" y="65"/>
                  </a:cubicBezTo>
                  <a:lnTo>
                    <a:pt x="50" y="1184"/>
                  </a:lnTo>
                  <a:cubicBezTo>
                    <a:pt x="0" y="1254"/>
                    <a:pt x="19" y="1350"/>
                    <a:pt x="89" y="1400"/>
                  </a:cubicBezTo>
                  <a:cubicBezTo>
                    <a:pt x="115" y="1420"/>
                    <a:pt x="148" y="1428"/>
                    <a:pt x="178" y="1428"/>
                  </a:cubicBezTo>
                  <a:cubicBezTo>
                    <a:pt x="226" y="1428"/>
                    <a:pt x="275" y="1405"/>
                    <a:pt x="305" y="1362"/>
                  </a:cubicBezTo>
                  <a:lnTo>
                    <a:pt x="1092" y="244"/>
                  </a:lnTo>
                  <a:cubicBezTo>
                    <a:pt x="1142" y="175"/>
                    <a:pt x="1125" y="78"/>
                    <a:pt x="1055" y="28"/>
                  </a:cubicBezTo>
                  <a:cubicBezTo>
                    <a:pt x="1028" y="9"/>
                    <a:pt x="997" y="0"/>
                    <a:pt x="96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4" name="Google Shape;1174;p39"/>
            <p:cNvSpPr/>
            <p:nvPr/>
          </p:nvSpPr>
          <p:spPr>
            <a:xfrm>
              <a:off x="7203925" y="962900"/>
              <a:ext cx="40825" cy="53200"/>
            </a:xfrm>
            <a:custGeom>
              <a:avLst/>
              <a:gdLst/>
              <a:ahLst/>
              <a:cxnLst/>
              <a:rect l="l" t="t" r="r" b="b"/>
              <a:pathLst>
                <a:path w="1633" h="2128" extrusionOk="0">
                  <a:moveTo>
                    <a:pt x="1456" y="1"/>
                  </a:moveTo>
                  <a:cubicBezTo>
                    <a:pt x="1408" y="1"/>
                    <a:pt x="1360" y="23"/>
                    <a:pt x="1330" y="66"/>
                  </a:cubicBezTo>
                  <a:lnTo>
                    <a:pt x="51" y="1882"/>
                  </a:lnTo>
                  <a:cubicBezTo>
                    <a:pt x="1" y="1952"/>
                    <a:pt x="18" y="2049"/>
                    <a:pt x="88" y="2099"/>
                  </a:cubicBezTo>
                  <a:cubicBezTo>
                    <a:pt x="115" y="2119"/>
                    <a:pt x="146" y="2128"/>
                    <a:pt x="176" y="2128"/>
                  </a:cubicBezTo>
                  <a:cubicBezTo>
                    <a:pt x="225" y="2128"/>
                    <a:pt x="274" y="2105"/>
                    <a:pt x="304" y="2061"/>
                  </a:cubicBezTo>
                  <a:lnTo>
                    <a:pt x="1582" y="245"/>
                  </a:lnTo>
                  <a:cubicBezTo>
                    <a:pt x="1632" y="175"/>
                    <a:pt x="1615" y="79"/>
                    <a:pt x="1545" y="29"/>
                  </a:cubicBezTo>
                  <a:cubicBezTo>
                    <a:pt x="1518" y="10"/>
                    <a:pt x="1487" y="1"/>
                    <a:pt x="145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5" name="Google Shape;1175;p39"/>
            <p:cNvSpPr/>
            <p:nvPr/>
          </p:nvSpPr>
          <p:spPr>
            <a:xfrm>
              <a:off x="7170525" y="956850"/>
              <a:ext cx="28525" cy="35725"/>
            </a:xfrm>
            <a:custGeom>
              <a:avLst/>
              <a:gdLst/>
              <a:ahLst/>
              <a:cxnLst/>
              <a:rect l="l" t="t" r="r" b="b"/>
              <a:pathLst>
                <a:path w="1141" h="1429" extrusionOk="0">
                  <a:moveTo>
                    <a:pt x="965" y="0"/>
                  </a:moveTo>
                  <a:cubicBezTo>
                    <a:pt x="917" y="0"/>
                    <a:pt x="869" y="23"/>
                    <a:pt x="838" y="65"/>
                  </a:cubicBezTo>
                  <a:lnTo>
                    <a:pt x="49" y="1184"/>
                  </a:lnTo>
                  <a:cubicBezTo>
                    <a:pt x="1" y="1254"/>
                    <a:pt x="18" y="1350"/>
                    <a:pt x="88" y="1400"/>
                  </a:cubicBezTo>
                  <a:cubicBezTo>
                    <a:pt x="115" y="1420"/>
                    <a:pt x="147" y="1428"/>
                    <a:pt x="177" y="1428"/>
                  </a:cubicBezTo>
                  <a:cubicBezTo>
                    <a:pt x="225" y="1428"/>
                    <a:pt x="274" y="1405"/>
                    <a:pt x="304" y="1362"/>
                  </a:cubicBezTo>
                  <a:lnTo>
                    <a:pt x="1091" y="244"/>
                  </a:lnTo>
                  <a:cubicBezTo>
                    <a:pt x="1141" y="175"/>
                    <a:pt x="1124" y="78"/>
                    <a:pt x="1054" y="28"/>
                  </a:cubicBezTo>
                  <a:cubicBezTo>
                    <a:pt x="1027" y="9"/>
                    <a:pt x="996" y="0"/>
                    <a:pt x="96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6" name="Google Shape;1176;p39"/>
            <p:cNvSpPr/>
            <p:nvPr/>
          </p:nvSpPr>
          <p:spPr>
            <a:xfrm>
              <a:off x="7185750" y="967550"/>
              <a:ext cx="28575" cy="35725"/>
            </a:xfrm>
            <a:custGeom>
              <a:avLst/>
              <a:gdLst/>
              <a:ahLst/>
              <a:cxnLst/>
              <a:rect l="l" t="t" r="r" b="b"/>
              <a:pathLst>
                <a:path w="1143" h="1429" extrusionOk="0">
                  <a:moveTo>
                    <a:pt x="966" y="1"/>
                  </a:moveTo>
                  <a:cubicBezTo>
                    <a:pt x="917" y="1"/>
                    <a:pt x="868" y="24"/>
                    <a:pt x="838" y="66"/>
                  </a:cubicBezTo>
                  <a:lnTo>
                    <a:pt x="50" y="1185"/>
                  </a:lnTo>
                  <a:cubicBezTo>
                    <a:pt x="0" y="1255"/>
                    <a:pt x="18" y="1350"/>
                    <a:pt x="88" y="1400"/>
                  </a:cubicBezTo>
                  <a:cubicBezTo>
                    <a:pt x="115" y="1420"/>
                    <a:pt x="146" y="1429"/>
                    <a:pt x="178" y="1429"/>
                  </a:cubicBezTo>
                  <a:cubicBezTo>
                    <a:pt x="225" y="1429"/>
                    <a:pt x="273" y="1406"/>
                    <a:pt x="303" y="1363"/>
                  </a:cubicBezTo>
                  <a:lnTo>
                    <a:pt x="1092" y="244"/>
                  </a:lnTo>
                  <a:cubicBezTo>
                    <a:pt x="1142" y="176"/>
                    <a:pt x="1124" y="79"/>
                    <a:pt x="1053" y="29"/>
                  </a:cubicBezTo>
                  <a:cubicBezTo>
                    <a:pt x="1027" y="10"/>
                    <a:pt x="996" y="1"/>
                    <a:pt x="96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7" name="Google Shape;1177;p39"/>
            <p:cNvSpPr/>
            <p:nvPr/>
          </p:nvSpPr>
          <p:spPr>
            <a:xfrm>
              <a:off x="7253300" y="997700"/>
              <a:ext cx="40825" cy="53175"/>
            </a:xfrm>
            <a:custGeom>
              <a:avLst/>
              <a:gdLst/>
              <a:ahLst/>
              <a:cxnLst/>
              <a:rect l="l" t="t" r="r" b="b"/>
              <a:pathLst>
                <a:path w="1633" h="2127" extrusionOk="0">
                  <a:moveTo>
                    <a:pt x="1456" y="0"/>
                  </a:moveTo>
                  <a:cubicBezTo>
                    <a:pt x="1408" y="0"/>
                    <a:pt x="1360" y="23"/>
                    <a:pt x="1329" y="66"/>
                  </a:cubicBezTo>
                  <a:lnTo>
                    <a:pt x="50" y="1882"/>
                  </a:lnTo>
                  <a:cubicBezTo>
                    <a:pt x="0" y="1952"/>
                    <a:pt x="19" y="2049"/>
                    <a:pt x="88" y="2097"/>
                  </a:cubicBezTo>
                  <a:cubicBezTo>
                    <a:pt x="115" y="2117"/>
                    <a:pt x="146" y="2126"/>
                    <a:pt x="178" y="2126"/>
                  </a:cubicBezTo>
                  <a:cubicBezTo>
                    <a:pt x="228" y="2126"/>
                    <a:pt x="273" y="2103"/>
                    <a:pt x="305" y="2060"/>
                  </a:cubicBezTo>
                  <a:lnTo>
                    <a:pt x="1584" y="244"/>
                  </a:lnTo>
                  <a:cubicBezTo>
                    <a:pt x="1632" y="174"/>
                    <a:pt x="1615" y="79"/>
                    <a:pt x="1545" y="29"/>
                  </a:cubicBezTo>
                  <a:cubicBezTo>
                    <a:pt x="1518" y="10"/>
                    <a:pt x="1487" y="0"/>
                    <a:pt x="145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8" name="Google Shape;1178;p39"/>
            <p:cNvSpPr/>
            <p:nvPr/>
          </p:nvSpPr>
          <p:spPr>
            <a:xfrm>
              <a:off x="7219900" y="991625"/>
              <a:ext cx="28575" cy="35725"/>
            </a:xfrm>
            <a:custGeom>
              <a:avLst/>
              <a:gdLst/>
              <a:ahLst/>
              <a:cxnLst/>
              <a:rect l="l" t="t" r="r" b="b"/>
              <a:pathLst>
                <a:path w="1143" h="1429" extrusionOk="0">
                  <a:moveTo>
                    <a:pt x="965" y="1"/>
                  </a:moveTo>
                  <a:cubicBezTo>
                    <a:pt x="916" y="1"/>
                    <a:pt x="868" y="23"/>
                    <a:pt x="838" y="66"/>
                  </a:cubicBezTo>
                  <a:lnTo>
                    <a:pt x="50" y="1185"/>
                  </a:lnTo>
                  <a:cubicBezTo>
                    <a:pt x="0" y="1253"/>
                    <a:pt x="19" y="1350"/>
                    <a:pt x="88" y="1400"/>
                  </a:cubicBezTo>
                  <a:cubicBezTo>
                    <a:pt x="115" y="1420"/>
                    <a:pt x="146" y="1429"/>
                    <a:pt x="178" y="1429"/>
                  </a:cubicBezTo>
                  <a:cubicBezTo>
                    <a:pt x="226" y="1429"/>
                    <a:pt x="273" y="1405"/>
                    <a:pt x="305" y="1363"/>
                  </a:cubicBezTo>
                  <a:lnTo>
                    <a:pt x="1092" y="244"/>
                  </a:lnTo>
                  <a:cubicBezTo>
                    <a:pt x="1142" y="174"/>
                    <a:pt x="1123" y="79"/>
                    <a:pt x="1055" y="29"/>
                  </a:cubicBezTo>
                  <a:cubicBezTo>
                    <a:pt x="1028" y="10"/>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9" name="Google Shape;1179;p39"/>
            <p:cNvSpPr/>
            <p:nvPr/>
          </p:nvSpPr>
          <p:spPr>
            <a:xfrm>
              <a:off x="7235175" y="1002350"/>
              <a:ext cx="28550" cy="35725"/>
            </a:xfrm>
            <a:custGeom>
              <a:avLst/>
              <a:gdLst/>
              <a:ahLst/>
              <a:cxnLst/>
              <a:rect l="l" t="t" r="r" b="b"/>
              <a:pathLst>
                <a:path w="1142" h="1429" extrusionOk="0">
                  <a:moveTo>
                    <a:pt x="965" y="0"/>
                  </a:moveTo>
                  <a:cubicBezTo>
                    <a:pt x="916" y="0"/>
                    <a:pt x="869" y="23"/>
                    <a:pt x="838" y="65"/>
                  </a:cubicBezTo>
                  <a:lnTo>
                    <a:pt x="51" y="1184"/>
                  </a:lnTo>
                  <a:cubicBezTo>
                    <a:pt x="1" y="1253"/>
                    <a:pt x="18" y="1350"/>
                    <a:pt x="88" y="1400"/>
                  </a:cubicBezTo>
                  <a:cubicBezTo>
                    <a:pt x="115" y="1420"/>
                    <a:pt x="147" y="1429"/>
                    <a:pt x="177" y="1429"/>
                  </a:cubicBezTo>
                  <a:cubicBezTo>
                    <a:pt x="225" y="1429"/>
                    <a:pt x="274" y="1404"/>
                    <a:pt x="304" y="1363"/>
                  </a:cubicBezTo>
                  <a:lnTo>
                    <a:pt x="1091" y="244"/>
                  </a:lnTo>
                  <a:cubicBezTo>
                    <a:pt x="1141" y="174"/>
                    <a:pt x="1124" y="78"/>
                    <a:pt x="1054" y="28"/>
                  </a:cubicBezTo>
                  <a:cubicBezTo>
                    <a:pt x="1027" y="9"/>
                    <a:pt x="996" y="0"/>
                    <a:pt x="96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0" name="Google Shape;1180;p39"/>
            <p:cNvSpPr/>
            <p:nvPr/>
          </p:nvSpPr>
          <p:spPr>
            <a:xfrm>
              <a:off x="7302725" y="1032475"/>
              <a:ext cx="40825" cy="53175"/>
            </a:xfrm>
            <a:custGeom>
              <a:avLst/>
              <a:gdLst/>
              <a:ahLst/>
              <a:cxnLst/>
              <a:rect l="l" t="t" r="r" b="b"/>
              <a:pathLst>
                <a:path w="1633" h="2127" extrusionOk="0">
                  <a:moveTo>
                    <a:pt x="1457" y="1"/>
                  </a:moveTo>
                  <a:cubicBezTo>
                    <a:pt x="1408" y="1"/>
                    <a:pt x="1360" y="23"/>
                    <a:pt x="1330" y="66"/>
                  </a:cubicBezTo>
                  <a:lnTo>
                    <a:pt x="51" y="1882"/>
                  </a:lnTo>
                  <a:cubicBezTo>
                    <a:pt x="1" y="1952"/>
                    <a:pt x="18" y="2048"/>
                    <a:pt x="88" y="2098"/>
                  </a:cubicBezTo>
                  <a:cubicBezTo>
                    <a:pt x="115" y="2118"/>
                    <a:pt x="147" y="2127"/>
                    <a:pt x="178" y="2127"/>
                  </a:cubicBezTo>
                  <a:cubicBezTo>
                    <a:pt x="225" y="2127"/>
                    <a:pt x="274" y="2104"/>
                    <a:pt x="304" y="2061"/>
                  </a:cubicBezTo>
                  <a:lnTo>
                    <a:pt x="1583" y="245"/>
                  </a:lnTo>
                  <a:cubicBezTo>
                    <a:pt x="1633" y="175"/>
                    <a:pt x="1615" y="78"/>
                    <a:pt x="1545" y="28"/>
                  </a:cubicBezTo>
                  <a:cubicBezTo>
                    <a:pt x="1518" y="10"/>
                    <a:pt x="1488" y="1"/>
                    <a:pt x="1457"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1" name="Google Shape;1181;p39"/>
            <p:cNvSpPr/>
            <p:nvPr/>
          </p:nvSpPr>
          <p:spPr>
            <a:xfrm>
              <a:off x="7269300" y="1026400"/>
              <a:ext cx="28525" cy="35750"/>
            </a:xfrm>
            <a:custGeom>
              <a:avLst/>
              <a:gdLst/>
              <a:ahLst/>
              <a:cxnLst/>
              <a:rect l="l" t="t" r="r" b="b"/>
              <a:pathLst>
                <a:path w="1141" h="1430" extrusionOk="0">
                  <a:moveTo>
                    <a:pt x="965" y="1"/>
                  </a:moveTo>
                  <a:cubicBezTo>
                    <a:pt x="917" y="1"/>
                    <a:pt x="869" y="23"/>
                    <a:pt x="838" y="66"/>
                  </a:cubicBezTo>
                  <a:lnTo>
                    <a:pt x="50" y="1184"/>
                  </a:lnTo>
                  <a:cubicBezTo>
                    <a:pt x="0" y="1254"/>
                    <a:pt x="18" y="1351"/>
                    <a:pt x="88" y="1401"/>
                  </a:cubicBezTo>
                  <a:cubicBezTo>
                    <a:pt x="115" y="1420"/>
                    <a:pt x="146" y="1430"/>
                    <a:pt x="176" y="1430"/>
                  </a:cubicBezTo>
                  <a:cubicBezTo>
                    <a:pt x="225" y="1430"/>
                    <a:pt x="273" y="1405"/>
                    <a:pt x="303" y="1362"/>
                  </a:cubicBezTo>
                  <a:lnTo>
                    <a:pt x="1091" y="245"/>
                  </a:lnTo>
                  <a:cubicBezTo>
                    <a:pt x="1141" y="175"/>
                    <a:pt x="1124" y="78"/>
                    <a:pt x="1054" y="28"/>
                  </a:cubicBezTo>
                  <a:cubicBezTo>
                    <a:pt x="1027" y="10"/>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2" name="Google Shape;1182;p39"/>
            <p:cNvSpPr/>
            <p:nvPr/>
          </p:nvSpPr>
          <p:spPr>
            <a:xfrm>
              <a:off x="7284550" y="1037175"/>
              <a:ext cx="28575" cy="35725"/>
            </a:xfrm>
            <a:custGeom>
              <a:avLst/>
              <a:gdLst/>
              <a:ahLst/>
              <a:cxnLst/>
              <a:rect l="l" t="t" r="r" b="b"/>
              <a:pathLst>
                <a:path w="1143" h="1429" extrusionOk="0">
                  <a:moveTo>
                    <a:pt x="965" y="0"/>
                  </a:moveTo>
                  <a:cubicBezTo>
                    <a:pt x="917" y="0"/>
                    <a:pt x="868" y="23"/>
                    <a:pt x="838" y="66"/>
                  </a:cubicBezTo>
                  <a:lnTo>
                    <a:pt x="51" y="1184"/>
                  </a:lnTo>
                  <a:cubicBezTo>
                    <a:pt x="1" y="1253"/>
                    <a:pt x="19" y="1350"/>
                    <a:pt x="88" y="1400"/>
                  </a:cubicBezTo>
                  <a:cubicBezTo>
                    <a:pt x="115" y="1420"/>
                    <a:pt x="146" y="1429"/>
                    <a:pt x="178" y="1429"/>
                  </a:cubicBezTo>
                  <a:cubicBezTo>
                    <a:pt x="226" y="1429"/>
                    <a:pt x="273" y="1404"/>
                    <a:pt x="305" y="1363"/>
                  </a:cubicBezTo>
                  <a:lnTo>
                    <a:pt x="1092" y="244"/>
                  </a:lnTo>
                  <a:cubicBezTo>
                    <a:pt x="1142" y="174"/>
                    <a:pt x="1124" y="78"/>
                    <a:pt x="1055" y="28"/>
                  </a:cubicBezTo>
                  <a:cubicBezTo>
                    <a:pt x="1028" y="9"/>
                    <a:pt x="996" y="0"/>
                    <a:pt x="96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3" name="Google Shape;1183;p39"/>
            <p:cNvSpPr/>
            <p:nvPr/>
          </p:nvSpPr>
          <p:spPr>
            <a:xfrm>
              <a:off x="7352100" y="1067275"/>
              <a:ext cx="40850" cy="53175"/>
            </a:xfrm>
            <a:custGeom>
              <a:avLst/>
              <a:gdLst/>
              <a:ahLst/>
              <a:cxnLst/>
              <a:rect l="l" t="t" r="r" b="b"/>
              <a:pathLst>
                <a:path w="1634" h="2127" extrusionOk="0">
                  <a:moveTo>
                    <a:pt x="1457" y="0"/>
                  </a:moveTo>
                  <a:cubicBezTo>
                    <a:pt x="1408" y="0"/>
                    <a:pt x="1360" y="23"/>
                    <a:pt x="1329" y="65"/>
                  </a:cubicBezTo>
                  <a:lnTo>
                    <a:pt x="51" y="1882"/>
                  </a:lnTo>
                  <a:cubicBezTo>
                    <a:pt x="1" y="1951"/>
                    <a:pt x="19" y="2048"/>
                    <a:pt x="89" y="2098"/>
                  </a:cubicBezTo>
                  <a:cubicBezTo>
                    <a:pt x="115" y="2118"/>
                    <a:pt x="148" y="2126"/>
                    <a:pt x="178" y="2126"/>
                  </a:cubicBezTo>
                  <a:cubicBezTo>
                    <a:pt x="226" y="2126"/>
                    <a:pt x="275" y="2104"/>
                    <a:pt x="305" y="2061"/>
                  </a:cubicBezTo>
                  <a:lnTo>
                    <a:pt x="1584" y="243"/>
                  </a:lnTo>
                  <a:cubicBezTo>
                    <a:pt x="1634" y="175"/>
                    <a:pt x="1615" y="77"/>
                    <a:pt x="1546" y="27"/>
                  </a:cubicBezTo>
                  <a:cubicBezTo>
                    <a:pt x="1519" y="9"/>
                    <a:pt x="1488" y="0"/>
                    <a:pt x="1457"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4" name="Google Shape;1184;p39"/>
            <p:cNvSpPr/>
            <p:nvPr/>
          </p:nvSpPr>
          <p:spPr>
            <a:xfrm>
              <a:off x="7318700" y="1061175"/>
              <a:ext cx="28575" cy="35725"/>
            </a:xfrm>
            <a:custGeom>
              <a:avLst/>
              <a:gdLst/>
              <a:ahLst/>
              <a:cxnLst/>
              <a:rect l="l" t="t" r="r" b="b"/>
              <a:pathLst>
                <a:path w="1143" h="1429" extrusionOk="0">
                  <a:moveTo>
                    <a:pt x="966" y="1"/>
                  </a:moveTo>
                  <a:cubicBezTo>
                    <a:pt x="917" y="1"/>
                    <a:pt x="869" y="24"/>
                    <a:pt x="838" y="66"/>
                  </a:cubicBezTo>
                  <a:lnTo>
                    <a:pt x="51" y="1184"/>
                  </a:lnTo>
                  <a:cubicBezTo>
                    <a:pt x="1" y="1254"/>
                    <a:pt x="19" y="1350"/>
                    <a:pt x="88" y="1400"/>
                  </a:cubicBezTo>
                  <a:cubicBezTo>
                    <a:pt x="115" y="1420"/>
                    <a:pt x="148" y="1429"/>
                    <a:pt x="178" y="1429"/>
                  </a:cubicBezTo>
                  <a:cubicBezTo>
                    <a:pt x="226" y="1429"/>
                    <a:pt x="275" y="1406"/>
                    <a:pt x="305" y="1363"/>
                  </a:cubicBezTo>
                  <a:lnTo>
                    <a:pt x="1092" y="244"/>
                  </a:lnTo>
                  <a:cubicBezTo>
                    <a:pt x="1142" y="176"/>
                    <a:pt x="1124" y="79"/>
                    <a:pt x="1055" y="29"/>
                  </a:cubicBezTo>
                  <a:cubicBezTo>
                    <a:pt x="1028" y="10"/>
                    <a:pt x="997" y="1"/>
                    <a:pt x="96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5" name="Google Shape;1185;p39"/>
            <p:cNvSpPr/>
            <p:nvPr/>
          </p:nvSpPr>
          <p:spPr>
            <a:xfrm>
              <a:off x="7333950" y="1071950"/>
              <a:ext cx="28525" cy="35750"/>
            </a:xfrm>
            <a:custGeom>
              <a:avLst/>
              <a:gdLst/>
              <a:ahLst/>
              <a:cxnLst/>
              <a:rect l="l" t="t" r="r" b="b"/>
              <a:pathLst>
                <a:path w="1141" h="1430" extrusionOk="0">
                  <a:moveTo>
                    <a:pt x="965" y="1"/>
                  </a:moveTo>
                  <a:cubicBezTo>
                    <a:pt x="917" y="1"/>
                    <a:pt x="869" y="23"/>
                    <a:pt x="838" y="66"/>
                  </a:cubicBezTo>
                  <a:lnTo>
                    <a:pt x="49" y="1184"/>
                  </a:lnTo>
                  <a:cubicBezTo>
                    <a:pt x="1" y="1254"/>
                    <a:pt x="18" y="1351"/>
                    <a:pt x="88" y="1401"/>
                  </a:cubicBezTo>
                  <a:cubicBezTo>
                    <a:pt x="115" y="1419"/>
                    <a:pt x="146" y="1429"/>
                    <a:pt x="176" y="1429"/>
                  </a:cubicBezTo>
                  <a:cubicBezTo>
                    <a:pt x="226" y="1429"/>
                    <a:pt x="274" y="1405"/>
                    <a:pt x="304" y="1362"/>
                  </a:cubicBezTo>
                  <a:lnTo>
                    <a:pt x="1091" y="245"/>
                  </a:lnTo>
                  <a:cubicBezTo>
                    <a:pt x="1141" y="175"/>
                    <a:pt x="1124" y="78"/>
                    <a:pt x="1054" y="28"/>
                  </a:cubicBezTo>
                  <a:cubicBezTo>
                    <a:pt x="1027" y="9"/>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6" name="Google Shape;1186;p39"/>
            <p:cNvSpPr/>
            <p:nvPr/>
          </p:nvSpPr>
          <p:spPr>
            <a:xfrm>
              <a:off x="7401500" y="1102100"/>
              <a:ext cx="40825" cy="53150"/>
            </a:xfrm>
            <a:custGeom>
              <a:avLst/>
              <a:gdLst/>
              <a:ahLst/>
              <a:cxnLst/>
              <a:rect l="l" t="t" r="r" b="b"/>
              <a:pathLst>
                <a:path w="1633" h="2126" extrusionOk="0">
                  <a:moveTo>
                    <a:pt x="1456" y="0"/>
                  </a:moveTo>
                  <a:cubicBezTo>
                    <a:pt x="1408" y="0"/>
                    <a:pt x="1360" y="23"/>
                    <a:pt x="1329" y="65"/>
                  </a:cubicBezTo>
                  <a:lnTo>
                    <a:pt x="51" y="1879"/>
                  </a:lnTo>
                  <a:cubicBezTo>
                    <a:pt x="1" y="1949"/>
                    <a:pt x="18" y="2046"/>
                    <a:pt x="88" y="2096"/>
                  </a:cubicBezTo>
                  <a:cubicBezTo>
                    <a:pt x="115" y="2116"/>
                    <a:pt x="146" y="2125"/>
                    <a:pt x="178" y="2125"/>
                  </a:cubicBezTo>
                  <a:cubicBezTo>
                    <a:pt x="228" y="2125"/>
                    <a:pt x="275" y="2102"/>
                    <a:pt x="303" y="2058"/>
                  </a:cubicBezTo>
                  <a:lnTo>
                    <a:pt x="1582" y="243"/>
                  </a:lnTo>
                  <a:cubicBezTo>
                    <a:pt x="1632" y="175"/>
                    <a:pt x="1615" y="78"/>
                    <a:pt x="1545" y="28"/>
                  </a:cubicBezTo>
                  <a:cubicBezTo>
                    <a:pt x="1518" y="9"/>
                    <a:pt x="1487" y="0"/>
                    <a:pt x="145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7" name="Google Shape;1187;p39"/>
            <p:cNvSpPr/>
            <p:nvPr/>
          </p:nvSpPr>
          <p:spPr>
            <a:xfrm>
              <a:off x="7368100" y="1095975"/>
              <a:ext cx="28575" cy="35725"/>
            </a:xfrm>
            <a:custGeom>
              <a:avLst/>
              <a:gdLst/>
              <a:ahLst/>
              <a:cxnLst/>
              <a:rect l="l" t="t" r="r" b="b"/>
              <a:pathLst>
                <a:path w="1143" h="1429" extrusionOk="0">
                  <a:moveTo>
                    <a:pt x="965" y="0"/>
                  </a:moveTo>
                  <a:cubicBezTo>
                    <a:pt x="917" y="0"/>
                    <a:pt x="868" y="23"/>
                    <a:pt x="838" y="65"/>
                  </a:cubicBezTo>
                  <a:lnTo>
                    <a:pt x="51" y="1184"/>
                  </a:lnTo>
                  <a:cubicBezTo>
                    <a:pt x="1" y="1253"/>
                    <a:pt x="18" y="1350"/>
                    <a:pt x="88" y="1400"/>
                  </a:cubicBezTo>
                  <a:cubicBezTo>
                    <a:pt x="115" y="1420"/>
                    <a:pt x="146" y="1428"/>
                    <a:pt x="178" y="1428"/>
                  </a:cubicBezTo>
                  <a:cubicBezTo>
                    <a:pt x="225" y="1428"/>
                    <a:pt x="274" y="1406"/>
                    <a:pt x="304" y="1363"/>
                  </a:cubicBezTo>
                  <a:lnTo>
                    <a:pt x="1092" y="244"/>
                  </a:lnTo>
                  <a:cubicBezTo>
                    <a:pt x="1142" y="174"/>
                    <a:pt x="1124" y="78"/>
                    <a:pt x="1054" y="28"/>
                  </a:cubicBezTo>
                  <a:cubicBezTo>
                    <a:pt x="1027" y="9"/>
                    <a:pt x="996" y="0"/>
                    <a:pt x="96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8" name="Google Shape;1188;p39"/>
            <p:cNvSpPr/>
            <p:nvPr/>
          </p:nvSpPr>
          <p:spPr>
            <a:xfrm>
              <a:off x="7383350" y="1106725"/>
              <a:ext cx="28575" cy="35725"/>
            </a:xfrm>
            <a:custGeom>
              <a:avLst/>
              <a:gdLst/>
              <a:ahLst/>
              <a:cxnLst/>
              <a:rect l="l" t="t" r="r" b="b"/>
              <a:pathLst>
                <a:path w="1143" h="1429" extrusionOk="0">
                  <a:moveTo>
                    <a:pt x="967" y="1"/>
                  </a:moveTo>
                  <a:cubicBezTo>
                    <a:pt x="918" y="1"/>
                    <a:pt x="870" y="23"/>
                    <a:pt x="839" y="65"/>
                  </a:cubicBezTo>
                  <a:lnTo>
                    <a:pt x="51" y="1184"/>
                  </a:lnTo>
                  <a:cubicBezTo>
                    <a:pt x="1" y="1254"/>
                    <a:pt x="19" y="1350"/>
                    <a:pt x="89" y="1400"/>
                  </a:cubicBezTo>
                  <a:cubicBezTo>
                    <a:pt x="115" y="1420"/>
                    <a:pt x="148" y="1429"/>
                    <a:pt x="178" y="1429"/>
                  </a:cubicBezTo>
                  <a:cubicBezTo>
                    <a:pt x="226" y="1429"/>
                    <a:pt x="275" y="1406"/>
                    <a:pt x="305" y="1363"/>
                  </a:cubicBezTo>
                  <a:lnTo>
                    <a:pt x="1092" y="244"/>
                  </a:lnTo>
                  <a:cubicBezTo>
                    <a:pt x="1142" y="175"/>
                    <a:pt x="1125" y="78"/>
                    <a:pt x="1055" y="28"/>
                  </a:cubicBezTo>
                  <a:cubicBezTo>
                    <a:pt x="1028" y="10"/>
                    <a:pt x="997" y="1"/>
                    <a:pt x="967"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9" name="Google Shape;1189;p39"/>
            <p:cNvSpPr/>
            <p:nvPr/>
          </p:nvSpPr>
          <p:spPr>
            <a:xfrm>
              <a:off x="7450950" y="1136825"/>
              <a:ext cx="40800" cy="53200"/>
            </a:xfrm>
            <a:custGeom>
              <a:avLst/>
              <a:gdLst/>
              <a:ahLst/>
              <a:cxnLst/>
              <a:rect l="l" t="t" r="r" b="b"/>
              <a:pathLst>
                <a:path w="1632" h="2128" extrusionOk="0">
                  <a:moveTo>
                    <a:pt x="1455" y="1"/>
                  </a:moveTo>
                  <a:cubicBezTo>
                    <a:pt x="1406" y="1"/>
                    <a:pt x="1359" y="23"/>
                    <a:pt x="1329" y="66"/>
                  </a:cubicBezTo>
                  <a:lnTo>
                    <a:pt x="49" y="1882"/>
                  </a:lnTo>
                  <a:cubicBezTo>
                    <a:pt x="0" y="1952"/>
                    <a:pt x="17" y="2049"/>
                    <a:pt x="87" y="2098"/>
                  </a:cubicBezTo>
                  <a:cubicBezTo>
                    <a:pt x="114" y="2118"/>
                    <a:pt x="146" y="2128"/>
                    <a:pt x="176" y="2128"/>
                  </a:cubicBezTo>
                  <a:cubicBezTo>
                    <a:pt x="224" y="2128"/>
                    <a:pt x="273" y="2103"/>
                    <a:pt x="303" y="2061"/>
                  </a:cubicBezTo>
                  <a:lnTo>
                    <a:pt x="1582" y="245"/>
                  </a:lnTo>
                  <a:cubicBezTo>
                    <a:pt x="1632" y="175"/>
                    <a:pt x="1615" y="79"/>
                    <a:pt x="1545" y="29"/>
                  </a:cubicBezTo>
                  <a:cubicBezTo>
                    <a:pt x="1517" y="10"/>
                    <a:pt x="1486" y="1"/>
                    <a:pt x="145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0" name="Google Shape;1190;p39"/>
            <p:cNvSpPr/>
            <p:nvPr/>
          </p:nvSpPr>
          <p:spPr>
            <a:xfrm>
              <a:off x="7417475" y="1130750"/>
              <a:ext cx="28550" cy="35750"/>
            </a:xfrm>
            <a:custGeom>
              <a:avLst/>
              <a:gdLst/>
              <a:ahLst/>
              <a:cxnLst/>
              <a:rect l="l" t="t" r="r" b="b"/>
              <a:pathLst>
                <a:path w="1142" h="1430" extrusionOk="0">
                  <a:moveTo>
                    <a:pt x="965" y="1"/>
                  </a:moveTo>
                  <a:cubicBezTo>
                    <a:pt x="916" y="1"/>
                    <a:pt x="869" y="23"/>
                    <a:pt x="839" y="66"/>
                  </a:cubicBezTo>
                  <a:lnTo>
                    <a:pt x="50" y="1185"/>
                  </a:lnTo>
                  <a:cubicBezTo>
                    <a:pt x="0" y="1253"/>
                    <a:pt x="19" y="1351"/>
                    <a:pt x="89" y="1401"/>
                  </a:cubicBezTo>
                  <a:cubicBezTo>
                    <a:pt x="115" y="1421"/>
                    <a:pt x="147" y="1429"/>
                    <a:pt x="177" y="1429"/>
                  </a:cubicBezTo>
                  <a:cubicBezTo>
                    <a:pt x="227" y="1429"/>
                    <a:pt x="276" y="1406"/>
                    <a:pt x="305" y="1363"/>
                  </a:cubicBezTo>
                  <a:lnTo>
                    <a:pt x="1092" y="245"/>
                  </a:lnTo>
                  <a:cubicBezTo>
                    <a:pt x="1142" y="175"/>
                    <a:pt x="1125" y="79"/>
                    <a:pt x="1055" y="29"/>
                  </a:cubicBezTo>
                  <a:cubicBezTo>
                    <a:pt x="1027" y="10"/>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1" name="Google Shape;1191;p39"/>
            <p:cNvSpPr/>
            <p:nvPr/>
          </p:nvSpPr>
          <p:spPr>
            <a:xfrm>
              <a:off x="7432750" y="1141500"/>
              <a:ext cx="28575" cy="35750"/>
            </a:xfrm>
            <a:custGeom>
              <a:avLst/>
              <a:gdLst/>
              <a:ahLst/>
              <a:cxnLst/>
              <a:rect l="l" t="t" r="r" b="b"/>
              <a:pathLst>
                <a:path w="1143" h="1430" extrusionOk="0">
                  <a:moveTo>
                    <a:pt x="965" y="1"/>
                  </a:moveTo>
                  <a:cubicBezTo>
                    <a:pt x="917" y="1"/>
                    <a:pt x="869" y="23"/>
                    <a:pt x="838" y="66"/>
                  </a:cubicBezTo>
                  <a:lnTo>
                    <a:pt x="51" y="1185"/>
                  </a:lnTo>
                  <a:cubicBezTo>
                    <a:pt x="1" y="1253"/>
                    <a:pt x="18" y="1351"/>
                    <a:pt x="88" y="1401"/>
                  </a:cubicBezTo>
                  <a:cubicBezTo>
                    <a:pt x="115" y="1421"/>
                    <a:pt x="147" y="1429"/>
                    <a:pt x="178" y="1429"/>
                  </a:cubicBezTo>
                  <a:cubicBezTo>
                    <a:pt x="225" y="1429"/>
                    <a:pt x="274" y="1406"/>
                    <a:pt x="304" y="1363"/>
                  </a:cubicBezTo>
                  <a:lnTo>
                    <a:pt x="1092" y="245"/>
                  </a:lnTo>
                  <a:cubicBezTo>
                    <a:pt x="1142" y="175"/>
                    <a:pt x="1124" y="79"/>
                    <a:pt x="1054" y="29"/>
                  </a:cubicBezTo>
                  <a:cubicBezTo>
                    <a:pt x="1027" y="10"/>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2" name="Google Shape;1192;p39"/>
            <p:cNvSpPr/>
            <p:nvPr/>
          </p:nvSpPr>
          <p:spPr>
            <a:xfrm>
              <a:off x="7500300" y="1171650"/>
              <a:ext cx="40850" cy="53200"/>
            </a:xfrm>
            <a:custGeom>
              <a:avLst/>
              <a:gdLst/>
              <a:ahLst/>
              <a:cxnLst/>
              <a:rect l="l" t="t" r="r" b="b"/>
              <a:pathLst>
                <a:path w="1634" h="2128" extrusionOk="0">
                  <a:moveTo>
                    <a:pt x="1457" y="1"/>
                  </a:moveTo>
                  <a:cubicBezTo>
                    <a:pt x="1408" y="1"/>
                    <a:pt x="1360" y="23"/>
                    <a:pt x="1330" y="66"/>
                  </a:cubicBezTo>
                  <a:lnTo>
                    <a:pt x="51" y="1882"/>
                  </a:lnTo>
                  <a:cubicBezTo>
                    <a:pt x="1" y="1952"/>
                    <a:pt x="19" y="2049"/>
                    <a:pt x="88" y="2098"/>
                  </a:cubicBezTo>
                  <a:cubicBezTo>
                    <a:pt x="115" y="2118"/>
                    <a:pt x="146" y="2128"/>
                    <a:pt x="178" y="2128"/>
                  </a:cubicBezTo>
                  <a:cubicBezTo>
                    <a:pt x="226" y="2128"/>
                    <a:pt x="274" y="2104"/>
                    <a:pt x="305" y="2061"/>
                  </a:cubicBezTo>
                  <a:lnTo>
                    <a:pt x="1584" y="245"/>
                  </a:lnTo>
                  <a:cubicBezTo>
                    <a:pt x="1634" y="175"/>
                    <a:pt x="1615" y="79"/>
                    <a:pt x="1545" y="29"/>
                  </a:cubicBezTo>
                  <a:cubicBezTo>
                    <a:pt x="1519" y="10"/>
                    <a:pt x="1487" y="1"/>
                    <a:pt x="1457"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3" name="Google Shape;1193;p39"/>
            <p:cNvSpPr/>
            <p:nvPr/>
          </p:nvSpPr>
          <p:spPr>
            <a:xfrm>
              <a:off x="7466900" y="1165550"/>
              <a:ext cx="28575" cy="35725"/>
            </a:xfrm>
            <a:custGeom>
              <a:avLst/>
              <a:gdLst/>
              <a:ahLst/>
              <a:cxnLst/>
              <a:rect l="l" t="t" r="r" b="b"/>
              <a:pathLst>
                <a:path w="1143" h="1429" extrusionOk="0">
                  <a:moveTo>
                    <a:pt x="967" y="0"/>
                  </a:moveTo>
                  <a:cubicBezTo>
                    <a:pt x="917" y="0"/>
                    <a:pt x="869" y="23"/>
                    <a:pt x="838" y="66"/>
                  </a:cubicBezTo>
                  <a:lnTo>
                    <a:pt x="51" y="1183"/>
                  </a:lnTo>
                  <a:cubicBezTo>
                    <a:pt x="1" y="1253"/>
                    <a:pt x="19" y="1350"/>
                    <a:pt x="88" y="1400"/>
                  </a:cubicBezTo>
                  <a:cubicBezTo>
                    <a:pt x="115" y="1419"/>
                    <a:pt x="148" y="1429"/>
                    <a:pt x="178" y="1429"/>
                  </a:cubicBezTo>
                  <a:cubicBezTo>
                    <a:pt x="227" y="1429"/>
                    <a:pt x="274" y="1407"/>
                    <a:pt x="305" y="1362"/>
                  </a:cubicBezTo>
                  <a:lnTo>
                    <a:pt x="1092" y="244"/>
                  </a:lnTo>
                  <a:cubicBezTo>
                    <a:pt x="1142" y="174"/>
                    <a:pt x="1124" y="77"/>
                    <a:pt x="1055" y="27"/>
                  </a:cubicBezTo>
                  <a:cubicBezTo>
                    <a:pt x="1028" y="9"/>
                    <a:pt x="997" y="0"/>
                    <a:pt x="967"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4" name="Google Shape;1194;p39"/>
            <p:cNvSpPr/>
            <p:nvPr/>
          </p:nvSpPr>
          <p:spPr>
            <a:xfrm>
              <a:off x="7482200" y="1176300"/>
              <a:ext cx="28525" cy="35725"/>
            </a:xfrm>
            <a:custGeom>
              <a:avLst/>
              <a:gdLst/>
              <a:ahLst/>
              <a:cxnLst/>
              <a:rect l="l" t="t" r="r" b="b"/>
              <a:pathLst>
                <a:path w="1141" h="1429" extrusionOk="0">
                  <a:moveTo>
                    <a:pt x="964" y="1"/>
                  </a:moveTo>
                  <a:cubicBezTo>
                    <a:pt x="916" y="1"/>
                    <a:pt x="868" y="23"/>
                    <a:pt x="838" y="66"/>
                  </a:cubicBezTo>
                  <a:lnTo>
                    <a:pt x="49" y="1185"/>
                  </a:lnTo>
                  <a:cubicBezTo>
                    <a:pt x="0" y="1253"/>
                    <a:pt x="17" y="1350"/>
                    <a:pt x="87" y="1400"/>
                  </a:cubicBezTo>
                  <a:cubicBezTo>
                    <a:pt x="115" y="1420"/>
                    <a:pt x="146" y="1429"/>
                    <a:pt x="176" y="1429"/>
                  </a:cubicBezTo>
                  <a:cubicBezTo>
                    <a:pt x="225" y="1429"/>
                    <a:pt x="273" y="1406"/>
                    <a:pt x="303" y="1363"/>
                  </a:cubicBezTo>
                  <a:lnTo>
                    <a:pt x="1090" y="244"/>
                  </a:lnTo>
                  <a:cubicBezTo>
                    <a:pt x="1140" y="174"/>
                    <a:pt x="1123" y="79"/>
                    <a:pt x="1053" y="29"/>
                  </a:cubicBezTo>
                  <a:cubicBezTo>
                    <a:pt x="1026" y="10"/>
                    <a:pt x="995" y="1"/>
                    <a:pt x="964"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5" name="Google Shape;1195;p39"/>
            <p:cNvSpPr/>
            <p:nvPr/>
          </p:nvSpPr>
          <p:spPr>
            <a:xfrm>
              <a:off x="7549750" y="1206450"/>
              <a:ext cx="40800" cy="53175"/>
            </a:xfrm>
            <a:custGeom>
              <a:avLst/>
              <a:gdLst/>
              <a:ahLst/>
              <a:cxnLst/>
              <a:rect l="l" t="t" r="r" b="b"/>
              <a:pathLst>
                <a:path w="1632" h="2127" extrusionOk="0">
                  <a:moveTo>
                    <a:pt x="1457" y="0"/>
                  </a:moveTo>
                  <a:cubicBezTo>
                    <a:pt x="1408" y="0"/>
                    <a:pt x="1360" y="23"/>
                    <a:pt x="1329" y="66"/>
                  </a:cubicBezTo>
                  <a:lnTo>
                    <a:pt x="50" y="1882"/>
                  </a:lnTo>
                  <a:cubicBezTo>
                    <a:pt x="0" y="1952"/>
                    <a:pt x="17" y="2048"/>
                    <a:pt x="87" y="2098"/>
                  </a:cubicBezTo>
                  <a:cubicBezTo>
                    <a:pt x="115" y="2118"/>
                    <a:pt x="146" y="2126"/>
                    <a:pt x="177" y="2126"/>
                  </a:cubicBezTo>
                  <a:cubicBezTo>
                    <a:pt x="225" y="2126"/>
                    <a:pt x="273" y="2103"/>
                    <a:pt x="303" y="2060"/>
                  </a:cubicBezTo>
                  <a:lnTo>
                    <a:pt x="1582" y="244"/>
                  </a:lnTo>
                  <a:cubicBezTo>
                    <a:pt x="1632" y="174"/>
                    <a:pt x="1615" y="77"/>
                    <a:pt x="1545" y="27"/>
                  </a:cubicBezTo>
                  <a:cubicBezTo>
                    <a:pt x="1518" y="9"/>
                    <a:pt x="1487" y="0"/>
                    <a:pt x="1457"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6" name="Google Shape;1196;p39"/>
            <p:cNvSpPr/>
            <p:nvPr/>
          </p:nvSpPr>
          <p:spPr>
            <a:xfrm>
              <a:off x="7516300" y="1200375"/>
              <a:ext cx="28550" cy="35725"/>
            </a:xfrm>
            <a:custGeom>
              <a:avLst/>
              <a:gdLst/>
              <a:ahLst/>
              <a:cxnLst/>
              <a:rect l="l" t="t" r="r" b="b"/>
              <a:pathLst>
                <a:path w="1142" h="1429" extrusionOk="0">
                  <a:moveTo>
                    <a:pt x="966" y="0"/>
                  </a:moveTo>
                  <a:cubicBezTo>
                    <a:pt x="917" y="0"/>
                    <a:pt x="869" y="23"/>
                    <a:pt x="838" y="66"/>
                  </a:cubicBezTo>
                  <a:lnTo>
                    <a:pt x="49" y="1183"/>
                  </a:lnTo>
                  <a:cubicBezTo>
                    <a:pt x="1" y="1253"/>
                    <a:pt x="18" y="1350"/>
                    <a:pt x="88" y="1400"/>
                  </a:cubicBezTo>
                  <a:cubicBezTo>
                    <a:pt x="114" y="1419"/>
                    <a:pt x="147" y="1429"/>
                    <a:pt x="177" y="1429"/>
                  </a:cubicBezTo>
                  <a:cubicBezTo>
                    <a:pt x="225" y="1429"/>
                    <a:pt x="274" y="1405"/>
                    <a:pt x="304" y="1362"/>
                  </a:cubicBezTo>
                  <a:lnTo>
                    <a:pt x="1091" y="244"/>
                  </a:lnTo>
                  <a:cubicBezTo>
                    <a:pt x="1141" y="174"/>
                    <a:pt x="1124" y="77"/>
                    <a:pt x="1054" y="27"/>
                  </a:cubicBezTo>
                  <a:cubicBezTo>
                    <a:pt x="1027" y="9"/>
                    <a:pt x="996" y="0"/>
                    <a:pt x="96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7" name="Google Shape;1197;p39"/>
            <p:cNvSpPr/>
            <p:nvPr/>
          </p:nvSpPr>
          <p:spPr>
            <a:xfrm>
              <a:off x="7531550" y="1211075"/>
              <a:ext cx="28575" cy="35750"/>
            </a:xfrm>
            <a:custGeom>
              <a:avLst/>
              <a:gdLst/>
              <a:ahLst/>
              <a:cxnLst/>
              <a:rect l="l" t="t" r="r" b="b"/>
              <a:pathLst>
                <a:path w="1143" h="1430" extrusionOk="0">
                  <a:moveTo>
                    <a:pt x="967" y="1"/>
                  </a:moveTo>
                  <a:cubicBezTo>
                    <a:pt x="918" y="1"/>
                    <a:pt x="869" y="23"/>
                    <a:pt x="838" y="66"/>
                  </a:cubicBezTo>
                  <a:lnTo>
                    <a:pt x="51" y="1184"/>
                  </a:lnTo>
                  <a:cubicBezTo>
                    <a:pt x="1" y="1254"/>
                    <a:pt x="20" y="1351"/>
                    <a:pt x="88" y="1401"/>
                  </a:cubicBezTo>
                  <a:cubicBezTo>
                    <a:pt x="115" y="1420"/>
                    <a:pt x="147" y="1430"/>
                    <a:pt x="178" y="1430"/>
                  </a:cubicBezTo>
                  <a:cubicBezTo>
                    <a:pt x="227" y="1430"/>
                    <a:pt x="274" y="1405"/>
                    <a:pt x="305" y="1362"/>
                  </a:cubicBezTo>
                  <a:lnTo>
                    <a:pt x="1093" y="245"/>
                  </a:lnTo>
                  <a:cubicBezTo>
                    <a:pt x="1143" y="175"/>
                    <a:pt x="1124" y="78"/>
                    <a:pt x="1055" y="28"/>
                  </a:cubicBezTo>
                  <a:cubicBezTo>
                    <a:pt x="1028" y="10"/>
                    <a:pt x="997" y="1"/>
                    <a:pt x="967"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8" name="Google Shape;1198;p39"/>
            <p:cNvSpPr/>
            <p:nvPr/>
          </p:nvSpPr>
          <p:spPr>
            <a:xfrm>
              <a:off x="7599100" y="1241225"/>
              <a:ext cx="40850" cy="53175"/>
            </a:xfrm>
            <a:custGeom>
              <a:avLst/>
              <a:gdLst/>
              <a:ahLst/>
              <a:cxnLst/>
              <a:rect l="l" t="t" r="r" b="b"/>
              <a:pathLst>
                <a:path w="1634" h="2127" extrusionOk="0">
                  <a:moveTo>
                    <a:pt x="1458" y="1"/>
                  </a:moveTo>
                  <a:cubicBezTo>
                    <a:pt x="1409" y="1"/>
                    <a:pt x="1360" y="23"/>
                    <a:pt x="1330" y="65"/>
                  </a:cubicBezTo>
                  <a:lnTo>
                    <a:pt x="51" y="1882"/>
                  </a:lnTo>
                  <a:cubicBezTo>
                    <a:pt x="1" y="1952"/>
                    <a:pt x="19" y="2048"/>
                    <a:pt x="88" y="2098"/>
                  </a:cubicBezTo>
                  <a:cubicBezTo>
                    <a:pt x="115" y="2118"/>
                    <a:pt x="148" y="2127"/>
                    <a:pt x="178" y="2127"/>
                  </a:cubicBezTo>
                  <a:cubicBezTo>
                    <a:pt x="227" y="2127"/>
                    <a:pt x="275" y="2104"/>
                    <a:pt x="305" y="2061"/>
                  </a:cubicBezTo>
                  <a:lnTo>
                    <a:pt x="1584" y="244"/>
                  </a:lnTo>
                  <a:cubicBezTo>
                    <a:pt x="1634" y="175"/>
                    <a:pt x="1615" y="78"/>
                    <a:pt x="1547" y="28"/>
                  </a:cubicBezTo>
                  <a:cubicBezTo>
                    <a:pt x="1520" y="10"/>
                    <a:pt x="1489" y="1"/>
                    <a:pt x="1458"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9" name="Google Shape;1199;p39"/>
            <p:cNvSpPr/>
            <p:nvPr/>
          </p:nvSpPr>
          <p:spPr>
            <a:xfrm>
              <a:off x="7565700" y="1235150"/>
              <a:ext cx="28575" cy="35725"/>
            </a:xfrm>
            <a:custGeom>
              <a:avLst/>
              <a:gdLst/>
              <a:ahLst/>
              <a:cxnLst/>
              <a:rect l="l" t="t" r="r" b="b"/>
              <a:pathLst>
                <a:path w="1143" h="1429" extrusionOk="0">
                  <a:moveTo>
                    <a:pt x="966" y="1"/>
                  </a:moveTo>
                  <a:cubicBezTo>
                    <a:pt x="917" y="1"/>
                    <a:pt x="869" y="23"/>
                    <a:pt x="840" y="65"/>
                  </a:cubicBezTo>
                  <a:lnTo>
                    <a:pt x="51" y="1184"/>
                  </a:lnTo>
                  <a:cubicBezTo>
                    <a:pt x="1" y="1254"/>
                    <a:pt x="19" y="1350"/>
                    <a:pt x="89" y="1400"/>
                  </a:cubicBezTo>
                  <a:cubicBezTo>
                    <a:pt x="115" y="1420"/>
                    <a:pt x="148" y="1428"/>
                    <a:pt x="178" y="1428"/>
                  </a:cubicBezTo>
                  <a:cubicBezTo>
                    <a:pt x="227" y="1428"/>
                    <a:pt x="275" y="1405"/>
                    <a:pt x="305" y="1362"/>
                  </a:cubicBezTo>
                  <a:lnTo>
                    <a:pt x="1093" y="244"/>
                  </a:lnTo>
                  <a:cubicBezTo>
                    <a:pt x="1143" y="175"/>
                    <a:pt x="1125" y="78"/>
                    <a:pt x="1055" y="28"/>
                  </a:cubicBezTo>
                  <a:cubicBezTo>
                    <a:pt x="1028" y="10"/>
                    <a:pt x="997" y="1"/>
                    <a:pt x="96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0" name="Google Shape;1200;p39"/>
            <p:cNvSpPr/>
            <p:nvPr/>
          </p:nvSpPr>
          <p:spPr>
            <a:xfrm>
              <a:off x="7580975" y="1245875"/>
              <a:ext cx="28525" cy="35700"/>
            </a:xfrm>
            <a:custGeom>
              <a:avLst/>
              <a:gdLst/>
              <a:ahLst/>
              <a:cxnLst/>
              <a:rect l="l" t="t" r="r" b="b"/>
              <a:pathLst>
                <a:path w="1141" h="1428" extrusionOk="0">
                  <a:moveTo>
                    <a:pt x="964" y="1"/>
                  </a:moveTo>
                  <a:cubicBezTo>
                    <a:pt x="916" y="1"/>
                    <a:pt x="868" y="23"/>
                    <a:pt x="837" y="65"/>
                  </a:cubicBezTo>
                  <a:lnTo>
                    <a:pt x="50" y="1183"/>
                  </a:lnTo>
                  <a:cubicBezTo>
                    <a:pt x="0" y="1254"/>
                    <a:pt x="17" y="1349"/>
                    <a:pt x="87" y="1399"/>
                  </a:cubicBezTo>
                  <a:cubicBezTo>
                    <a:pt x="114" y="1419"/>
                    <a:pt x="146" y="1428"/>
                    <a:pt x="176" y="1428"/>
                  </a:cubicBezTo>
                  <a:cubicBezTo>
                    <a:pt x="224" y="1428"/>
                    <a:pt x="273" y="1406"/>
                    <a:pt x="303" y="1362"/>
                  </a:cubicBezTo>
                  <a:lnTo>
                    <a:pt x="1090" y="243"/>
                  </a:lnTo>
                  <a:cubicBezTo>
                    <a:pt x="1140" y="175"/>
                    <a:pt x="1123" y="78"/>
                    <a:pt x="1053" y="28"/>
                  </a:cubicBezTo>
                  <a:cubicBezTo>
                    <a:pt x="1026" y="9"/>
                    <a:pt x="995" y="1"/>
                    <a:pt x="964"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1" name="Google Shape;1201;p39"/>
            <p:cNvSpPr/>
            <p:nvPr/>
          </p:nvSpPr>
          <p:spPr>
            <a:xfrm>
              <a:off x="7648500" y="1276000"/>
              <a:ext cx="40825" cy="53200"/>
            </a:xfrm>
            <a:custGeom>
              <a:avLst/>
              <a:gdLst/>
              <a:ahLst/>
              <a:cxnLst/>
              <a:rect l="l" t="t" r="r" b="b"/>
              <a:pathLst>
                <a:path w="1633" h="2128" extrusionOk="0">
                  <a:moveTo>
                    <a:pt x="1456" y="0"/>
                  </a:moveTo>
                  <a:cubicBezTo>
                    <a:pt x="1408" y="0"/>
                    <a:pt x="1360" y="23"/>
                    <a:pt x="1330" y="66"/>
                  </a:cubicBezTo>
                  <a:lnTo>
                    <a:pt x="51" y="1883"/>
                  </a:lnTo>
                  <a:cubicBezTo>
                    <a:pt x="1" y="1952"/>
                    <a:pt x="18" y="2049"/>
                    <a:pt x="88" y="2099"/>
                  </a:cubicBezTo>
                  <a:cubicBezTo>
                    <a:pt x="115" y="2119"/>
                    <a:pt x="147" y="2127"/>
                    <a:pt x="178" y="2127"/>
                  </a:cubicBezTo>
                  <a:cubicBezTo>
                    <a:pt x="228" y="2127"/>
                    <a:pt x="274" y="2103"/>
                    <a:pt x="304" y="2062"/>
                  </a:cubicBezTo>
                  <a:lnTo>
                    <a:pt x="1583" y="244"/>
                  </a:lnTo>
                  <a:cubicBezTo>
                    <a:pt x="1633" y="174"/>
                    <a:pt x="1615" y="79"/>
                    <a:pt x="1545" y="29"/>
                  </a:cubicBezTo>
                  <a:cubicBezTo>
                    <a:pt x="1518" y="10"/>
                    <a:pt x="1487" y="0"/>
                    <a:pt x="145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2" name="Google Shape;1202;p39"/>
            <p:cNvSpPr/>
            <p:nvPr/>
          </p:nvSpPr>
          <p:spPr>
            <a:xfrm>
              <a:off x="7615100" y="1269925"/>
              <a:ext cx="28575" cy="35725"/>
            </a:xfrm>
            <a:custGeom>
              <a:avLst/>
              <a:gdLst/>
              <a:ahLst/>
              <a:cxnLst/>
              <a:rect l="l" t="t" r="r" b="b"/>
              <a:pathLst>
                <a:path w="1143" h="1429" extrusionOk="0">
                  <a:moveTo>
                    <a:pt x="965" y="1"/>
                  </a:moveTo>
                  <a:cubicBezTo>
                    <a:pt x="917" y="1"/>
                    <a:pt x="869" y="23"/>
                    <a:pt x="838" y="66"/>
                  </a:cubicBezTo>
                  <a:lnTo>
                    <a:pt x="51" y="1185"/>
                  </a:lnTo>
                  <a:cubicBezTo>
                    <a:pt x="1" y="1253"/>
                    <a:pt x="18" y="1350"/>
                    <a:pt x="88" y="1400"/>
                  </a:cubicBezTo>
                  <a:cubicBezTo>
                    <a:pt x="115" y="1420"/>
                    <a:pt x="147" y="1429"/>
                    <a:pt x="178" y="1429"/>
                  </a:cubicBezTo>
                  <a:cubicBezTo>
                    <a:pt x="225" y="1429"/>
                    <a:pt x="274" y="1406"/>
                    <a:pt x="304" y="1363"/>
                  </a:cubicBezTo>
                  <a:lnTo>
                    <a:pt x="1093" y="244"/>
                  </a:lnTo>
                  <a:cubicBezTo>
                    <a:pt x="1143" y="174"/>
                    <a:pt x="1124" y="79"/>
                    <a:pt x="1054" y="29"/>
                  </a:cubicBezTo>
                  <a:cubicBezTo>
                    <a:pt x="1027" y="10"/>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3" name="Google Shape;1203;p39"/>
            <p:cNvSpPr/>
            <p:nvPr/>
          </p:nvSpPr>
          <p:spPr>
            <a:xfrm>
              <a:off x="7630375" y="1280700"/>
              <a:ext cx="28550" cy="35700"/>
            </a:xfrm>
            <a:custGeom>
              <a:avLst/>
              <a:gdLst/>
              <a:ahLst/>
              <a:cxnLst/>
              <a:rect l="l" t="t" r="r" b="b"/>
              <a:pathLst>
                <a:path w="1142" h="1428" extrusionOk="0">
                  <a:moveTo>
                    <a:pt x="965" y="1"/>
                  </a:moveTo>
                  <a:cubicBezTo>
                    <a:pt x="916" y="1"/>
                    <a:pt x="868" y="23"/>
                    <a:pt x="837" y="65"/>
                  </a:cubicBezTo>
                  <a:lnTo>
                    <a:pt x="50" y="1184"/>
                  </a:lnTo>
                  <a:cubicBezTo>
                    <a:pt x="0" y="1254"/>
                    <a:pt x="19" y="1349"/>
                    <a:pt x="87" y="1399"/>
                  </a:cubicBezTo>
                  <a:cubicBezTo>
                    <a:pt x="114" y="1419"/>
                    <a:pt x="147" y="1428"/>
                    <a:pt x="177" y="1428"/>
                  </a:cubicBezTo>
                  <a:cubicBezTo>
                    <a:pt x="226" y="1428"/>
                    <a:pt x="274" y="1405"/>
                    <a:pt x="304" y="1362"/>
                  </a:cubicBezTo>
                  <a:lnTo>
                    <a:pt x="1092" y="243"/>
                  </a:lnTo>
                  <a:cubicBezTo>
                    <a:pt x="1142" y="175"/>
                    <a:pt x="1123" y="78"/>
                    <a:pt x="1055" y="28"/>
                  </a:cubicBezTo>
                  <a:cubicBezTo>
                    <a:pt x="1027" y="9"/>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4" name="Google Shape;1204;p39"/>
            <p:cNvSpPr/>
            <p:nvPr/>
          </p:nvSpPr>
          <p:spPr>
            <a:xfrm>
              <a:off x="7697950" y="1310825"/>
              <a:ext cx="40825" cy="53175"/>
            </a:xfrm>
            <a:custGeom>
              <a:avLst/>
              <a:gdLst/>
              <a:ahLst/>
              <a:cxnLst/>
              <a:rect l="l" t="t" r="r" b="b"/>
              <a:pathLst>
                <a:path w="1633" h="2127" extrusionOk="0">
                  <a:moveTo>
                    <a:pt x="1456" y="1"/>
                  </a:moveTo>
                  <a:cubicBezTo>
                    <a:pt x="1407" y="1"/>
                    <a:pt x="1360" y="23"/>
                    <a:pt x="1329" y="66"/>
                  </a:cubicBezTo>
                  <a:lnTo>
                    <a:pt x="50" y="1880"/>
                  </a:lnTo>
                  <a:cubicBezTo>
                    <a:pt x="0" y="1950"/>
                    <a:pt x="18" y="2048"/>
                    <a:pt x="88" y="2098"/>
                  </a:cubicBezTo>
                  <a:cubicBezTo>
                    <a:pt x="115" y="2116"/>
                    <a:pt x="146" y="2126"/>
                    <a:pt x="176" y="2126"/>
                  </a:cubicBezTo>
                  <a:cubicBezTo>
                    <a:pt x="225" y="2126"/>
                    <a:pt x="273" y="2102"/>
                    <a:pt x="303" y="2059"/>
                  </a:cubicBezTo>
                  <a:lnTo>
                    <a:pt x="1582" y="244"/>
                  </a:lnTo>
                  <a:cubicBezTo>
                    <a:pt x="1632" y="174"/>
                    <a:pt x="1615" y="79"/>
                    <a:pt x="1545" y="29"/>
                  </a:cubicBezTo>
                  <a:cubicBezTo>
                    <a:pt x="1518" y="10"/>
                    <a:pt x="1487" y="1"/>
                    <a:pt x="145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5" name="Google Shape;1205;p39"/>
            <p:cNvSpPr/>
            <p:nvPr/>
          </p:nvSpPr>
          <p:spPr>
            <a:xfrm>
              <a:off x="7664475" y="1304725"/>
              <a:ext cx="28575" cy="35725"/>
            </a:xfrm>
            <a:custGeom>
              <a:avLst/>
              <a:gdLst/>
              <a:ahLst/>
              <a:cxnLst/>
              <a:rect l="l" t="t" r="r" b="b"/>
              <a:pathLst>
                <a:path w="1143" h="1429" extrusionOk="0">
                  <a:moveTo>
                    <a:pt x="966" y="0"/>
                  </a:moveTo>
                  <a:cubicBezTo>
                    <a:pt x="917" y="0"/>
                    <a:pt x="870" y="23"/>
                    <a:pt x="839" y="65"/>
                  </a:cubicBezTo>
                  <a:lnTo>
                    <a:pt x="51" y="1183"/>
                  </a:lnTo>
                  <a:cubicBezTo>
                    <a:pt x="1" y="1253"/>
                    <a:pt x="19" y="1350"/>
                    <a:pt x="89" y="1400"/>
                  </a:cubicBezTo>
                  <a:cubicBezTo>
                    <a:pt x="115" y="1419"/>
                    <a:pt x="148" y="1429"/>
                    <a:pt x="178" y="1429"/>
                  </a:cubicBezTo>
                  <a:cubicBezTo>
                    <a:pt x="228" y="1429"/>
                    <a:pt x="275" y="1406"/>
                    <a:pt x="305" y="1361"/>
                  </a:cubicBezTo>
                  <a:lnTo>
                    <a:pt x="1092" y="244"/>
                  </a:lnTo>
                  <a:cubicBezTo>
                    <a:pt x="1142" y="174"/>
                    <a:pt x="1125" y="78"/>
                    <a:pt x="1055" y="28"/>
                  </a:cubicBezTo>
                  <a:cubicBezTo>
                    <a:pt x="1028" y="9"/>
                    <a:pt x="997" y="0"/>
                    <a:pt x="96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6" name="Google Shape;1206;p39"/>
            <p:cNvSpPr/>
            <p:nvPr/>
          </p:nvSpPr>
          <p:spPr>
            <a:xfrm>
              <a:off x="7679775" y="1315475"/>
              <a:ext cx="28550" cy="35725"/>
            </a:xfrm>
            <a:custGeom>
              <a:avLst/>
              <a:gdLst/>
              <a:ahLst/>
              <a:cxnLst/>
              <a:rect l="l" t="t" r="r" b="b"/>
              <a:pathLst>
                <a:path w="1142" h="1429" extrusionOk="0">
                  <a:moveTo>
                    <a:pt x="965" y="0"/>
                  </a:moveTo>
                  <a:cubicBezTo>
                    <a:pt x="916" y="0"/>
                    <a:pt x="868" y="23"/>
                    <a:pt x="837" y="66"/>
                  </a:cubicBezTo>
                  <a:lnTo>
                    <a:pt x="50" y="1184"/>
                  </a:lnTo>
                  <a:cubicBezTo>
                    <a:pt x="0" y="1253"/>
                    <a:pt x="17" y="1350"/>
                    <a:pt x="87" y="1400"/>
                  </a:cubicBezTo>
                  <a:cubicBezTo>
                    <a:pt x="114" y="1420"/>
                    <a:pt x="146" y="1429"/>
                    <a:pt x="177" y="1429"/>
                  </a:cubicBezTo>
                  <a:cubicBezTo>
                    <a:pt x="224" y="1429"/>
                    <a:pt x="273" y="1406"/>
                    <a:pt x="303" y="1363"/>
                  </a:cubicBezTo>
                  <a:lnTo>
                    <a:pt x="1092" y="244"/>
                  </a:lnTo>
                  <a:cubicBezTo>
                    <a:pt x="1142" y="174"/>
                    <a:pt x="1123" y="78"/>
                    <a:pt x="1053" y="28"/>
                  </a:cubicBezTo>
                  <a:cubicBezTo>
                    <a:pt x="1026" y="9"/>
                    <a:pt x="995" y="0"/>
                    <a:pt x="96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7" name="Google Shape;1207;p39"/>
            <p:cNvSpPr/>
            <p:nvPr/>
          </p:nvSpPr>
          <p:spPr>
            <a:xfrm>
              <a:off x="7348250" y="836025"/>
              <a:ext cx="32625" cy="41525"/>
            </a:xfrm>
            <a:custGeom>
              <a:avLst/>
              <a:gdLst/>
              <a:ahLst/>
              <a:cxnLst/>
              <a:rect l="l" t="t" r="r" b="b"/>
              <a:pathLst>
                <a:path w="1305" h="1661" extrusionOk="0">
                  <a:moveTo>
                    <a:pt x="1129" y="0"/>
                  </a:moveTo>
                  <a:cubicBezTo>
                    <a:pt x="1081" y="0"/>
                    <a:pt x="1033" y="23"/>
                    <a:pt x="1002" y="66"/>
                  </a:cubicBezTo>
                  <a:lnTo>
                    <a:pt x="49" y="1416"/>
                  </a:lnTo>
                  <a:cubicBezTo>
                    <a:pt x="0" y="1485"/>
                    <a:pt x="17" y="1582"/>
                    <a:pt x="87" y="1632"/>
                  </a:cubicBezTo>
                  <a:cubicBezTo>
                    <a:pt x="114" y="1652"/>
                    <a:pt x="146" y="1660"/>
                    <a:pt x="176" y="1660"/>
                  </a:cubicBezTo>
                  <a:cubicBezTo>
                    <a:pt x="225" y="1660"/>
                    <a:pt x="273" y="1638"/>
                    <a:pt x="303" y="1595"/>
                  </a:cubicBezTo>
                  <a:lnTo>
                    <a:pt x="1255" y="244"/>
                  </a:lnTo>
                  <a:cubicBezTo>
                    <a:pt x="1305" y="174"/>
                    <a:pt x="1288" y="77"/>
                    <a:pt x="1218" y="27"/>
                  </a:cubicBezTo>
                  <a:cubicBezTo>
                    <a:pt x="1191" y="9"/>
                    <a:pt x="1160" y="0"/>
                    <a:pt x="1129"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8" name="Google Shape;1208;p39"/>
            <p:cNvSpPr/>
            <p:nvPr/>
          </p:nvSpPr>
          <p:spPr>
            <a:xfrm>
              <a:off x="7343200" y="840975"/>
              <a:ext cx="42675" cy="31575"/>
            </a:xfrm>
            <a:custGeom>
              <a:avLst/>
              <a:gdLst/>
              <a:ahLst/>
              <a:cxnLst/>
              <a:rect l="l" t="t" r="r" b="b"/>
              <a:pathLst>
                <a:path w="1707" h="1263" extrusionOk="0">
                  <a:moveTo>
                    <a:pt x="179" y="1"/>
                  </a:moveTo>
                  <a:cubicBezTo>
                    <a:pt x="130" y="1"/>
                    <a:pt x="81" y="23"/>
                    <a:pt x="51" y="66"/>
                  </a:cubicBezTo>
                  <a:cubicBezTo>
                    <a:pt x="1" y="135"/>
                    <a:pt x="19" y="232"/>
                    <a:pt x="89" y="282"/>
                  </a:cubicBezTo>
                  <a:lnTo>
                    <a:pt x="1441" y="1234"/>
                  </a:lnTo>
                  <a:cubicBezTo>
                    <a:pt x="1468" y="1254"/>
                    <a:pt x="1500" y="1262"/>
                    <a:pt x="1531" y="1262"/>
                  </a:cubicBezTo>
                  <a:cubicBezTo>
                    <a:pt x="1578" y="1262"/>
                    <a:pt x="1627" y="1239"/>
                    <a:pt x="1657" y="1197"/>
                  </a:cubicBezTo>
                  <a:cubicBezTo>
                    <a:pt x="1707" y="1127"/>
                    <a:pt x="1690" y="1029"/>
                    <a:pt x="1620" y="979"/>
                  </a:cubicBezTo>
                  <a:lnTo>
                    <a:pt x="268" y="28"/>
                  </a:lnTo>
                  <a:cubicBezTo>
                    <a:pt x="241" y="10"/>
                    <a:pt x="210" y="1"/>
                    <a:pt x="179"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09" name="Google Shape;1209;p39" descr="OPL20U25GSXzBJYl68kk8uQGfFKzs7yb1M4KJWUiLk6ZEvGF+qCIPSnY57AbBFCvTW$15.2022.CD.126$126+K4lPs7H94VUqPe2XwIsfPRnrXQE//QTEXxb8/8N4CNc6FpgZahzpTjFhMzSA7T/nHJa11DE8Ng2TP3iAmRczFlmslSuUNOgUeb6yRvs0="/>
          <p:cNvGrpSpPr/>
          <p:nvPr/>
        </p:nvGrpSpPr>
        <p:grpSpPr>
          <a:xfrm>
            <a:off x="212240" y="3913407"/>
            <a:ext cx="1089565" cy="1078486"/>
            <a:chOff x="2262484" y="4411364"/>
            <a:chExt cx="624049" cy="549010"/>
          </a:xfrm>
        </p:grpSpPr>
        <p:sp>
          <p:nvSpPr>
            <p:cNvPr id="1210" name="Google Shape;1210;p39"/>
            <p:cNvSpPr/>
            <p:nvPr/>
          </p:nvSpPr>
          <p:spPr>
            <a:xfrm rot="1020749">
              <a:off x="2508104" y="4443750"/>
              <a:ext cx="288192" cy="446665"/>
            </a:xfrm>
            <a:custGeom>
              <a:avLst/>
              <a:gdLst/>
              <a:ahLst/>
              <a:cxnLst/>
              <a:rect l="l" t="t" r="r" b="b"/>
              <a:pathLst>
                <a:path w="17640" h="27340" extrusionOk="0">
                  <a:moveTo>
                    <a:pt x="17090" y="1"/>
                  </a:moveTo>
                  <a:cubicBezTo>
                    <a:pt x="16970" y="1"/>
                    <a:pt x="16849" y="54"/>
                    <a:pt x="16765" y="182"/>
                  </a:cubicBezTo>
                  <a:cubicBezTo>
                    <a:pt x="11082" y="8942"/>
                    <a:pt x="5555" y="17801"/>
                    <a:pt x="181" y="26753"/>
                  </a:cubicBezTo>
                  <a:cubicBezTo>
                    <a:pt x="0" y="27056"/>
                    <a:pt x="272" y="27339"/>
                    <a:pt x="543" y="27339"/>
                  </a:cubicBezTo>
                  <a:cubicBezTo>
                    <a:pt x="662" y="27339"/>
                    <a:pt x="781" y="27284"/>
                    <a:pt x="861" y="27151"/>
                  </a:cubicBezTo>
                  <a:cubicBezTo>
                    <a:pt x="6234" y="18197"/>
                    <a:pt x="11762" y="9338"/>
                    <a:pt x="17445" y="580"/>
                  </a:cubicBezTo>
                  <a:cubicBezTo>
                    <a:pt x="17639" y="283"/>
                    <a:pt x="17366" y="1"/>
                    <a:pt x="17090"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1" name="Google Shape;1211;p39"/>
            <p:cNvSpPr/>
            <p:nvPr/>
          </p:nvSpPr>
          <p:spPr>
            <a:xfrm rot="1020749">
              <a:off x="2777551" y="4483121"/>
              <a:ext cx="14442" cy="443953"/>
            </a:xfrm>
            <a:custGeom>
              <a:avLst/>
              <a:gdLst/>
              <a:ahLst/>
              <a:cxnLst/>
              <a:rect l="l" t="t" r="r" b="b"/>
              <a:pathLst>
                <a:path w="884" h="27174" extrusionOk="0">
                  <a:moveTo>
                    <a:pt x="392" y="1"/>
                  </a:moveTo>
                  <a:cubicBezTo>
                    <a:pt x="196" y="1"/>
                    <a:pt x="0" y="127"/>
                    <a:pt x="3" y="381"/>
                  </a:cubicBezTo>
                  <a:cubicBezTo>
                    <a:pt x="96" y="9182"/>
                    <a:pt x="25" y="17991"/>
                    <a:pt x="3" y="26793"/>
                  </a:cubicBezTo>
                  <a:cubicBezTo>
                    <a:pt x="3" y="27046"/>
                    <a:pt x="200" y="27173"/>
                    <a:pt x="397" y="27173"/>
                  </a:cubicBezTo>
                  <a:cubicBezTo>
                    <a:pt x="593" y="27173"/>
                    <a:pt x="790" y="27047"/>
                    <a:pt x="791" y="26793"/>
                  </a:cubicBezTo>
                  <a:cubicBezTo>
                    <a:pt x="812" y="17991"/>
                    <a:pt x="884" y="9182"/>
                    <a:pt x="791" y="381"/>
                  </a:cubicBezTo>
                  <a:cubicBezTo>
                    <a:pt x="788" y="128"/>
                    <a:pt x="589" y="1"/>
                    <a:pt x="392"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2" name="Google Shape;1212;p39"/>
            <p:cNvSpPr/>
            <p:nvPr/>
          </p:nvSpPr>
          <p:spPr>
            <a:xfrm rot="1020749">
              <a:off x="2442396" y="4883314"/>
              <a:ext cx="416539" cy="16484"/>
            </a:xfrm>
            <a:custGeom>
              <a:avLst/>
              <a:gdLst/>
              <a:ahLst/>
              <a:cxnLst/>
              <a:rect l="l" t="t" r="r" b="b"/>
              <a:pathLst>
                <a:path w="25496" h="1009" extrusionOk="0">
                  <a:moveTo>
                    <a:pt x="24992" y="1"/>
                  </a:moveTo>
                  <a:cubicBezTo>
                    <a:pt x="24990" y="1"/>
                    <a:pt x="24989" y="1"/>
                    <a:pt x="24988" y="1"/>
                  </a:cubicBezTo>
                  <a:lnTo>
                    <a:pt x="508" y="221"/>
                  </a:lnTo>
                  <a:cubicBezTo>
                    <a:pt x="3" y="226"/>
                    <a:pt x="0" y="1009"/>
                    <a:pt x="504" y="1009"/>
                  </a:cubicBezTo>
                  <a:cubicBezTo>
                    <a:pt x="506" y="1009"/>
                    <a:pt x="507" y="1009"/>
                    <a:pt x="508" y="1009"/>
                  </a:cubicBezTo>
                  <a:lnTo>
                    <a:pt x="24988" y="788"/>
                  </a:lnTo>
                  <a:cubicBezTo>
                    <a:pt x="25493" y="784"/>
                    <a:pt x="25496" y="1"/>
                    <a:pt x="24992"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3" name="Google Shape;1213;p39"/>
            <p:cNvSpPr/>
            <p:nvPr/>
          </p:nvSpPr>
          <p:spPr>
            <a:xfrm rot="1020749">
              <a:off x="2726617" y="4820370"/>
              <a:ext cx="85494" cy="110130"/>
            </a:xfrm>
            <a:custGeom>
              <a:avLst/>
              <a:gdLst/>
              <a:ahLst/>
              <a:cxnLst/>
              <a:rect l="l" t="t" r="r" b="b"/>
              <a:pathLst>
                <a:path w="5233" h="6741" extrusionOk="0">
                  <a:moveTo>
                    <a:pt x="506" y="1"/>
                  </a:moveTo>
                  <a:cubicBezTo>
                    <a:pt x="1" y="1"/>
                    <a:pt x="1" y="787"/>
                    <a:pt x="507" y="788"/>
                  </a:cubicBezTo>
                  <a:cubicBezTo>
                    <a:pt x="1784" y="792"/>
                    <a:pt x="3058" y="794"/>
                    <a:pt x="4334" y="796"/>
                  </a:cubicBezTo>
                  <a:lnTo>
                    <a:pt x="4334" y="796"/>
                  </a:lnTo>
                  <a:cubicBezTo>
                    <a:pt x="4401" y="2647"/>
                    <a:pt x="4439" y="4512"/>
                    <a:pt x="4353" y="6361"/>
                  </a:cubicBezTo>
                  <a:cubicBezTo>
                    <a:pt x="4341" y="6614"/>
                    <a:pt x="4532" y="6740"/>
                    <a:pt x="4729" y="6740"/>
                  </a:cubicBezTo>
                  <a:cubicBezTo>
                    <a:pt x="4926" y="6740"/>
                    <a:pt x="5128" y="6614"/>
                    <a:pt x="5140" y="6361"/>
                  </a:cubicBezTo>
                  <a:cubicBezTo>
                    <a:pt x="5233" y="4381"/>
                    <a:pt x="5183" y="2383"/>
                    <a:pt x="5107" y="403"/>
                  </a:cubicBezTo>
                  <a:cubicBezTo>
                    <a:pt x="5100" y="191"/>
                    <a:pt x="4934" y="9"/>
                    <a:pt x="4713" y="9"/>
                  </a:cubicBezTo>
                  <a:cubicBezTo>
                    <a:pt x="3310" y="7"/>
                    <a:pt x="1910" y="5"/>
                    <a:pt x="507" y="1"/>
                  </a:cubicBezTo>
                  <a:cubicBezTo>
                    <a:pt x="507" y="1"/>
                    <a:pt x="506" y="1"/>
                    <a:pt x="506"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4" name="Google Shape;1214;p39"/>
            <p:cNvSpPr/>
            <p:nvPr/>
          </p:nvSpPr>
          <p:spPr>
            <a:xfrm rot="1020749">
              <a:off x="2737800" y="4586666"/>
              <a:ext cx="83599" cy="35534"/>
            </a:xfrm>
            <a:custGeom>
              <a:avLst/>
              <a:gdLst/>
              <a:ahLst/>
              <a:cxnLst/>
              <a:rect l="l" t="t" r="r" b="b"/>
              <a:pathLst>
                <a:path w="5117" h="2175" extrusionOk="0">
                  <a:moveTo>
                    <a:pt x="553" y="1"/>
                  </a:moveTo>
                  <a:cubicBezTo>
                    <a:pt x="265" y="1"/>
                    <a:pt x="1" y="396"/>
                    <a:pt x="256" y="686"/>
                  </a:cubicBezTo>
                  <a:cubicBezTo>
                    <a:pt x="1105" y="1654"/>
                    <a:pt x="2299" y="2174"/>
                    <a:pt x="3539" y="2174"/>
                  </a:cubicBezTo>
                  <a:cubicBezTo>
                    <a:pt x="3912" y="2174"/>
                    <a:pt x="4290" y="2127"/>
                    <a:pt x="4663" y="2031"/>
                  </a:cubicBezTo>
                  <a:cubicBezTo>
                    <a:pt x="5117" y="1916"/>
                    <a:pt x="4974" y="1259"/>
                    <a:pt x="4562" y="1259"/>
                  </a:cubicBezTo>
                  <a:cubicBezTo>
                    <a:pt x="4528" y="1259"/>
                    <a:pt x="4492" y="1263"/>
                    <a:pt x="4454" y="1273"/>
                  </a:cubicBezTo>
                  <a:cubicBezTo>
                    <a:pt x="4144" y="1352"/>
                    <a:pt x="3835" y="1391"/>
                    <a:pt x="3531" y="1391"/>
                  </a:cubicBezTo>
                  <a:cubicBezTo>
                    <a:pt x="2497" y="1391"/>
                    <a:pt x="1526" y="944"/>
                    <a:pt x="813" y="129"/>
                  </a:cubicBezTo>
                  <a:cubicBezTo>
                    <a:pt x="733" y="39"/>
                    <a:pt x="642" y="1"/>
                    <a:pt x="553"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5" name="Google Shape;1215;p39"/>
            <p:cNvSpPr/>
            <p:nvPr/>
          </p:nvSpPr>
          <p:spPr>
            <a:xfrm rot="1020749">
              <a:off x="2263426" y="4695477"/>
              <a:ext cx="43049" cy="12874"/>
            </a:xfrm>
            <a:custGeom>
              <a:avLst/>
              <a:gdLst/>
              <a:ahLst/>
              <a:cxnLst/>
              <a:rect l="l" t="t" r="r" b="b"/>
              <a:pathLst>
                <a:path w="2635" h="788" extrusionOk="0">
                  <a:moveTo>
                    <a:pt x="509" y="0"/>
                  </a:moveTo>
                  <a:cubicBezTo>
                    <a:pt x="2" y="0"/>
                    <a:pt x="1" y="788"/>
                    <a:pt x="509" y="788"/>
                  </a:cubicBezTo>
                  <a:lnTo>
                    <a:pt x="2126" y="788"/>
                  </a:lnTo>
                  <a:cubicBezTo>
                    <a:pt x="2633" y="788"/>
                    <a:pt x="2635" y="0"/>
                    <a:pt x="2126"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6" name="Google Shape;1216;p39"/>
            <p:cNvSpPr/>
            <p:nvPr/>
          </p:nvSpPr>
          <p:spPr>
            <a:xfrm rot="1020749">
              <a:off x="2309545" y="4709585"/>
              <a:ext cx="43033" cy="12874"/>
            </a:xfrm>
            <a:custGeom>
              <a:avLst/>
              <a:gdLst/>
              <a:ahLst/>
              <a:cxnLst/>
              <a:rect l="l" t="t" r="r" b="b"/>
              <a:pathLst>
                <a:path w="2634" h="788" extrusionOk="0">
                  <a:moveTo>
                    <a:pt x="507" y="0"/>
                  </a:moveTo>
                  <a:cubicBezTo>
                    <a:pt x="0" y="0"/>
                    <a:pt x="0" y="788"/>
                    <a:pt x="507" y="788"/>
                  </a:cubicBezTo>
                  <a:lnTo>
                    <a:pt x="2125" y="788"/>
                  </a:lnTo>
                  <a:cubicBezTo>
                    <a:pt x="2632" y="788"/>
                    <a:pt x="2633" y="0"/>
                    <a:pt x="2125"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7" name="Google Shape;1217;p39"/>
            <p:cNvSpPr/>
            <p:nvPr/>
          </p:nvSpPr>
          <p:spPr>
            <a:xfrm rot="1020749">
              <a:off x="2355663" y="4723698"/>
              <a:ext cx="43049" cy="12874"/>
            </a:xfrm>
            <a:custGeom>
              <a:avLst/>
              <a:gdLst/>
              <a:ahLst/>
              <a:cxnLst/>
              <a:rect l="l" t="t" r="r" b="b"/>
              <a:pathLst>
                <a:path w="2635" h="788" extrusionOk="0">
                  <a:moveTo>
                    <a:pt x="509" y="0"/>
                  </a:moveTo>
                  <a:cubicBezTo>
                    <a:pt x="0" y="0"/>
                    <a:pt x="0" y="788"/>
                    <a:pt x="509" y="788"/>
                  </a:cubicBezTo>
                  <a:lnTo>
                    <a:pt x="2126" y="788"/>
                  </a:lnTo>
                  <a:cubicBezTo>
                    <a:pt x="2631" y="788"/>
                    <a:pt x="2634" y="0"/>
                    <a:pt x="2126"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8" name="Google Shape;1218;p39"/>
            <p:cNvSpPr/>
            <p:nvPr/>
          </p:nvSpPr>
          <p:spPr>
            <a:xfrm rot="1020749">
              <a:off x="2401751" y="4737799"/>
              <a:ext cx="43049" cy="12874"/>
            </a:xfrm>
            <a:custGeom>
              <a:avLst/>
              <a:gdLst/>
              <a:ahLst/>
              <a:cxnLst/>
              <a:rect l="l" t="t" r="r" b="b"/>
              <a:pathLst>
                <a:path w="2635" h="788" extrusionOk="0">
                  <a:moveTo>
                    <a:pt x="509" y="0"/>
                  </a:moveTo>
                  <a:cubicBezTo>
                    <a:pt x="2" y="0"/>
                    <a:pt x="1" y="788"/>
                    <a:pt x="509" y="788"/>
                  </a:cubicBezTo>
                  <a:lnTo>
                    <a:pt x="2127" y="788"/>
                  </a:lnTo>
                  <a:cubicBezTo>
                    <a:pt x="2633" y="788"/>
                    <a:pt x="2635" y="0"/>
                    <a:pt x="2127"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9" name="Google Shape;1219;p39"/>
            <p:cNvSpPr/>
            <p:nvPr/>
          </p:nvSpPr>
          <p:spPr>
            <a:xfrm rot="1020749">
              <a:off x="2447886" y="4751909"/>
              <a:ext cx="43016" cy="12874"/>
            </a:xfrm>
            <a:custGeom>
              <a:avLst/>
              <a:gdLst/>
              <a:ahLst/>
              <a:cxnLst/>
              <a:rect l="l" t="t" r="r" b="b"/>
              <a:pathLst>
                <a:path w="2633" h="788" extrusionOk="0">
                  <a:moveTo>
                    <a:pt x="506" y="0"/>
                  </a:moveTo>
                  <a:cubicBezTo>
                    <a:pt x="1" y="0"/>
                    <a:pt x="1" y="788"/>
                    <a:pt x="506" y="788"/>
                  </a:cubicBezTo>
                  <a:lnTo>
                    <a:pt x="2124" y="788"/>
                  </a:lnTo>
                  <a:cubicBezTo>
                    <a:pt x="2631" y="788"/>
                    <a:pt x="2632" y="0"/>
                    <a:pt x="2124"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0" name="Google Shape;1220;p39"/>
            <p:cNvSpPr/>
            <p:nvPr/>
          </p:nvSpPr>
          <p:spPr>
            <a:xfrm rot="1020749">
              <a:off x="2513277" y="4614676"/>
              <a:ext cx="37364" cy="51250"/>
            </a:xfrm>
            <a:custGeom>
              <a:avLst/>
              <a:gdLst/>
              <a:ahLst/>
              <a:cxnLst/>
              <a:rect l="l" t="t" r="r" b="b"/>
              <a:pathLst>
                <a:path w="2287" h="3137" extrusionOk="0">
                  <a:moveTo>
                    <a:pt x="1750" y="1"/>
                  </a:moveTo>
                  <a:cubicBezTo>
                    <a:pt x="1631" y="1"/>
                    <a:pt x="1514" y="58"/>
                    <a:pt x="1439" y="197"/>
                  </a:cubicBezTo>
                  <a:cubicBezTo>
                    <a:pt x="1016" y="979"/>
                    <a:pt x="592" y="1762"/>
                    <a:pt x="167" y="2545"/>
                  </a:cubicBezTo>
                  <a:cubicBezTo>
                    <a:pt x="1" y="2852"/>
                    <a:pt x="273" y="3137"/>
                    <a:pt x="537" y="3137"/>
                  </a:cubicBezTo>
                  <a:cubicBezTo>
                    <a:pt x="656" y="3137"/>
                    <a:pt x="772" y="3080"/>
                    <a:pt x="847" y="2941"/>
                  </a:cubicBezTo>
                  <a:cubicBezTo>
                    <a:pt x="1272" y="2160"/>
                    <a:pt x="1696" y="1375"/>
                    <a:pt x="2119" y="594"/>
                  </a:cubicBezTo>
                  <a:cubicBezTo>
                    <a:pt x="2286" y="286"/>
                    <a:pt x="2014" y="1"/>
                    <a:pt x="1750"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1" name="Google Shape;1221;p39"/>
            <p:cNvSpPr/>
            <p:nvPr/>
          </p:nvSpPr>
          <p:spPr>
            <a:xfrm rot="1020749">
              <a:off x="2535941" y="4621852"/>
              <a:ext cx="34047" cy="50417"/>
            </a:xfrm>
            <a:custGeom>
              <a:avLst/>
              <a:gdLst/>
              <a:ahLst/>
              <a:cxnLst/>
              <a:rect l="l" t="t" r="r" b="b"/>
              <a:pathLst>
                <a:path w="2084" h="3086" extrusionOk="0">
                  <a:moveTo>
                    <a:pt x="557" y="0"/>
                  </a:moveTo>
                  <a:cubicBezTo>
                    <a:pt x="274" y="0"/>
                    <a:pt x="1" y="281"/>
                    <a:pt x="206" y="572"/>
                  </a:cubicBezTo>
                  <a:cubicBezTo>
                    <a:pt x="689" y="1257"/>
                    <a:pt x="1034" y="1993"/>
                    <a:pt x="1247" y="2805"/>
                  </a:cubicBezTo>
                  <a:cubicBezTo>
                    <a:pt x="1298" y="3000"/>
                    <a:pt x="1450" y="3085"/>
                    <a:pt x="1605" y="3085"/>
                  </a:cubicBezTo>
                  <a:cubicBezTo>
                    <a:pt x="1840" y="3085"/>
                    <a:pt x="2083" y="2892"/>
                    <a:pt x="2006" y="2596"/>
                  </a:cubicBezTo>
                  <a:cubicBezTo>
                    <a:pt x="1778" y="1724"/>
                    <a:pt x="1405" y="911"/>
                    <a:pt x="886" y="175"/>
                  </a:cubicBezTo>
                  <a:cubicBezTo>
                    <a:pt x="799" y="52"/>
                    <a:pt x="677" y="0"/>
                    <a:pt x="557"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2" name="Google Shape;1222;p39"/>
            <p:cNvSpPr/>
            <p:nvPr/>
          </p:nvSpPr>
          <p:spPr>
            <a:xfrm rot="1020749">
              <a:off x="2517217" y="4646303"/>
              <a:ext cx="45042" cy="14540"/>
            </a:xfrm>
            <a:custGeom>
              <a:avLst/>
              <a:gdLst/>
              <a:ahLst/>
              <a:cxnLst/>
              <a:rect l="l" t="t" r="r" b="b"/>
              <a:pathLst>
                <a:path w="2757" h="890" extrusionOk="0">
                  <a:moveTo>
                    <a:pt x="1324" y="1"/>
                  </a:moveTo>
                  <a:cubicBezTo>
                    <a:pt x="1038" y="1"/>
                    <a:pt x="752" y="31"/>
                    <a:pt x="465" y="90"/>
                  </a:cubicBezTo>
                  <a:cubicBezTo>
                    <a:pt x="0" y="183"/>
                    <a:pt x="155" y="858"/>
                    <a:pt x="584" y="858"/>
                  </a:cubicBezTo>
                  <a:cubicBezTo>
                    <a:pt x="613" y="858"/>
                    <a:pt x="643" y="855"/>
                    <a:pt x="674" y="848"/>
                  </a:cubicBezTo>
                  <a:cubicBezTo>
                    <a:pt x="887" y="804"/>
                    <a:pt x="1100" y="783"/>
                    <a:pt x="1313" y="783"/>
                  </a:cubicBezTo>
                  <a:cubicBezTo>
                    <a:pt x="1573" y="783"/>
                    <a:pt x="1831" y="815"/>
                    <a:pt x="2089" y="877"/>
                  </a:cubicBezTo>
                  <a:cubicBezTo>
                    <a:pt x="2125" y="885"/>
                    <a:pt x="2158" y="889"/>
                    <a:pt x="2190" y="889"/>
                  </a:cubicBezTo>
                  <a:cubicBezTo>
                    <a:pt x="2608" y="889"/>
                    <a:pt x="2757" y="227"/>
                    <a:pt x="2298" y="118"/>
                  </a:cubicBezTo>
                  <a:cubicBezTo>
                    <a:pt x="1973" y="40"/>
                    <a:pt x="1649" y="1"/>
                    <a:pt x="1324"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3" name="Google Shape;1223;p39"/>
            <p:cNvSpPr/>
            <p:nvPr/>
          </p:nvSpPr>
          <p:spPr>
            <a:xfrm rot="1020749">
              <a:off x="2838723" y="4789194"/>
              <a:ext cx="41154" cy="51659"/>
            </a:xfrm>
            <a:custGeom>
              <a:avLst/>
              <a:gdLst/>
              <a:ahLst/>
              <a:cxnLst/>
              <a:rect l="l" t="t" r="r" b="b"/>
              <a:pathLst>
                <a:path w="2519" h="3162" extrusionOk="0">
                  <a:moveTo>
                    <a:pt x="1722" y="0"/>
                  </a:moveTo>
                  <a:cubicBezTo>
                    <a:pt x="1698" y="0"/>
                    <a:pt x="1673" y="2"/>
                    <a:pt x="1648" y="7"/>
                  </a:cubicBezTo>
                  <a:cubicBezTo>
                    <a:pt x="769" y="151"/>
                    <a:pt x="0" y="999"/>
                    <a:pt x="169" y="1923"/>
                  </a:cubicBezTo>
                  <a:cubicBezTo>
                    <a:pt x="300" y="2633"/>
                    <a:pt x="958" y="3161"/>
                    <a:pt x="1656" y="3161"/>
                  </a:cubicBezTo>
                  <a:cubicBezTo>
                    <a:pt x="1799" y="3161"/>
                    <a:pt x="1944" y="3139"/>
                    <a:pt x="2086" y="3092"/>
                  </a:cubicBezTo>
                  <a:cubicBezTo>
                    <a:pt x="2518" y="2948"/>
                    <a:pt x="2392" y="2310"/>
                    <a:pt x="2007" y="2310"/>
                  </a:cubicBezTo>
                  <a:cubicBezTo>
                    <a:pt x="1967" y="2310"/>
                    <a:pt x="1923" y="2317"/>
                    <a:pt x="1877" y="2333"/>
                  </a:cubicBezTo>
                  <a:cubicBezTo>
                    <a:pt x="1805" y="2357"/>
                    <a:pt x="1732" y="2368"/>
                    <a:pt x="1659" y="2368"/>
                  </a:cubicBezTo>
                  <a:cubicBezTo>
                    <a:pt x="1295" y="2368"/>
                    <a:pt x="946" y="2087"/>
                    <a:pt x="935" y="1693"/>
                  </a:cubicBezTo>
                  <a:cubicBezTo>
                    <a:pt x="919" y="1178"/>
                    <a:pt x="1403" y="843"/>
                    <a:pt x="1858" y="767"/>
                  </a:cubicBezTo>
                  <a:cubicBezTo>
                    <a:pt x="2331" y="688"/>
                    <a:pt x="2164" y="0"/>
                    <a:pt x="1722"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 name="Subtitle 1" descr="OPL20U25GSXzBJYl68kk8uQGfFKzs7yb1M4KJWUiLk6ZEvGF+qCIPSnY57AbBFCvTW$15.2022.CD.126$126+K4lPs7H94VUqPe2XwIsfPRnrXQE//QTEXxb8/8N4CNc6FpgZahzpTjFhMzSA7T/nHJa11DE8Ng2TP3iAmRczFlmslSuUNOgUeb6yRvs0="/>
          <p:cNvSpPr>
            <a:spLocks noGrp="1"/>
          </p:cNvSpPr>
          <p:nvPr>
            <p:ph type="subTitle" idx="1"/>
          </p:nvPr>
        </p:nvSpPr>
        <p:spPr>
          <a:xfrm>
            <a:off x="1871470" y="731161"/>
            <a:ext cx="5412135" cy="973369"/>
          </a:xfrm>
        </p:spPr>
        <p:txBody>
          <a:bodyPr/>
          <a:lstStyle/>
          <a:p>
            <a:r>
              <a:rPr lang="en-US" sz="2800" b="1" spc="50" dirty="0">
                <a:ln w="3175">
                  <a:solidFill>
                    <a:srgbClr val="FFFED0"/>
                  </a:solidFill>
                </a:ln>
                <a:solidFill>
                  <a:schemeClr val="bg2">
                    <a:lumMod val="50000"/>
                  </a:schemeClr>
                </a:solidFill>
                <a:latin typeface="Times New Roman" pitchFamily="18" charset="0"/>
                <a:cs typeface="Times New Roman" panose="02020603050405020304" pitchFamily="18" charset="0"/>
              </a:rPr>
              <a:t>PHÒNG GIÁO DỤC VÀ ĐÀO TẠO…</a:t>
            </a:r>
            <a:endParaRPr lang="en-US" sz="2800" b="1" dirty="0">
              <a:solidFill>
                <a:schemeClr val="bg2">
                  <a:lumMod val="10000"/>
                </a:schemeClr>
              </a:solidFill>
            </a:endParaRPr>
          </a:p>
        </p:txBody>
      </p:sp>
      <p:sp>
        <p:nvSpPr>
          <p:cNvPr id="345" name="Rectangle 344"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04F52EB4-03B0-4832-84D8-49B28CDFF03E}"/>
              </a:ext>
            </a:extLst>
          </p:cNvPr>
          <p:cNvSpPr/>
          <p:nvPr/>
        </p:nvSpPr>
        <p:spPr>
          <a:xfrm>
            <a:off x="1888510" y="3089739"/>
            <a:ext cx="5427346" cy="1215717"/>
          </a:xfrm>
          <a:prstGeom prst="rect">
            <a:avLst/>
          </a:prstGeom>
          <a:gradFill>
            <a:gsLst>
              <a:gs pos="0">
                <a:sysClr val="window" lastClr="FFFFFF"/>
              </a:gs>
              <a:gs pos="50000">
                <a:srgbClr val="4BACC6">
                  <a:alpha val="53000"/>
                  <a:lumMod val="48000"/>
                  <a:lumOff val="52000"/>
                </a:srgbClr>
              </a:gs>
              <a:gs pos="100000">
                <a:sysClr val="window" lastClr="FFFFFF"/>
              </a:gs>
            </a:gsLst>
            <a:lin ang="5400000" scaled="0"/>
          </a:gradFill>
        </p:spPr>
        <p:txBody>
          <a:bodyPr wrap="square">
            <a:spAutoFit/>
          </a:bodyPr>
          <a:lstStyle/>
          <a:p>
            <a:pPr marL="0" marR="0" lvl="0" indent="0" defTabSz="914400" eaLnBrk="0" fontAlgn="base" latinLnBrk="0" hangingPunct="0">
              <a:lnSpc>
                <a:spcPct val="100000"/>
              </a:lnSpc>
              <a:spcBef>
                <a:spcPct val="0"/>
              </a:spcBef>
              <a:spcAft>
                <a:spcPct val="0"/>
              </a:spcAft>
              <a:buClrTx/>
              <a:buSzTx/>
              <a:buFont typeface="Arial" panose="020B0604020202020204" pitchFamily="34" charset="0"/>
              <a:buNone/>
              <a:tabLst/>
              <a:defRPr/>
            </a:pPr>
            <a:endParaRPr kumimoji="0" lang="en-US" altLang="en-US" sz="1700" b="1" i="0" u="none" strike="noStrike" kern="0" cap="none" spc="0" normalizeH="0" baseline="0" noProof="0" dirty="0">
              <a:ln/>
              <a:solidFill>
                <a:srgbClr val="3366FF"/>
              </a:solidFill>
              <a:effectLst/>
              <a:uLnTx/>
              <a:uFillTx/>
              <a:latin typeface="Times New Roman" pitchFamily="18" charset="0"/>
              <a:cs typeface="Times New Roman" panose="02020603050405020304" pitchFamily="18" charset="0"/>
            </a:endParaRPr>
          </a:p>
          <a:p>
            <a:pPr marL="0" marR="0" lvl="0" indent="0" defTabSz="914400" eaLnBrk="0" fontAlgn="base" latinLnBrk="0" hangingPunct="0">
              <a:lnSpc>
                <a:spcPct val="100000"/>
              </a:lnSpc>
              <a:spcBef>
                <a:spcPct val="0"/>
              </a:spcBef>
              <a:spcAft>
                <a:spcPct val="0"/>
              </a:spcAft>
              <a:buClrTx/>
              <a:buSzTx/>
              <a:buFontTx/>
              <a:buNone/>
              <a:tabLst/>
              <a:defRPr/>
            </a:pPr>
            <a:r>
              <a:rPr kumimoji="0" lang="en-US" altLang="en-US" sz="2800" b="1" i="0" u="none" strike="noStrike" kern="0" cap="none" spc="0" normalizeH="0" baseline="0" noProof="0" dirty="0" err="1">
                <a:ln/>
                <a:solidFill>
                  <a:srgbClr val="3366FF"/>
                </a:solidFill>
                <a:effectLst/>
                <a:uLnTx/>
                <a:uFillTx/>
                <a:latin typeface="Times New Roman" pitchFamily="18" charset="0"/>
                <a:cs typeface="Times New Roman" panose="02020603050405020304" pitchFamily="18" charset="0"/>
              </a:rPr>
              <a:t>Giáo</a:t>
            </a:r>
            <a:r>
              <a:rPr kumimoji="0" lang="en-US" altLang="en-US" sz="2800" b="1" i="0" u="none" strike="noStrike" kern="0" cap="none" spc="0" normalizeH="0" baseline="0" noProof="0" dirty="0">
                <a:ln/>
                <a:solidFill>
                  <a:srgbClr val="3366FF"/>
                </a:solidFill>
                <a:effectLst/>
                <a:uLnTx/>
                <a:uFillTx/>
                <a:latin typeface="Times New Roman" pitchFamily="18" charset="0"/>
                <a:cs typeface="Times New Roman" panose="02020603050405020304" pitchFamily="18" charset="0"/>
              </a:rPr>
              <a:t> </a:t>
            </a:r>
            <a:r>
              <a:rPr kumimoji="0" lang="en-US" altLang="en-US" sz="2800" b="1" i="0" u="none" strike="noStrike" kern="0" cap="none" spc="0" normalizeH="0" baseline="0" noProof="0" dirty="0" err="1">
                <a:ln/>
                <a:solidFill>
                  <a:srgbClr val="3366FF"/>
                </a:solidFill>
                <a:effectLst/>
                <a:uLnTx/>
                <a:uFillTx/>
                <a:latin typeface="Times New Roman" pitchFamily="18" charset="0"/>
                <a:cs typeface="Times New Roman" panose="02020603050405020304" pitchFamily="18" charset="0"/>
              </a:rPr>
              <a:t>viên</a:t>
            </a:r>
            <a:r>
              <a:rPr kumimoji="0" lang="en-US" altLang="en-US" sz="2800" b="1" i="0" u="none" strike="noStrike" kern="0" cap="none" spc="0" normalizeH="0" baseline="0" noProof="0" dirty="0">
                <a:ln/>
                <a:solidFill>
                  <a:srgbClr val="3366FF"/>
                </a:solidFill>
                <a:effectLst/>
                <a:uLnTx/>
                <a:uFillTx/>
                <a:latin typeface="Times New Roman" pitchFamily="18" charset="0"/>
                <a:cs typeface="Times New Roman" panose="02020603050405020304" pitchFamily="18" charset="0"/>
              </a:rPr>
              <a:t>:</a:t>
            </a:r>
            <a:endParaRPr kumimoji="0" lang="en-US" altLang="en-US" sz="2800" b="1" i="0" u="none" strike="noStrike" kern="0" cap="none" spc="0" normalizeH="0" noProof="0" dirty="0">
              <a:ln/>
              <a:solidFill>
                <a:srgbClr val="3366FF"/>
              </a:solidFill>
              <a:effectLst/>
              <a:uLnTx/>
              <a:uFillTx/>
              <a:latin typeface="Times New Roman" pitchFamily="18" charset="0"/>
              <a:cs typeface="Times New Roman" panose="02020603050405020304" pitchFamily="18" charset="0"/>
            </a:endParaRPr>
          </a:p>
          <a:p>
            <a:pPr marL="0" marR="0" lvl="0" indent="0" defTabSz="914400" eaLnBrk="0" fontAlgn="base" latinLnBrk="0" hangingPunct="0">
              <a:lnSpc>
                <a:spcPct val="100000"/>
              </a:lnSpc>
              <a:spcBef>
                <a:spcPct val="0"/>
              </a:spcBef>
              <a:spcAft>
                <a:spcPct val="0"/>
              </a:spcAft>
              <a:buClrTx/>
              <a:buSzTx/>
              <a:buFontTx/>
              <a:buNone/>
              <a:tabLst/>
              <a:defRPr/>
            </a:pPr>
            <a:r>
              <a:rPr kumimoji="0" lang="en-US" sz="2800" b="1" i="0" u="none" strike="noStrike" kern="0" cap="none" spc="0" normalizeH="0" noProof="0" dirty="0" err="1">
                <a:ln/>
                <a:solidFill>
                  <a:srgbClr val="3366FF"/>
                </a:solidFill>
                <a:effectLst/>
                <a:uLnTx/>
                <a:uFillTx/>
                <a:latin typeface="Times New Roman" pitchFamily="18" charset="0"/>
                <a:cs typeface="Times New Roman" panose="02020603050405020304" pitchFamily="18" charset="0"/>
              </a:rPr>
              <a:t>Trường</a:t>
            </a:r>
            <a:r>
              <a:rPr lang="en-US" sz="2800" b="1" dirty="0">
                <a:ln/>
                <a:solidFill>
                  <a:srgbClr val="3366FF"/>
                </a:solidFill>
                <a:latin typeface="Times New Roman" pitchFamily="18" charset="0"/>
                <a:cs typeface="Times New Roman" panose="02020603050405020304" pitchFamily="18" charset="0"/>
              </a:rPr>
              <a:t>:</a:t>
            </a:r>
            <a:endParaRPr kumimoji="0" lang="en-US" sz="2800" b="1" i="0" u="none" strike="noStrike" kern="0" cap="none" spc="0" normalizeH="0" baseline="0" noProof="0" dirty="0">
              <a:ln/>
              <a:solidFill>
                <a:srgbClr val="FF0000"/>
              </a:solidFill>
              <a:effectLst/>
              <a:uLnTx/>
              <a:uFillTx/>
              <a:latin typeface="Times New Roman" pitchFamily="18" charset="0"/>
              <a:cs typeface="Times New Roman" panose="02020603050405020304" pitchFamily="18" charset="0"/>
            </a:endParaRPr>
          </a:p>
        </p:txBody>
      </p:sp>
      <p:sp>
        <p:nvSpPr>
          <p:cNvPr id="346" name="Rectangle 345"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AEDD7F4C-BB58-481C-B06E-3737933CFA7E}"/>
              </a:ext>
            </a:extLst>
          </p:cNvPr>
          <p:cNvSpPr/>
          <p:nvPr/>
        </p:nvSpPr>
        <p:spPr>
          <a:xfrm>
            <a:off x="1916836" y="1783135"/>
            <a:ext cx="5321401" cy="523220"/>
          </a:xfrm>
          <a:prstGeom prst="rect">
            <a:avLst/>
          </a:prstGeom>
          <a:solidFill>
            <a:srgbClr val="EEECE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vi-VN" sz="2800" b="1" i="0" u="none" strike="noStrike" kern="0" cap="none" spc="0" normalizeH="0" baseline="0" noProof="0" dirty="0" err="1">
                <a:ln>
                  <a:noFill/>
                </a:ln>
                <a:blipFill dpi="0" rotWithShape="1">
                  <a:blip r:embed="rId3">
                    <a:extLst>
                      <a:ext uri="{28A0092B-C50C-407E-A947-70E740481C1C}">
                        <a14:useLocalDpi xmlns:a14="http://schemas.microsoft.com/office/drawing/2010/main" val="0"/>
                      </a:ext>
                    </a:extLst>
                  </a:blip>
                  <a:srcRect/>
                  <a:stretch>
                    <a:fillRect/>
                  </a:stretch>
                </a:blipFill>
                <a:effectLst/>
                <a:uLnTx/>
                <a:uFillTx/>
                <a:latin typeface="Times New Roman" pitchFamily="18" charset="0"/>
              </a:rPr>
              <a:t>Năm</a:t>
            </a:r>
            <a:r>
              <a:rPr kumimoji="0" lang="en-US" altLang="vi-VN" sz="2800" b="1" i="0" u="none" strike="noStrike" kern="0" cap="none" spc="0" normalizeH="0" baseline="0" noProof="0" dirty="0">
                <a:ln>
                  <a:noFill/>
                </a:ln>
                <a:blipFill dpi="0" rotWithShape="1">
                  <a:blip r:embed="rId3">
                    <a:extLst>
                      <a:ext uri="{28A0092B-C50C-407E-A947-70E740481C1C}">
                        <a14:useLocalDpi xmlns:a14="http://schemas.microsoft.com/office/drawing/2010/main" val="0"/>
                      </a:ext>
                    </a:extLst>
                  </a:blip>
                  <a:srcRect/>
                  <a:stretch>
                    <a:fillRect/>
                  </a:stretch>
                </a:blipFill>
                <a:effectLst/>
                <a:uLnTx/>
                <a:uFillTx/>
                <a:latin typeface="Times New Roman" pitchFamily="18" charset="0"/>
              </a:rPr>
              <a:t> </a:t>
            </a:r>
            <a:r>
              <a:rPr kumimoji="0" lang="en-US" altLang="vi-VN" sz="2800" b="1" i="0" u="none" strike="noStrike" kern="0" cap="none" spc="0" normalizeH="0" baseline="0" noProof="0" dirty="0" err="1">
                <a:ln>
                  <a:noFill/>
                </a:ln>
                <a:blipFill dpi="0" rotWithShape="1">
                  <a:blip r:embed="rId3">
                    <a:extLst>
                      <a:ext uri="{28A0092B-C50C-407E-A947-70E740481C1C}">
                        <a14:useLocalDpi xmlns:a14="http://schemas.microsoft.com/office/drawing/2010/main" val="0"/>
                      </a:ext>
                    </a:extLst>
                  </a:blip>
                  <a:srcRect/>
                  <a:stretch>
                    <a:fillRect/>
                  </a:stretch>
                </a:blipFill>
                <a:effectLst/>
                <a:uLnTx/>
                <a:uFillTx/>
                <a:latin typeface="Times New Roman" pitchFamily="18" charset="0"/>
              </a:rPr>
              <a:t>học</a:t>
            </a:r>
            <a:r>
              <a:rPr kumimoji="0" lang="en-US" altLang="vi-VN" sz="2800" b="1" i="0" u="none" strike="noStrike" kern="0" cap="none" spc="0" normalizeH="0" baseline="0" noProof="0" dirty="0">
                <a:ln>
                  <a:noFill/>
                </a:ln>
                <a:blipFill dpi="0" rotWithShape="1">
                  <a:blip r:embed="rId3">
                    <a:extLst>
                      <a:ext uri="{28A0092B-C50C-407E-A947-70E740481C1C}">
                        <a14:useLocalDpi xmlns:a14="http://schemas.microsoft.com/office/drawing/2010/main" val="0"/>
                      </a:ext>
                    </a:extLst>
                  </a:blip>
                  <a:srcRect/>
                  <a:stretch>
                    <a:fillRect/>
                  </a:stretch>
                </a:blipFill>
                <a:effectLst/>
                <a:uLnTx/>
                <a:uFillTx/>
                <a:latin typeface="Times New Roman" pitchFamily="18" charset="0"/>
              </a:rPr>
              <a:t> 2022 - 2023</a:t>
            </a:r>
            <a:endParaRPr kumimoji="0" lang="vi-VN" altLang="vi-VN" sz="2800" b="1" i="0" u="none" strike="noStrike" kern="0" cap="none" spc="0" normalizeH="0" baseline="0" noProof="0" dirty="0">
              <a:ln>
                <a:noFill/>
              </a:ln>
              <a:blipFill dpi="0" rotWithShape="1">
                <a:blip r:embed="rId3">
                  <a:extLst>
                    <a:ext uri="{28A0092B-C50C-407E-A947-70E740481C1C}">
                      <a14:useLocalDpi xmlns:a14="http://schemas.microsoft.com/office/drawing/2010/main" val="0"/>
                    </a:ext>
                  </a:extLst>
                </a:blip>
                <a:srcRect/>
                <a:stretch>
                  <a:fillRect/>
                </a:stretch>
              </a:blipFill>
              <a:effectLst/>
              <a:uLnTx/>
              <a:uFillTx/>
              <a:latin typeface="Times New Roman" pitchFamily="18" charset="0"/>
            </a:endParaRPr>
          </a:p>
        </p:txBody>
      </p:sp>
      <p:sp>
        <p:nvSpPr>
          <p:cNvPr id="8" name="TextBox 7"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1FF30082-976B-B441-8C41-F3AD737C554B}"/>
              </a:ext>
            </a:extLst>
          </p:cNvPr>
          <p:cNvSpPr txBox="1"/>
          <p:nvPr/>
        </p:nvSpPr>
        <p:spPr>
          <a:xfrm>
            <a:off x="7036067" y="4985886"/>
            <a:ext cx="184731" cy="307777"/>
          </a:xfrm>
          <a:prstGeom prst="rect">
            <a:avLst/>
          </a:prstGeom>
          <a:noFill/>
        </p:spPr>
        <p:txBody>
          <a:bodyPr wrap="none" rtlCol="0">
            <a:spAutoFit/>
          </a:bodyPr>
          <a:lstStyle/>
          <a:p>
            <a:endParaRPr lang="en-VN" dirty="0"/>
          </a:p>
        </p:txBody>
      </p:sp>
    </p:spTree>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1114"/>
                                        </p:tgtEl>
                                        <p:attrNameLst>
                                          <p:attrName>style.visibility</p:attrName>
                                        </p:attrNameLst>
                                      </p:cBhvr>
                                      <p:to>
                                        <p:strVal val="visible"/>
                                      </p:to>
                                    </p:set>
                                    <p:animEffect transition="in" filter="barn(inVertical)">
                                      <p:cBhvr>
                                        <p:cTn id="13" dur="500"/>
                                        <p:tgtEl>
                                          <p:spTgt spid="1114"/>
                                        </p:tgtEl>
                                      </p:cBhvr>
                                    </p:animEffect>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grpId="0" nodeType="clickEffect">
                                  <p:stCondLst>
                                    <p:cond delay="0"/>
                                  </p:stCondLst>
                                  <p:childTnLst>
                                    <p:set>
                                      <p:cBhvr>
                                        <p:cTn id="17" dur="1" fill="hold">
                                          <p:stCondLst>
                                            <p:cond delay="0"/>
                                          </p:stCondLst>
                                        </p:cTn>
                                        <p:tgtEl>
                                          <p:spTgt spid="345"/>
                                        </p:tgtEl>
                                        <p:attrNameLst>
                                          <p:attrName>style.visibility</p:attrName>
                                        </p:attrNameLst>
                                      </p:cBhvr>
                                      <p:to>
                                        <p:strVal val="visible"/>
                                      </p:to>
                                    </p:set>
                                    <p:anim calcmode="lin" valueType="num">
                                      <p:cBhvr>
                                        <p:cTn id="18" dur="500" fill="hold"/>
                                        <p:tgtEl>
                                          <p:spTgt spid="345"/>
                                        </p:tgtEl>
                                        <p:attrNameLst>
                                          <p:attrName>ppt_w</p:attrName>
                                        </p:attrNameLst>
                                      </p:cBhvr>
                                      <p:tavLst>
                                        <p:tav tm="0">
                                          <p:val>
                                            <p:fltVal val="0"/>
                                          </p:val>
                                        </p:tav>
                                        <p:tav tm="100000">
                                          <p:val>
                                            <p:strVal val="#ppt_w"/>
                                          </p:val>
                                        </p:tav>
                                      </p:tavLst>
                                    </p:anim>
                                    <p:anim calcmode="lin" valueType="num">
                                      <p:cBhvr>
                                        <p:cTn id="19" dur="500" fill="hold"/>
                                        <p:tgtEl>
                                          <p:spTgt spid="345"/>
                                        </p:tgtEl>
                                        <p:attrNameLst>
                                          <p:attrName>ppt_h</p:attrName>
                                        </p:attrNameLst>
                                      </p:cBhvr>
                                      <p:tavLst>
                                        <p:tav tm="0">
                                          <p:val>
                                            <p:fltVal val="0"/>
                                          </p:val>
                                        </p:tav>
                                        <p:tav tm="100000">
                                          <p:val>
                                            <p:strVal val="#ppt_h"/>
                                          </p:val>
                                        </p:tav>
                                      </p:tavLst>
                                    </p:anim>
                                    <p:animEffect transition="in" filter="fade">
                                      <p:cBhvr>
                                        <p:cTn id="20" dur="500"/>
                                        <p:tgtEl>
                                          <p:spTgt spid="345"/>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346"/>
                                        </p:tgtEl>
                                        <p:attrNameLst>
                                          <p:attrName>style.visibility</p:attrName>
                                        </p:attrNameLst>
                                      </p:cBhvr>
                                      <p:to>
                                        <p:strVal val="visible"/>
                                      </p:to>
                                    </p:set>
                                    <p:animEffect transition="in" filter="barn(inVertical)">
                                      <p:cBhvr>
                                        <p:cTn id="25" dur="500"/>
                                        <p:tgtEl>
                                          <p:spTgt spid="3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4" grpId="0"/>
      <p:bldP spid="2" grpId="0" build="p"/>
      <p:bldP spid="345" grpId="0" animBg="1"/>
      <p:bldP spid="346"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accent6">
            <a:lumMod val="20000"/>
            <a:lumOff val="80000"/>
          </a:schemeClr>
        </a:solidFill>
        <a:effectLst/>
      </p:bgPr>
    </p:bg>
    <p:spTree>
      <p:nvGrpSpPr>
        <p:cNvPr id="1" name=""/>
        <p:cNvGrpSpPr/>
        <p:nvPr/>
      </p:nvGrpSpPr>
      <p:grpSpPr>
        <a:xfrm>
          <a:off x="0" y="0"/>
          <a:ext cx="0" cy="0"/>
          <a:chOff x="0" y="0"/>
          <a:chExt cx="0" cy="0"/>
        </a:xfrm>
      </p:grpSpPr>
      <p:sp>
        <p:nvSpPr>
          <p:cNvPr id="6" name="Google Shape;2066;p45"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7F1652DB-C3A4-184F-A3B5-261A91C2EDE3}"/>
              </a:ext>
            </a:extLst>
          </p:cNvPr>
          <p:cNvSpPr txBox="1">
            <a:spLocks noGrp="1"/>
          </p:cNvSpPr>
          <p:nvPr>
            <p:ph type="title"/>
          </p:nvPr>
        </p:nvSpPr>
        <p:spPr>
          <a:xfrm>
            <a:off x="185271" y="73960"/>
            <a:ext cx="8871811" cy="1280459"/>
          </a:xfrm>
          <a:prstGeom prst="rect">
            <a:avLst/>
          </a:prstGeom>
          <a:solidFill>
            <a:schemeClr val="tx1">
              <a:lumMod val="20000"/>
              <a:lumOff val="80000"/>
            </a:schemeClr>
          </a:solidFill>
        </p:spPr>
        <p:txBody>
          <a:bodyPr spcFirstLastPara="1" wrap="square" lIns="91425" tIns="91425" rIns="91425" bIns="91425" anchor="ctr" anchorCtr="0">
            <a:noAutofit/>
          </a:bodyPr>
          <a:lstStyle/>
          <a:p>
            <a:pPr marL="0" lvl="0" indent="0" algn="just" rtl="0">
              <a:lnSpc>
                <a:spcPct val="150000"/>
              </a:lnSpc>
              <a:spcBef>
                <a:spcPts val="0"/>
              </a:spcBef>
              <a:spcAft>
                <a:spcPts val="0"/>
              </a:spcAft>
              <a:buNone/>
            </a:pPr>
            <a:r>
              <a:rPr lang="en-US" sz="2800" b="1" dirty="0">
                <a:solidFill>
                  <a:srgbClr val="111111"/>
                </a:solidFill>
                <a:latin typeface="Times New Roman" pitchFamily="18" charset="0"/>
                <a:cs typeface="Times New Roman" pitchFamily="18" charset="0"/>
              </a:rPr>
              <a:t>      </a:t>
            </a:r>
            <a:r>
              <a:rPr lang="en-US" sz="2800" i="1" dirty="0" err="1">
                <a:solidFill>
                  <a:srgbClr val="111111"/>
                </a:solidFill>
                <a:latin typeface="Times New Roman" pitchFamily="18" charset="0"/>
                <a:cs typeface="Times New Roman" pitchFamily="18" charset="0"/>
              </a:rPr>
              <a:t>Đường</a:t>
            </a:r>
            <a:r>
              <a:rPr lang="en-US" sz="2800" i="1" dirty="0">
                <a:solidFill>
                  <a:srgbClr val="111111"/>
                </a:solidFill>
                <a:latin typeface="Times New Roman" pitchFamily="18" charset="0"/>
                <a:cs typeface="Times New Roman" pitchFamily="18" charset="0"/>
              </a:rPr>
              <a:t> </a:t>
            </a:r>
            <a:r>
              <a:rPr lang="en-US" sz="2800" i="1" dirty="0" err="1">
                <a:solidFill>
                  <a:srgbClr val="111111"/>
                </a:solidFill>
                <a:latin typeface="Times New Roman" pitchFamily="18" charset="0"/>
                <a:cs typeface="Times New Roman" pitchFamily="18" charset="0"/>
              </a:rPr>
              <a:t>trung</a:t>
            </a:r>
            <a:r>
              <a:rPr lang="en-US" sz="2800" i="1" dirty="0">
                <a:solidFill>
                  <a:srgbClr val="111111"/>
                </a:solidFill>
                <a:latin typeface="Times New Roman" pitchFamily="18" charset="0"/>
                <a:cs typeface="Times New Roman" pitchFamily="18" charset="0"/>
              </a:rPr>
              <a:t> </a:t>
            </a:r>
            <a:r>
              <a:rPr lang="en-US" sz="2800" i="1" dirty="0" err="1">
                <a:solidFill>
                  <a:srgbClr val="111111"/>
                </a:solidFill>
                <a:latin typeface="Times New Roman" pitchFamily="18" charset="0"/>
                <a:cs typeface="Times New Roman" pitchFamily="18" charset="0"/>
              </a:rPr>
              <a:t>trực</a:t>
            </a:r>
            <a:r>
              <a:rPr lang="en-US" sz="2800" i="1" dirty="0">
                <a:solidFill>
                  <a:srgbClr val="111111"/>
                </a:solidFill>
                <a:latin typeface="Times New Roman" pitchFamily="18" charset="0"/>
                <a:cs typeface="Times New Roman" pitchFamily="18" charset="0"/>
              </a:rPr>
              <a:t> </a:t>
            </a:r>
            <a:r>
              <a:rPr lang="en-US" sz="2800" dirty="0" err="1">
                <a:solidFill>
                  <a:srgbClr val="111111"/>
                </a:solidFill>
                <a:latin typeface="Times New Roman" pitchFamily="18" charset="0"/>
                <a:cs typeface="Times New Roman" pitchFamily="18" charset="0"/>
              </a:rPr>
              <a:t>của</a:t>
            </a:r>
            <a:r>
              <a:rPr lang="en-US" sz="2800" dirty="0">
                <a:solidFill>
                  <a:srgbClr val="111111"/>
                </a:solidFill>
                <a:latin typeface="Times New Roman" pitchFamily="18" charset="0"/>
                <a:cs typeface="Times New Roman" pitchFamily="18" charset="0"/>
              </a:rPr>
              <a:t> </a:t>
            </a:r>
            <a:r>
              <a:rPr lang="en-US" sz="2800" i="1" dirty="0" err="1">
                <a:solidFill>
                  <a:srgbClr val="111111"/>
                </a:solidFill>
                <a:latin typeface="Times New Roman" pitchFamily="18" charset="0"/>
                <a:cs typeface="Times New Roman" pitchFamily="18" charset="0"/>
              </a:rPr>
              <a:t>một</a:t>
            </a:r>
            <a:r>
              <a:rPr lang="en-US" sz="2800" i="1" dirty="0">
                <a:solidFill>
                  <a:srgbClr val="111111"/>
                </a:solidFill>
                <a:latin typeface="Times New Roman" pitchFamily="18" charset="0"/>
                <a:cs typeface="Times New Roman" pitchFamily="18" charset="0"/>
              </a:rPr>
              <a:t> </a:t>
            </a:r>
            <a:r>
              <a:rPr lang="en-US" sz="2800" i="1" dirty="0" err="1">
                <a:solidFill>
                  <a:srgbClr val="111111"/>
                </a:solidFill>
                <a:latin typeface="Times New Roman" pitchFamily="18" charset="0"/>
                <a:cs typeface="Times New Roman" pitchFamily="18" charset="0"/>
              </a:rPr>
              <a:t>đoạn</a:t>
            </a:r>
            <a:r>
              <a:rPr lang="en-US" sz="2800" i="1" dirty="0">
                <a:solidFill>
                  <a:srgbClr val="111111"/>
                </a:solidFill>
                <a:latin typeface="Times New Roman" pitchFamily="18" charset="0"/>
                <a:cs typeface="Times New Roman" pitchFamily="18" charset="0"/>
              </a:rPr>
              <a:t> </a:t>
            </a:r>
            <a:r>
              <a:rPr lang="en-US" sz="2800" i="1" dirty="0" err="1">
                <a:solidFill>
                  <a:srgbClr val="111111"/>
                </a:solidFill>
                <a:latin typeface="Times New Roman" pitchFamily="18" charset="0"/>
                <a:cs typeface="Times New Roman" pitchFamily="18" charset="0"/>
              </a:rPr>
              <a:t>thẳng</a:t>
            </a:r>
            <a:r>
              <a:rPr lang="en-US" sz="2800" i="1" dirty="0">
                <a:solidFill>
                  <a:srgbClr val="111111"/>
                </a:solidFill>
                <a:latin typeface="Times New Roman" pitchFamily="18" charset="0"/>
                <a:cs typeface="Times New Roman" pitchFamily="18" charset="0"/>
              </a:rPr>
              <a:t> </a:t>
            </a:r>
            <a:r>
              <a:rPr lang="en-US" sz="2800" dirty="0" err="1">
                <a:solidFill>
                  <a:srgbClr val="111111"/>
                </a:solidFill>
                <a:latin typeface="Times New Roman" pitchFamily="18" charset="0"/>
                <a:cs typeface="Times New Roman" pitchFamily="18" charset="0"/>
              </a:rPr>
              <a:t>là</a:t>
            </a:r>
            <a:r>
              <a:rPr lang="en-US" sz="2800" dirty="0">
                <a:solidFill>
                  <a:srgbClr val="111111"/>
                </a:solidFill>
                <a:latin typeface="Times New Roman" pitchFamily="18" charset="0"/>
                <a:cs typeface="Times New Roman" pitchFamily="18" charset="0"/>
              </a:rPr>
              <a:t> </a:t>
            </a:r>
            <a:r>
              <a:rPr lang="en-US" sz="2800" dirty="0" err="1">
                <a:solidFill>
                  <a:srgbClr val="111111"/>
                </a:solidFill>
                <a:latin typeface="Times New Roman" pitchFamily="18" charset="0"/>
                <a:cs typeface="Times New Roman" pitchFamily="18" charset="0"/>
              </a:rPr>
              <a:t>đường</a:t>
            </a:r>
            <a:r>
              <a:rPr lang="en-US" sz="2800" dirty="0">
                <a:solidFill>
                  <a:srgbClr val="111111"/>
                </a:solidFill>
                <a:latin typeface="Times New Roman" pitchFamily="18" charset="0"/>
                <a:cs typeface="Times New Roman" pitchFamily="18" charset="0"/>
              </a:rPr>
              <a:t> </a:t>
            </a:r>
            <a:r>
              <a:rPr lang="en-US" sz="2800" dirty="0" err="1">
                <a:solidFill>
                  <a:srgbClr val="111111"/>
                </a:solidFill>
                <a:latin typeface="Times New Roman" pitchFamily="18" charset="0"/>
                <a:cs typeface="Times New Roman" pitchFamily="18" charset="0"/>
              </a:rPr>
              <a:t>thẳng</a:t>
            </a:r>
            <a:r>
              <a:rPr lang="en-US" sz="2800" dirty="0">
                <a:solidFill>
                  <a:srgbClr val="111111"/>
                </a:solidFill>
                <a:latin typeface="Times New Roman" pitchFamily="18" charset="0"/>
                <a:cs typeface="Times New Roman" pitchFamily="18" charset="0"/>
              </a:rPr>
              <a:t> </a:t>
            </a:r>
            <a:r>
              <a:rPr lang="en-US" sz="2800" dirty="0" err="1">
                <a:solidFill>
                  <a:srgbClr val="111111"/>
                </a:solidFill>
                <a:latin typeface="Times New Roman" pitchFamily="18" charset="0"/>
                <a:cs typeface="Times New Roman" pitchFamily="18" charset="0"/>
              </a:rPr>
              <a:t>vuông</a:t>
            </a:r>
            <a:r>
              <a:rPr lang="en-US" sz="2800" dirty="0">
                <a:solidFill>
                  <a:srgbClr val="111111"/>
                </a:solidFill>
                <a:latin typeface="Times New Roman" pitchFamily="18" charset="0"/>
                <a:cs typeface="Times New Roman" pitchFamily="18" charset="0"/>
              </a:rPr>
              <a:t> </a:t>
            </a:r>
            <a:r>
              <a:rPr lang="en-US" sz="2800" dirty="0" err="1">
                <a:solidFill>
                  <a:srgbClr val="111111"/>
                </a:solidFill>
                <a:latin typeface="Times New Roman" pitchFamily="18" charset="0"/>
                <a:cs typeface="Times New Roman" pitchFamily="18" charset="0"/>
              </a:rPr>
              <a:t>góc</a:t>
            </a:r>
            <a:r>
              <a:rPr lang="en-US" sz="2800" dirty="0">
                <a:solidFill>
                  <a:srgbClr val="111111"/>
                </a:solidFill>
                <a:latin typeface="Times New Roman" pitchFamily="18" charset="0"/>
                <a:cs typeface="Times New Roman" pitchFamily="18" charset="0"/>
              </a:rPr>
              <a:t> </a:t>
            </a:r>
            <a:r>
              <a:rPr lang="en-US" sz="2800" dirty="0" err="1">
                <a:solidFill>
                  <a:srgbClr val="111111"/>
                </a:solidFill>
                <a:latin typeface="Times New Roman" pitchFamily="18" charset="0"/>
                <a:cs typeface="Times New Roman" pitchFamily="18" charset="0"/>
              </a:rPr>
              <a:t>với</a:t>
            </a:r>
            <a:r>
              <a:rPr lang="en-US" sz="2800" dirty="0">
                <a:solidFill>
                  <a:srgbClr val="111111"/>
                </a:solidFill>
                <a:latin typeface="Times New Roman" pitchFamily="18" charset="0"/>
                <a:cs typeface="Times New Roman" pitchFamily="18" charset="0"/>
              </a:rPr>
              <a:t> </a:t>
            </a:r>
            <a:r>
              <a:rPr lang="en-US" sz="2800" dirty="0" err="1">
                <a:solidFill>
                  <a:srgbClr val="111111"/>
                </a:solidFill>
                <a:latin typeface="Times New Roman" pitchFamily="18" charset="0"/>
                <a:cs typeface="Times New Roman" pitchFamily="18" charset="0"/>
              </a:rPr>
              <a:t>đoạn</a:t>
            </a:r>
            <a:r>
              <a:rPr lang="en-US" sz="2800" dirty="0">
                <a:solidFill>
                  <a:srgbClr val="111111"/>
                </a:solidFill>
                <a:latin typeface="Times New Roman" pitchFamily="18" charset="0"/>
                <a:cs typeface="Times New Roman" pitchFamily="18" charset="0"/>
              </a:rPr>
              <a:t> </a:t>
            </a:r>
            <a:r>
              <a:rPr lang="en-US" sz="2800" dirty="0" err="1">
                <a:solidFill>
                  <a:srgbClr val="111111"/>
                </a:solidFill>
                <a:latin typeface="Times New Roman" pitchFamily="18" charset="0"/>
                <a:cs typeface="Times New Roman" pitchFamily="18" charset="0"/>
              </a:rPr>
              <a:t>thẳng</a:t>
            </a:r>
            <a:r>
              <a:rPr lang="en-US" sz="2800" dirty="0">
                <a:solidFill>
                  <a:srgbClr val="111111"/>
                </a:solidFill>
                <a:latin typeface="Times New Roman" pitchFamily="18" charset="0"/>
                <a:cs typeface="Times New Roman" pitchFamily="18" charset="0"/>
              </a:rPr>
              <a:t> </a:t>
            </a:r>
            <a:r>
              <a:rPr lang="en-US" sz="2800" dirty="0" err="1">
                <a:solidFill>
                  <a:srgbClr val="111111"/>
                </a:solidFill>
                <a:latin typeface="Times New Roman" pitchFamily="18" charset="0"/>
                <a:cs typeface="Times New Roman" pitchFamily="18" charset="0"/>
              </a:rPr>
              <a:t>tại</a:t>
            </a:r>
            <a:r>
              <a:rPr lang="en-US" sz="2800" dirty="0">
                <a:solidFill>
                  <a:srgbClr val="111111"/>
                </a:solidFill>
                <a:latin typeface="Times New Roman" pitchFamily="18" charset="0"/>
                <a:cs typeface="Times New Roman" pitchFamily="18" charset="0"/>
              </a:rPr>
              <a:t> </a:t>
            </a:r>
            <a:r>
              <a:rPr lang="en-US" sz="2800" dirty="0" err="1">
                <a:solidFill>
                  <a:srgbClr val="111111"/>
                </a:solidFill>
                <a:latin typeface="Times New Roman" pitchFamily="18" charset="0"/>
                <a:cs typeface="Times New Roman" pitchFamily="18" charset="0"/>
              </a:rPr>
              <a:t>trung</a:t>
            </a:r>
            <a:r>
              <a:rPr lang="en-US" sz="2800" dirty="0">
                <a:solidFill>
                  <a:srgbClr val="111111"/>
                </a:solidFill>
                <a:latin typeface="Times New Roman" pitchFamily="18" charset="0"/>
                <a:cs typeface="Times New Roman" pitchFamily="18" charset="0"/>
              </a:rPr>
              <a:t> </a:t>
            </a:r>
            <a:r>
              <a:rPr lang="en-US" sz="2800" dirty="0" err="1">
                <a:solidFill>
                  <a:srgbClr val="111111"/>
                </a:solidFill>
                <a:latin typeface="Times New Roman" pitchFamily="18" charset="0"/>
                <a:cs typeface="Times New Roman" pitchFamily="18" charset="0"/>
              </a:rPr>
              <a:t>điểm</a:t>
            </a:r>
            <a:r>
              <a:rPr lang="en-US" sz="2800" dirty="0">
                <a:solidFill>
                  <a:srgbClr val="111111"/>
                </a:solidFill>
                <a:latin typeface="Times New Roman" pitchFamily="18" charset="0"/>
                <a:cs typeface="Times New Roman" pitchFamily="18" charset="0"/>
              </a:rPr>
              <a:t> </a:t>
            </a:r>
            <a:r>
              <a:rPr lang="en-US" sz="2800" dirty="0" err="1">
                <a:solidFill>
                  <a:srgbClr val="111111"/>
                </a:solidFill>
                <a:latin typeface="Times New Roman" pitchFamily="18" charset="0"/>
                <a:cs typeface="Times New Roman" pitchFamily="18" charset="0"/>
              </a:rPr>
              <a:t>của</a:t>
            </a:r>
            <a:r>
              <a:rPr lang="en-US" sz="2800" dirty="0">
                <a:solidFill>
                  <a:srgbClr val="111111"/>
                </a:solidFill>
                <a:latin typeface="Times New Roman" pitchFamily="18" charset="0"/>
                <a:cs typeface="Times New Roman" pitchFamily="18" charset="0"/>
              </a:rPr>
              <a:t> </a:t>
            </a:r>
            <a:r>
              <a:rPr lang="en-US" sz="2800" dirty="0" err="1">
                <a:solidFill>
                  <a:srgbClr val="111111"/>
                </a:solidFill>
                <a:latin typeface="Times New Roman" pitchFamily="18" charset="0"/>
                <a:cs typeface="Times New Roman" pitchFamily="18" charset="0"/>
              </a:rPr>
              <a:t>đoạn</a:t>
            </a:r>
            <a:r>
              <a:rPr lang="en-US" sz="2800" dirty="0">
                <a:solidFill>
                  <a:srgbClr val="111111"/>
                </a:solidFill>
                <a:latin typeface="Times New Roman" pitchFamily="18" charset="0"/>
                <a:cs typeface="Times New Roman" pitchFamily="18" charset="0"/>
              </a:rPr>
              <a:t> </a:t>
            </a:r>
            <a:r>
              <a:rPr lang="en-US" sz="2800" dirty="0" err="1">
                <a:solidFill>
                  <a:srgbClr val="111111"/>
                </a:solidFill>
                <a:latin typeface="Times New Roman" pitchFamily="18" charset="0"/>
                <a:cs typeface="Times New Roman" pitchFamily="18" charset="0"/>
              </a:rPr>
              <a:t>thẳng</a:t>
            </a:r>
            <a:r>
              <a:rPr lang="en-US" sz="2800" dirty="0">
                <a:solidFill>
                  <a:srgbClr val="111111"/>
                </a:solidFill>
                <a:latin typeface="Times New Roman" pitchFamily="18" charset="0"/>
                <a:cs typeface="Times New Roman" pitchFamily="18" charset="0"/>
              </a:rPr>
              <a:t> </a:t>
            </a:r>
            <a:r>
              <a:rPr lang="en-US" sz="2800" dirty="0" err="1">
                <a:solidFill>
                  <a:srgbClr val="111111"/>
                </a:solidFill>
                <a:latin typeface="Times New Roman" pitchFamily="18" charset="0"/>
                <a:cs typeface="Times New Roman" pitchFamily="18" charset="0"/>
              </a:rPr>
              <a:t>ấy</a:t>
            </a:r>
            <a:r>
              <a:rPr lang="en-US" sz="2800" dirty="0">
                <a:solidFill>
                  <a:srgbClr val="111111"/>
                </a:solidFill>
                <a:latin typeface="Times New Roman" pitchFamily="18" charset="0"/>
                <a:cs typeface="Times New Roman" pitchFamily="18" charset="0"/>
              </a:rPr>
              <a:t>.</a:t>
            </a:r>
            <a:endParaRPr sz="2800" dirty="0">
              <a:solidFill>
                <a:srgbClr val="111111"/>
              </a:solidFill>
              <a:latin typeface="Times New Roman" pitchFamily="18" charset="0"/>
              <a:cs typeface="Times New Roman" pitchFamily="18" charset="0"/>
            </a:endParaRPr>
          </a:p>
        </p:txBody>
      </p:sp>
      <p:pic>
        <p:nvPicPr>
          <p:cNvPr id="7" name="Picture 6"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A671E166-3A5D-4D4D-B849-152781632399}"/>
              </a:ext>
            </a:extLst>
          </p:cNvPr>
          <p:cNvPicPr>
            <a:picLocks noChangeAspect="1"/>
          </p:cNvPicPr>
          <p:nvPr/>
        </p:nvPicPr>
        <p:blipFill>
          <a:blip r:embed="rId2"/>
          <a:stretch>
            <a:fillRect/>
          </a:stretch>
        </p:blipFill>
        <p:spPr>
          <a:xfrm>
            <a:off x="185271" y="268205"/>
            <a:ext cx="461423" cy="479170"/>
          </a:xfrm>
          <a:prstGeom prst="rect">
            <a:avLst/>
          </a:prstGeom>
        </p:spPr>
      </p:pic>
      <p:pic>
        <p:nvPicPr>
          <p:cNvPr id="8" name="Picture 7"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8217945E-F1D0-E743-BC16-2FE01C8500B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914900" y="1354419"/>
            <a:ext cx="4229100" cy="3789081"/>
          </a:xfrm>
          <a:prstGeom prst="rect">
            <a:avLst/>
          </a:prstGeom>
          <a:solidFill>
            <a:schemeClr val="accent6">
              <a:lumMod val="40000"/>
              <a:lumOff val="60000"/>
            </a:schemeClr>
          </a:solidFill>
        </p:spPr>
      </p:pic>
      <mc:AlternateContent xmlns:mc="http://schemas.openxmlformats.org/markup-compatibility/2006">
        <mc:Choice xmlns:a14="http://schemas.microsoft.com/office/drawing/2010/main" Requires="a14">
          <p:sp>
            <p:nvSpPr>
              <p:cNvPr id="9" name="Google Shape;1944;p44"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E35C2DF9-806D-4F49-91D6-10BA3A02FA65}"/>
                  </a:ext>
                </a:extLst>
              </p:cNvPr>
              <p:cNvSpPr txBox="1">
                <a:spLocks/>
              </p:cNvSpPr>
              <p:nvPr/>
            </p:nvSpPr>
            <p:spPr>
              <a:xfrm>
                <a:off x="94389" y="1451532"/>
                <a:ext cx="4820511" cy="3431981"/>
              </a:xfrm>
              <a:prstGeom prst="rect">
                <a:avLst/>
              </a:prstGeom>
              <a:solidFill>
                <a:srgbClr val="BFEFBA"/>
              </a:solidFill>
              <a:ln>
                <a:solidFill>
                  <a:srgbClr val="92D050"/>
                </a:solidFill>
              </a:ln>
            </p:spPr>
            <p:txBody>
              <a:bodyPr spcFirstLastPara="1" wrap="square" lIns="90000" tIns="91425" rIns="91425" bIns="91425" anchor="t" anchorCtr="0">
                <a:noAutofit/>
              </a:bodyPr>
              <a:lstStyle>
                <a:defPPr marR="0" lvl="0" algn="l" rtl="0">
                  <a:lnSpc>
                    <a:spcPct val="100000"/>
                  </a:lnSpc>
                  <a:spcBef>
                    <a:spcPts val="0"/>
                  </a:spcBef>
                  <a:spcAft>
                    <a:spcPts val="0"/>
                  </a:spcAft>
                </a:defPPr>
                <a:lvl1pPr marL="457200" marR="0" lvl="0" indent="-317500" algn="l" rtl="0">
                  <a:lnSpc>
                    <a:spcPct val="100000"/>
                  </a:lnSpc>
                  <a:spcBef>
                    <a:spcPts val="0"/>
                  </a:spcBef>
                  <a:spcAft>
                    <a:spcPts val="0"/>
                  </a:spcAft>
                  <a:buClr>
                    <a:srgbClr val="000000"/>
                  </a:buClr>
                  <a:buSzPts val="1400"/>
                  <a:buFont typeface="Didact Gothic"/>
                  <a:buChar char="●"/>
                  <a:defRPr sz="1400" b="0" i="0" u="none" strike="noStrike" cap="none">
                    <a:solidFill>
                      <a:srgbClr val="000000"/>
                    </a:solidFill>
                    <a:latin typeface="Didact Gothic"/>
                    <a:ea typeface="Didact Gothic"/>
                    <a:cs typeface="Didact Gothic"/>
                    <a:sym typeface="Didact Gothic"/>
                  </a:defRPr>
                </a:lvl1pPr>
                <a:lvl2pPr marL="914400" marR="0" lvl="1" indent="-317500" algn="l" rtl="0">
                  <a:lnSpc>
                    <a:spcPct val="100000"/>
                  </a:lnSpc>
                  <a:spcBef>
                    <a:spcPts val="1600"/>
                  </a:spcBef>
                  <a:spcAft>
                    <a:spcPts val="0"/>
                  </a:spcAft>
                  <a:buClr>
                    <a:srgbClr val="000000"/>
                  </a:buClr>
                  <a:buSzPts val="1400"/>
                  <a:buFont typeface="Didact Gothic"/>
                  <a:buChar char="○"/>
                  <a:defRPr sz="1400" b="0" i="0" u="none" strike="noStrike" cap="none">
                    <a:solidFill>
                      <a:srgbClr val="000000"/>
                    </a:solidFill>
                    <a:latin typeface="Didact Gothic"/>
                    <a:ea typeface="Didact Gothic"/>
                    <a:cs typeface="Didact Gothic"/>
                    <a:sym typeface="Didact Gothic"/>
                  </a:defRPr>
                </a:lvl2pPr>
                <a:lvl3pPr marL="1371600" marR="0" lvl="2" indent="-317500" algn="l" rtl="0">
                  <a:lnSpc>
                    <a:spcPct val="100000"/>
                  </a:lnSpc>
                  <a:spcBef>
                    <a:spcPts val="1600"/>
                  </a:spcBef>
                  <a:spcAft>
                    <a:spcPts val="0"/>
                  </a:spcAft>
                  <a:buClr>
                    <a:srgbClr val="000000"/>
                  </a:buClr>
                  <a:buSzPts val="1400"/>
                  <a:buFont typeface="Didact Gothic"/>
                  <a:buChar char="■"/>
                  <a:defRPr sz="1400" b="0" i="0" u="none" strike="noStrike" cap="none">
                    <a:solidFill>
                      <a:srgbClr val="000000"/>
                    </a:solidFill>
                    <a:latin typeface="Didact Gothic"/>
                    <a:ea typeface="Didact Gothic"/>
                    <a:cs typeface="Didact Gothic"/>
                    <a:sym typeface="Didact Gothic"/>
                  </a:defRPr>
                </a:lvl3pPr>
                <a:lvl4pPr marL="1828800" marR="0" lvl="3" indent="-317500" algn="l" rtl="0">
                  <a:lnSpc>
                    <a:spcPct val="100000"/>
                  </a:lnSpc>
                  <a:spcBef>
                    <a:spcPts val="1600"/>
                  </a:spcBef>
                  <a:spcAft>
                    <a:spcPts val="0"/>
                  </a:spcAft>
                  <a:buClr>
                    <a:srgbClr val="000000"/>
                  </a:buClr>
                  <a:buSzPts val="1400"/>
                  <a:buFont typeface="Didact Gothic"/>
                  <a:buChar char="●"/>
                  <a:defRPr sz="1400" b="0" i="0" u="none" strike="noStrike" cap="none">
                    <a:solidFill>
                      <a:srgbClr val="000000"/>
                    </a:solidFill>
                    <a:latin typeface="Didact Gothic"/>
                    <a:ea typeface="Didact Gothic"/>
                    <a:cs typeface="Didact Gothic"/>
                    <a:sym typeface="Didact Gothic"/>
                  </a:defRPr>
                </a:lvl4pPr>
                <a:lvl5pPr marL="2286000" marR="0" lvl="4" indent="-317500" algn="l" rtl="0">
                  <a:lnSpc>
                    <a:spcPct val="100000"/>
                  </a:lnSpc>
                  <a:spcBef>
                    <a:spcPts val="1600"/>
                  </a:spcBef>
                  <a:spcAft>
                    <a:spcPts val="0"/>
                  </a:spcAft>
                  <a:buClr>
                    <a:srgbClr val="000000"/>
                  </a:buClr>
                  <a:buSzPts val="1400"/>
                  <a:buFont typeface="Didact Gothic"/>
                  <a:buChar char="○"/>
                  <a:defRPr sz="1400" b="0" i="0" u="none" strike="noStrike" cap="none">
                    <a:solidFill>
                      <a:srgbClr val="000000"/>
                    </a:solidFill>
                    <a:latin typeface="Didact Gothic"/>
                    <a:ea typeface="Didact Gothic"/>
                    <a:cs typeface="Didact Gothic"/>
                    <a:sym typeface="Didact Gothic"/>
                  </a:defRPr>
                </a:lvl5pPr>
                <a:lvl6pPr marL="2743200" marR="0" lvl="5" indent="-317500" algn="l" rtl="0">
                  <a:lnSpc>
                    <a:spcPct val="100000"/>
                  </a:lnSpc>
                  <a:spcBef>
                    <a:spcPts val="1600"/>
                  </a:spcBef>
                  <a:spcAft>
                    <a:spcPts val="0"/>
                  </a:spcAft>
                  <a:buClr>
                    <a:srgbClr val="000000"/>
                  </a:buClr>
                  <a:buSzPts val="1400"/>
                  <a:buFont typeface="Didact Gothic"/>
                  <a:buChar char="■"/>
                  <a:defRPr sz="1400" b="0" i="0" u="none" strike="noStrike" cap="none">
                    <a:solidFill>
                      <a:srgbClr val="000000"/>
                    </a:solidFill>
                    <a:latin typeface="Didact Gothic"/>
                    <a:ea typeface="Didact Gothic"/>
                    <a:cs typeface="Didact Gothic"/>
                    <a:sym typeface="Didact Gothic"/>
                  </a:defRPr>
                </a:lvl6pPr>
                <a:lvl7pPr marL="3200400" marR="0" lvl="6" indent="-317500" algn="l" rtl="0">
                  <a:lnSpc>
                    <a:spcPct val="100000"/>
                  </a:lnSpc>
                  <a:spcBef>
                    <a:spcPts val="1600"/>
                  </a:spcBef>
                  <a:spcAft>
                    <a:spcPts val="0"/>
                  </a:spcAft>
                  <a:buClr>
                    <a:srgbClr val="000000"/>
                  </a:buClr>
                  <a:buSzPts val="1400"/>
                  <a:buFont typeface="Didact Gothic"/>
                  <a:buChar char="●"/>
                  <a:defRPr sz="1400" b="0" i="0" u="none" strike="noStrike" cap="none">
                    <a:solidFill>
                      <a:srgbClr val="000000"/>
                    </a:solidFill>
                    <a:latin typeface="Didact Gothic"/>
                    <a:ea typeface="Didact Gothic"/>
                    <a:cs typeface="Didact Gothic"/>
                    <a:sym typeface="Didact Gothic"/>
                  </a:defRPr>
                </a:lvl7pPr>
                <a:lvl8pPr marL="3657600" marR="0" lvl="7" indent="-317500" algn="l" rtl="0">
                  <a:lnSpc>
                    <a:spcPct val="100000"/>
                  </a:lnSpc>
                  <a:spcBef>
                    <a:spcPts val="1600"/>
                  </a:spcBef>
                  <a:spcAft>
                    <a:spcPts val="0"/>
                  </a:spcAft>
                  <a:buClr>
                    <a:srgbClr val="000000"/>
                  </a:buClr>
                  <a:buSzPts val="1400"/>
                  <a:buFont typeface="Didact Gothic"/>
                  <a:buChar char="○"/>
                  <a:defRPr sz="1400" b="0" i="0" u="none" strike="noStrike" cap="none">
                    <a:solidFill>
                      <a:srgbClr val="000000"/>
                    </a:solidFill>
                    <a:latin typeface="Didact Gothic"/>
                    <a:ea typeface="Didact Gothic"/>
                    <a:cs typeface="Didact Gothic"/>
                    <a:sym typeface="Didact Gothic"/>
                  </a:defRPr>
                </a:lvl8pPr>
                <a:lvl9pPr marL="4114800" marR="0" lvl="8" indent="-317500" algn="l" rtl="0">
                  <a:lnSpc>
                    <a:spcPct val="100000"/>
                  </a:lnSpc>
                  <a:spcBef>
                    <a:spcPts val="1600"/>
                  </a:spcBef>
                  <a:spcAft>
                    <a:spcPts val="1600"/>
                  </a:spcAft>
                  <a:buClr>
                    <a:srgbClr val="000000"/>
                  </a:buClr>
                  <a:buSzPts val="1400"/>
                  <a:buFont typeface="Didact Gothic"/>
                  <a:buChar char="■"/>
                  <a:defRPr sz="1400" b="0" i="0" u="none" strike="noStrike" cap="none">
                    <a:solidFill>
                      <a:srgbClr val="000000"/>
                    </a:solidFill>
                    <a:latin typeface="Didact Gothic"/>
                    <a:ea typeface="Didact Gothic"/>
                    <a:cs typeface="Didact Gothic"/>
                    <a:sym typeface="Didact Gothic"/>
                  </a:defRPr>
                </a:lvl9pPr>
              </a:lstStyle>
              <a:p>
                <a:pPr marL="0" indent="0" algn="just">
                  <a:spcAft>
                    <a:spcPts val="500"/>
                  </a:spcAft>
                  <a:buFont typeface="Didact Gothic"/>
                  <a:buNone/>
                </a:pPr>
                <a:r>
                  <a:rPr lang="en-US" sz="2800" b="1" dirty="0">
                    <a:solidFill>
                      <a:srgbClr val="0070C0"/>
                    </a:solidFill>
                    <a:latin typeface="Times New Roman" pitchFamily="18" charset="0"/>
                    <a:cs typeface="Times New Roman" pitchFamily="18" charset="0"/>
                  </a:rPr>
                  <a:t>Trong </a:t>
                </a:r>
                <a:r>
                  <a:rPr lang="en-US" sz="2800" b="1" dirty="0" err="1">
                    <a:solidFill>
                      <a:srgbClr val="0070C0"/>
                    </a:solidFill>
                    <a:latin typeface="Times New Roman" pitchFamily="18" charset="0"/>
                    <a:cs typeface="Times New Roman" pitchFamily="18" charset="0"/>
                  </a:rPr>
                  <a:t>hình</a:t>
                </a:r>
                <a:r>
                  <a:rPr lang="en-US" sz="2800" b="1" dirty="0">
                    <a:solidFill>
                      <a:srgbClr val="0070C0"/>
                    </a:solidFill>
                    <a:latin typeface="Times New Roman" pitchFamily="18" charset="0"/>
                    <a:cs typeface="Times New Roman" pitchFamily="18" charset="0"/>
                  </a:rPr>
                  <a:t> 88 ta </a:t>
                </a:r>
                <a:r>
                  <a:rPr lang="en-US" sz="2800" b="1" dirty="0" err="1">
                    <a:solidFill>
                      <a:srgbClr val="0070C0"/>
                    </a:solidFill>
                    <a:latin typeface="Times New Roman" pitchFamily="18" charset="0"/>
                    <a:cs typeface="Times New Roman" pitchFamily="18" charset="0"/>
                  </a:rPr>
                  <a:t>có</a:t>
                </a:r>
                <a:r>
                  <a:rPr lang="en-US" sz="2800" b="1" dirty="0">
                    <a:solidFill>
                      <a:srgbClr val="0070C0"/>
                    </a:solidFill>
                    <a:latin typeface="Times New Roman" pitchFamily="18" charset="0"/>
                    <a:cs typeface="Times New Roman" pitchFamily="18" charset="0"/>
                  </a:rPr>
                  <a:t>:</a:t>
                </a:r>
              </a:p>
              <a:p>
                <a:pPr marL="0" indent="0" algn="just">
                  <a:spcAft>
                    <a:spcPts val="500"/>
                  </a:spcAft>
                  <a:buNone/>
                </a:pPr>
                <a:r>
                  <a:rPr lang="en-US" sz="2800" b="1" dirty="0">
                    <a:solidFill>
                      <a:srgbClr val="0070C0"/>
                    </a:solidFill>
                    <a:latin typeface="Times New Roman" pitchFamily="18" charset="0"/>
                    <a:cs typeface="Times New Roman" pitchFamily="18" charset="0"/>
                  </a:rPr>
                  <a:t>- </a:t>
                </a:r>
                <a:r>
                  <a:rPr lang="en-US" sz="2800" b="1" dirty="0" err="1">
                    <a:solidFill>
                      <a:srgbClr val="0070C0"/>
                    </a:solidFill>
                    <a:latin typeface="Times New Roman" pitchFamily="18" charset="0"/>
                    <a:cs typeface="Times New Roman" pitchFamily="18" charset="0"/>
                  </a:rPr>
                  <a:t>Đoạn</a:t>
                </a:r>
                <a:r>
                  <a:rPr lang="en-US" sz="2800" b="1" dirty="0">
                    <a:solidFill>
                      <a:srgbClr val="0070C0"/>
                    </a:solidFill>
                    <a:latin typeface="Times New Roman" pitchFamily="18" charset="0"/>
                    <a:cs typeface="Times New Roman" pitchFamily="18" charset="0"/>
                  </a:rPr>
                  <a:t> </a:t>
                </a:r>
                <a:r>
                  <a:rPr lang="en-US" sz="2800" b="1" dirty="0" err="1">
                    <a:solidFill>
                      <a:srgbClr val="0070C0"/>
                    </a:solidFill>
                    <a:latin typeface="Times New Roman" pitchFamily="18" charset="0"/>
                    <a:cs typeface="Times New Roman" pitchFamily="18" charset="0"/>
                  </a:rPr>
                  <a:t>thẳng</a:t>
                </a:r>
                <a:r>
                  <a:rPr lang="en-US" sz="2800" b="1" dirty="0">
                    <a:solidFill>
                      <a:srgbClr val="0070C0"/>
                    </a:solidFill>
                    <a:latin typeface="Times New Roman" pitchFamily="18" charset="0"/>
                    <a:cs typeface="Times New Roman" pitchFamily="18" charset="0"/>
                  </a:rPr>
                  <a:t> </a:t>
                </a:r>
                <a14:m>
                  <m:oMath xmlns:m="http://schemas.openxmlformats.org/officeDocument/2006/math">
                    <m:r>
                      <m:rPr>
                        <m:sty m:val="p"/>
                      </m:rPr>
                      <a:rPr lang="en-US" sz="2800" b="1" i="1" dirty="0">
                        <a:solidFill>
                          <a:srgbClr val="0070C0"/>
                        </a:solidFill>
                        <a:latin typeface="Cambria Math" panose="02040503050406030204" pitchFamily="18" charset="0"/>
                        <a:cs typeface="Times New Roman" pitchFamily="18" charset="0"/>
                      </a:rPr>
                      <m:t>AB</m:t>
                    </m:r>
                  </m:oMath>
                </a14:m>
                <a:r>
                  <a:rPr lang="vi-VN" sz="2800" b="1" dirty="0">
                    <a:solidFill>
                      <a:srgbClr val="0070C0"/>
                    </a:solidFill>
                    <a:latin typeface="Times New Roman" pitchFamily="18" charset="0"/>
                    <a:cs typeface="Times New Roman" pitchFamily="18" charset="0"/>
                  </a:rPr>
                  <a:t>; trung điểm </a:t>
                </a:r>
                <a14:m>
                  <m:oMath xmlns:m="http://schemas.openxmlformats.org/officeDocument/2006/math">
                    <m:r>
                      <m:rPr>
                        <m:sty m:val="p"/>
                      </m:rPr>
                      <a:rPr lang="vi-VN" sz="2800" b="1" i="1" dirty="0">
                        <a:solidFill>
                          <a:srgbClr val="0070C0"/>
                        </a:solidFill>
                        <a:latin typeface="Cambria Math" panose="02040503050406030204" pitchFamily="18" charset="0"/>
                        <a:cs typeface="Times New Roman" pitchFamily="18" charset="0"/>
                      </a:rPr>
                      <m:t>I</m:t>
                    </m:r>
                  </m:oMath>
                </a14:m>
                <a:r>
                  <a:rPr lang="vi-VN" sz="2800" b="1" dirty="0">
                    <a:solidFill>
                      <a:srgbClr val="0070C0"/>
                    </a:solidFill>
                    <a:latin typeface="Times New Roman" pitchFamily="18" charset="0"/>
                    <a:cs typeface="Times New Roman" pitchFamily="18" charset="0"/>
                  </a:rPr>
                  <a:t> của đoạn </a:t>
                </a:r>
                <a:r>
                  <a:rPr lang="en-US" sz="2800" b="1" dirty="0">
                    <a:solidFill>
                      <a:srgbClr val="0070C0"/>
                    </a:solidFill>
                    <a:latin typeface="Times New Roman" pitchFamily="18" charset="0"/>
                    <a:cs typeface="Times New Roman" pitchFamily="18" charset="0"/>
                  </a:rPr>
                  <a:t>thẳng </a:t>
                </a:r>
                <a14:m>
                  <m:oMath xmlns:m="http://schemas.openxmlformats.org/officeDocument/2006/math">
                    <m:r>
                      <m:rPr>
                        <m:sty m:val="p"/>
                      </m:rPr>
                      <a:rPr lang="en-US" sz="2800" b="1" i="1" dirty="0">
                        <a:solidFill>
                          <a:srgbClr val="0070C0"/>
                        </a:solidFill>
                        <a:latin typeface="Cambria Math" panose="02040503050406030204" pitchFamily="18" charset="0"/>
                        <a:cs typeface="Times New Roman" pitchFamily="18" charset="0"/>
                      </a:rPr>
                      <m:t>AB</m:t>
                    </m:r>
                  </m:oMath>
                </a14:m>
                <a:r>
                  <a:rPr lang="vi-VN" sz="2800" b="1" dirty="0">
                    <a:solidFill>
                      <a:srgbClr val="0070C0"/>
                    </a:solidFill>
                    <a:latin typeface="Times New Roman" pitchFamily="18" charset="0"/>
                    <a:cs typeface="Times New Roman" pitchFamily="18" charset="0"/>
                  </a:rPr>
                  <a:t>.</a:t>
                </a:r>
              </a:p>
              <a:p>
                <a:pPr marL="0" indent="0" algn="just">
                  <a:spcAft>
                    <a:spcPts val="500"/>
                  </a:spcAft>
                  <a:buNone/>
                </a:pPr>
                <a:r>
                  <a:rPr lang="vi-VN" sz="2800" b="1" dirty="0">
                    <a:solidFill>
                      <a:srgbClr val="0070C0"/>
                    </a:solidFill>
                    <a:latin typeface="Times New Roman" pitchFamily="18" charset="0"/>
                    <a:cs typeface="Times New Roman" pitchFamily="18" charset="0"/>
                  </a:rPr>
                  <a:t>- Đường thẳng </a:t>
                </a:r>
                <a14:m>
                  <m:oMath xmlns:m="http://schemas.openxmlformats.org/officeDocument/2006/math">
                    <m:r>
                      <m:rPr>
                        <m:sty m:val="p"/>
                      </m:rPr>
                      <a:rPr lang="vi-VN" sz="2800" b="1" i="1" dirty="0">
                        <a:solidFill>
                          <a:srgbClr val="0070C0"/>
                        </a:solidFill>
                        <a:latin typeface="Cambria Math" panose="02040503050406030204" pitchFamily="18" charset="0"/>
                        <a:cs typeface="Times New Roman" pitchFamily="18" charset="0"/>
                      </a:rPr>
                      <m:t>d</m:t>
                    </m:r>
                  </m:oMath>
                </a14:m>
                <a:r>
                  <a:rPr lang="vi-VN" sz="2800" b="1" dirty="0">
                    <a:solidFill>
                      <a:srgbClr val="0070C0"/>
                    </a:solidFill>
                    <a:latin typeface="Times New Roman" pitchFamily="18" charset="0"/>
                    <a:cs typeface="Times New Roman" pitchFamily="18" charset="0"/>
                  </a:rPr>
                  <a:t> vuông góc với </a:t>
                </a:r>
                <a14:m>
                  <m:oMath xmlns:m="http://schemas.openxmlformats.org/officeDocument/2006/math">
                    <m:r>
                      <m:rPr>
                        <m:sty m:val="p"/>
                      </m:rPr>
                      <a:rPr lang="vi-VN" sz="2800" b="1" i="1" dirty="0">
                        <a:solidFill>
                          <a:srgbClr val="0070C0"/>
                        </a:solidFill>
                        <a:latin typeface="Cambria Math" panose="02040503050406030204" pitchFamily="18" charset="0"/>
                        <a:cs typeface="Times New Roman" pitchFamily="18" charset="0"/>
                      </a:rPr>
                      <m:t>AB</m:t>
                    </m:r>
                  </m:oMath>
                </a14:m>
                <a:r>
                  <a:rPr lang="vi-VN" sz="2800" b="1" dirty="0">
                    <a:solidFill>
                      <a:srgbClr val="0070C0"/>
                    </a:solidFill>
                    <a:latin typeface="Times New Roman" pitchFamily="18" charset="0"/>
                    <a:cs typeface="Times New Roman" pitchFamily="18" charset="0"/>
                  </a:rPr>
                  <a:t> tại </a:t>
                </a:r>
                <a14:m>
                  <m:oMath xmlns:m="http://schemas.openxmlformats.org/officeDocument/2006/math">
                    <m:r>
                      <m:rPr>
                        <m:sty m:val="p"/>
                      </m:rPr>
                      <a:rPr lang="vi-VN" sz="2800" b="1" i="1" dirty="0">
                        <a:solidFill>
                          <a:srgbClr val="0070C0"/>
                        </a:solidFill>
                        <a:latin typeface="Cambria Math" panose="02040503050406030204" pitchFamily="18" charset="0"/>
                        <a:cs typeface="Times New Roman" pitchFamily="18" charset="0"/>
                      </a:rPr>
                      <m:t>I</m:t>
                    </m:r>
                  </m:oMath>
                </a14:m>
                <a:r>
                  <a:rPr lang="vi-VN" sz="2800" b="1" dirty="0">
                    <a:solidFill>
                      <a:srgbClr val="0070C0"/>
                    </a:solidFill>
                    <a:latin typeface="Times New Roman" pitchFamily="18" charset="0"/>
                    <a:cs typeface="Times New Roman" pitchFamily="18" charset="0"/>
                  </a:rPr>
                  <a:t>.</a:t>
                </a:r>
              </a:p>
              <a:p>
                <a:pPr marL="0" indent="0" algn="just">
                  <a:spcAft>
                    <a:spcPts val="500"/>
                  </a:spcAft>
                  <a:buNone/>
                </a:pPr>
                <a14:m>
                  <m:oMath xmlns:m="http://schemas.openxmlformats.org/officeDocument/2006/math">
                    <m:r>
                      <a:rPr lang="en-US" sz="2800" b="1" i="1" smtClean="0">
                        <a:solidFill>
                          <a:srgbClr val="0070C0"/>
                        </a:solidFill>
                        <a:latin typeface="Cambria Math" panose="02040503050406030204" pitchFamily="18" charset="0"/>
                        <a:ea typeface="Cambria Math" panose="02040503050406030204" pitchFamily="18" charset="0"/>
                        <a:cs typeface="Times New Roman" pitchFamily="18" charset="0"/>
                      </a:rPr>
                      <m:t>⟹</m:t>
                    </m:r>
                  </m:oMath>
                </a14:m>
                <a:r>
                  <a:rPr lang="vi-VN" sz="2800" b="1" dirty="0">
                    <a:solidFill>
                      <a:srgbClr val="0070C0"/>
                    </a:solidFill>
                    <a:latin typeface="Times New Roman" pitchFamily="18" charset="0"/>
                    <a:cs typeface="Times New Roman" pitchFamily="18" charset="0"/>
                  </a:rPr>
                  <a:t> Đường thẳng </a:t>
                </a:r>
                <a14:m>
                  <m:oMath xmlns:m="http://schemas.openxmlformats.org/officeDocument/2006/math">
                    <m:r>
                      <m:rPr>
                        <m:sty m:val="p"/>
                      </m:rPr>
                      <a:rPr lang="vi-VN" sz="2800" b="1" i="1" dirty="0">
                        <a:solidFill>
                          <a:srgbClr val="0070C0"/>
                        </a:solidFill>
                        <a:latin typeface="Cambria Math" panose="02040503050406030204" pitchFamily="18" charset="0"/>
                        <a:cs typeface="Times New Roman" pitchFamily="18" charset="0"/>
                      </a:rPr>
                      <m:t>d</m:t>
                    </m:r>
                  </m:oMath>
                </a14:m>
                <a:r>
                  <a:rPr lang="vi-VN" sz="2800" b="1" dirty="0">
                    <a:solidFill>
                      <a:srgbClr val="0070C0"/>
                    </a:solidFill>
                    <a:latin typeface="Times New Roman" pitchFamily="18" charset="0"/>
                    <a:cs typeface="Times New Roman" pitchFamily="18" charset="0"/>
                  </a:rPr>
                  <a:t> là đường trung trực của đoạn </a:t>
                </a:r>
                <a:r>
                  <a:rPr lang="en-US" sz="2800" b="1" dirty="0">
                    <a:solidFill>
                      <a:srgbClr val="0070C0"/>
                    </a:solidFill>
                    <a:latin typeface="Times New Roman" pitchFamily="18" charset="0"/>
                    <a:cs typeface="Times New Roman" pitchFamily="18" charset="0"/>
                  </a:rPr>
                  <a:t>thẳng </a:t>
                </a:r>
                <a14:m>
                  <m:oMath xmlns:m="http://schemas.openxmlformats.org/officeDocument/2006/math">
                    <m:r>
                      <m:rPr>
                        <m:sty m:val="p"/>
                      </m:rPr>
                      <a:rPr lang="en-US" sz="2800" b="1" i="1" dirty="0">
                        <a:solidFill>
                          <a:srgbClr val="0070C0"/>
                        </a:solidFill>
                        <a:latin typeface="Cambria Math" panose="02040503050406030204" pitchFamily="18" charset="0"/>
                        <a:cs typeface="Times New Roman" pitchFamily="18" charset="0"/>
                      </a:rPr>
                      <m:t>AB</m:t>
                    </m:r>
                  </m:oMath>
                </a14:m>
                <a:r>
                  <a:rPr lang="vi-VN" sz="2800" b="1" dirty="0">
                    <a:solidFill>
                      <a:srgbClr val="0070C0"/>
                    </a:solidFill>
                    <a:latin typeface="Times New Roman" pitchFamily="18" charset="0"/>
                    <a:cs typeface="Times New Roman" pitchFamily="18" charset="0"/>
                  </a:rPr>
                  <a:t>.</a:t>
                </a:r>
              </a:p>
            </p:txBody>
          </p:sp>
        </mc:Choice>
        <mc:Fallback>
          <p:sp>
            <p:nvSpPr>
              <p:cNvPr id="9" name="Google Shape;1944;p44"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E35C2DF9-806D-4F49-91D6-10BA3A02FA65}"/>
                  </a:ext>
                </a:extLst>
              </p:cNvPr>
              <p:cNvSpPr txBox="1">
                <a:spLocks noRot="1" noChangeAspect="1" noMove="1" noResize="1" noEditPoints="1" noAdjustHandles="1" noChangeArrowheads="1" noChangeShapeType="1" noTextEdit="1"/>
              </p:cNvSpPr>
              <p:nvPr/>
            </p:nvSpPr>
            <p:spPr>
              <a:xfrm>
                <a:off x="94389" y="1451532"/>
                <a:ext cx="4820511" cy="3431981"/>
              </a:xfrm>
              <a:prstGeom prst="rect">
                <a:avLst/>
              </a:prstGeom>
              <a:blipFill>
                <a:blip r:embed="rId4"/>
                <a:stretch>
                  <a:fillRect l="-2396" t="-354" r="-2522" b="-1593"/>
                </a:stretch>
              </a:blipFill>
              <a:ln>
                <a:solidFill>
                  <a:srgbClr val="92D050"/>
                </a:solidFill>
              </a:ln>
            </p:spPr>
            <p:txBody>
              <a:bodyPr/>
              <a:lstStyle/>
              <a:p>
                <a:r>
                  <a:rPr lang="vi-VN">
                    <a:noFill/>
                  </a:rPr>
                  <a:t> </a:t>
                </a:r>
              </a:p>
            </p:txBody>
          </p:sp>
        </mc:Fallback>
      </mc:AlternateContent>
      <p:sp>
        <p:nvSpPr>
          <p:cNvPr id="10" name="TextBox 9"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CE28DFDC-CEC9-F44C-8F2F-A1296BDC0E21}"/>
              </a:ext>
            </a:extLst>
          </p:cNvPr>
          <p:cNvSpPr txBox="1"/>
          <p:nvPr/>
        </p:nvSpPr>
        <p:spPr>
          <a:xfrm>
            <a:off x="185271" y="4567518"/>
            <a:ext cx="184731" cy="307777"/>
          </a:xfrm>
          <a:prstGeom prst="rect">
            <a:avLst/>
          </a:prstGeom>
          <a:noFill/>
        </p:spPr>
        <p:txBody>
          <a:bodyPr wrap="none" rtlCol="0">
            <a:spAutoFit/>
          </a:bodyPr>
          <a:lstStyle/>
          <a:p>
            <a:endParaRPr lang="en-VN" dirty="0"/>
          </a:p>
        </p:txBody>
      </p:sp>
    </p:spTree>
    <p:extLst>
      <p:ext uri="{BB962C8B-B14F-4D97-AF65-F5344CB8AC3E}">
        <p14:creationId xmlns:p14="http://schemas.microsoft.com/office/powerpoint/2010/main" val="25284019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1000"/>
                                        <p:tgtEl>
                                          <p:spTgt spid="6"/>
                                        </p:tgtEl>
                                      </p:cBhvr>
                                    </p:animEffect>
                                    <p:anim calcmode="lin" valueType="num">
                                      <p:cBhvr>
                                        <p:cTn id="14" dur="1000" fill="hold"/>
                                        <p:tgtEl>
                                          <p:spTgt spid="6"/>
                                        </p:tgtEl>
                                        <p:attrNameLst>
                                          <p:attrName>ppt_x</p:attrName>
                                        </p:attrNameLst>
                                      </p:cBhvr>
                                      <p:tavLst>
                                        <p:tav tm="0">
                                          <p:val>
                                            <p:strVal val="#ppt_x"/>
                                          </p:val>
                                        </p:tav>
                                        <p:tav tm="100000">
                                          <p:val>
                                            <p:strVal val="#ppt_x"/>
                                          </p:val>
                                        </p:tav>
                                      </p:tavLst>
                                    </p:anim>
                                    <p:anim calcmode="lin" valueType="num">
                                      <p:cBhvr>
                                        <p:cTn id="15"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 calcmode="lin" valueType="num">
                                      <p:cBhvr additive="base">
                                        <p:cTn id="20" dur="500" fill="hold"/>
                                        <p:tgtEl>
                                          <p:spTgt spid="8"/>
                                        </p:tgtEl>
                                        <p:attrNameLst>
                                          <p:attrName>ppt_x</p:attrName>
                                        </p:attrNameLst>
                                      </p:cBhvr>
                                      <p:tavLst>
                                        <p:tav tm="0">
                                          <p:val>
                                            <p:strVal val="#ppt_x"/>
                                          </p:val>
                                        </p:tav>
                                        <p:tav tm="100000">
                                          <p:val>
                                            <p:strVal val="#ppt_x"/>
                                          </p:val>
                                        </p:tav>
                                      </p:tavLst>
                                    </p:anim>
                                    <p:anim calcmode="lin" valueType="num">
                                      <p:cBhvr additive="base">
                                        <p:cTn id="21"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6" presetClass="entr" presetSubtype="16" fill="hold" grpId="0" nodeType="clickEffect">
                                  <p:stCondLst>
                                    <p:cond delay="0"/>
                                  </p:stCondLst>
                                  <p:childTnLst>
                                    <p:set>
                                      <p:cBhvr>
                                        <p:cTn id="25" dur="1" fill="hold">
                                          <p:stCondLst>
                                            <p:cond delay="0"/>
                                          </p:stCondLst>
                                        </p:cTn>
                                        <p:tgtEl>
                                          <p:spTgt spid="9">
                                            <p:bg/>
                                          </p:spTgt>
                                        </p:tgtEl>
                                        <p:attrNameLst>
                                          <p:attrName>style.visibility</p:attrName>
                                        </p:attrNameLst>
                                      </p:cBhvr>
                                      <p:to>
                                        <p:strVal val="visible"/>
                                      </p:to>
                                    </p:set>
                                    <p:animEffect transition="in" filter="circle(in)">
                                      <p:cBhvr>
                                        <p:cTn id="26" dur="2000"/>
                                        <p:tgtEl>
                                          <p:spTgt spid="9">
                                            <p:bg/>
                                          </p:spTgt>
                                        </p:tgtEl>
                                      </p:cBhvr>
                                    </p:animEffect>
                                  </p:childTnLst>
                                </p:cTn>
                              </p:par>
                            </p:childTnLst>
                          </p:cTn>
                        </p:par>
                      </p:childTnLst>
                    </p:cTn>
                  </p:par>
                  <p:par>
                    <p:cTn id="27" fill="hold">
                      <p:stCondLst>
                        <p:cond delay="indefinite"/>
                      </p:stCondLst>
                      <p:childTnLst>
                        <p:par>
                          <p:cTn id="28" fill="hold">
                            <p:stCondLst>
                              <p:cond delay="0"/>
                            </p:stCondLst>
                            <p:childTnLst>
                              <p:par>
                                <p:cTn id="29" presetID="6" presetClass="entr" presetSubtype="16" fill="hold" grpId="0" nodeType="clickEffect">
                                  <p:stCondLst>
                                    <p:cond delay="0"/>
                                  </p:stCondLst>
                                  <p:childTnLst>
                                    <p:set>
                                      <p:cBhvr>
                                        <p:cTn id="30" dur="1" fill="hold">
                                          <p:stCondLst>
                                            <p:cond delay="0"/>
                                          </p:stCondLst>
                                        </p:cTn>
                                        <p:tgtEl>
                                          <p:spTgt spid="9">
                                            <p:txEl>
                                              <p:pRg st="0" end="0"/>
                                            </p:txEl>
                                          </p:spTgt>
                                        </p:tgtEl>
                                        <p:attrNameLst>
                                          <p:attrName>style.visibility</p:attrName>
                                        </p:attrNameLst>
                                      </p:cBhvr>
                                      <p:to>
                                        <p:strVal val="visible"/>
                                      </p:to>
                                    </p:set>
                                    <p:animEffect transition="in" filter="circle(in)">
                                      <p:cBhvr>
                                        <p:cTn id="31" dur="2000"/>
                                        <p:tgtEl>
                                          <p:spTgt spid="9">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6" presetClass="entr" presetSubtype="16" fill="hold" grpId="0" nodeType="clickEffect">
                                  <p:stCondLst>
                                    <p:cond delay="0"/>
                                  </p:stCondLst>
                                  <p:childTnLst>
                                    <p:set>
                                      <p:cBhvr>
                                        <p:cTn id="35" dur="1" fill="hold">
                                          <p:stCondLst>
                                            <p:cond delay="0"/>
                                          </p:stCondLst>
                                        </p:cTn>
                                        <p:tgtEl>
                                          <p:spTgt spid="9">
                                            <p:txEl>
                                              <p:pRg st="1" end="1"/>
                                            </p:txEl>
                                          </p:spTgt>
                                        </p:tgtEl>
                                        <p:attrNameLst>
                                          <p:attrName>style.visibility</p:attrName>
                                        </p:attrNameLst>
                                      </p:cBhvr>
                                      <p:to>
                                        <p:strVal val="visible"/>
                                      </p:to>
                                    </p:set>
                                    <p:animEffect transition="in" filter="circle(in)">
                                      <p:cBhvr>
                                        <p:cTn id="36" dur="2000"/>
                                        <p:tgtEl>
                                          <p:spTgt spid="9">
                                            <p:txEl>
                                              <p:pRg st="1" end="1"/>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6" presetClass="entr" presetSubtype="16" fill="hold" grpId="0" nodeType="clickEffect">
                                  <p:stCondLst>
                                    <p:cond delay="0"/>
                                  </p:stCondLst>
                                  <p:childTnLst>
                                    <p:set>
                                      <p:cBhvr>
                                        <p:cTn id="40" dur="1" fill="hold">
                                          <p:stCondLst>
                                            <p:cond delay="0"/>
                                          </p:stCondLst>
                                        </p:cTn>
                                        <p:tgtEl>
                                          <p:spTgt spid="9">
                                            <p:txEl>
                                              <p:pRg st="2" end="2"/>
                                            </p:txEl>
                                          </p:spTgt>
                                        </p:tgtEl>
                                        <p:attrNameLst>
                                          <p:attrName>style.visibility</p:attrName>
                                        </p:attrNameLst>
                                      </p:cBhvr>
                                      <p:to>
                                        <p:strVal val="visible"/>
                                      </p:to>
                                    </p:set>
                                    <p:animEffect transition="in" filter="circle(in)">
                                      <p:cBhvr>
                                        <p:cTn id="41" dur="2000"/>
                                        <p:tgtEl>
                                          <p:spTgt spid="9">
                                            <p:txEl>
                                              <p:pRg st="2" end="2"/>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6" presetClass="entr" presetSubtype="16" fill="hold" grpId="0" nodeType="clickEffect">
                                  <p:stCondLst>
                                    <p:cond delay="0"/>
                                  </p:stCondLst>
                                  <p:childTnLst>
                                    <p:set>
                                      <p:cBhvr>
                                        <p:cTn id="45" dur="1" fill="hold">
                                          <p:stCondLst>
                                            <p:cond delay="0"/>
                                          </p:stCondLst>
                                        </p:cTn>
                                        <p:tgtEl>
                                          <p:spTgt spid="9">
                                            <p:txEl>
                                              <p:pRg st="3" end="3"/>
                                            </p:txEl>
                                          </p:spTgt>
                                        </p:tgtEl>
                                        <p:attrNameLst>
                                          <p:attrName>style.visibility</p:attrName>
                                        </p:attrNameLst>
                                      </p:cBhvr>
                                      <p:to>
                                        <p:strVal val="visible"/>
                                      </p:to>
                                    </p:set>
                                    <p:animEffect transition="in" filter="circle(in)">
                                      <p:cBhvr>
                                        <p:cTn id="46" dur="2000"/>
                                        <p:tgtEl>
                                          <p:spTgt spid="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build="p"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1943"/>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1945" name="Google Shape;1945;p44" descr="OPL20U25GSXzBJYl68kk8uQGfFKzs7yb1M4KJWUiLk6ZEvGF+qCIPSnY57AbBFCvTW$15.2022.CD.126$126+K4lPs7H94VUqPe2XwIsfPRnrXQE//QTEXxb8/8N4CNc6FpgZahzpTjFhMzSA7T/nHJa11DE8Ng2TP3iAmRczFlmslSuUNOgUeb6yRvs0="/>
              <p:cNvSpPr txBox="1">
                <a:spLocks noGrp="1"/>
              </p:cNvSpPr>
              <p:nvPr>
                <p:ph type="title"/>
              </p:nvPr>
            </p:nvSpPr>
            <p:spPr>
              <a:xfrm>
                <a:off x="449845" y="411671"/>
                <a:ext cx="8144997" cy="1357107"/>
              </a:xfrm>
              <a:prstGeom prst="rect">
                <a:avLst/>
              </a:prstGeom>
            </p:spPr>
            <p:txBody>
              <a:bodyPr spcFirstLastPara="1" wrap="square" lIns="91425" tIns="91425" rIns="91425" bIns="91425" anchor="ctr" anchorCtr="0">
                <a:noAutofit/>
              </a:bodyPr>
              <a:lstStyle/>
              <a:p>
                <a:pPr lvl="0" algn="just"/>
                <a:r>
                  <a:rPr lang="en-VN" sz="2800" b="1" dirty="0">
                    <a:solidFill>
                      <a:srgbClr val="0070C0"/>
                    </a:solidFill>
                    <a:latin typeface="Times New Roman" pitchFamily="18" charset="0"/>
                    <a:cs typeface="Times New Roman" pitchFamily="18" charset="0"/>
                  </a:rPr>
                  <a:t>Luyện tập 1: </a:t>
                </a:r>
                <a:r>
                  <a:rPr lang="en-VN" sz="2800" dirty="0">
                    <a:solidFill>
                      <a:srgbClr val="111111"/>
                    </a:solidFill>
                    <a:latin typeface="Times New Roman" pitchFamily="18" charset="0"/>
                    <a:cs typeface="Times New Roman" pitchFamily="18" charset="0"/>
                  </a:rPr>
                  <a:t>Cho tam giác </a:t>
                </a:r>
                <a14:m>
                  <m:oMath xmlns:m="http://schemas.openxmlformats.org/officeDocument/2006/math">
                    <m:r>
                      <a:rPr lang="en-VN" sz="2800" b="0" i="1" dirty="0">
                        <a:solidFill>
                          <a:srgbClr val="111111"/>
                        </a:solidFill>
                        <a:latin typeface="Cambria Math" panose="02040503050406030204" pitchFamily="18" charset="0"/>
                        <a:cs typeface="Times New Roman" pitchFamily="18" charset="0"/>
                      </a:rPr>
                      <m:t>𝐴𝐵</m:t>
                    </m:r>
                    <m:r>
                      <a:rPr lang="en-VN" sz="2800" b="0" i="1" dirty="0" smtClean="0">
                        <a:solidFill>
                          <a:srgbClr val="111111"/>
                        </a:solidFill>
                        <a:latin typeface="Cambria Math" panose="02040503050406030204" pitchFamily="18" charset="0"/>
                        <a:cs typeface="Times New Roman" pitchFamily="18" charset="0"/>
                      </a:rPr>
                      <m:t>𝐶</m:t>
                    </m:r>
                  </m:oMath>
                </a14:m>
                <a:r>
                  <a:rPr lang="en-VN" sz="2800" dirty="0">
                    <a:solidFill>
                      <a:srgbClr val="111111"/>
                    </a:solidFill>
                    <a:latin typeface="Times New Roman" pitchFamily="18" charset="0"/>
                    <a:cs typeface="Times New Roman" pitchFamily="18" charset="0"/>
                  </a:rPr>
                  <a:t> và </a:t>
                </a:r>
                <a14:m>
                  <m:oMath xmlns:m="http://schemas.openxmlformats.org/officeDocument/2006/math">
                    <m:r>
                      <a:rPr lang="en-VN" sz="2800" b="0" i="1" dirty="0">
                        <a:solidFill>
                          <a:srgbClr val="111111"/>
                        </a:solidFill>
                        <a:latin typeface="Cambria Math" panose="02040503050406030204" pitchFamily="18" charset="0"/>
                        <a:cs typeface="Times New Roman" pitchFamily="18" charset="0"/>
                      </a:rPr>
                      <m:t>𝑀</m:t>
                    </m:r>
                  </m:oMath>
                </a14:m>
                <a:r>
                  <a:rPr lang="en-VN" sz="2800" dirty="0">
                    <a:solidFill>
                      <a:srgbClr val="111111"/>
                    </a:solidFill>
                    <a:latin typeface="Times New Roman" pitchFamily="18" charset="0"/>
                    <a:cs typeface="Times New Roman" pitchFamily="18" charset="0"/>
                  </a:rPr>
                  <a:t> là trung điểm của </a:t>
                </a:r>
                <a14:m>
                  <m:oMath xmlns:m="http://schemas.openxmlformats.org/officeDocument/2006/math">
                    <m:r>
                      <a:rPr lang="en-VN" sz="2800" b="0" i="1" dirty="0">
                        <a:solidFill>
                          <a:srgbClr val="111111"/>
                        </a:solidFill>
                        <a:latin typeface="Cambria Math" panose="02040503050406030204" pitchFamily="18" charset="0"/>
                        <a:cs typeface="Times New Roman" pitchFamily="18" charset="0"/>
                      </a:rPr>
                      <m:t>𝐵𝐶</m:t>
                    </m:r>
                  </m:oMath>
                </a14:m>
                <a:r>
                  <a:rPr lang="en-VN" sz="2800" dirty="0">
                    <a:solidFill>
                      <a:srgbClr val="111111"/>
                    </a:solidFill>
                    <a:latin typeface="Times New Roman" pitchFamily="18" charset="0"/>
                    <a:cs typeface="Times New Roman" pitchFamily="18" charset="0"/>
                  </a:rPr>
                  <a:t>. Biết </a:t>
                </a:r>
                <a14:m>
                  <m:oMath xmlns:m="http://schemas.openxmlformats.org/officeDocument/2006/math">
                    <m:acc>
                      <m:accPr>
                        <m:chr m:val="̂"/>
                        <m:ctrlPr>
                          <a:rPr lang="en-VN" sz="2800" i="1" smtClean="0">
                            <a:solidFill>
                              <a:srgbClr val="111111"/>
                            </a:solidFill>
                            <a:latin typeface="Cambria Math" panose="02040503050406030204" pitchFamily="18" charset="0"/>
                            <a:cs typeface="Times New Roman" pitchFamily="18" charset="0"/>
                          </a:rPr>
                        </m:ctrlPr>
                      </m:accPr>
                      <m:e>
                        <m:r>
                          <a:rPr lang="en-VN" sz="2800" b="0" i="1">
                            <a:solidFill>
                              <a:srgbClr val="111111"/>
                            </a:solidFill>
                            <a:latin typeface="Cambria Math" panose="02040503050406030204" pitchFamily="18" charset="0"/>
                            <a:cs typeface="Times New Roman" pitchFamily="18" charset="0"/>
                          </a:rPr>
                          <m:t>𝐴𝑀𝐵</m:t>
                        </m:r>
                      </m:e>
                    </m:acc>
                    <m:r>
                      <a:rPr lang="vi-VN" sz="2800" b="0" i="1" smtClean="0">
                        <a:solidFill>
                          <a:srgbClr val="111111"/>
                        </a:solidFill>
                        <a:latin typeface="Cambria Math" panose="02040503050406030204" pitchFamily="18" charset="0"/>
                        <a:cs typeface="Times New Roman" pitchFamily="18" charset="0"/>
                      </a:rPr>
                      <m:t>=</m:t>
                    </m:r>
                    <m:acc>
                      <m:accPr>
                        <m:chr m:val="̂"/>
                        <m:ctrlPr>
                          <a:rPr lang="vi-VN" sz="2800" i="1" smtClean="0">
                            <a:solidFill>
                              <a:srgbClr val="111111"/>
                            </a:solidFill>
                            <a:latin typeface="Cambria Math" panose="02040503050406030204" pitchFamily="18" charset="0"/>
                            <a:cs typeface="Times New Roman" pitchFamily="18" charset="0"/>
                          </a:rPr>
                        </m:ctrlPr>
                      </m:accPr>
                      <m:e>
                        <m:r>
                          <a:rPr lang="en-VN" sz="2800" b="0" i="1">
                            <a:solidFill>
                              <a:srgbClr val="111111"/>
                            </a:solidFill>
                            <a:latin typeface="Cambria Math" panose="02040503050406030204" pitchFamily="18" charset="0"/>
                            <a:cs typeface="Times New Roman" pitchFamily="18" charset="0"/>
                          </a:rPr>
                          <m:t>𝐴𝑀𝐶</m:t>
                        </m:r>
                      </m:e>
                    </m:acc>
                  </m:oMath>
                </a14:m>
                <a:r>
                  <a:rPr lang="en-VN" sz="2800" dirty="0">
                    <a:solidFill>
                      <a:srgbClr val="111111"/>
                    </a:solidFill>
                    <a:latin typeface="Times New Roman" pitchFamily="18" charset="0"/>
                    <a:cs typeface="Times New Roman" pitchFamily="18" charset="0"/>
                  </a:rPr>
                  <a:t>. Chứng minh </a:t>
                </a:r>
                <a14:m>
                  <m:oMath xmlns:m="http://schemas.openxmlformats.org/officeDocument/2006/math">
                    <m:r>
                      <a:rPr lang="en-VN" sz="2800" b="0" i="1" dirty="0">
                        <a:solidFill>
                          <a:srgbClr val="111111"/>
                        </a:solidFill>
                        <a:latin typeface="Cambria Math" panose="02040503050406030204" pitchFamily="18" charset="0"/>
                        <a:cs typeface="Times New Roman" pitchFamily="18" charset="0"/>
                      </a:rPr>
                      <m:t>𝐴𝑀</m:t>
                    </m:r>
                  </m:oMath>
                </a14:m>
                <a:r>
                  <a:rPr lang="en-VN" sz="2800" dirty="0">
                    <a:solidFill>
                      <a:srgbClr val="111111"/>
                    </a:solidFill>
                    <a:latin typeface="Times New Roman" pitchFamily="18" charset="0"/>
                    <a:cs typeface="Times New Roman" pitchFamily="18" charset="0"/>
                  </a:rPr>
                  <a:t> là đường trung trực của đoạn thẳng </a:t>
                </a:r>
                <a14:m>
                  <m:oMath xmlns:m="http://schemas.openxmlformats.org/officeDocument/2006/math">
                    <m:r>
                      <a:rPr lang="en-VN" sz="2800" b="0" i="1" dirty="0">
                        <a:solidFill>
                          <a:srgbClr val="111111"/>
                        </a:solidFill>
                        <a:latin typeface="Cambria Math" panose="02040503050406030204" pitchFamily="18" charset="0"/>
                        <a:cs typeface="Times New Roman" pitchFamily="18" charset="0"/>
                      </a:rPr>
                      <m:t>𝐵𝐶</m:t>
                    </m:r>
                  </m:oMath>
                </a14:m>
                <a:r>
                  <a:rPr lang="en-VN" sz="2800" dirty="0">
                    <a:solidFill>
                      <a:srgbClr val="111111"/>
                    </a:solidFill>
                    <a:latin typeface="Times New Roman" pitchFamily="18" charset="0"/>
                    <a:cs typeface="Times New Roman" pitchFamily="18" charset="0"/>
                  </a:rPr>
                  <a:t>.</a:t>
                </a:r>
                <a:r>
                  <a:rPr lang="en-VN" sz="2800" dirty="0">
                    <a:solidFill>
                      <a:srgbClr val="0070C0"/>
                    </a:solidFill>
                    <a:cs typeface="Times New Roman" panose="02020603050405020304" pitchFamily="18" charset="0"/>
                  </a:rPr>
                  <a:t> </a:t>
                </a:r>
                <a:endParaRPr sz="2800" b="1" dirty="0">
                  <a:solidFill>
                    <a:srgbClr val="0070C0"/>
                  </a:solidFill>
                  <a:latin typeface="Times New Roman" pitchFamily="18" charset="0"/>
                  <a:cs typeface="Times New Roman" pitchFamily="18" charset="0"/>
                </a:endParaRPr>
              </a:p>
            </p:txBody>
          </p:sp>
        </mc:Choice>
        <mc:Fallback>
          <p:sp>
            <p:nvSpPr>
              <p:cNvPr id="1945" name="Google Shape;1945;p44" descr="OPL20U25GSXzBJYl68kk8uQGfFKzs7yb1M4KJWUiLk6ZEvGF+qCIPSnY57AbBFCvTW$15.2022.CD.126$126+K4lPs7H94VUqPe2XwIsfPRnrXQE//QTEXxb8/8N4CNc6FpgZahzpTjFhMzSA7T/nHJa11DE8Ng2TP3iAmRczFlmslSuUNOgUeb6yRvs0="/>
              <p:cNvSpPr txBox="1">
                <a:spLocks noGrp="1" noRot="1" noChangeAspect="1" noMove="1" noResize="1" noEditPoints="1" noAdjustHandles="1" noChangeArrowheads="1" noChangeShapeType="1" noTextEdit="1"/>
              </p:cNvSpPr>
              <p:nvPr>
                <p:ph type="title"/>
              </p:nvPr>
            </p:nvSpPr>
            <p:spPr>
              <a:xfrm>
                <a:off x="449845" y="411671"/>
                <a:ext cx="8144997" cy="1357107"/>
              </a:xfrm>
              <a:prstGeom prst="rect">
                <a:avLst/>
              </a:prstGeom>
              <a:blipFill>
                <a:blip r:embed="rId3"/>
                <a:stretch>
                  <a:fillRect l="-654" t="-4167"/>
                </a:stretch>
              </a:blipFill>
            </p:spPr>
            <p:txBody>
              <a:bodyPr/>
              <a:lstStyle/>
              <a:p>
                <a:r>
                  <a:rPr lang="vi-VN">
                    <a:noFill/>
                  </a:rPr>
                  <a:t> </a:t>
                </a:r>
              </a:p>
            </p:txBody>
          </p:sp>
        </mc:Fallback>
      </mc:AlternateContent>
      <mc:AlternateContent xmlns:mc="http://schemas.openxmlformats.org/markup-compatibility/2006">
        <mc:Choice xmlns:a14="http://schemas.microsoft.com/office/drawing/2010/main" Requires="a14">
          <p:graphicFrame>
            <p:nvGraphicFramePr>
              <p:cNvPr id="12" name="Table 12"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F153C4F0-0714-0B41-B9B4-5CC52DFE6ACD}"/>
                  </a:ext>
                </a:extLst>
              </p:cNvPr>
              <p:cNvGraphicFramePr>
                <a:graphicFrameLocks noGrp="1"/>
              </p:cNvGraphicFramePr>
              <p:nvPr>
                <p:extLst>
                  <p:ext uri="{D42A27DB-BD31-4B8C-83A1-F6EECF244321}">
                    <p14:modId xmlns:p14="http://schemas.microsoft.com/office/powerpoint/2010/main" val="2871376580"/>
                  </p:ext>
                </p:extLst>
              </p:nvPr>
            </p:nvGraphicFramePr>
            <p:xfrm>
              <a:off x="600635" y="2195537"/>
              <a:ext cx="4276472" cy="2330704"/>
            </p:xfrm>
            <a:graphic>
              <a:graphicData uri="http://schemas.openxmlformats.org/drawingml/2006/table">
                <a:tbl>
                  <a:tblPr firstRow="1" bandRow="1">
                    <a:tableStyleId>{CA854837-D979-4550-B14B-FC1769C8F53C}</a:tableStyleId>
                  </a:tblPr>
                  <a:tblGrid>
                    <a:gridCol w="702225">
                      <a:extLst>
                        <a:ext uri="{9D8B030D-6E8A-4147-A177-3AD203B41FA5}">
                          <a16:colId xmlns:a16="http://schemas.microsoft.com/office/drawing/2014/main" val="3984348778"/>
                        </a:ext>
                      </a:extLst>
                    </a:gridCol>
                    <a:gridCol w="3574247">
                      <a:extLst>
                        <a:ext uri="{9D8B030D-6E8A-4147-A177-3AD203B41FA5}">
                          <a16:colId xmlns:a16="http://schemas.microsoft.com/office/drawing/2014/main" val="1186414393"/>
                        </a:ext>
                      </a:extLst>
                    </a:gridCol>
                  </a:tblGrid>
                  <a:tr h="370840">
                    <a:tc>
                      <a:txBody>
                        <a:bodyPr/>
                        <a:lstStyle/>
                        <a:p>
                          <a:endParaRPr lang="en-VN" sz="2800" dirty="0">
                            <a:solidFill>
                              <a:srgbClr val="0070C0"/>
                            </a:solidFill>
                            <a:latin typeface="Times New Roman" panose="02020603050405020304" pitchFamily="18" charset="0"/>
                            <a:cs typeface="Times New Roman" panose="02020603050405020304" pitchFamily="18" charset="0"/>
                          </a:endParaRPr>
                        </a:p>
                        <a:p>
                          <a:pPr algn="ctr"/>
                          <a:r>
                            <a:rPr lang="en-VN" sz="2800" dirty="0">
                              <a:solidFill>
                                <a:srgbClr val="0070C0"/>
                              </a:solidFill>
                              <a:latin typeface="Times New Roman" panose="02020603050405020304" pitchFamily="18" charset="0"/>
                              <a:cs typeface="Times New Roman" panose="02020603050405020304" pitchFamily="18" charset="0"/>
                            </a:rPr>
                            <a:t>GT</a:t>
                          </a:r>
                        </a:p>
                      </a:txBody>
                      <a:tcPr>
                        <a:lnL w="12700" cap="flat" cmpd="sng" algn="ctr">
                          <a:noFill/>
                          <a:prstDash val="solid"/>
                          <a:round/>
                          <a:headEnd type="none" w="med" len="med"/>
                          <a:tailEnd type="none" w="med" len="med"/>
                        </a:lnL>
                        <a:lnR w="12700" cap="flat" cmpd="sng" algn="ctr">
                          <a:solidFill>
                            <a:srgbClr val="11111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111111"/>
                          </a:solidFill>
                          <a:prstDash val="solid"/>
                          <a:round/>
                          <a:headEnd type="none" w="med" len="med"/>
                          <a:tailEnd type="none" w="med" len="med"/>
                        </a:lnB>
                      </a:tcPr>
                    </a:tc>
                    <a:tc>
                      <a:txBody>
                        <a:bodyPr/>
                        <a:lstStyle/>
                        <a:p>
                          <a:pPr/>
                          <a14:m>
                            <m:oMathPara xmlns:m="http://schemas.openxmlformats.org/officeDocument/2006/math">
                              <m:oMathParaPr>
                                <m:jc m:val="left"/>
                              </m:oMathParaPr>
                              <m:oMath xmlns:m="http://schemas.openxmlformats.org/officeDocument/2006/math">
                                <m:r>
                                  <m:rPr>
                                    <m:sty m:val="p"/>
                                  </m:rPr>
                                  <a:rPr lang="el-GR" sz="2800" i="1" smtClean="0">
                                    <a:solidFill>
                                      <a:srgbClr val="0070C0"/>
                                    </a:solidFill>
                                    <a:latin typeface="Cambria Math" panose="02040503050406030204" pitchFamily="18" charset="0"/>
                                    <a:ea typeface="Cambria Math" panose="02040503050406030204" pitchFamily="18" charset="0"/>
                                  </a:rPr>
                                  <m:t>ΔABC</m:t>
                                </m:r>
                              </m:oMath>
                            </m:oMathPara>
                          </a14:m>
                          <a:endParaRPr lang="en-VN" sz="2800" dirty="0">
                            <a:solidFill>
                              <a:srgbClr val="0070C0"/>
                            </a:solidFill>
                            <a:latin typeface="Times New Roman" panose="02020603050405020304" pitchFamily="18" charset="0"/>
                            <a:cs typeface="Times New Roman" panose="02020603050405020304" pitchFamily="18" charset="0"/>
                          </a:endParaRPr>
                        </a:p>
                        <a:p>
                          <a:pPr/>
                          <a14:m>
                            <m:oMathPara xmlns:m="http://schemas.openxmlformats.org/officeDocument/2006/math">
                              <m:oMathParaPr>
                                <m:jc m:val="left"/>
                              </m:oMathParaPr>
                              <m:oMath xmlns:m="http://schemas.openxmlformats.org/officeDocument/2006/math">
                                <m:r>
                                  <m:rPr>
                                    <m:sty m:val="p"/>
                                  </m:rPr>
                                  <a:rPr lang="en-VN" sz="2800" i="1" dirty="0" smtClean="0">
                                    <a:solidFill>
                                      <a:srgbClr val="0070C0"/>
                                    </a:solidFill>
                                    <a:latin typeface="Cambria Math" panose="02040503050406030204" pitchFamily="18" charset="0"/>
                                  </a:rPr>
                                  <m:t>MB</m:t>
                                </m:r>
                                <m:r>
                                  <a:rPr lang="vi-VN" sz="2800" b="0" i="1" dirty="0" smtClean="0">
                                    <a:solidFill>
                                      <a:srgbClr val="0070C0"/>
                                    </a:solidFill>
                                    <a:latin typeface="Cambria Math" panose="02040503050406030204" pitchFamily="18" charset="0"/>
                                  </a:rPr>
                                  <m:t>=</m:t>
                                </m:r>
                                <m:r>
                                  <m:rPr>
                                    <m:sty m:val="p"/>
                                  </m:rPr>
                                  <a:rPr lang="vi-VN" sz="2800" b="0" i="1" dirty="0" smtClean="0">
                                    <a:solidFill>
                                      <a:srgbClr val="0070C0"/>
                                    </a:solidFill>
                                    <a:latin typeface="Cambria Math" panose="02040503050406030204" pitchFamily="18" charset="0"/>
                                  </a:rPr>
                                  <m:t>MC</m:t>
                                </m:r>
                                <m:r>
                                  <a:rPr lang="vi-VN" sz="2800" b="0" i="1" dirty="0" smtClean="0">
                                    <a:solidFill>
                                      <a:srgbClr val="0070C0"/>
                                    </a:solidFill>
                                    <a:latin typeface="Cambria Math" panose="02040503050406030204" pitchFamily="18" charset="0"/>
                                  </a:rPr>
                                  <m:t> (</m:t>
                                </m:r>
                                <m:r>
                                  <m:rPr>
                                    <m:sty m:val="p"/>
                                  </m:rPr>
                                  <a:rPr lang="vi-VN" sz="2800" b="0" i="1" dirty="0" smtClean="0">
                                    <a:solidFill>
                                      <a:srgbClr val="0070C0"/>
                                    </a:solidFill>
                                    <a:latin typeface="Cambria Math" panose="02040503050406030204" pitchFamily="18" charset="0"/>
                                  </a:rPr>
                                  <m:t>M</m:t>
                                </m:r>
                                <m:r>
                                  <a:rPr lang="vi-VN" sz="2800" b="0" i="1" dirty="0" smtClean="0">
                                    <a:solidFill>
                                      <a:srgbClr val="0070C0"/>
                                    </a:solidFill>
                                    <a:latin typeface="Cambria Math" panose="02040503050406030204" pitchFamily="18" charset="0"/>
                                    <a:ea typeface="Cambria Math" panose="02040503050406030204" pitchFamily="18" charset="0"/>
                                  </a:rPr>
                                  <m:t>∈</m:t>
                                </m:r>
                                <m:r>
                                  <m:rPr>
                                    <m:sty m:val="p"/>
                                  </m:rPr>
                                  <a:rPr lang="vi-VN" sz="2800" b="0" i="1" dirty="0" smtClean="0">
                                    <a:solidFill>
                                      <a:srgbClr val="0070C0"/>
                                    </a:solidFill>
                                    <a:latin typeface="Cambria Math" panose="02040503050406030204" pitchFamily="18" charset="0"/>
                                    <a:ea typeface="Cambria Math" panose="02040503050406030204" pitchFamily="18" charset="0"/>
                                  </a:rPr>
                                  <m:t>BC</m:t>
                                </m:r>
                                <m:r>
                                  <a:rPr lang="vi-VN" sz="2800" b="0" i="1" dirty="0" smtClean="0">
                                    <a:solidFill>
                                      <a:srgbClr val="0070C0"/>
                                    </a:solidFill>
                                    <a:latin typeface="Cambria Math" panose="02040503050406030204" pitchFamily="18" charset="0"/>
                                    <a:ea typeface="Cambria Math" panose="02040503050406030204" pitchFamily="18" charset="0"/>
                                  </a:rPr>
                                  <m:t>)</m:t>
                                </m:r>
                              </m:oMath>
                            </m:oMathPara>
                          </a14:m>
                          <a:endParaRPr lang="en-VN" sz="2800" dirty="0">
                            <a:solidFill>
                              <a:srgbClr val="0070C0"/>
                            </a:solidFill>
                            <a:latin typeface="Times New Roman" panose="02020603050405020304" pitchFamily="18" charset="0"/>
                            <a:cs typeface="Times New Roman" panose="02020603050405020304" pitchFamily="18" charset="0"/>
                          </a:endParaRPr>
                        </a:p>
                        <a:p>
                          <a:pPr/>
                          <a14:m>
                            <m:oMathPara xmlns:m="http://schemas.openxmlformats.org/officeDocument/2006/math">
                              <m:oMathParaPr>
                                <m:jc m:val="left"/>
                              </m:oMathParaPr>
                              <m:oMath xmlns:m="http://schemas.openxmlformats.org/officeDocument/2006/math">
                                <m:acc>
                                  <m:accPr>
                                    <m:chr m:val="̂"/>
                                    <m:ctrlPr>
                                      <a:rPr lang="en-VN" sz="2800" i="1" dirty="0" smtClean="0">
                                        <a:solidFill>
                                          <a:srgbClr val="0070C0"/>
                                        </a:solidFill>
                                        <a:latin typeface="Cambria Math" panose="02040503050406030204" pitchFamily="18" charset="0"/>
                                        <a:cs typeface="Times New Roman" panose="02020603050405020304" pitchFamily="18" charset="0"/>
                                      </a:rPr>
                                    </m:ctrlPr>
                                  </m:accPr>
                                  <m:e>
                                    <m:r>
                                      <m:rPr>
                                        <m:sty m:val="p"/>
                                      </m:rPr>
                                      <a:rPr lang="en-VN" sz="2800" i="1" dirty="0" smtClean="0">
                                        <a:solidFill>
                                          <a:srgbClr val="0070C0"/>
                                        </a:solidFill>
                                        <a:latin typeface="Cambria Math" panose="02040503050406030204" pitchFamily="18" charset="0"/>
                                        <a:cs typeface="Times New Roman" panose="02020603050405020304" pitchFamily="18" charset="0"/>
                                      </a:rPr>
                                      <m:t>AMB</m:t>
                                    </m:r>
                                  </m:e>
                                </m:acc>
                                <m:r>
                                  <a:rPr lang="vi-VN" sz="2800" b="0" i="1" dirty="0" smtClean="0">
                                    <a:solidFill>
                                      <a:srgbClr val="0070C0"/>
                                    </a:solidFill>
                                    <a:latin typeface="Cambria Math" panose="02040503050406030204" pitchFamily="18" charset="0"/>
                                    <a:cs typeface="Times New Roman" panose="02020603050405020304" pitchFamily="18" charset="0"/>
                                  </a:rPr>
                                  <m:t>=</m:t>
                                </m:r>
                                <m:acc>
                                  <m:accPr>
                                    <m:chr m:val="̂"/>
                                    <m:ctrlPr>
                                      <a:rPr lang="vi-VN" sz="2800" b="0" i="1" dirty="0" smtClean="0">
                                        <a:solidFill>
                                          <a:srgbClr val="0070C0"/>
                                        </a:solidFill>
                                        <a:latin typeface="Cambria Math" panose="02040503050406030204" pitchFamily="18" charset="0"/>
                                        <a:cs typeface="Times New Roman" panose="02020603050405020304" pitchFamily="18" charset="0"/>
                                      </a:rPr>
                                    </m:ctrlPr>
                                  </m:accPr>
                                  <m:e>
                                    <m:r>
                                      <m:rPr>
                                        <m:sty m:val="p"/>
                                      </m:rPr>
                                      <a:rPr lang="en-VN" sz="2800" b="0" i="1" dirty="0" smtClean="0">
                                        <a:solidFill>
                                          <a:srgbClr val="0070C0"/>
                                        </a:solidFill>
                                        <a:latin typeface="Cambria Math" panose="02040503050406030204" pitchFamily="18" charset="0"/>
                                        <a:cs typeface="Times New Roman" panose="02020603050405020304" pitchFamily="18" charset="0"/>
                                      </a:rPr>
                                      <m:t>AMC</m:t>
                                    </m:r>
                                  </m:e>
                                </m:acc>
                              </m:oMath>
                            </m:oMathPara>
                          </a14:m>
                          <a:endParaRPr lang="en-VN" sz="2800" dirty="0">
                            <a:solidFill>
                              <a:srgbClr val="0070C0"/>
                            </a:solidFill>
                            <a:latin typeface="Times New Roman" panose="02020603050405020304" pitchFamily="18" charset="0"/>
                            <a:cs typeface="Times New Roman" panose="02020603050405020304" pitchFamily="18" charset="0"/>
                          </a:endParaRPr>
                        </a:p>
                      </a:txBody>
                      <a:tcPr>
                        <a:lnL w="12700" cap="flat" cmpd="sng" algn="ctr">
                          <a:solidFill>
                            <a:srgbClr val="11111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111111"/>
                          </a:solidFill>
                          <a:prstDash val="solid"/>
                          <a:round/>
                          <a:headEnd type="none" w="med" len="med"/>
                          <a:tailEnd type="none" w="med" len="med"/>
                        </a:lnB>
                      </a:tcPr>
                    </a:tc>
                    <a:extLst>
                      <a:ext uri="{0D108BD9-81ED-4DB2-BD59-A6C34878D82A}">
                        <a16:rowId xmlns:a16="http://schemas.microsoft.com/office/drawing/2014/main" val="1816937195"/>
                      </a:ext>
                    </a:extLst>
                  </a:tr>
                  <a:tr h="370840">
                    <a:tc>
                      <a:txBody>
                        <a:bodyPr/>
                        <a:lstStyle/>
                        <a:p>
                          <a:pPr algn="ctr"/>
                          <a:r>
                            <a:rPr lang="en-VN" sz="2800" dirty="0">
                              <a:solidFill>
                                <a:srgbClr val="0070C0"/>
                              </a:solidFill>
                              <a:latin typeface="Times New Roman" panose="02020603050405020304" pitchFamily="18" charset="0"/>
                              <a:cs typeface="Times New Roman" panose="02020603050405020304" pitchFamily="18" charset="0"/>
                            </a:rPr>
                            <a:t>KL</a:t>
                          </a:r>
                        </a:p>
                      </a:txBody>
                      <a:tcPr>
                        <a:lnL w="12700" cap="flat" cmpd="sng" algn="ctr">
                          <a:noFill/>
                          <a:prstDash val="solid"/>
                          <a:round/>
                          <a:headEnd type="none" w="med" len="med"/>
                          <a:tailEnd type="none" w="med" len="med"/>
                        </a:lnL>
                        <a:lnR w="12700" cap="flat" cmpd="sng" algn="ctr">
                          <a:solidFill>
                            <a:srgbClr val="111111"/>
                          </a:solidFill>
                          <a:prstDash val="solid"/>
                          <a:round/>
                          <a:headEnd type="none" w="med" len="med"/>
                          <a:tailEnd type="none" w="med" len="med"/>
                        </a:lnR>
                        <a:lnT w="12700" cap="flat" cmpd="sng" algn="ctr">
                          <a:solidFill>
                            <a:srgbClr val="11111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14:m>
                            <m:oMath xmlns:m="http://schemas.openxmlformats.org/officeDocument/2006/math">
                              <m:r>
                                <a:rPr lang="en-VN" sz="2800" b="0" i="1" dirty="0" smtClean="0">
                                  <a:solidFill>
                                    <a:srgbClr val="0070C0"/>
                                  </a:solidFill>
                                  <a:latin typeface="Cambria Math" panose="02040503050406030204" pitchFamily="18" charset="0"/>
                                  <a:cs typeface="Times New Roman" pitchFamily="18" charset="0"/>
                                </a:rPr>
                                <m:t>𝐴𝑀</m:t>
                              </m:r>
                            </m:oMath>
                          </a14:m>
                          <a:r>
                            <a:rPr lang="en-VN" sz="2800" dirty="0">
                              <a:solidFill>
                                <a:srgbClr val="0070C0"/>
                              </a:solidFill>
                              <a:latin typeface="Times New Roman" pitchFamily="18" charset="0"/>
                              <a:cs typeface="Times New Roman" pitchFamily="18" charset="0"/>
                            </a:rPr>
                            <a:t> là đường trung trực của đoạn thẳng </a:t>
                          </a:r>
                          <a14:m>
                            <m:oMath xmlns:m="http://schemas.openxmlformats.org/officeDocument/2006/math">
                              <m:r>
                                <a:rPr lang="en-VN" sz="2800" b="0" i="1" dirty="0">
                                  <a:solidFill>
                                    <a:srgbClr val="0070C0"/>
                                  </a:solidFill>
                                  <a:latin typeface="Cambria Math" panose="02040503050406030204" pitchFamily="18" charset="0"/>
                                  <a:cs typeface="Times New Roman" pitchFamily="18" charset="0"/>
                                </a:rPr>
                                <m:t>𝐵𝐶</m:t>
                              </m:r>
                            </m:oMath>
                          </a14:m>
                          <a:endParaRPr lang="en-VN" sz="2800" dirty="0">
                            <a:solidFill>
                              <a:srgbClr val="0070C0"/>
                            </a:solidFill>
                            <a:latin typeface="Times New Roman" panose="02020603050405020304" pitchFamily="18" charset="0"/>
                            <a:cs typeface="Times New Roman" panose="02020603050405020304" pitchFamily="18" charset="0"/>
                          </a:endParaRPr>
                        </a:p>
                      </a:txBody>
                      <a:tcPr>
                        <a:lnL w="12700" cap="flat" cmpd="sng" algn="ctr">
                          <a:solidFill>
                            <a:srgbClr val="11111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11111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4000379837"/>
                      </a:ext>
                    </a:extLst>
                  </a:tr>
                </a:tbl>
              </a:graphicData>
            </a:graphic>
          </p:graphicFrame>
        </mc:Choice>
        <mc:Fallback>
          <p:graphicFrame>
            <p:nvGraphicFramePr>
              <p:cNvPr id="12" name="Table 12"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F153C4F0-0714-0B41-B9B4-5CC52DFE6ACD}"/>
                  </a:ext>
                </a:extLst>
              </p:cNvPr>
              <p:cNvGraphicFramePr>
                <a:graphicFrameLocks noGrp="1"/>
              </p:cNvGraphicFramePr>
              <p:nvPr>
                <p:extLst>
                  <p:ext uri="{D42A27DB-BD31-4B8C-83A1-F6EECF244321}">
                    <p14:modId xmlns:p14="http://schemas.microsoft.com/office/powerpoint/2010/main" val="2871376580"/>
                  </p:ext>
                </p:extLst>
              </p:nvPr>
            </p:nvGraphicFramePr>
            <p:xfrm>
              <a:off x="600635" y="2195537"/>
              <a:ext cx="4276472" cy="2330704"/>
            </p:xfrm>
            <a:graphic>
              <a:graphicData uri="http://schemas.openxmlformats.org/drawingml/2006/table">
                <a:tbl>
                  <a:tblPr firstRow="1" bandRow="1">
                    <a:tableStyleId>{CA854837-D979-4550-B14B-FC1769C8F53C}</a:tableStyleId>
                  </a:tblPr>
                  <a:tblGrid>
                    <a:gridCol w="702225">
                      <a:extLst>
                        <a:ext uri="{9D8B030D-6E8A-4147-A177-3AD203B41FA5}">
                          <a16:colId xmlns:a16="http://schemas.microsoft.com/office/drawing/2014/main" val="3984348778"/>
                        </a:ext>
                      </a:extLst>
                    </a:gridCol>
                    <a:gridCol w="3574247">
                      <a:extLst>
                        <a:ext uri="{9D8B030D-6E8A-4147-A177-3AD203B41FA5}">
                          <a16:colId xmlns:a16="http://schemas.microsoft.com/office/drawing/2014/main" val="1186414393"/>
                        </a:ext>
                      </a:extLst>
                    </a:gridCol>
                  </a:tblGrid>
                  <a:tr h="1385824">
                    <a:tc>
                      <a:txBody>
                        <a:bodyPr/>
                        <a:lstStyle/>
                        <a:p>
                          <a:endParaRPr lang="en-VN" sz="2800" dirty="0">
                            <a:solidFill>
                              <a:srgbClr val="0070C0"/>
                            </a:solidFill>
                            <a:latin typeface="Times New Roman" panose="02020603050405020304" pitchFamily="18" charset="0"/>
                            <a:cs typeface="Times New Roman" panose="02020603050405020304" pitchFamily="18" charset="0"/>
                          </a:endParaRPr>
                        </a:p>
                        <a:p>
                          <a:pPr algn="ctr"/>
                          <a:r>
                            <a:rPr lang="en-VN" sz="2800" dirty="0">
                              <a:solidFill>
                                <a:srgbClr val="0070C0"/>
                              </a:solidFill>
                              <a:latin typeface="Times New Roman" panose="02020603050405020304" pitchFamily="18" charset="0"/>
                              <a:cs typeface="Times New Roman" panose="02020603050405020304" pitchFamily="18" charset="0"/>
                            </a:rPr>
                            <a:t>GT</a:t>
                          </a:r>
                        </a:p>
                      </a:txBody>
                      <a:tcPr>
                        <a:lnL w="12700" cap="flat" cmpd="sng" algn="ctr">
                          <a:noFill/>
                          <a:prstDash val="solid"/>
                          <a:round/>
                          <a:headEnd type="none" w="med" len="med"/>
                          <a:tailEnd type="none" w="med" len="med"/>
                        </a:lnL>
                        <a:lnR w="12700" cap="flat" cmpd="sng" algn="ctr">
                          <a:solidFill>
                            <a:srgbClr val="11111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111111"/>
                          </a:solidFill>
                          <a:prstDash val="solid"/>
                          <a:round/>
                          <a:headEnd type="none" w="med" len="med"/>
                          <a:tailEnd type="none" w="med" len="med"/>
                        </a:lnB>
                      </a:tcPr>
                    </a:tc>
                    <a:tc>
                      <a:txBody>
                        <a:bodyPr/>
                        <a:lstStyle/>
                        <a:p>
                          <a:endParaRPr lang="vi-VN"/>
                        </a:p>
                      </a:txBody>
                      <a:tcPr>
                        <a:lnL w="12700" cap="flat" cmpd="sng" algn="ctr">
                          <a:solidFill>
                            <a:srgbClr val="11111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111111"/>
                          </a:solidFill>
                          <a:prstDash val="solid"/>
                          <a:round/>
                          <a:headEnd type="none" w="med" len="med"/>
                          <a:tailEnd type="none" w="med" len="med"/>
                        </a:lnB>
                        <a:blipFill>
                          <a:blip r:embed="rId4"/>
                          <a:stretch>
                            <a:fillRect l="-19558" r="-170" b="-79825"/>
                          </a:stretch>
                        </a:blipFill>
                      </a:tcPr>
                    </a:tc>
                    <a:extLst>
                      <a:ext uri="{0D108BD9-81ED-4DB2-BD59-A6C34878D82A}">
                        <a16:rowId xmlns:a16="http://schemas.microsoft.com/office/drawing/2014/main" val="1816937195"/>
                      </a:ext>
                    </a:extLst>
                  </a:tr>
                  <a:tr h="944880">
                    <a:tc>
                      <a:txBody>
                        <a:bodyPr/>
                        <a:lstStyle/>
                        <a:p>
                          <a:pPr algn="ctr"/>
                          <a:r>
                            <a:rPr lang="en-VN" sz="2800" dirty="0">
                              <a:solidFill>
                                <a:srgbClr val="0070C0"/>
                              </a:solidFill>
                              <a:latin typeface="Times New Roman" panose="02020603050405020304" pitchFamily="18" charset="0"/>
                              <a:cs typeface="Times New Roman" panose="02020603050405020304" pitchFamily="18" charset="0"/>
                            </a:rPr>
                            <a:t>KL</a:t>
                          </a:r>
                        </a:p>
                      </a:txBody>
                      <a:tcPr>
                        <a:lnL w="12700" cap="flat" cmpd="sng" algn="ctr">
                          <a:noFill/>
                          <a:prstDash val="solid"/>
                          <a:round/>
                          <a:headEnd type="none" w="med" len="med"/>
                          <a:tailEnd type="none" w="med" len="med"/>
                        </a:lnL>
                        <a:lnR w="12700" cap="flat" cmpd="sng" algn="ctr">
                          <a:solidFill>
                            <a:srgbClr val="111111"/>
                          </a:solidFill>
                          <a:prstDash val="solid"/>
                          <a:round/>
                          <a:headEnd type="none" w="med" len="med"/>
                          <a:tailEnd type="none" w="med" len="med"/>
                        </a:lnR>
                        <a:lnT w="12700" cap="flat" cmpd="sng" algn="ctr">
                          <a:solidFill>
                            <a:srgbClr val="11111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vi-VN"/>
                        </a:p>
                      </a:txBody>
                      <a:tcPr>
                        <a:lnL w="12700" cap="flat" cmpd="sng" algn="ctr">
                          <a:solidFill>
                            <a:srgbClr val="11111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111111"/>
                          </a:solidFill>
                          <a:prstDash val="solid"/>
                          <a:round/>
                          <a:headEnd type="none" w="med" len="med"/>
                          <a:tailEnd type="none" w="med" len="med"/>
                        </a:lnT>
                        <a:lnB w="12700" cap="flat" cmpd="sng" algn="ctr">
                          <a:noFill/>
                          <a:prstDash val="solid"/>
                          <a:round/>
                          <a:headEnd type="none" w="med" len="med"/>
                          <a:tailEnd type="none" w="med" len="med"/>
                        </a:lnB>
                        <a:blipFill>
                          <a:blip r:embed="rId4"/>
                          <a:stretch>
                            <a:fillRect l="-19558" t="-147097" r="-170" b="-17419"/>
                          </a:stretch>
                        </a:blipFill>
                      </a:tcPr>
                    </a:tc>
                    <a:extLst>
                      <a:ext uri="{0D108BD9-81ED-4DB2-BD59-A6C34878D82A}">
                        <a16:rowId xmlns:a16="http://schemas.microsoft.com/office/drawing/2014/main" val="4000379837"/>
                      </a:ext>
                    </a:extLst>
                  </a:tr>
                </a:tbl>
              </a:graphicData>
            </a:graphic>
          </p:graphicFrame>
        </mc:Fallback>
      </mc:AlternateContent>
      <p:pic>
        <p:nvPicPr>
          <p:cNvPr id="15" name="Picture 14"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EAA52211-EDA4-EE4E-9816-AF52430017F7}"/>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016501" y="1333500"/>
            <a:ext cx="3578342" cy="3619501"/>
          </a:xfrm>
          <a:prstGeom prst="rect">
            <a:avLst/>
          </a:prstGeom>
        </p:spPr>
      </p:pic>
      <p:pic>
        <p:nvPicPr>
          <p:cNvPr id="16" name="Picture 15"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227221D8-184E-0544-A082-854F69B0AAD3}"/>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b="8819"/>
          <a:stretch/>
        </p:blipFill>
        <p:spPr>
          <a:xfrm>
            <a:off x="7593088" y="3431065"/>
            <a:ext cx="1444198" cy="1414809"/>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110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945"/>
                                        </p:tgtEl>
                                        <p:attrNameLst>
                                          <p:attrName>style.visibility</p:attrName>
                                        </p:attrNameLst>
                                      </p:cBhvr>
                                      <p:to>
                                        <p:strVal val="visible"/>
                                      </p:to>
                                    </p:set>
                                    <p:anim calcmode="lin" valueType="num">
                                      <p:cBhvr>
                                        <p:cTn id="7" dur="500" fill="hold"/>
                                        <p:tgtEl>
                                          <p:spTgt spid="1945"/>
                                        </p:tgtEl>
                                        <p:attrNameLst>
                                          <p:attrName>ppt_w</p:attrName>
                                        </p:attrNameLst>
                                      </p:cBhvr>
                                      <p:tavLst>
                                        <p:tav tm="0">
                                          <p:val>
                                            <p:fltVal val="0"/>
                                          </p:val>
                                        </p:tav>
                                        <p:tav tm="100000">
                                          <p:val>
                                            <p:strVal val="#ppt_w"/>
                                          </p:val>
                                        </p:tav>
                                      </p:tavLst>
                                    </p:anim>
                                    <p:anim calcmode="lin" valueType="num">
                                      <p:cBhvr>
                                        <p:cTn id="8" dur="500" fill="hold"/>
                                        <p:tgtEl>
                                          <p:spTgt spid="1945"/>
                                        </p:tgtEl>
                                        <p:attrNameLst>
                                          <p:attrName>ppt_h</p:attrName>
                                        </p:attrNameLst>
                                      </p:cBhvr>
                                      <p:tavLst>
                                        <p:tav tm="0">
                                          <p:val>
                                            <p:fltVal val="0"/>
                                          </p:val>
                                        </p:tav>
                                        <p:tav tm="100000">
                                          <p:val>
                                            <p:strVal val="#ppt_h"/>
                                          </p:val>
                                        </p:tav>
                                      </p:tavLst>
                                    </p:anim>
                                    <p:animEffect transition="in" filter="fade">
                                      <p:cBhvr>
                                        <p:cTn id="9" dur="500"/>
                                        <p:tgtEl>
                                          <p:spTgt spid="1945"/>
                                        </p:tgtEl>
                                      </p:cBhvr>
                                    </p:animEffect>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nodeType="clickEffect">
                                  <p:stCondLst>
                                    <p:cond delay="0"/>
                                  </p:stCondLst>
                                  <p:childTnLst>
                                    <p:set>
                                      <p:cBhvr>
                                        <p:cTn id="13" dur="1" fill="hold">
                                          <p:stCondLst>
                                            <p:cond delay="0"/>
                                          </p:stCondLst>
                                        </p:cTn>
                                        <p:tgtEl>
                                          <p:spTgt spid="16"/>
                                        </p:tgtEl>
                                        <p:attrNameLst>
                                          <p:attrName>style.visibility</p:attrName>
                                        </p:attrNameLst>
                                      </p:cBhvr>
                                      <p:to>
                                        <p:strVal val="visible"/>
                                      </p:to>
                                    </p:set>
                                    <p:animEffect transition="in" filter="circle(in)">
                                      <p:cBhvr>
                                        <p:cTn id="14" dur="1000"/>
                                        <p:tgtEl>
                                          <p:spTgt spid="16"/>
                                        </p:tgtEl>
                                      </p:cBhvr>
                                    </p:animEffect>
                                  </p:childTnLst>
                                </p:cTn>
                              </p:par>
                            </p:childTnLst>
                          </p:cTn>
                        </p:par>
                      </p:childTnLst>
                    </p:cTn>
                  </p:par>
                  <p:par>
                    <p:cTn id="15" fill="hold">
                      <p:stCondLst>
                        <p:cond delay="indefinite"/>
                      </p:stCondLst>
                      <p:childTnLst>
                        <p:par>
                          <p:cTn id="16" fill="hold">
                            <p:stCondLst>
                              <p:cond delay="0"/>
                            </p:stCondLst>
                            <p:childTnLst>
                              <p:par>
                                <p:cTn id="17" presetID="3" presetClass="exit" presetSubtype="10" fill="hold" nodeType="clickEffect">
                                  <p:stCondLst>
                                    <p:cond delay="0"/>
                                  </p:stCondLst>
                                  <p:childTnLst>
                                    <p:animEffect transition="out" filter="blinds(horizontal)">
                                      <p:cBhvr>
                                        <p:cTn id="18" dur="500"/>
                                        <p:tgtEl>
                                          <p:spTgt spid="16"/>
                                        </p:tgtEl>
                                      </p:cBhvr>
                                    </p:animEffect>
                                    <p:set>
                                      <p:cBhvr>
                                        <p:cTn id="19" dur="1" fill="hold">
                                          <p:stCondLst>
                                            <p:cond delay="499"/>
                                          </p:stCondLst>
                                        </p:cTn>
                                        <p:tgtEl>
                                          <p:spTgt spid="16"/>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15"/>
                                        </p:tgtEl>
                                        <p:attrNameLst>
                                          <p:attrName>style.visibility</p:attrName>
                                        </p:attrNameLst>
                                      </p:cBhvr>
                                      <p:to>
                                        <p:strVal val="visible"/>
                                      </p:to>
                                    </p:set>
                                    <p:anim calcmode="lin" valueType="num">
                                      <p:cBhvr additive="base">
                                        <p:cTn id="24" dur="500" fill="hold"/>
                                        <p:tgtEl>
                                          <p:spTgt spid="15"/>
                                        </p:tgtEl>
                                        <p:attrNameLst>
                                          <p:attrName>ppt_x</p:attrName>
                                        </p:attrNameLst>
                                      </p:cBhvr>
                                      <p:tavLst>
                                        <p:tav tm="0">
                                          <p:val>
                                            <p:strVal val="#ppt_x"/>
                                          </p:val>
                                        </p:tav>
                                        <p:tav tm="100000">
                                          <p:val>
                                            <p:strVal val="#ppt_x"/>
                                          </p:val>
                                        </p:tav>
                                      </p:tavLst>
                                    </p:anim>
                                    <p:anim calcmode="lin" valueType="num">
                                      <p:cBhvr additive="base">
                                        <p:cTn id="25"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12"/>
                                        </p:tgtEl>
                                        <p:attrNameLst>
                                          <p:attrName>style.visibility</p:attrName>
                                        </p:attrNameLst>
                                      </p:cBhvr>
                                      <p:to>
                                        <p:strVal val="visible"/>
                                      </p:to>
                                    </p:set>
                                    <p:anim calcmode="lin" valueType="num">
                                      <p:cBhvr additive="base">
                                        <p:cTn id="30" dur="500" fill="hold"/>
                                        <p:tgtEl>
                                          <p:spTgt spid="12"/>
                                        </p:tgtEl>
                                        <p:attrNameLst>
                                          <p:attrName>ppt_x</p:attrName>
                                        </p:attrNameLst>
                                      </p:cBhvr>
                                      <p:tavLst>
                                        <p:tav tm="0">
                                          <p:val>
                                            <p:strVal val="#ppt_x"/>
                                          </p:val>
                                        </p:tav>
                                        <p:tav tm="100000">
                                          <p:val>
                                            <p:strVal val="#ppt_x"/>
                                          </p:val>
                                        </p:tav>
                                      </p:tavLst>
                                    </p:anim>
                                    <p:anim calcmode="lin" valueType="num">
                                      <p:cBhvr additive="base">
                                        <p:cTn id="31"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1943"/>
        <p:cNvGrpSpPr/>
        <p:nvPr/>
      </p:nvGrpSpPr>
      <p:grpSpPr>
        <a:xfrm>
          <a:off x="0" y="0"/>
          <a:ext cx="0" cy="0"/>
          <a:chOff x="0" y="0"/>
          <a:chExt cx="0" cy="0"/>
        </a:xfrm>
      </p:grpSpPr>
      <p:pic>
        <p:nvPicPr>
          <p:cNvPr id="15" name="Picture 14"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EAA52211-EDA4-EE4E-9816-AF52430017F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940299" y="685800"/>
            <a:ext cx="3753854" cy="3708400"/>
          </a:xfrm>
          <a:prstGeom prst="rect">
            <a:avLst/>
          </a:prstGeom>
        </p:spPr>
      </p:pic>
      <mc:AlternateContent xmlns:mc="http://schemas.openxmlformats.org/markup-compatibility/2006">
        <mc:Choice xmlns:a14="http://schemas.microsoft.com/office/drawing/2010/main" Requires="a14">
          <p:sp>
            <p:nvSpPr>
              <p:cNvPr id="2" name="Cloud Callout 1"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2AE8B981-6718-1D42-B1D5-46F245DF5DB7}"/>
                  </a:ext>
                </a:extLst>
              </p:cNvPr>
              <p:cNvSpPr/>
              <p:nvPr/>
            </p:nvSpPr>
            <p:spPr>
              <a:xfrm>
                <a:off x="449847" y="2571750"/>
                <a:ext cx="6046646" cy="2297962"/>
              </a:xfrm>
              <a:prstGeom prst="cloudCallout">
                <a:avLst>
                  <a:gd name="adj1" fmla="val -48729"/>
                  <a:gd name="adj2" fmla="val 45953"/>
                </a:avLst>
              </a:prstGeom>
            </p:spPr>
            <p:style>
              <a:lnRef idx="1">
                <a:schemeClr val="dk1"/>
              </a:lnRef>
              <a:fillRef idx="2">
                <a:schemeClr val="dk1"/>
              </a:fillRef>
              <a:effectRef idx="1">
                <a:schemeClr val="dk1"/>
              </a:effectRef>
              <a:fontRef idx="minor">
                <a:schemeClr val="dk1"/>
              </a:fontRef>
            </p:style>
            <p:txBody>
              <a:bodyPr rtlCol="0" anchor="ctr"/>
              <a:lstStyle/>
              <a:p>
                <a:pPr algn="ctr"/>
                <a:r>
                  <a:rPr lang="en-VN" sz="2800" dirty="0">
                    <a:solidFill>
                      <a:srgbClr val="C00000"/>
                    </a:solidFill>
                    <a:latin typeface="Times New Roman" panose="02020603050405020304" pitchFamily="18" charset="0"/>
                    <a:cs typeface="Times New Roman" panose="02020603050405020304" pitchFamily="18" charset="0"/>
                  </a:rPr>
                  <a:t>Muốn chứng minh </a:t>
                </a:r>
                <a14:m>
                  <m:oMath xmlns:m="http://schemas.openxmlformats.org/officeDocument/2006/math">
                    <m:r>
                      <a:rPr lang="en-VN" sz="2800" i="1" dirty="0">
                        <a:solidFill>
                          <a:srgbClr val="C00000"/>
                        </a:solidFill>
                        <a:latin typeface="Cambria Math" panose="02040503050406030204" pitchFamily="18" charset="0"/>
                        <a:cs typeface="Times New Roman" pitchFamily="18" charset="0"/>
                      </a:rPr>
                      <m:t>𝐴𝑀</m:t>
                    </m:r>
                  </m:oMath>
                </a14:m>
                <a:r>
                  <a:rPr lang="en-VN" sz="2800" dirty="0">
                    <a:solidFill>
                      <a:srgbClr val="C00000"/>
                    </a:solidFill>
                    <a:latin typeface="Times New Roman" pitchFamily="18" charset="0"/>
                    <a:cs typeface="Times New Roman" pitchFamily="18" charset="0"/>
                  </a:rPr>
                  <a:t> là đường trung trực của đoạn thẳng </a:t>
                </a:r>
                <a14:m>
                  <m:oMath xmlns:m="http://schemas.openxmlformats.org/officeDocument/2006/math">
                    <m:r>
                      <a:rPr lang="en-VN" sz="2800" i="1" dirty="0">
                        <a:solidFill>
                          <a:srgbClr val="C00000"/>
                        </a:solidFill>
                        <a:latin typeface="Cambria Math" panose="02040503050406030204" pitchFamily="18" charset="0"/>
                        <a:cs typeface="Times New Roman" pitchFamily="18" charset="0"/>
                      </a:rPr>
                      <m:t>𝐵𝐶</m:t>
                    </m:r>
                  </m:oMath>
                </a14:m>
                <a:r>
                  <a:rPr lang="en-VN" sz="2800" dirty="0">
                    <a:solidFill>
                      <a:srgbClr val="C00000"/>
                    </a:solidFill>
                    <a:latin typeface="Times New Roman" panose="02020603050405020304" pitchFamily="18" charset="0"/>
                    <a:cs typeface="Times New Roman" panose="02020603050405020304" pitchFamily="18" charset="0"/>
                  </a:rPr>
                  <a:t> ta cần chỉ ra điều gì?</a:t>
                </a:r>
              </a:p>
            </p:txBody>
          </p:sp>
        </mc:Choice>
        <mc:Fallback>
          <p:sp>
            <p:nvSpPr>
              <p:cNvPr id="2" name="Cloud Callout 1"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2AE8B981-6718-1D42-B1D5-46F245DF5DB7}"/>
                  </a:ext>
                </a:extLst>
              </p:cNvPr>
              <p:cNvSpPr>
                <a:spLocks noRot="1" noChangeAspect="1" noMove="1" noResize="1" noEditPoints="1" noAdjustHandles="1" noChangeArrowheads="1" noChangeShapeType="1" noTextEdit="1"/>
              </p:cNvSpPr>
              <p:nvPr/>
            </p:nvSpPr>
            <p:spPr>
              <a:xfrm>
                <a:off x="449847" y="2571750"/>
                <a:ext cx="6046646" cy="2297962"/>
              </a:xfrm>
              <a:prstGeom prst="cloudCallout">
                <a:avLst>
                  <a:gd name="adj1" fmla="val -48729"/>
                  <a:gd name="adj2" fmla="val 45953"/>
                </a:avLst>
              </a:prstGeom>
              <a:blipFill>
                <a:blip r:embed="rId4"/>
                <a:stretch>
                  <a:fillRect/>
                </a:stretch>
              </a:blipFill>
            </p:spPr>
            <p:txBody>
              <a:bodyPr/>
              <a:lstStyle/>
              <a:p>
                <a:r>
                  <a:rPr lang="vi-VN">
                    <a:noFill/>
                  </a:rPr>
                  <a:t> </a:t>
                </a:r>
              </a:p>
            </p:txBody>
          </p:sp>
        </mc:Fallback>
      </mc:AlternateContent>
      <mc:AlternateContent xmlns:mc="http://schemas.openxmlformats.org/markup-compatibility/2006">
        <mc:Choice xmlns:a14="http://schemas.microsoft.com/office/drawing/2010/main" Requires="a14">
          <p:graphicFrame>
            <p:nvGraphicFramePr>
              <p:cNvPr id="7" name="Table 12"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97D605A8-A928-9346-BEA1-4294D84673A0}"/>
                  </a:ext>
                </a:extLst>
              </p:cNvPr>
              <p:cNvGraphicFramePr>
                <a:graphicFrameLocks noGrp="1"/>
              </p:cNvGraphicFramePr>
              <p:nvPr>
                <p:extLst>
                  <p:ext uri="{D42A27DB-BD31-4B8C-83A1-F6EECF244321}">
                    <p14:modId xmlns:p14="http://schemas.microsoft.com/office/powerpoint/2010/main" val="1369036319"/>
                  </p:ext>
                </p:extLst>
              </p:nvPr>
            </p:nvGraphicFramePr>
            <p:xfrm>
              <a:off x="449846" y="420492"/>
              <a:ext cx="4909554" cy="2330704"/>
            </p:xfrm>
            <a:graphic>
              <a:graphicData uri="http://schemas.openxmlformats.org/drawingml/2006/table">
                <a:tbl>
                  <a:tblPr firstRow="1" bandRow="1">
                    <a:tableStyleId>{CA854837-D979-4550-B14B-FC1769C8F53C}</a:tableStyleId>
                  </a:tblPr>
                  <a:tblGrid>
                    <a:gridCol w="806181">
                      <a:extLst>
                        <a:ext uri="{9D8B030D-6E8A-4147-A177-3AD203B41FA5}">
                          <a16:colId xmlns:a16="http://schemas.microsoft.com/office/drawing/2014/main" val="3984348778"/>
                        </a:ext>
                      </a:extLst>
                    </a:gridCol>
                    <a:gridCol w="4103373">
                      <a:extLst>
                        <a:ext uri="{9D8B030D-6E8A-4147-A177-3AD203B41FA5}">
                          <a16:colId xmlns:a16="http://schemas.microsoft.com/office/drawing/2014/main" val="1186414393"/>
                        </a:ext>
                      </a:extLst>
                    </a:gridCol>
                  </a:tblGrid>
                  <a:tr h="370840">
                    <a:tc>
                      <a:txBody>
                        <a:bodyPr/>
                        <a:lstStyle/>
                        <a:p>
                          <a:endParaRPr lang="en-VN" sz="2800" dirty="0">
                            <a:solidFill>
                              <a:srgbClr val="0070C0"/>
                            </a:solidFill>
                            <a:latin typeface="Times New Roman" panose="02020603050405020304" pitchFamily="18" charset="0"/>
                            <a:cs typeface="Times New Roman" panose="02020603050405020304" pitchFamily="18" charset="0"/>
                          </a:endParaRPr>
                        </a:p>
                        <a:p>
                          <a:pPr algn="ctr"/>
                          <a:r>
                            <a:rPr lang="en-VN" sz="2800" dirty="0">
                              <a:solidFill>
                                <a:srgbClr val="0070C0"/>
                              </a:solidFill>
                              <a:latin typeface="Times New Roman" panose="02020603050405020304" pitchFamily="18" charset="0"/>
                              <a:cs typeface="Times New Roman" panose="02020603050405020304" pitchFamily="18" charset="0"/>
                            </a:rPr>
                            <a:t>GT</a:t>
                          </a:r>
                        </a:p>
                      </a:txBody>
                      <a:tcPr>
                        <a:lnL w="12700" cap="flat" cmpd="sng" algn="ctr">
                          <a:noFill/>
                          <a:prstDash val="solid"/>
                          <a:round/>
                          <a:headEnd type="none" w="med" len="med"/>
                          <a:tailEnd type="none" w="med" len="med"/>
                        </a:lnL>
                        <a:lnR w="12700" cap="flat" cmpd="sng" algn="ctr">
                          <a:solidFill>
                            <a:srgbClr val="11111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111111"/>
                          </a:solidFill>
                          <a:prstDash val="solid"/>
                          <a:round/>
                          <a:headEnd type="none" w="med" len="med"/>
                          <a:tailEnd type="none" w="med" len="med"/>
                        </a:lnB>
                      </a:tcPr>
                    </a:tc>
                    <a:tc>
                      <a:txBody>
                        <a:bodyPr/>
                        <a:lstStyle/>
                        <a:p>
                          <a:pPr/>
                          <a14:m>
                            <m:oMathPara xmlns:m="http://schemas.openxmlformats.org/officeDocument/2006/math">
                              <m:oMathParaPr>
                                <m:jc m:val="left"/>
                              </m:oMathParaPr>
                              <m:oMath xmlns:m="http://schemas.openxmlformats.org/officeDocument/2006/math">
                                <m:r>
                                  <m:rPr>
                                    <m:sty m:val="p"/>
                                  </m:rPr>
                                  <a:rPr lang="el-GR" sz="2800" i="1" smtClean="0">
                                    <a:solidFill>
                                      <a:srgbClr val="0070C0"/>
                                    </a:solidFill>
                                    <a:latin typeface="Cambria Math" panose="02040503050406030204" pitchFamily="18" charset="0"/>
                                    <a:ea typeface="Cambria Math" panose="02040503050406030204" pitchFamily="18" charset="0"/>
                                  </a:rPr>
                                  <m:t>ΔABC</m:t>
                                </m:r>
                              </m:oMath>
                            </m:oMathPara>
                          </a14:m>
                          <a:endParaRPr lang="en-VN" sz="2800" dirty="0">
                            <a:solidFill>
                              <a:srgbClr val="0070C0"/>
                            </a:solidFill>
                            <a:latin typeface="Times New Roman" panose="02020603050405020304" pitchFamily="18" charset="0"/>
                            <a:cs typeface="Times New Roman" panose="02020603050405020304" pitchFamily="18" charset="0"/>
                          </a:endParaRPr>
                        </a:p>
                        <a:p>
                          <a:pPr/>
                          <a14:m>
                            <m:oMathPara xmlns:m="http://schemas.openxmlformats.org/officeDocument/2006/math">
                              <m:oMathParaPr>
                                <m:jc m:val="left"/>
                              </m:oMathParaPr>
                              <m:oMath xmlns:m="http://schemas.openxmlformats.org/officeDocument/2006/math">
                                <m:r>
                                  <m:rPr>
                                    <m:sty m:val="p"/>
                                  </m:rPr>
                                  <a:rPr lang="en-VN" sz="2800" i="1" dirty="0" smtClean="0">
                                    <a:solidFill>
                                      <a:srgbClr val="0070C0"/>
                                    </a:solidFill>
                                    <a:latin typeface="Cambria Math" panose="02040503050406030204" pitchFamily="18" charset="0"/>
                                  </a:rPr>
                                  <m:t>MB</m:t>
                                </m:r>
                                <m:r>
                                  <a:rPr lang="vi-VN" sz="2800" b="0" i="1" dirty="0" smtClean="0">
                                    <a:solidFill>
                                      <a:srgbClr val="0070C0"/>
                                    </a:solidFill>
                                    <a:latin typeface="Cambria Math" panose="02040503050406030204" pitchFamily="18" charset="0"/>
                                  </a:rPr>
                                  <m:t>=</m:t>
                                </m:r>
                                <m:r>
                                  <m:rPr>
                                    <m:sty m:val="p"/>
                                  </m:rPr>
                                  <a:rPr lang="vi-VN" sz="2800" b="0" i="1" dirty="0" smtClean="0">
                                    <a:solidFill>
                                      <a:srgbClr val="0070C0"/>
                                    </a:solidFill>
                                    <a:latin typeface="Cambria Math" panose="02040503050406030204" pitchFamily="18" charset="0"/>
                                  </a:rPr>
                                  <m:t>MC</m:t>
                                </m:r>
                                <m:r>
                                  <a:rPr lang="vi-VN" sz="2800" b="0" i="1" dirty="0" smtClean="0">
                                    <a:solidFill>
                                      <a:srgbClr val="0070C0"/>
                                    </a:solidFill>
                                    <a:latin typeface="Cambria Math" panose="02040503050406030204" pitchFamily="18" charset="0"/>
                                  </a:rPr>
                                  <m:t> (</m:t>
                                </m:r>
                                <m:r>
                                  <m:rPr>
                                    <m:sty m:val="p"/>
                                  </m:rPr>
                                  <a:rPr lang="vi-VN" sz="2800" b="0" i="1" dirty="0" smtClean="0">
                                    <a:solidFill>
                                      <a:srgbClr val="0070C0"/>
                                    </a:solidFill>
                                    <a:latin typeface="Cambria Math" panose="02040503050406030204" pitchFamily="18" charset="0"/>
                                  </a:rPr>
                                  <m:t>M</m:t>
                                </m:r>
                                <m:r>
                                  <a:rPr lang="vi-VN" sz="2800" b="0" i="1" dirty="0" smtClean="0">
                                    <a:solidFill>
                                      <a:srgbClr val="0070C0"/>
                                    </a:solidFill>
                                    <a:latin typeface="Cambria Math" panose="02040503050406030204" pitchFamily="18" charset="0"/>
                                    <a:ea typeface="Cambria Math" panose="02040503050406030204" pitchFamily="18" charset="0"/>
                                  </a:rPr>
                                  <m:t>∈</m:t>
                                </m:r>
                                <m:r>
                                  <m:rPr>
                                    <m:sty m:val="p"/>
                                  </m:rPr>
                                  <a:rPr lang="vi-VN" sz="2800" b="0" i="1" dirty="0" smtClean="0">
                                    <a:solidFill>
                                      <a:srgbClr val="0070C0"/>
                                    </a:solidFill>
                                    <a:latin typeface="Cambria Math" panose="02040503050406030204" pitchFamily="18" charset="0"/>
                                    <a:ea typeface="Cambria Math" panose="02040503050406030204" pitchFamily="18" charset="0"/>
                                  </a:rPr>
                                  <m:t>BC</m:t>
                                </m:r>
                                <m:r>
                                  <a:rPr lang="vi-VN" sz="2800" b="0" i="1" dirty="0" smtClean="0">
                                    <a:solidFill>
                                      <a:srgbClr val="0070C0"/>
                                    </a:solidFill>
                                    <a:latin typeface="Cambria Math" panose="02040503050406030204" pitchFamily="18" charset="0"/>
                                    <a:ea typeface="Cambria Math" panose="02040503050406030204" pitchFamily="18" charset="0"/>
                                  </a:rPr>
                                  <m:t>)</m:t>
                                </m:r>
                              </m:oMath>
                            </m:oMathPara>
                          </a14:m>
                          <a:endParaRPr lang="en-VN" sz="2800" dirty="0">
                            <a:solidFill>
                              <a:srgbClr val="0070C0"/>
                            </a:solidFill>
                            <a:latin typeface="Times New Roman" panose="02020603050405020304" pitchFamily="18" charset="0"/>
                            <a:cs typeface="Times New Roman" panose="02020603050405020304" pitchFamily="18" charset="0"/>
                          </a:endParaRPr>
                        </a:p>
                        <a:p>
                          <a:pPr/>
                          <a14:m>
                            <m:oMathPara xmlns:m="http://schemas.openxmlformats.org/officeDocument/2006/math">
                              <m:oMathParaPr>
                                <m:jc m:val="left"/>
                              </m:oMathParaPr>
                              <m:oMath xmlns:m="http://schemas.openxmlformats.org/officeDocument/2006/math">
                                <m:acc>
                                  <m:accPr>
                                    <m:chr m:val="̂"/>
                                    <m:ctrlPr>
                                      <a:rPr lang="en-VN" sz="2800" i="1" smtClean="0">
                                        <a:solidFill>
                                          <a:srgbClr val="0070C0"/>
                                        </a:solidFill>
                                        <a:latin typeface="Cambria Math" panose="02040503050406030204" pitchFamily="18" charset="0"/>
                                      </a:rPr>
                                    </m:ctrlPr>
                                  </m:accPr>
                                  <m:e>
                                    <m:r>
                                      <m:rPr>
                                        <m:sty m:val="p"/>
                                      </m:rPr>
                                      <a:rPr lang="en-VN" sz="2800" i="1" smtClean="0">
                                        <a:solidFill>
                                          <a:srgbClr val="0070C0"/>
                                        </a:solidFill>
                                        <a:latin typeface="Cambria Math" panose="02040503050406030204" pitchFamily="18" charset="0"/>
                                      </a:rPr>
                                      <m:t>AMB</m:t>
                                    </m:r>
                                  </m:e>
                                </m:acc>
                                <m:r>
                                  <a:rPr lang="vi-VN" sz="2800" b="0" i="1" smtClean="0">
                                    <a:solidFill>
                                      <a:srgbClr val="0070C0"/>
                                    </a:solidFill>
                                    <a:latin typeface="Cambria Math" panose="02040503050406030204" pitchFamily="18" charset="0"/>
                                  </a:rPr>
                                  <m:t>=</m:t>
                                </m:r>
                                <m:acc>
                                  <m:accPr>
                                    <m:chr m:val="̂"/>
                                    <m:ctrlPr>
                                      <a:rPr lang="vi-VN" sz="2800" b="0" i="1" smtClean="0">
                                        <a:solidFill>
                                          <a:srgbClr val="0070C0"/>
                                        </a:solidFill>
                                        <a:latin typeface="Cambria Math" panose="02040503050406030204" pitchFamily="18" charset="0"/>
                                      </a:rPr>
                                    </m:ctrlPr>
                                  </m:accPr>
                                  <m:e>
                                    <m:r>
                                      <m:rPr>
                                        <m:sty m:val="p"/>
                                      </m:rPr>
                                      <a:rPr lang="en-VN" sz="2800" b="0" i="1" smtClean="0">
                                        <a:solidFill>
                                          <a:srgbClr val="0070C0"/>
                                        </a:solidFill>
                                        <a:latin typeface="Cambria Math" panose="02040503050406030204" pitchFamily="18" charset="0"/>
                                      </a:rPr>
                                      <m:t>AMC</m:t>
                                    </m:r>
                                  </m:e>
                                </m:acc>
                              </m:oMath>
                            </m:oMathPara>
                          </a14:m>
                          <a:endParaRPr lang="en-VN" sz="2800" dirty="0">
                            <a:solidFill>
                              <a:srgbClr val="0070C0"/>
                            </a:solidFill>
                            <a:latin typeface="Times New Roman" panose="02020603050405020304" pitchFamily="18" charset="0"/>
                            <a:cs typeface="Times New Roman" panose="02020603050405020304" pitchFamily="18" charset="0"/>
                          </a:endParaRPr>
                        </a:p>
                      </a:txBody>
                      <a:tcPr>
                        <a:lnL w="12700" cap="flat" cmpd="sng" algn="ctr">
                          <a:solidFill>
                            <a:srgbClr val="11111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111111"/>
                          </a:solidFill>
                          <a:prstDash val="solid"/>
                          <a:round/>
                          <a:headEnd type="none" w="med" len="med"/>
                          <a:tailEnd type="none" w="med" len="med"/>
                        </a:lnB>
                      </a:tcPr>
                    </a:tc>
                    <a:extLst>
                      <a:ext uri="{0D108BD9-81ED-4DB2-BD59-A6C34878D82A}">
                        <a16:rowId xmlns:a16="http://schemas.microsoft.com/office/drawing/2014/main" val="1816937195"/>
                      </a:ext>
                    </a:extLst>
                  </a:tr>
                  <a:tr h="370840">
                    <a:tc>
                      <a:txBody>
                        <a:bodyPr/>
                        <a:lstStyle/>
                        <a:p>
                          <a:pPr algn="ctr"/>
                          <a:r>
                            <a:rPr lang="en-VN" sz="2800" dirty="0">
                              <a:solidFill>
                                <a:srgbClr val="0070C0"/>
                              </a:solidFill>
                              <a:latin typeface="Times New Roman" panose="02020603050405020304" pitchFamily="18" charset="0"/>
                              <a:cs typeface="Times New Roman" panose="02020603050405020304" pitchFamily="18" charset="0"/>
                            </a:rPr>
                            <a:t>KL</a:t>
                          </a:r>
                        </a:p>
                      </a:txBody>
                      <a:tcPr>
                        <a:lnL w="12700" cap="flat" cmpd="sng" algn="ctr">
                          <a:noFill/>
                          <a:prstDash val="solid"/>
                          <a:round/>
                          <a:headEnd type="none" w="med" len="med"/>
                          <a:tailEnd type="none" w="med" len="med"/>
                        </a:lnL>
                        <a:lnR w="12700" cap="flat" cmpd="sng" algn="ctr">
                          <a:solidFill>
                            <a:srgbClr val="111111"/>
                          </a:solidFill>
                          <a:prstDash val="solid"/>
                          <a:round/>
                          <a:headEnd type="none" w="med" len="med"/>
                          <a:tailEnd type="none" w="med" len="med"/>
                        </a:lnR>
                        <a:lnT w="12700" cap="flat" cmpd="sng" algn="ctr">
                          <a:solidFill>
                            <a:srgbClr val="11111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14:m>
                            <m:oMath xmlns:m="http://schemas.openxmlformats.org/officeDocument/2006/math">
                              <m:r>
                                <a:rPr lang="en-VN" sz="2800" b="0" i="1" dirty="0" smtClean="0">
                                  <a:solidFill>
                                    <a:srgbClr val="0070C0"/>
                                  </a:solidFill>
                                  <a:latin typeface="Cambria Math" panose="02040503050406030204" pitchFamily="18" charset="0"/>
                                  <a:cs typeface="Times New Roman" pitchFamily="18" charset="0"/>
                                </a:rPr>
                                <m:t>𝐴𝑀</m:t>
                              </m:r>
                            </m:oMath>
                          </a14:m>
                          <a:r>
                            <a:rPr lang="en-VN" sz="2800" dirty="0">
                              <a:solidFill>
                                <a:srgbClr val="0070C0"/>
                              </a:solidFill>
                              <a:latin typeface="Times New Roman" pitchFamily="18" charset="0"/>
                              <a:cs typeface="Times New Roman" pitchFamily="18" charset="0"/>
                            </a:rPr>
                            <a:t> là đường trung trực của đoạn thẳng </a:t>
                          </a:r>
                          <a14:m>
                            <m:oMath xmlns:m="http://schemas.openxmlformats.org/officeDocument/2006/math">
                              <m:r>
                                <a:rPr lang="en-VN" sz="2800" b="0" i="1" dirty="0">
                                  <a:solidFill>
                                    <a:srgbClr val="0070C0"/>
                                  </a:solidFill>
                                  <a:latin typeface="Cambria Math" panose="02040503050406030204" pitchFamily="18" charset="0"/>
                                  <a:cs typeface="Times New Roman" pitchFamily="18" charset="0"/>
                                </a:rPr>
                                <m:t>𝐵𝐶</m:t>
                              </m:r>
                            </m:oMath>
                          </a14:m>
                          <a:endParaRPr lang="en-VN" sz="2800" dirty="0">
                            <a:solidFill>
                              <a:srgbClr val="0070C0"/>
                            </a:solidFill>
                            <a:latin typeface="Times New Roman" panose="02020603050405020304" pitchFamily="18" charset="0"/>
                            <a:cs typeface="Times New Roman" panose="02020603050405020304" pitchFamily="18" charset="0"/>
                          </a:endParaRPr>
                        </a:p>
                      </a:txBody>
                      <a:tcPr>
                        <a:lnL w="12700" cap="flat" cmpd="sng" algn="ctr">
                          <a:solidFill>
                            <a:srgbClr val="11111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11111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4000379837"/>
                      </a:ext>
                    </a:extLst>
                  </a:tr>
                </a:tbl>
              </a:graphicData>
            </a:graphic>
          </p:graphicFrame>
        </mc:Choice>
        <mc:Fallback>
          <p:graphicFrame>
            <p:nvGraphicFramePr>
              <p:cNvPr id="7" name="Table 12"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97D605A8-A928-9346-BEA1-4294D84673A0}"/>
                  </a:ext>
                </a:extLst>
              </p:cNvPr>
              <p:cNvGraphicFramePr>
                <a:graphicFrameLocks noGrp="1"/>
              </p:cNvGraphicFramePr>
              <p:nvPr>
                <p:extLst>
                  <p:ext uri="{D42A27DB-BD31-4B8C-83A1-F6EECF244321}">
                    <p14:modId xmlns:p14="http://schemas.microsoft.com/office/powerpoint/2010/main" val="1369036319"/>
                  </p:ext>
                </p:extLst>
              </p:nvPr>
            </p:nvGraphicFramePr>
            <p:xfrm>
              <a:off x="449846" y="420492"/>
              <a:ext cx="4909554" cy="2330704"/>
            </p:xfrm>
            <a:graphic>
              <a:graphicData uri="http://schemas.openxmlformats.org/drawingml/2006/table">
                <a:tbl>
                  <a:tblPr firstRow="1" bandRow="1">
                    <a:tableStyleId>{CA854837-D979-4550-B14B-FC1769C8F53C}</a:tableStyleId>
                  </a:tblPr>
                  <a:tblGrid>
                    <a:gridCol w="806181">
                      <a:extLst>
                        <a:ext uri="{9D8B030D-6E8A-4147-A177-3AD203B41FA5}">
                          <a16:colId xmlns:a16="http://schemas.microsoft.com/office/drawing/2014/main" val="3984348778"/>
                        </a:ext>
                      </a:extLst>
                    </a:gridCol>
                    <a:gridCol w="4103373">
                      <a:extLst>
                        <a:ext uri="{9D8B030D-6E8A-4147-A177-3AD203B41FA5}">
                          <a16:colId xmlns:a16="http://schemas.microsoft.com/office/drawing/2014/main" val="1186414393"/>
                        </a:ext>
                      </a:extLst>
                    </a:gridCol>
                  </a:tblGrid>
                  <a:tr h="1385824">
                    <a:tc>
                      <a:txBody>
                        <a:bodyPr/>
                        <a:lstStyle/>
                        <a:p>
                          <a:endParaRPr lang="en-VN" sz="2800" dirty="0">
                            <a:solidFill>
                              <a:srgbClr val="0070C0"/>
                            </a:solidFill>
                            <a:latin typeface="Times New Roman" panose="02020603050405020304" pitchFamily="18" charset="0"/>
                            <a:cs typeface="Times New Roman" panose="02020603050405020304" pitchFamily="18" charset="0"/>
                          </a:endParaRPr>
                        </a:p>
                        <a:p>
                          <a:pPr algn="ctr"/>
                          <a:r>
                            <a:rPr lang="en-VN" sz="2800" dirty="0">
                              <a:solidFill>
                                <a:srgbClr val="0070C0"/>
                              </a:solidFill>
                              <a:latin typeface="Times New Roman" panose="02020603050405020304" pitchFamily="18" charset="0"/>
                              <a:cs typeface="Times New Roman" panose="02020603050405020304" pitchFamily="18" charset="0"/>
                            </a:rPr>
                            <a:t>GT</a:t>
                          </a:r>
                        </a:p>
                      </a:txBody>
                      <a:tcPr>
                        <a:lnL w="12700" cap="flat" cmpd="sng" algn="ctr">
                          <a:noFill/>
                          <a:prstDash val="solid"/>
                          <a:round/>
                          <a:headEnd type="none" w="med" len="med"/>
                          <a:tailEnd type="none" w="med" len="med"/>
                        </a:lnL>
                        <a:lnR w="12700" cap="flat" cmpd="sng" algn="ctr">
                          <a:solidFill>
                            <a:srgbClr val="11111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111111"/>
                          </a:solidFill>
                          <a:prstDash val="solid"/>
                          <a:round/>
                          <a:headEnd type="none" w="med" len="med"/>
                          <a:tailEnd type="none" w="med" len="med"/>
                        </a:lnB>
                      </a:tcPr>
                    </a:tc>
                    <a:tc>
                      <a:txBody>
                        <a:bodyPr/>
                        <a:lstStyle/>
                        <a:p>
                          <a:endParaRPr lang="vi-VN"/>
                        </a:p>
                      </a:txBody>
                      <a:tcPr>
                        <a:lnL w="12700" cap="flat" cmpd="sng" algn="ctr">
                          <a:solidFill>
                            <a:srgbClr val="11111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111111"/>
                          </a:solidFill>
                          <a:prstDash val="solid"/>
                          <a:round/>
                          <a:headEnd type="none" w="med" len="med"/>
                          <a:tailEnd type="none" w="med" len="med"/>
                        </a:lnB>
                        <a:blipFill>
                          <a:blip r:embed="rId5"/>
                          <a:stretch>
                            <a:fillRect l="-19733" r="-148" b="-80263"/>
                          </a:stretch>
                        </a:blipFill>
                      </a:tcPr>
                    </a:tc>
                    <a:extLst>
                      <a:ext uri="{0D108BD9-81ED-4DB2-BD59-A6C34878D82A}">
                        <a16:rowId xmlns:a16="http://schemas.microsoft.com/office/drawing/2014/main" val="1816937195"/>
                      </a:ext>
                    </a:extLst>
                  </a:tr>
                  <a:tr h="944880">
                    <a:tc>
                      <a:txBody>
                        <a:bodyPr/>
                        <a:lstStyle/>
                        <a:p>
                          <a:pPr algn="ctr"/>
                          <a:r>
                            <a:rPr lang="en-VN" sz="2800" dirty="0">
                              <a:solidFill>
                                <a:srgbClr val="0070C0"/>
                              </a:solidFill>
                              <a:latin typeface="Times New Roman" panose="02020603050405020304" pitchFamily="18" charset="0"/>
                              <a:cs typeface="Times New Roman" panose="02020603050405020304" pitchFamily="18" charset="0"/>
                            </a:rPr>
                            <a:t>KL</a:t>
                          </a:r>
                        </a:p>
                      </a:txBody>
                      <a:tcPr>
                        <a:lnL w="12700" cap="flat" cmpd="sng" algn="ctr">
                          <a:noFill/>
                          <a:prstDash val="solid"/>
                          <a:round/>
                          <a:headEnd type="none" w="med" len="med"/>
                          <a:tailEnd type="none" w="med" len="med"/>
                        </a:lnL>
                        <a:lnR w="12700" cap="flat" cmpd="sng" algn="ctr">
                          <a:solidFill>
                            <a:srgbClr val="111111"/>
                          </a:solidFill>
                          <a:prstDash val="solid"/>
                          <a:round/>
                          <a:headEnd type="none" w="med" len="med"/>
                          <a:tailEnd type="none" w="med" len="med"/>
                        </a:lnR>
                        <a:lnT w="12700" cap="flat" cmpd="sng" algn="ctr">
                          <a:solidFill>
                            <a:srgbClr val="11111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vi-VN"/>
                        </a:p>
                      </a:txBody>
                      <a:tcPr>
                        <a:lnL w="12700" cap="flat" cmpd="sng" algn="ctr">
                          <a:solidFill>
                            <a:srgbClr val="11111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111111"/>
                          </a:solidFill>
                          <a:prstDash val="solid"/>
                          <a:round/>
                          <a:headEnd type="none" w="med" len="med"/>
                          <a:tailEnd type="none" w="med" len="med"/>
                        </a:lnT>
                        <a:lnB w="12700" cap="flat" cmpd="sng" algn="ctr">
                          <a:noFill/>
                          <a:prstDash val="solid"/>
                          <a:round/>
                          <a:headEnd type="none" w="med" len="med"/>
                          <a:tailEnd type="none" w="med" len="med"/>
                        </a:lnB>
                        <a:blipFill>
                          <a:blip r:embed="rId5"/>
                          <a:stretch>
                            <a:fillRect l="-19733" t="-146154" r="-148" b="-17308"/>
                          </a:stretch>
                        </a:blipFill>
                      </a:tcPr>
                    </a:tc>
                    <a:extLst>
                      <a:ext uri="{0D108BD9-81ED-4DB2-BD59-A6C34878D82A}">
                        <a16:rowId xmlns:a16="http://schemas.microsoft.com/office/drawing/2014/main" val="4000379837"/>
                      </a:ext>
                    </a:extLst>
                  </a:tr>
                </a:tbl>
              </a:graphicData>
            </a:graphic>
          </p:graphicFrame>
        </mc:Fallback>
      </mc:AlternateContent>
    </p:spTree>
    <p:extLst>
      <p:ext uri="{BB962C8B-B14F-4D97-AF65-F5344CB8AC3E}">
        <p14:creationId xmlns:p14="http://schemas.microsoft.com/office/powerpoint/2010/main" val="925385035"/>
      </p:ext>
    </p:extLst>
  </p:cSld>
  <p:clrMapOvr>
    <a:masterClrMapping/>
  </p:clrMapOvr>
  <mc:AlternateContent xmlns:mc="http://schemas.openxmlformats.org/markup-compatibility/2006" xmlns:p14="http://schemas.microsoft.com/office/powerpoint/2010/main">
    <mc:Choice Requires="p14">
      <p:transition spd="slow" p14:dur="110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2303"/>
        <p:cNvGrpSpPr/>
        <p:nvPr/>
      </p:nvGrpSpPr>
      <p:grpSpPr>
        <a:xfrm>
          <a:off x="0" y="0"/>
          <a:ext cx="0" cy="0"/>
          <a:chOff x="0" y="0"/>
          <a:chExt cx="0" cy="0"/>
        </a:xfrm>
      </p:grpSpPr>
      <p:pic>
        <p:nvPicPr>
          <p:cNvPr id="6" name="Picture 5"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D536C610-5F66-6143-BEC9-0592E26A68F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143500" y="368301"/>
            <a:ext cx="3480869" cy="3327400"/>
          </a:xfrm>
          <a:prstGeom prst="rect">
            <a:avLst/>
          </a:prstGeom>
        </p:spPr>
      </p:pic>
      <p:sp>
        <p:nvSpPr>
          <p:cNvPr id="4" name="TextBox 3"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851BF78C-F08E-DF41-B19E-2C97DC90F1AE}"/>
              </a:ext>
            </a:extLst>
          </p:cNvPr>
          <p:cNvSpPr txBox="1"/>
          <p:nvPr/>
        </p:nvSpPr>
        <p:spPr>
          <a:xfrm>
            <a:off x="471111" y="484287"/>
            <a:ext cx="1418978" cy="523220"/>
          </a:xfrm>
          <a:prstGeom prst="rect">
            <a:avLst/>
          </a:prstGeom>
          <a:solidFill>
            <a:srgbClr val="EFFAF3"/>
          </a:solidFill>
        </p:spPr>
        <p:txBody>
          <a:bodyPr wrap="none" rtlCol="0">
            <a:spAutoFit/>
          </a:bodyPr>
          <a:lstStyle/>
          <a:p>
            <a:r>
              <a:rPr lang="en-VN" sz="2800" dirty="0">
                <a:solidFill>
                  <a:srgbClr val="C00000"/>
                </a:solidFill>
                <a:latin typeface="Times New Roman" panose="02020603050405020304" pitchFamily="18" charset="0"/>
                <a:cs typeface="Times New Roman" panose="02020603050405020304" pitchFamily="18" charset="0"/>
              </a:rPr>
              <a:t>Lời giải:</a:t>
            </a:r>
          </a:p>
        </p:txBody>
      </p:sp>
      <mc:AlternateContent xmlns:mc="http://schemas.openxmlformats.org/markup-compatibility/2006">
        <mc:Choice xmlns:a14="http://schemas.microsoft.com/office/drawing/2010/main" Requires="a14">
          <p:sp>
            <p:nvSpPr>
              <p:cNvPr id="5" name="TextBox 4"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8398BE08-59BE-2B4D-93B3-3C94094C4152}"/>
                  </a:ext>
                </a:extLst>
              </p:cNvPr>
              <p:cNvSpPr txBox="1"/>
              <p:nvPr/>
            </p:nvSpPr>
            <p:spPr>
              <a:xfrm>
                <a:off x="471111" y="1095355"/>
                <a:ext cx="3343095" cy="537583"/>
              </a:xfrm>
              <a:prstGeom prst="rect">
                <a:avLst/>
              </a:prstGeom>
              <a:noFill/>
            </p:spPr>
            <p:txBody>
              <a:bodyPr wrap="none" rtlCol="0">
                <a:spAutoFit/>
              </a:bodyPr>
              <a:lstStyle/>
              <a:p>
                <a:r>
                  <a:rPr lang="en-VN" sz="2800" dirty="0">
                    <a:solidFill>
                      <a:srgbClr val="0070C0"/>
                    </a:solidFill>
                    <a:latin typeface="Times New Roman" panose="02020603050405020304" pitchFamily="18" charset="0"/>
                    <a:cs typeface="Times New Roman" panose="02020603050405020304" pitchFamily="18" charset="0"/>
                  </a:rPr>
                  <a:t>Vì </a:t>
                </a:r>
                <a14:m>
                  <m:oMath xmlns:m="http://schemas.openxmlformats.org/officeDocument/2006/math">
                    <m:acc>
                      <m:accPr>
                        <m:chr m:val="̂"/>
                        <m:ctrlPr>
                          <a:rPr lang="en-VN" sz="2800" i="1">
                            <a:solidFill>
                              <a:srgbClr val="0070C0"/>
                            </a:solidFill>
                            <a:latin typeface="Cambria Math" panose="02040503050406030204" pitchFamily="18" charset="0"/>
                            <a:cs typeface="Times New Roman" pitchFamily="18" charset="0"/>
                          </a:rPr>
                        </m:ctrlPr>
                      </m:accPr>
                      <m:e>
                        <m:r>
                          <a:rPr lang="en-VN" sz="2800" i="1">
                            <a:solidFill>
                              <a:srgbClr val="0070C0"/>
                            </a:solidFill>
                            <a:latin typeface="Cambria Math" panose="02040503050406030204" pitchFamily="18" charset="0"/>
                            <a:cs typeface="Times New Roman" pitchFamily="18" charset="0"/>
                          </a:rPr>
                          <m:t>𝐴𝑀𝐵</m:t>
                        </m:r>
                      </m:e>
                    </m:acc>
                    <m:r>
                      <a:rPr lang="vi-VN" sz="2800" i="1">
                        <a:solidFill>
                          <a:srgbClr val="0070C0"/>
                        </a:solidFill>
                        <a:latin typeface="Cambria Math" panose="02040503050406030204" pitchFamily="18" charset="0"/>
                        <a:cs typeface="Times New Roman" pitchFamily="18" charset="0"/>
                      </a:rPr>
                      <m:t>=</m:t>
                    </m:r>
                    <m:acc>
                      <m:accPr>
                        <m:chr m:val="̂"/>
                        <m:ctrlPr>
                          <a:rPr lang="vi-VN" sz="2800" i="1">
                            <a:solidFill>
                              <a:srgbClr val="0070C0"/>
                            </a:solidFill>
                            <a:latin typeface="Cambria Math" panose="02040503050406030204" pitchFamily="18" charset="0"/>
                            <a:cs typeface="Times New Roman" pitchFamily="18" charset="0"/>
                          </a:rPr>
                        </m:ctrlPr>
                      </m:accPr>
                      <m:e>
                        <m:r>
                          <a:rPr lang="en-VN" sz="2800" i="1">
                            <a:solidFill>
                              <a:srgbClr val="0070C0"/>
                            </a:solidFill>
                            <a:latin typeface="Cambria Math" panose="02040503050406030204" pitchFamily="18" charset="0"/>
                            <a:cs typeface="Times New Roman" pitchFamily="18" charset="0"/>
                          </a:rPr>
                          <m:t>𝐴𝑀𝐶</m:t>
                        </m:r>
                      </m:e>
                    </m:acc>
                  </m:oMath>
                </a14:m>
                <a:r>
                  <a:rPr lang="en-VN" sz="2800" dirty="0">
                    <a:solidFill>
                      <a:srgbClr val="0070C0"/>
                    </a:solidFill>
                    <a:latin typeface="Times New Roman" panose="02020603050405020304" pitchFamily="18" charset="0"/>
                    <a:cs typeface="Times New Roman" panose="02020603050405020304" pitchFamily="18" charset="0"/>
                  </a:rPr>
                  <a:t> (gt) </a:t>
                </a:r>
              </a:p>
            </p:txBody>
          </p:sp>
        </mc:Choice>
        <mc:Fallback>
          <p:sp>
            <p:nvSpPr>
              <p:cNvPr id="5" name="TextBox 4"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8398BE08-59BE-2B4D-93B3-3C94094C4152}"/>
                  </a:ext>
                </a:extLst>
              </p:cNvPr>
              <p:cNvSpPr txBox="1">
                <a:spLocks noRot="1" noChangeAspect="1" noMove="1" noResize="1" noEditPoints="1" noAdjustHandles="1" noChangeArrowheads="1" noChangeShapeType="1" noTextEdit="1"/>
              </p:cNvSpPr>
              <p:nvPr/>
            </p:nvSpPr>
            <p:spPr>
              <a:xfrm>
                <a:off x="471111" y="1095355"/>
                <a:ext cx="3343095" cy="537583"/>
              </a:xfrm>
              <a:prstGeom prst="rect">
                <a:avLst/>
              </a:prstGeom>
              <a:blipFill>
                <a:blip r:embed="rId4"/>
                <a:stretch>
                  <a:fillRect l="-3643" t="-9091" r="-2732" b="-31818"/>
                </a:stretch>
              </a:blipFill>
            </p:spPr>
            <p:txBody>
              <a:bodyPr/>
              <a:lstStyle/>
              <a:p>
                <a:r>
                  <a:rPr lang="vi-VN">
                    <a:noFill/>
                  </a:rPr>
                  <a:t> </a:t>
                </a:r>
              </a:p>
            </p:txBody>
          </p:sp>
        </mc:Fallback>
      </mc:AlternateContent>
      <mc:AlternateContent xmlns:mc="http://schemas.openxmlformats.org/markup-compatibility/2006">
        <mc:Choice xmlns:a14="http://schemas.microsoft.com/office/drawing/2010/main" Requires="a14">
          <p:sp>
            <p:nvSpPr>
              <p:cNvPr id="7" name="TextBox 6"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11F54D2D-2914-8646-B824-6A03BDED1221}"/>
                  </a:ext>
                </a:extLst>
              </p:cNvPr>
              <p:cNvSpPr txBox="1"/>
              <p:nvPr/>
            </p:nvSpPr>
            <p:spPr>
              <a:xfrm>
                <a:off x="471111" y="1518261"/>
                <a:ext cx="4672389" cy="968470"/>
              </a:xfrm>
              <a:prstGeom prst="rect">
                <a:avLst/>
              </a:prstGeom>
              <a:noFill/>
            </p:spPr>
            <p:txBody>
              <a:bodyPr wrap="square" rtlCol="0">
                <a:spAutoFit/>
              </a:bodyPr>
              <a:lstStyle/>
              <a:p>
                <a:r>
                  <a:rPr lang="en-VN" sz="2800" dirty="0">
                    <a:solidFill>
                      <a:srgbClr val="0070C0"/>
                    </a:solidFill>
                    <a:latin typeface="Times New Roman" panose="02020603050405020304" pitchFamily="18" charset="0"/>
                    <a:cs typeface="Times New Roman" panose="02020603050405020304" pitchFamily="18" charset="0"/>
                  </a:rPr>
                  <a:t>Mà </a:t>
                </a:r>
                <a14:m>
                  <m:oMath xmlns:m="http://schemas.openxmlformats.org/officeDocument/2006/math">
                    <m:acc>
                      <m:accPr>
                        <m:chr m:val="̂"/>
                        <m:ctrlPr>
                          <a:rPr lang="en-VN" sz="2800" i="1">
                            <a:solidFill>
                              <a:srgbClr val="0070C0"/>
                            </a:solidFill>
                            <a:latin typeface="Cambria Math" panose="02040503050406030204" pitchFamily="18" charset="0"/>
                            <a:cs typeface="Times New Roman" pitchFamily="18" charset="0"/>
                          </a:rPr>
                        </m:ctrlPr>
                      </m:accPr>
                      <m:e>
                        <m:r>
                          <a:rPr lang="en-VN" sz="2800" i="1">
                            <a:solidFill>
                              <a:srgbClr val="0070C0"/>
                            </a:solidFill>
                            <a:latin typeface="Cambria Math" panose="02040503050406030204" pitchFamily="18" charset="0"/>
                            <a:cs typeface="Times New Roman" pitchFamily="18" charset="0"/>
                          </a:rPr>
                          <m:t>𝐴𝑀𝐵</m:t>
                        </m:r>
                      </m:e>
                    </m:acc>
                    <m:r>
                      <a:rPr lang="vi-VN" sz="2800" b="0" i="1" smtClean="0">
                        <a:solidFill>
                          <a:srgbClr val="0070C0"/>
                        </a:solidFill>
                        <a:latin typeface="Cambria Math" panose="02040503050406030204" pitchFamily="18" charset="0"/>
                        <a:cs typeface="Times New Roman" pitchFamily="18" charset="0"/>
                      </a:rPr>
                      <m:t>+</m:t>
                    </m:r>
                    <m:acc>
                      <m:accPr>
                        <m:chr m:val="̂"/>
                        <m:ctrlPr>
                          <a:rPr lang="vi-VN" sz="2800" i="1">
                            <a:solidFill>
                              <a:srgbClr val="0070C0"/>
                            </a:solidFill>
                            <a:latin typeface="Cambria Math" panose="02040503050406030204" pitchFamily="18" charset="0"/>
                            <a:cs typeface="Times New Roman" pitchFamily="18" charset="0"/>
                          </a:rPr>
                        </m:ctrlPr>
                      </m:accPr>
                      <m:e>
                        <m:r>
                          <a:rPr lang="en-VN" sz="2800" i="1">
                            <a:solidFill>
                              <a:srgbClr val="0070C0"/>
                            </a:solidFill>
                            <a:latin typeface="Cambria Math" panose="02040503050406030204" pitchFamily="18" charset="0"/>
                            <a:cs typeface="Times New Roman" pitchFamily="18" charset="0"/>
                          </a:rPr>
                          <m:t>𝐴𝑀𝐶</m:t>
                        </m:r>
                      </m:e>
                    </m:acc>
                    <m:r>
                      <a:rPr lang="vi-VN" sz="2800" b="0" i="1" smtClean="0">
                        <a:solidFill>
                          <a:srgbClr val="0070C0"/>
                        </a:solidFill>
                        <a:latin typeface="Cambria Math" panose="02040503050406030204" pitchFamily="18" charset="0"/>
                        <a:cs typeface="Times New Roman" pitchFamily="18" charset="0"/>
                      </a:rPr>
                      <m:t>=</m:t>
                    </m:r>
                    <m:r>
                      <a:rPr lang="en-US" sz="2800" b="0" i="1" smtClean="0">
                        <a:solidFill>
                          <a:srgbClr val="0070C0"/>
                        </a:solidFill>
                        <a:latin typeface="Cambria Math" panose="02040503050406030204" pitchFamily="18" charset="0"/>
                        <a:cs typeface="Times New Roman" pitchFamily="18" charset="0"/>
                      </a:rPr>
                      <m:t>180</m:t>
                    </m:r>
                    <m:r>
                      <a:rPr lang="en-US" sz="2800" b="0" i="1" smtClean="0">
                        <a:solidFill>
                          <a:srgbClr val="0070C0"/>
                        </a:solidFill>
                        <a:latin typeface="Cambria Math" panose="02040503050406030204" pitchFamily="18" charset="0"/>
                        <a:ea typeface="Cambria Math" panose="02040503050406030204" pitchFamily="18" charset="0"/>
                        <a:cs typeface="Times New Roman" pitchFamily="18" charset="0"/>
                      </a:rPr>
                      <m:t>°</m:t>
                    </m:r>
                    <m:r>
                      <a:rPr lang="vi-VN" sz="2800" b="0" i="1" smtClean="0">
                        <a:solidFill>
                          <a:srgbClr val="0070C0"/>
                        </a:solidFill>
                        <a:latin typeface="Cambria Math" panose="02040503050406030204" pitchFamily="18" charset="0"/>
                        <a:cs typeface="Times New Roman" pitchFamily="18" charset="0"/>
                      </a:rPr>
                      <m:t> </m:t>
                    </m:r>
                  </m:oMath>
                </a14:m>
                <a:r>
                  <a:rPr lang="en-VN" sz="2800" dirty="0">
                    <a:solidFill>
                      <a:srgbClr val="0070C0"/>
                    </a:solidFill>
                    <a:latin typeface="Times New Roman" panose="02020603050405020304" pitchFamily="18" charset="0"/>
                    <a:cs typeface="Times New Roman" panose="02020603050405020304" pitchFamily="18" charset="0"/>
                  </a:rPr>
                  <a:t>(hai góc kề bù)</a:t>
                </a:r>
              </a:p>
            </p:txBody>
          </p:sp>
        </mc:Choice>
        <mc:Fallback>
          <p:sp>
            <p:nvSpPr>
              <p:cNvPr id="7" name="TextBox 6"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11F54D2D-2914-8646-B824-6A03BDED1221}"/>
                  </a:ext>
                </a:extLst>
              </p:cNvPr>
              <p:cNvSpPr txBox="1">
                <a:spLocks noRot="1" noChangeAspect="1" noMove="1" noResize="1" noEditPoints="1" noAdjustHandles="1" noChangeArrowheads="1" noChangeShapeType="1" noTextEdit="1"/>
              </p:cNvSpPr>
              <p:nvPr/>
            </p:nvSpPr>
            <p:spPr>
              <a:xfrm>
                <a:off x="471111" y="1518261"/>
                <a:ext cx="4672389" cy="968470"/>
              </a:xfrm>
              <a:prstGeom prst="rect">
                <a:avLst/>
              </a:prstGeom>
              <a:blipFill>
                <a:blip r:embed="rId5"/>
                <a:stretch>
                  <a:fillRect l="-2608" t="-4403" r="-1173" b="-16981"/>
                </a:stretch>
              </a:blipFill>
            </p:spPr>
            <p:txBody>
              <a:bodyPr/>
              <a:lstStyle/>
              <a:p>
                <a:r>
                  <a:rPr lang="vi-VN">
                    <a:noFill/>
                  </a:rPr>
                  <a:t> </a:t>
                </a:r>
              </a:p>
            </p:txBody>
          </p:sp>
        </mc:Fallback>
      </mc:AlternateContent>
      <mc:AlternateContent xmlns:mc="http://schemas.openxmlformats.org/markup-compatibility/2006">
        <mc:Choice xmlns:a14="http://schemas.microsoft.com/office/drawing/2010/main" Requires="a14">
          <p:sp>
            <p:nvSpPr>
              <p:cNvPr id="9" name="TextBox 8"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E2CB2C5A-FCB0-F941-81D2-A7F13763D30C}"/>
                  </a:ext>
                </a:extLst>
              </p:cNvPr>
              <p:cNvSpPr txBox="1"/>
              <p:nvPr/>
            </p:nvSpPr>
            <p:spPr>
              <a:xfrm>
                <a:off x="459621" y="2421331"/>
                <a:ext cx="3807517" cy="53758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VN" sz="2800" i="1" smtClean="0">
                          <a:solidFill>
                            <a:srgbClr val="0070C0"/>
                          </a:solidFill>
                          <a:latin typeface="Cambria Math" panose="02040503050406030204" pitchFamily="18" charset="0"/>
                          <a:ea typeface="Cambria Math" panose="02040503050406030204" pitchFamily="18" charset="0"/>
                          <a:cs typeface="Times New Roman" pitchFamily="18" charset="0"/>
                        </a:rPr>
                        <m:t>⟹</m:t>
                      </m:r>
                      <m:acc>
                        <m:accPr>
                          <m:chr m:val="̂"/>
                          <m:ctrlPr>
                            <a:rPr lang="en-VN" sz="2800" i="1">
                              <a:solidFill>
                                <a:srgbClr val="0070C0"/>
                              </a:solidFill>
                              <a:latin typeface="Cambria Math" panose="02040503050406030204" pitchFamily="18" charset="0"/>
                              <a:cs typeface="Times New Roman" pitchFamily="18" charset="0"/>
                            </a:rPr>
                          </m:ctrlPr>
                        </m:accPr>
                        <m:e>
                          <m:r>
                            <a:rPr lang="en-VN" sz="2800" i="1">
                              <a:solidFill>
                                <a:srgbClr val="0070C0"/>
                              </a:solidFill>
                              <a:latin typeface="Cambria Math" panose="02040503050406030204" pitchFamily="18" charset="0"/>
                              <a:cs typeface="Times New Roman" pitchFamily="18" charset="0"/>
                            </a:rPr>
                            <m:t>𝐴𝑀𝐵</m:t>
                          </m:r>
                        </m:e>
                      </m:acc>
                      <m:r>
                        <a:rPr lang="vi-VN" sz="2800" i="1">
                          <a:solidFill>
                            <a:srgbClr val="0070C0"/>
                          </a:solidFill>
                          <a:latin typeface="Cambria Math" panose="02040503050406030204" pitchFamily="18" charset="0"/>
                          <a:cs typeface="Times New Roman" pitchFamily="18" charset="0"/>
                        </a:rPr>
                        <m:t>=</m:t>
                      </m:r>
                      <m:acc>
                        <m:accPr>
                          <m:chr m:val="̂"/>
                          <m:ctrlPr>
                            <a:rPr lang="vi-VN" sz="2800" i="1">
                              <a:solidFill>
                                <a:srgbClr val="0070C0"/>
                              </a:solidFill>
                              <a:latin typeface="Cambria Math" panose="02040503050406030204" pitchFamily="18" charset="0"/>
                              <a:cs typeface="Times New Roman" pitchFamily="18" charset="0"/>
                            </a:rPr>
                          </m:ctrlPr>
                        </m:accPr>
                        <m:e>
                          <m:r>
                            <a:rPr lang="en-VN" sz="2800" i="1">
                              <a:solidFill>
                                <a:srgbClr val="0070C0"/>
                              </a:solidFill>
                              <a:latin typeface="Cambria Math" panose="02040503050406030204" pitchFamily="18" charset="0"/>
                              <a:cs typeface="Times New Roman" pitchFamily="18" charset="0"/>
                            </a:rPr>
                            <m:t>𝐴𝑀𝐶</m:t>
                          </m:r>
                        </m:e>
                      </m:acc>
                      <m:r>
                        <a:rPr lang="vi-VN" sz="2800" b="0" i="1" smtClean="0">
                          <a:solidFill>
                            <a:srgbClr val="0070C0"/>
                          </a:solidFill>
                          <a:latin typeface="Cambria Math" panose="02040503050406030204" pitchFamily="18" charset="0"/>
                          <a:cs typeface="Times New Roman" pitchFamily="18" charset="0"/>
                        </a:rPr>
                        <m:t>=</m:t>
                      </m:r>
                      <m:r>
                        <a:rPr lang="en-US" sz="2800" b="0" i="0" smtClean="0">
                          <a:solidFill>
                            <a:srgbClr val="0070C0"/>
                          </a:solidFill>
                          <a:latin typeface="Cambria Math" panose="02040503050406030204" pitchFamily="18" charset="0"/>
                          <a:cs typeface="Times New Roman" pitchFamily="18" charset="0"/>
                        </a:rPr>
                        <m:t>90</m:t>
                      </m:r>
                      <m:r>
                        <a:rPr lang="en-US" sz="2800" b="0" i="1" smtClean="0">
                          <a:solidFill>
                            <a:srgbClr val="0070C0"/>
                          </a:solidFill>
                          <a:latin typeface="Cambria Math" panose="02040503050406030204" pitchFamily="18" charset="0"/>
                          <a:ea typeface="Cambria Math" panose="02040503050406030204" pitchFamily="18" charset="0"/>
                          <a:cs typeface="Times New Roman" pitchFamily="18" charset="0"/>
                        </a:rPr>
                        <m:t>°</m:t>
                      </m:r>
                    </m:oMath>
                  </m:oMathPara>
                </a14:m>
                <a:endParaRPr lang="en-VN" sz="2800" dirty="0">
                  <a:solidFill>
                    <a:srgbClr val="0070C0"/>
                  </a:solidFill>
                  <a:latin typeface="Times New Roman" panose="02020603050405020304" pitchFamily="18" charset="0"/>
                  <a:cs typeface="Times New Roman" panose="02020603050405020304" pitchFamily="18" charset="0"/>
                </a:endParaRPr>
              </a:p>
            </p:txBody>
          </p:sp>
        </mc:Choice>
        <mc:Fallback>
          <p:sp>
            <p:nvSpPr>
              <p:cNvPr id="9" name="TextBox 8"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E2CB2C5A-FCB0-F941-81D2-A7F13763D30C}"/>
                  </a:ext>
                </a:extLst>
              </p:cNvPr>
              <p:cNvSpPr txBox="1">
                <a:spLocks noRot="1" noChangeAspect="1" noMove="1" noResize="1" noEditPoints="1" noAdjustHandles="1" noChangeArrowheads="1" noChangeShapeType="1" noTextEdit="1"/>
              </p:cNvSpPr>
              <p:nvPr/>
            </p:nvSpPr>
            <p:spPr>
              <a:xfrm>
                <a:off x="459621" y="2421331"/>
                <a:ext cx="3807517" cy="537583"/>
              </a:xfrm>
              <a:prstGeom prst="rect">
                <a:avLst/>
              </a:prstGeom>
              <a:blipFill>
                <a:blip r:embed="rId6"/>
                <a:stretch>
                  <a:fillRect/>
                </a:stretch>
              </a:blipFill>
            </p:spPr>
            <p:txBody>
              <a:bodyPr/>
              <a:lstStyle/>
              <a:p>
                <a:r>
                  <a:rPr lang="vi-VN">
                    <a:noFill/>
                  </a:rPr>
                  <a:t> </a:t>
                </a:r>
              </a:p>
            </p:txBody>
          </p:sp>
        </mc:Fallback>
      </mc:AlternateContent>
      <mc:AlternateContent xmlns:mc="http://schemas.openxmlformats.org/markup-compatibility/2006">
        <mc:Choice xmlns:a14="http://schemas.microsoft.com/office/drawing/2010/main" Requires="a14">
          <p:sp>
            <p:nvSpPr>
              <p:cNvPr id="10" name="TextBox 9"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3D4396A3-7589-3649-B1ED-E341B4C7F695}"/>
                  </a:ext>
                </a:extLst>
              </p:cNvPr>
              <p:cNvSpPr txBox="1"/>
              <p:nvPr/>
            </p:nvSpPr>
            <p:spPr>
              <a:xfrm>
                <a:off x="509816" y="2848145"/>
                <a:ext cx="3447098" cy="523220"/>
              </a:xfrm>
              <a:prstGeom prst="rect">
                <a:avLst/>
              </a:prstGeom>
              <a:noFill/>
            </p:spPr>
            <p:txBody>
              <a:bodyPr wrap="none" rtlCol="0">
                <a:spAutoFit/>
              </a:bodyPr>
              <a:lstStyle/>
              <a:p>
                <a14:m>
                  <m:oMath xmlns:m="http://schemas.openxmlformats.org/officeDocument/2006/math">
                    <m:r>
                      <a:rPr lang="en-VN" sz="2800" i="1" smtClean="0">
                        <a:solidFill>
                          <a:srgbClr val="0070C0"/>
                        </a:solidFill>
                        <a:latin typeface="Cambria Math" panose="02040503050406030204" pitchFamily="18" charset="0"/>
                        <a:ea typeface="Cambria Math" panose="02040503050406030204" pitchFamily="18" charset="0"/>
                      </a:rPr>
                      <m:t>⟹</m:t>
                    </m:r>
                    <m:r>
                      <m:rPr>
                        <m:sty m:val="p"/>
                      </m:rPr>
                      <a:rPr lang="en-VN" sz="2800" i="1">
                        <a:solidFill>
                          <a:srgbClr val="0070C0"/>
                        </a:solidFill>
                        <a:latin typeface="Cambria Math" panose="02040503050406030204" pitchFamily="18" charset="0"/>
                        <a:ea typeface="Cambria Math" panose="02040503050406030204" pitchFamily="18" charset="0"/>
                      </a:rPr>
                      <m:t>AM</m:t>
                    </m:r>
                    <m:r>
                      <a:rPr lang="en-VN" sz="2800" i="1" smtClean="0">
                        <a:solidFill>
                          <a:srgbClr val="0070C0"/>
                        </a:solidFill>
                        <a:latin typeface="Cambria Math" panose="02040503050406030204" pitchFamily="18" charset="0"/>
                        <a:ea typeface="Cambria Math" panose="02040503050406030204" pitchFamily="18" charset="0"/>
                      </a:rPr>
                      <m:t>⊥</m:t>
                    </m:r>
                    <m:r>
                      <m:rPr>
                        <m:sty m:val="p"/>
                      </m:rPr>
                      <a:rPr lang="en-VN" sz="2800" i="1">
                        <a:solidFill>
                          <a:srgbClr val="0070C0"/>
                        </a:solidFill>
                        <a:latin typeface="Cambria Math" panose="02040503050406030204" pitchFamily="18" charset="0"/>
                        <a:ea typeface="Cambria Math" panose="02040503050406030204" pitchFamily="18" charset="0"/>
                      </a:rPr>
                      <m:t>BC</m:t>
                    </m:r>
                  </m:oMath>
                </a14:m>
                <a:r>
                  <a:rPr lang="en-VN" sz="2800" dirty="0">
                    <a:solidFill>
                      <a:srgbClr val="0070C0"/>
                    </a:solidFill>
                    <a:latin typeface="Times New Roman" panose="02020603050405020304" pitchFamily="18" charset="0"/>
                    <a:cs typeface="Times New Roman" panose="02020603050405020304" pitchFamily="18" charset="0"/>
                  </a:rPr>
                  <a:t> tại </a:t>
                </a:r>
                <a14:m>
                  <m:oMath xmlns:m="http://schemas.openxmlformats.org/officeDocument/2006/math">
                    <m:r>
                      <a:rPr lang="en-VN" sz="2800" i="1" dirty="0">
                        <a:solidFill>
                          <a:srgbClr val="0070C0"/>
                        </a:solidFill>
                        <a:latin typeface="Cambria Math" panose="02040503050406030204" pitchFamily="18" charset="0"/>
                        <a:cs typeface="Times New Roman" pitchFamily="18" charset="0"/>
                      </a:rPr>
                      <m:t>𝑀</m:t>
                    </m:r>
                  </m:oMath>
                </a14:m>
                <a:r>
                  <a:rPr lang="en-VN" sz="2800" dirty="0">
                    <a:solidFill>
                      <a:srgbClr val="0070C0"/>
                    </a:solidFill>
                    <a:latin typeface="Times New Roman" panose="02020603050405020304" pitchFamily="18" charset="0"/>
                    <a:cs typeface="Times New Roman" panose="02020603050405020304" pitchFamily="18" charset="0"/>
                  </a:rPr>
                  <a:t> (1)</a:t>
                </a:r>
              </a:p>
            </p:txBody>
          </p:sp>
        </mc:Choice>
        <mc:Fallback>
          <p:sp>
            <p:nvSpPr>
              <p:cNvPr id="10" name="TextBox 9"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3D4396A3-7589-3649-B1ED-E341B4C7F695}"/>
                  </a:ext>
                </a:extLst>
              </p:cNvPr>
              <p:cNvSpPr txBox="1">
                <a:spLocks noRot="1" noChangeAspect="1" noMove="1" noResize="1" noEditPoints="1" noAdjustHandles="1" noChangeArrowheads="1" noChangeShapeType="1" noTextEdit="1"/>
              </p:cNvSpPr>
              <p:nvPr/>
            </p:nvSpPr>
            <p:spPr>
              <a:xfrm>
                <a:off x="509816" y="2848145"/>
                <a:ext cx="3447098" cy="523220"/>
              </a:xfrm>
              <a:prstGeom prst="rect">
                <a:avLst/>
              </a:prstGeom>
              <a:blipFill>
                <a:blip r:embed="rId7"/>
                <a:stretch>
                  <a:fillRect t="-11628" r="-2478" b="-31395"/>
                </a:stretch>
              </a:blipFill>
            </p:spPr>
            <p:txBody>
              <a:bodyPr/>
              <a:lstStyle/>
              <a:p>
                <a:r>
                  <a:rPr lang="vi-VN">
                    <a:noFill/>
                  </a:rPr>
                  <a:t> </a:t>
                </a:r>
              </a:p>
            </p:txBody>
          </p:sp>
        </mc:Fallback>
      </mc:AlternateContent>
      <mc:AlternateContent xmlns:mc="http://schemas.openxmlformats.org/markup-compatibility/2006">
        <mc:Choice xmlns:a14="http://schemas.microsoft.com/office/drawing/2010/main" Requires="a14">
          <p:sp>
            <p:nvSpPr>
              <p:cNvPr id="12" name="TextBox 11"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B426D894-9605-4740-B336-4F4246D06DFF}"/>
                  </a:ext>
                </a:extLst>
              </p:cNvPr>
              <p:cNvSpPr txBox="1"/>
              <p:nvPr/>
            </p:nvSpPr>
            <p:spPr>
              <a:xfrm>
                <a:off x="562586" y="3316776"/>
                <a:ext cx="5330818" cy="523220"/>
              </a:xfrm>
              <a:prstGeom prst="rect">
                <a:avLst/>
              </a:prstGeom>
              <a:noFill/>
            </p:spPr>
            <p:txBody>
              <a:bodyPr wrap="none" rtlCol="0">
                <a:spAutoFit/>
              </a:bodyPr>
              <a:lstStyle/>
              <a:p>
                <a:r>
                  <a:rPr lang="en-VN" sz="2800" dirty="0">
                    <a:solidFill>
                      <a:srgbClr val="0070C0"/>
                    </a:solidFill>
                    <a:latin typeface="Times New Roman" panose="02020603050405020304" pitchFamily="18" charset="0"/>
                    <a:cs typeface="Times New Roman" panose="02020603050405020304" pitchFamily="18" charset="0"/>
                  </a:rPr>
                  <a:t>Mà </a:t>
                </a:r>
                <a14:m>
                  <m:oMath xmlns:m="http://schemas.openxmlformats.org/officeDocument/2006/math">
                    <m:r>
                      <a:rPr lang="en-VN" sz="2800" i="1" dirty="0">
                        <a:solidFill>
                          <a:srgbClr val="0070C0"/>
                        </a:solidFill>
                        <a:latin typeface="Cambria Math" panose="02040503050406030204" pitchFamily="18" charset="0"/>
                        <a:cs typeface="Times New Roman" pitchFamily="18" charset="0"/>
                      </a:rPr>
                      <m:t>𝑀</m:t>
                    </m:r>
                  </m:oMath>
                </a14:m>
                <a:r>
                  <a:rPr lang="en-VN" sz="2800" dirty="0">
                    <a:solidFill>
                      <a:srgbClr val="0070C0"/>
                    </a:solidFill>
                    <a:latin typeface="Times New Roman" pitchFamily="18" charset="0"/>
                    <a:cs typeface="Times New Roman" pitchFamily="18" charset="0"/>
                  </a:rPr>
                  <a:t> là trung điểm của </a:t>
                </a:r>
                <a14:m>
                  <m:oMath xmlns:m="http://schemas.openxmlformats.org/officeDocument/2006/math">
                    <m:r>
                      <a:rPr lang="en-VN" sz="2800" i="1" dirty="0">
                        <a:solidFill>
                          <a:srgbClr val="0070C0"/>
                        </a:solidFill>
                        <a:latin typeface="Cambria Math" panose="02040503050406030204" pitchFamily="18" charset="0"/>
                        <a:cs typeface="Times New Roman" pitchFamily="18" charset="0"/>
                      </a:rPr>
                      <m:t>𝐵𝐶</m:t>
                    </m:r>
                  </m:oMath>
                </a14:m>
                <a:r>
                  <a:rPr lang="en-VN" sz="2800" dirty="0">
                    <a:solidFill>
                      <a:srgbClr val="0070C0"/>
                    </a:solidFill>
                    <a:latin typeface="Times New Roman" panose="02020603050405020304" pitchFamily="18" charset="0"/>
                    <a:cs typeface="Times New Roman" panose="02020603050405020304" pitchFamily="18" charset="0"/>
                  </a:rPr>
                  <a:t> (gt) (2)</a:t>
                </a:r>
              </a:p>
            </p:txBody>
          </p:sp>
        </mc:Choice>
        <mc:Fallback>
          <p:sp>
            <p:nvSpPr>
              <p:cNvPr id="12" name="TextBox 11"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B426D894-9605-4740-B336-4F4246D06DFF}"/>
                  </a:ext>
                </a:extLst>
              </p:cNvPr>
              <p:cNvSpPr txBox="1">
                <a:spLocks noRot="1" noChangeAspect="1" noMove="1" noResize="1" noEditPoints="1" noAdjustHandles="1" noChangeArrowheads="1" noChangeShapeType="1" noTextEdit="1"/>
              </p:cNvSpPr>
              <p:nvPr/>
            </p:nvSpPr>
            <p:spPr>
              <a:xfrm>
                <a:off x="562586" y="3316776"/>
                <a:ext cx="5330818" cy="523220"/>
              </a:xfrm>
              <a:prstGeom prst="rect">
                <a:avLst/>
              </a:prstGeom>
              <a:blipFill>
                <a:blip r:embed="rId8"/>
                <a:stretch>
                  <a:fillRect l="-2286" t="-11628" r="-1257" b="-31395"/>
                </a:stretch>
              </a:blipFill>
            </p:spPr>
            <p:txBody>
              <a:bodyPr/>
              <a:lstStyle/>
              <a:p>
                <a:r>
                  <a:rPr lang="vi-VN">
                    <a:noFill/>
                  </a:rPr>
                  <a:t> </a:t>
                </a:r>
              </a:p>
            </p:txBody>
          </p:sp>
        </mc:Fallback>
      </mc:AlternateContent>
      <mc:AlternateContent xmlns:mc="http://schemas.openxmlformats.org/markup-compatibility/2006">
        <mc:Choice xmlns:a14="http://schemas.microsoft.com/office/drawing/2010/main" Requires="a14">
          <p:sp>
            <p:nvSpPr>
              <p:cNvPr id="13" name="TextBox 12"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C061E374-0CD2-0843-8DE9-096927D8A129}"/>
                  </a:ext>
                </a:extLst>
              </p:cNvPr>
              <p:cNvSpPr txBox="1"/>
              <p:nvPr/>
            </p:nvSpPr>
            <p:spPr>
              <a:xfrm>
                <a:off x="562586" y="3911599"/>
                <a:ext cx="6592382" cy="954107"/>
              </a:xfrm>
              <a:prstGeom prst="rect">
                <a:avLst/>
              </a:prstGeom>
              <a:noFill/>
            </p:spPr>
            <p:txBody>
              <a:bodyPr wrap="none" rtlCol="0">
                <a:spAutoFit/>
              </a:bodyPr>
              <a:lstStyle/>
              <a:p>
                <a:r>
                  <a:rPr lang="en-VN" sz="2800" dirty="0">
                    <a:solidFill>
                      <a:srgbClr val="0070C0"/>
                    </a:solidFill>
                    <a:latin typeface="Times New Roman" panose="02020603050405020304" pitchFamily="18" charset="0"/>
                    <a:cs typeface="Times New Roman" panose="02020603050405020304" pitchFamily="18" charset="0"/>
                  </a:rPr>
                  <a:t>Từ (1) và (2) suy ra: </a:t>
                </a:r>
                <a:endParaRPr lang="vi-VN" sz="2800" i="1" dirty="0">
                  <a:solidFill>
                    <a:srgbClr val="0070C0"/>
                  </a:solidFill>
                  <a:latin typeface="Times New Roman" panose="02020603050405020304" pitchFamily="18" charset="0"/>
                  <a:cs typeface="Times New Roman" panose="02020603050405020304" pitchFamily="18" charset="0"/>
                </a:endParaRPr>
              </a:p>
              <a:p>
                <a14:m>
                  <m:oMath xmlns:m="http://schemas.openxmlformats.org/officeDocument/2006/math">
                    <m:r>
                      <a:rPr lang="en-VN" sz="2800" i="1" dirty="0">
                        <a:solidFill>
                          <a:srgbClr val="0070C0"/>
                        </a:solidFill>
                        <a:latin typeface="Cambria Math" panose="02040503050406030204" pitchFamily="18" charset="0"/>
                        <a:cs typeface="Times New Roman" pitchFamily="18" charset="0"/>
                      </a:rPr>
                      <m:t>𝐴𝑀</m:t>
                    </m:r>
                  </m:oMath>
                </a14:m>
                <a:r>
                  <a:rPr lang="en-VN" sz="2800" dirty="0">
                    <a:solidFill>
                      <a:srgbClr val="0070C0"/>
                    </a:solidFill>
                    <a:latin typeface="Times New Roman" pitchFamily="18" charset="0"/>
                    <a:cs typeface="Times New Roman" pitchFamily="18" charset="0"/>
                  </a:rPr>
                  <a:t> là đường trung trực của đoạn thẳng </a:t>
                </a:r>
                <a14:m>
                  <m:oMath xmlns:m="http://schemas.openxmlformats.org/officeDocument/2006/math">
                    <m:r>
                      <a:rPr lang="en-VN" sz="2800" i="1" dirty="0">
                        <a:solidFill>
                          <a:srgbClr val="0070C0"/>
                        </a:solidFill>
                        <a:latin typeface="Cambria Math" panose="02040503050406030204" pitchFamily="18" charset="0"/>
                        <a:cs typeface="Times New Roman" pitchFamily="18" charset="0"/>
                      </a:rPr>
                      <m:t>𝐵𝐶</m:t>
                    </m:r>
                  </m:oMath>
                </a14:m>
                <a:r>
                  <a:rPr lang="en-VN" sz="2800" dirty="0">
                    <a:solidFill>
                      <a:srgbClr val="0070C0"/>
                    </a:solidFill>
                    <a:latin typeface="Times New Roman" panose="02020603050405020304" pitchFamily="18" charset="0"/>
                    <a:cs typeface="Times New Roman" panose="02020603050405020304" pitchFamily="18" charset="0"/>
                  </a:rPr>
                  <a:t> </a:t>
                </a:r>
              </a:p>
            </p:txBody>
          </p:sp>
        </mc:Choice>
        <mc:Fallback>
          <p:sp>
            <p:nvSpPr>
              <p:cNvPr id="13" name="TextBox 12"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C061E374-0CD2-0843-8DE9-096927D8A129}"/>
                  </a:ext>
                </a:extLst>
              </p:cNvPr>
              <p:cNvSpPr txBox="1">
                <a:spLocks noRot="1" noChangeAspect="1" noMove="1" noResize="1" noEditPoints="1" noAdjustHandles="1" noChangeArrowheads="1" noChangeShapeType="1" noTextEdit="1"/>
              </p:cNvSpPr>
              <p:nvPr/>
            </p:nvSpPr>
            <p:spPr>
              <a:xfrm>
                <a:off x="562586" y="3911599"/>
                <a:ext cx="6592382" cy="954107"/>
              </a:xfrm>
              <a:prstGeom prst="rect">
                <a:avLst/>
              </a:prstGeom>
              <a:blipFill>
                <a:blip r:embed="rId9"/>
                <a:stretch>
                  <a:fillRect l="-1848" t="-7051" b="-17308"/>
                </a:stretch>
              </a:blipFill>
            </p:spPr>
            <p:txBody>
              <a:bodyPr/>
              <a:lstStyle/>
              <a:p>
                <a:r>
                  <a:rPr lang="vi-VN">
                    <a:noFill/>
                  </a:rPr>
                  <a:t> </a:t>
                </a:r>
              </a:p>
            </p:txBody>
          </p:sp>
        </mc:Fallback>
      </mc:AlternateContent>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additive="base">
                                        <p:cTn id="25" dur="500" fill="hold"/>
                                        <p:tgtEl>
                                          <p:spTgt spid="10"/>
                                        </p:tgtEl>
                                        <p:attrNameLst>
                                          <p:attrName>ppt_x</p:attrName>
                                        </p:attrNameLst>
                                      </p:cBhvr>
                                      <p:tavLst>
                                        <p:tav tm="0">
                                          <p:val>
                                            <p:strVal val="#ppt_x"/>
                                          </p:val>
                                        </p:tav>
                                        <p:tav tm="100000">
                                          <p:val>
                                            <p:strVal val="#ppt_x"/>
                                          </p:val>
                                        </p:tav>
                                      </p:tavLst>
                                    </p:anim>
                                    <p:anim calcmode="lin" valueType="num">
                                      <p:cBhvr additive="base">
                                        <p:cTn id="2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additive="base">
                                        <p:cTn id="31" dur="500" fill="hold"/>
                                        <p:tgtEl>
                                          <p:spTgt spid="12"/>
                                        </p:tgtEl>
                                        <p:attrNameLst>
                                          <p:attrName>ppt_x</p:attrName>
                                        </p:attrNameLst>
                                      </p:cBhvr>
                                      <p:tavLst>
                                        <p:tav tm="0">
                                          <p:val>
                                            <p:strVal val="#ppt_x"/>
                                          </p:val>
                                        </p:tav>
                                        <p:tav tm="100000">
                                          <p:val>
                                            <p:strVal val="#ppt_x"/>
                                          </p:val>
                                        </p:tav>
                                      </p:tavLst>
                                    </p:anim>
                                    <p:anim calcmode="lin" valueType="num">
                                      <p:cBhvr additive="base">
                                        <p:cTn id="3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 calcmode="lin" valueType="num">
                                      <p:cBhvr additive="base">
                                        <p:cTn id="37" dur="500" fill="hold"/>
                                        <p:tgtEl>
                                          <p:spTgt spid="13"/>
                                        </p:tgtEl>
                                        <p:attrNameLst>
                                          <p:attrName>ppt_x</p:attrName>
                                        </p:attrNameLst>
                                      </p:cBhvr>
                                      <p:tavLst>
                                        <p:tav tm="0">
                                          <p:val>
                                            <p:strVal val="#ppt_x"/>
                                          </p:val>
                                        </p:tav>
                                        <p:tav tm="100000">
                                          <p:val>
                                            <p:strVal val="#ppt_x"/>
                                          </p:val>
                                        </p:tav>
                                      </p:tavLst>
                                    </p:anim>
                                    <p:anim calcmode="lin" valueType="num">
                                      <p:cBhvr additive="base">
                                        <p:cTn id="3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9" grpId="0"/>
      <p:bldP spid="10" grpId="0"/>
      <p:bldP spid="12" grpId="0"/>
      <p:bldP spid="1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2511"/>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9" name="TextBox 8" descr="OPL20U25GSXzBJYl68kk8uQGfFKzs7yb1M4KJWUiLk6ZEvGF+qCIPSnY57AbBFCvTW$15.2022.CD.126$126+K4lPs7H94VUqPe2XwIsfPRnrXQE//QTEXxb8/8N4CNc6FpgZahzpTjFhMzSA7T/nHJa11DE8Ng2TP3iAmRczFlmslSuUNOgUeb6yRvs0="/>
              <p:cNvSpPr txBox="1"/>
              <p:nvPr/>
            </p:nvSpPr>
            <p:spPr>
              <a:xfrm>
                <a:off x="490134" y="772599"/>
                <a:ext cx="8089089" cy="2246769"/>
              </a:xfrm>
              <a:prstGeom prst="rect">
                <a:avLst/>
              </a:prstGeom>
              <a:noFill/>
            </p:spPr>
            <p:txBody>
              <a:bodyPr wrap="square" rtlCol="0">
                <a:spAutoFit/>
              </a:bodyPr>
              <a:lstStyle/>
              <a:p>
                <a:pPr algn="just"/>
                <a:r>
                  <a:rPr lang="en-US" sz="2800" dirty="0">
                    <a:latin typeface="Times New Roman" pitchFamily="18" charset="0"/>
                    <a:cs typeface="Times New Roman" pitchFamily="18" charset="0"/>
                  </a:rPr>
                  <a:t>      Cho </a:t>
                </a:r>
                <a:r>
                  <a:rPr lang="en-US" sz="2800" dirty="0" err="1">
                    <a:latin typeface="Times New Roman" pitchFamily="18" charset="0"/>
                    <a:cs typeface="Times New Roman" pitchFamily="18" charset="0"/>
                  </a:rPr>
                  <a:t>đoạ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ẳng</a:t>
                </a:r>
                <a:r>
                  <a:rPr lang="en-US" sz="2800" dirty="0">
                    <a:latin typeface="Times New Roman" pitchFamily="18" charset="0"/>
                    <a:cs typeface="Times New Roman" pitchFamily="18" charset="0"/>
                  </a:rPr>
                  <a:t> </a:t>
                </a:r>
                <a14:m>
                  <m:oMath xmlns:m="http://schemas.openxmlformats.org/officeDocument/2006/math">
                    <m:r>
                      <m:rPr>
                        <m:sty m:val="p"/>
                      </m:rPr>
                      <a:rPr lang="en-US" sz="2800" i="1" dirty="0">
                        <a:latin typeface="Cambria Math" panose="02040503050406030204" pitchFamily="18" charset="0"/>
                        <a:cs typeface="Times New Roman" pitchFamily="18" charset="0"/>
                      </a:rPr>
                      <m:t>AB</m:t>
                    </m:r>
                  </m:oMath>
                </a14:m>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u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iểm</a:t>
                </a:r>
                <a:r>
                  <a:rPr lang="en-US" sz="2800" dirty="0">
                    <a:latin typeface="Times New Roman" pitchFamily="18" charset="0"/>
                    <a:cs typeface="Times New Roman" pitchFamily="18" charset="0"/>
                  </a:rPr>
                  <a:t> </a:t>
                </a:r>
                <a14:m>
                  <m:oMath xmlns:m="http://schemas.openxmlformats.org/officeDocument/2006/math">
                    <m:r>
                      <m:rPr>
                        <m:sty m:val="p"/>
                      </m:rPr>
                      <a:rPr lang="en-US" sz="2800" i="1" dirty="0">
                        <a:latin typeface="Cambria Math" panose="02040503050406030204" pitchFamily="18" charset="0"/>
                        <a:cs typeface="Times New Roman" pitchFamily="18" charset="0"/>
                      </a:rPr>
                      <m:t>O</m:t>
                    </m:r>
                  </m:oMath>
                </a14:m>
                <a:r>
                  <a:rPr lang="en-US" sz="2800" dirty="0">
                    <a:latin typeface="Times New Roman" pitchFamily="18" charset="0"/>
                    <a:cs typeface="Times New Roman" pitchFamily="18" charset="0"/>
                  </a:rPr>
                  <a:t>, </a:t>
                </a:r>
                <a14:m>
                  <m:oMath xmlns:m="http://schemas.openxmlformats.org/officeDocument/2006/math">
                    <m:r>
                      <m:rPr>
                        <m:sty m:val="p"/>
                      </m:rPr>
                      <a:rPr lang="en-US" sz="2800" i="1" dirty="0">
                        <a:latin typeface="Cambria Math" panose="02040503050406030204" pitchFamily="18" charset="0"/>
                        <a:cs typeface="Times New Roman" pitchFamily="18" charset="0"/>
                      </a:rPr>
                      <m:t>d</m:t>
                    </m:r>
                  </m:oMath>
                </a14:m>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u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ự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oạ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ẳng</a:t>
                </a:r>
                <a:r>
                  <a:rPr lang="en-US" sz="2800" dirty="0">
                    <a:latin typeface="Times New Roman" pitchFamily="18" charset="0"/>
                    <a:cs typeface="Times New Roman" pitchFamily="18" charset="0"/>
                  </a:rPr>
                  <a:t> </a:t>
                </a:r>
                <a14:m>
                  <m:oMath xmlns:m="http://schemas.openxmlformats.org/officeDocument/2006/math">
                    <m:r>
                      <m:rPr>
                        <m:sty m:val="p"/>
                      </m:rPr>
                      <a:rPr lang="en-US" sz="2800" i="1" dirty="0">
                        <a:latin typeface="Cambria Math" panose="02040503050406030204" pitchFamily="18" charset="0"/>
                        <a:cs typeface="Times New Roman" pitchFamily="18" charset="0"/>
                      </a:rPr>
                      <m:t>AB</m:t>
                    </m:r>
                  </m:oMath>
                </a14:m>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iểm</a:t>
                </a:r>
                <a:r>
                  <a:rPr lang="en-US" sz="2800" dirty="0">
                    <a:latin typeface="Times New Roman" pitchFamily="18" charset="0"/>
                    <a:cs typeface="Times New Roman" pitchFamily="18" charset="0"/>
                  </a:rPr>
                  <a:t> </a:t>
                </a:r>
                <a14:m>
                  <m:oMath xmlns:m="http://schemas.openxmlformats.org/officeDocument/2006/math">
                    <m:r>
                      <m:rPr>
                        <m:sty m:val="p"/>
                      </m:rPr>
                      <a:rPr lang="en-US" sz="2800" i="1" dirty="0">
                        <a:latin typeface="Cambria Math" panose="02040503050406030204" pitchFamily="18" charset="0"/>
                        <a:cs typeface="Times New Roman" pitchFamily="18" charset="0"/>
                      </a:rPr>
                      <m:t>M</m:t>
                    </m:r>
                  </m:oMath>
                </a14:m>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uộc</a:t>
                </a:r>
                <a:r>
                  <a:rPr lang="en-US" sz="2800" dirty="0">
                    <a:latin typeface="Times New Roman" pitchFamily="18" charset="0"/>
                    <a:cs typeface="Times New Roman" pitchFamily="18" charset="0"/>
                  </a:rPr>
                  <a:t> </a:t>
                </a:r>
                <a14:m>
                  <m:oMath xmlns:m="http://schemas.openxmlformats.org/officeDocument/2006/math">
                    <m:r>
                      <m:rPr>
                        <m:sty m:val="p"/>
                      </m:rPr>
                      <a:rPr lang="en-US" sz="2800" i="1" dirty="0">
                        <a:latin typeface="Cambria Math" panose="02040503050406030204" pitchFamily="18" charset="0"/>
                        <a:cs typeface="Times New Roman" pitchFamily="18" charset="0"/>
                      </a:rPr>
                      <m:t>d</m:t>
                    </m:r>
                  </m:oMath>
                </a14:m>
                <a:r>
                  <a:rPr lang="en-US" sz="2800" dirty="0">
                    <a:latin typeface="Times New Roman" pitchFamily="18" charset="0"/>
                    <a:cs typeface="Times New Roman" pitchFamily="18" charset="0"/>
                  </a:rPr>
                  <a:t> (</a:t>
                </a:r>
                <a14:m>
                  <m:oMath xmlns:m="http://schemas.openxmlformats.org/officeDocument/2006/math">
                    <m:r>
                      <m:rPr>
                        <m:sty m:val="p"/>
                      </m:rPr>
                      <a:rPr lang="en-US" sz="2800" i="1" dirty="0">
                        <a:latin typeface="Cambria Math" panose="02040503050406030204" pitchFamily="18" charset="0"/>
                        <a:cs typeface="Times New Roman" pitchFamily="18" charset="0"/>
                      </a:rPr>
                      <m:t>M</m:t>
                    </m:r>
                  </m:oMath>
                </a14:m>
                <a:r>
                  <a:rPr lang="en-US" sz="2800" dirty="0">
                    <a:latin typeface="Times New Roman" pitchFamily="18" charset="0"/>
                    <a:cs typeface="Times New Roman" pitchFamily="18" charset="0"/>
                  </a:rPr>
                  <a:t> khác </a:t>
                </a:r>
                <a14:m>
                  <m:oMath xmlns:m="http://schemas.openxmlformats.org/officeDocument/2006/math">
                    <m:r>
                      <m:rPr>
                        <m:sty m:val="p"/>
                      </m:rPr>
                      <a:rPr lang="en-US" sz="2800" i="1" dirty="0">
                        <a:latin typeface="Cambria Math" panose="02040503050406030204" pitchFamily="18" charset="0"/>
                        <a:cs typeface="Times New Roman" pitchFamily="18" charset="0"/>
                      </a:rPr>
                      <m:t>O</m:t>
                    </m:r>
                  </m:oMath>
                </a14:m>
                <a:r>
                  <a:rPr lang="en-US" sz="2800" dirty="0">
                    <a:latin typeface="Times New Roman" pitchFamily="18" charset="0"/>
                    <a:cs typeface="Times New Roman" pitchFamily="18" charset="0"/>
                  </a:rPr>
                  <a:t>) </a:t>
                </a:r>
                <a:r>
                  <a:rPr lang="en-US" sz="2800" i="1" dirty="0">
                    <a:latin typeface="Times New Roman" pitchFamily="18" charset="0"/>
                    <a:cs typeface="Times New Roman" pitchFamily="18" charset="0"/>
                  </a:rPr>
                  <a:t>(</a:t>
                </a:r>
                <a:r>
                  <a:rPr lang="en-US" sz="2800" i="1" dirty="0" err="1">
                    <a:latin typeface="Times New Roman" pitchFamily="18" charset="0"/>
                    <a:cs typeface="Times New Roman" pitchFamily="18" charset="0"/>
                  </a:rPr>
                  <a:t>Hình</a:t>
                </a:r>
                <a:r>
                  <a:rPr lang="en-US" sz="2800" i="1" dirty="0">
                    <a:latin typeface="Times New Roman" pitchFamily="18" charset="0"/>
                    <a:cs typeface="Times New Roman" pitchFamily="18" charset="0"/>
                  </a:rPr>
                  <a:t> 90). </a:t>
                </a:r>
                <a:r>
                  <a:rPr lang="en-US" sz="2800" dirty="0" err="1">
                    <a:latin typeface="Times New Roman" pitchFamily="18" charset="0"/>
                    <a:cs typeface="Times New Roman" pitchFamily="18" charset="0"/>
                  </a:rPr>
                  <a:t>Chứ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i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rằng</a:t>
                </a:r>
                <a:r>
                  <a:rPr lang="en-US" sz="2800" dirty="0">
                    <a:latin typeface="Times New Roman" pitchFamily="18" charset="0"/>
                    <a:cs typeface="Times New Roman" pitchFamily="18" charset="0"/>
                  </a:rPr>
                  <a:t>:</a:t>
                </a:r>
              </a:p>
              <a:p>
                <a:pPr algn="just"/>
                <a:r>
                  <a:rPr lang="en-US" sz="2800" dirty="0">
                    <a:latin typeface="Times New Roman" pitchFamily="18" charset="0"/>
                    <a:cs typeface="Times New Roman" pitchFamily="18" charset="0"/>
                  </a:rPr>
                  <a:t>a) </a:t>
                </a:r>
                <a14:m>
                  <m:oMath xmlns:m="http://schemas.openxmlformats.org/officeDocument/2006/math">
                    <m:r>
                      <a:rPr lang="en-US" sz="2800" i="1" smtClean="0">
                        <a:latin typeface="Cambria Math" panose="02040503050406030204" pitchFamily="18" charset="0"/>
                        <a:ea typeface="Cambria Math" panose="02040503050406030204" pitchFamily="18" charset="0"/>
                        <a:cs typeface="Times New Roman" pitchFamily="18" charset="0"/>
                      </a:rPr>
                      <m:t>∆</m:t>
                    </m:r>
                    <m:r>
                      <m:rPr>
                        <m:sty m:val="p"/>
                      </m:rPr>
                      <a:rPr lang="en-US" sz="2800" i="1">
                        <a:latin typeface="Cambria Math" panose="02040503050406030204" pitchFamily="18" charset="0"/>
                        <a:ea typeface="Cambria Math" panose="02040503050406030204" pitchFamily="18" charset="0"/>
                        <a:cs typeface="Times New Roman" pitchFamily="18" charset="0"/>
                      </a:rPr>
                      <m:t>MOA</m:t>
                    </m:r>
                    <m:r>
                      <a:rPr lang="vi-VN" sz="2800" b="0" i="1" smtClean="0">
                        <a:latin typeface="Cambria Math" panose="02040503050406030204" pitchFamily="18" charset="0"/>
                        <a:ea typeface="Cambria Math" panose="02040503050406030204" pitchFamily="18" charset="0"/>
                        <a:cs typeface="Times New Roman" pitchFamily="18" charset="0"/>
                      </a:rPr>
                      <m:t>=∆</m:t>
                    </m:r>
                    <m:r>
                      <m:rPr>
                        <m:sty m:val="p"/>
                      </m:rPr>
                      <a:rPr lang="vi-VN" sz="2800" i="1">
                        <a:latin typeface="Cambria Math" panose="02040503050406030204" pitchFamily="18" charset="0"/>
                        <a:ea typeface="Cambria Math" panose="02040503050406030204" pitchFamily="18" charset="0"/>
                        <a:cs typeface="Times New Roman" pitchFamily="18" charset="0"/>
                      </a:rPr>
                      <m:t>MOB</m:t>
                    </m:r>
                  </m:oMath>
                </a14:m>
                <a:r>
                  <a:rPr lang="en-US" sz="2800" dirty="0">
                    <a:latin typeface="Times New Roman" pitchFamily="18" charset="0"/>
                    <a:cs typeface="Times New Roman" pitchFamily="18" charset="0"/>
                  </a:rPr>
                  <a:t>;                             </a:t>
                </a:r>
              </a:p>
              <a:p>
                <a:pPr algn="just"/>
                <a:r>
                  <a:rPr lang="en-US" sz="2800" dirty="0">
                    <a:latin typeface="Times New Roman" pitchFamily="18" charset="0"/>
                    <a:cs typeface="Times New Roman" pitchFamily="18" charset="0"/>
                  </a:rPr>
                  <a:t>b) </a:t>
                </a:r>
                <a14:m>
                  <m:oMath xmlns:m="http://schemas.openxmlformats.org/officeDocument/2006/math">
                    <m:r>
                      <m:rPr>
                        <m:sty m:val="p"/>
                      </m:rPr>
                      <a:rPr lang="en-US" sz="2800" i="1" dirty="0">
                        <a:latin typeface="Cambria Math" panose="02040503050406030204" pitchFamily="18" charset="0"/>
                        <a:cs typeface="Times New Roman" pitchFamily="18" charset="0"/>
                      </a:rPr>
                      <m:t>MA</m:t>
                    </m:r>
                    <m:r>
                      <a:rPr lang="vi-VN" sz="2800" b="0" i="1" dirty="0" smtClean="0">
                        <a:latin typeface="Cambria Math" panose="02040503050406030204" pitchFamily="18" charset="0"/>
                        <a:cs typeface="Times New Roman" pitchFamily="18" charset="0"/>
                      </a:rPr>
                      <m:t>=</m:t>
                    </m:r>
                    <m:r>
                      <m:rPr>
                        <m:sty m:val="p"/>
                      </m:rPr>
                      <a:rPr lang="vi-VN" sz="2800" i="1" dirty="0">
                        <a:latin typeface="Cambria Math" panose="02040503050406030204" pitchFamily="18" charset="0"/>
                        <a:cs typeface="Times New Roman" pitchFamily="18" charset="0"/>
                      </a:rPr>
                      <m:t>MB</m:t>
                    </m:r>
                  </m:oMath>
                </a14:m>
                <a:endParaRPr lang="en-US" sz="2800" dirty="0">
                  <a:latin typeface="Times New Roman" pitchFamily="18" charset="0"/>
                  <a:cs typeface="Times New Roman" pitchFamily="18" charset="0"/>
                </a:endParaRPr>
              </a:p>
            </p:txBody>
          </p:sp>
        </mc:Choice>
        <mc:Fallback>
          <p:sp>
            <p:nvSpPr>
              <p:cNvPr id="9" name="TextBox 8" descr="OPL20U25GSXzBJYl68kk8uQGfFKzs7yb1M4KJWUiLk6ZEvGF+qCIPSnY57AbBFCvTW$15.2022.CD.126$126+K4lPs7H94VUqPe2XwIsfPRnrXQE//QTEXxb8/8N4CNc6FpgZahzpTjFhMzSA7T/nHJa11DE8Ng2TP3iAmRczFlmslSuUNOgUeb6yRvs0="/>
              <p:cNvSpPr txBox="1">
                <a:spLocks noRot="1" noChangeAspect="1" noMove="1" noResize="1" noEditPoints="1" noAdjustHandles="1" noChangeArrowheads="1" noChangeShapeType="1" noTextEdit="1"/>
              </p:cNvSpPr>
              <p:nvPr/>
            </p:nvSpPr>
            <p:spPr>
              <a:xfrm>
                <a:off x="490134" y="772599"/>
                <a:ext cx="8089089" cy="2246769"/>
              </a:xfrm>
              <a:prstGeom prst="rect">
                <a:avLst/>
              </a:prstGeom>
              <a:blipFill>
                <a:blip r:embed="rId3"/>
                <a:stretch>
                  <a:fillRect l="-1507" t="-2989" r="-1583" b="-6793"/>
                </a:stretch>
              </a:blipFill>
            </p:spPr>
            <p:txBody>
              <a:bodyPr/>
              <a:lstStyle/>
              <a:p>
                <a:r>
                  <a:rPr lang="vi-VN">
                    <a:noFill/>
                  </a:rPr>
                  <a:t> </a:t>
                </a:r>
              </a:p>
            </p:txBody>
          </p:sp>
        </mc:Fallback>
      </mc:AlternateContent>
      <p:sp>
        <p:nvSpPr>
          <p:cNvPr id="17" name="Rectangle 2" descr="OPL20U25GSXzBJYl68kk8uQGfFKzs7yb1M4KJWUiLk6ZEvGF+qCIPSnY57AbBFCvTW$15.2022.CD.126$126+K4lPs7H94VUqPe2XwIsfPRnrXQE//QTEXxb8/8N4CNc6FpgZahzpTjFhMzSA7T/nHJa11DE8Ng2TP3iAmRczFlmslSuUNOgUeb6yRvs0="/>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TextBox 9"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AC9AB3A2-B47A-E04B-B53A-37F7432082EA}"/>
              </a:ext>
            </a:extLst>
          </p:cNvPr>
          <p:cNvSpPr txBox="1"/>
          <p:nvPr/>
        </p:nvSpPr>
        <p:spPr>
          <a:xfrm>
            <a:off x="490134" y="315399"/>
            <a:ext cx="2686954" cy="523220"/>
          </a:xfrm>
          <a:prstGeom prst="rect">
            <a:avLst/>
          </a:prstGeom>
          <a:noFill/>
        </p:spPr>
        <p:txBody>
          <a:bodyPr wrap="none" rtlCol="0">
            <a:spAutoFit/>
          </a:bodyPr>
          <a:lstStyle/>
          <a:p>
            <a:r>
              <a:rPr lang="en-VN" sz="2800" b="1" dirty="0">
                <a:solidFill>
                  <a:srgbClr val="0070C0"/>
                </a:solidFill>
                <a:latin typeface="Times New Roman" panose="02020603050405020304" pitchFamily="18" charset="0"/>
                <a:cs typeface="Times New Roman" panose="02020603050405020304" pitchFamily="18" charset="0"/>
              </a:rPr>
              <a:t>II. TÍNH CHẤT</a:t>
            </a:r>
          </a:p>
        </p:txBody>
      </p:sp>
      <p:pic>
        <p:nvPicPr>
          <p:cNvPr id="8" name="Picture 7"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2B68C4C8-CA09-7844-BEA7-8B4785EDCE4C}"/>
              </a:ext>
            </a:extLst>
          </p:cNvPr>
          <p:cNvPicPr>
            <a:picLocks noChangeAspect="1"/>
          </p:cNvPicPr>
          <p:nvPr/>
        </p:nvPicPr>
        <p:blipFill>
          <a:blip r:embed="rId4"/>
          <a:stretch>
            <a:fillRect/>
          </a:stretch>
        </p:blipFill>
        <p:spPr>
          <a:xfrm>
            <a:off x="564777" y="916273"/>
            <a:ext cx="519952" cy="277308"/>
          </a:xfrm>
          <a:prstGeom prst="rect">
            <a:avLst/>
          </a:prstGeom>
        </p:spPr>
      </p:pic>
      <p:pic>
        <p:nvPicPr>
          <p:cNvPr id="7" name="Picture 6"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511D6110-814E-F247-B7B6-798EA77CFA5C}"/>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90134" y="3186908"/>
            <a:ext cx="1561730" cy="1561730"/>
          </a:xfrm>
          <a:prstGeom prst="rect">
            <a:avLst/>
          </a:prstGeom>
        </p:spPr>
      </p:pic>
      <p:pic>
        <p:nvPicPr>
          <p:cNvPr id="3" name="Picture 2"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3E62E01D-F59E-2F41-B278-C9202AAFE635}"/>
              </a:ext>
            </a:extLst>
          </p:cNvPr>
          <p:cNvPicPr>
            <a:picLocks noChangeAspect="1"/>
          </p:cNvPicPr>
          <p:nvPr/>
        </p:nvPicPr>
        <p:blipFill>
          <a:blip r:embed="rId6"/>
          <a:stretch>
            <a:fillRect/>
          </a:stretch>
        </p:blipFill>
        <p:spPr>
          <a:xfrm>
            <a:off x="5525246" y="1648270"/>
            <a:ext cx="3053977" cy="3123214"/>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ppt_x"/>
                                          </p:val>
                                        </p:tav>
                                        <p:tav tm="100000">
                                          <p:val>
                                            <p:strVal val="#ppt_x"/>
                                          </p:val>
                                        </p:tav>
                                      </p:tavLst>
                                    </p:anim>
                                    <p:anim calcmode="lin" valueType="num">
                                      <p:cBhvr additive="base">
                                        <p:cTn id="1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 calcmode="lin" valueType="num">
                                      <p:cBhvr additive="base">
                                        <p:cTn id="23" dur="500" fill="hold"/>
                                        <p:tgtEl>
                                          <p:spTgt spid="3"/>
                                        </p:tgtEl>
                                        <p:attrNameLst>
                                          <p:attrName>ppt_x</p:attrName>
                                        </p:attrNameLst>
                                      </p:cBhvr>
                                      <p:tavLst>
                                        <p:tav tm="0">
                                          <p:val>
                                            <p:strVal val="#ppt_x"/>
                                          </p:val>
                                        </p:tav>
                                        <p:tav tm="100000">
                                          <p:val>
                                            <p:strVal val="#ppt_x"/>
                                          </p:val>
                                        </p:tav>
                                      </p:tavLst>
                                    </p:anim>
                                    <p:anim calcmode="lin" valueType="num">
                                      <p:cBhvr additive="base">
                                        <p:cTn id="2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additive="base">
                                        <p:cTn id="29" dur="500" fill="hold"/>
                                        <p:tgtEl>
                                          <p:spTgt spid="7"/>
                                        </p:tgtEl>
                                        <p:attrNameLst>
                                          <p:attrName>ppt_x</p:attrName>
                                        </p:attrNameLst>
                                      </p:cBhvr>
                                      <p:tavLst>
                                        <p:tav tm="0">
                                          <p:val>
                                            <p:strVal val="#ppt_x"/>
                                          </p:val>
                                        </p:tav>
                                        <p:tav tm="100000">
                                          <p:val>
                                            <p:strVal val="#ppt_x"/>
                                          </p:val>
                                        </p:tav>
                                      </p:tavLst>
                                    </p:anim>
                                    <p:anim calcmode="lin" valueType="num">
                                      <p:cBhvr additive="base">
                                        <p:cTn id="3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2683"/>
        <p:cNvGrpSpPr/>
        <p:nvPr/>
      </p:nvGrpSpPr>
      <p:grpSpPr>
        <a:xfrm>
          <a:off x="0" y="0"/>
          <a:ext cx="0" cy="0"/>
          <a:chOff x="0" y="0"/>
          <a:chExt cx="0" cy="0"/>
        </a:xfrm>
      </p:grpSpPr>
      <p:sp>
        <p:nvSpPr>
          <p:cNvPr id="2684" name="Google Shape;2684;p48" descr="OPL20U25GSXzBJYl68kk8uQGfFKzs7yb1M4KJWUiLk6ZEvGF+qCIPSnY57AbBFCvTW$15.2022.CD.126$126+K4lPs7H94VUqPe2XwIsfPRnrXQE//QTEXxb8/8N4CNc6FpgZahzpTjFhMzSA7T/nHJa11DE8Ng2TP3iAmRczFlmslSuUNOgUeb6yRvs0="/>
          <p:cNvSpPr txBox="1">
            <a:spLocks noGrp="1"/>
          </p:cNvSpPr>
          <p:nvPr>
            <p:ph type="title"/>
          </p:nvPr>
        </p:nvSpPr>
        <p:spPr>
          <a:xfrm>
            <a:off x="312418" y="263713"/>
            <a:ext cx="1544735" cy="564300"/>
          </a:xfrm>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en-VN" sz="2800" b="1" dirty="0">
                <a:solidFill>
                  <a:srgbClr val="FF0000"/>
                </a:solidFill>
                <a:latin typeface="Times New Roman" pitchFamily="18" charset="0"/>
                <a:cs typeface="Times New Roman" pitchFamily="18" charset="0"/>
              </a:rPr>
              <a:t>Lời giải:</a:t>
            </a:r>
            <a:endParaRPr sz="2800" b="1" dirty="0">
              <a:solidFill>
                <a:srgbClr val="FF0000"/>
              </a:solidFill>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6" name="TextBox 5" descr="OPL20U25GSXzBJYl68kk8uQGfFKzs7yb1M4KJWUiLk6ZEvGF+qCIPSnY57AbBFCvTW$15.2022.CD.126$126+K4lPs7H94VUqPe2XwIsfPRnrXQE//QTEXxb8/8N4CNc6FpgZahzpTjFhMzSA7T/nHJa11DE8Ng2TP3iAmRczFlmslSuUNOgUeb6yRvs0="/>
              <p:cNvSpPr txBox="1"/>
              <p:nvPr/>
            </p:nvSpPr>
            <p:spPr>
              <a:xfrm>
                <a:off x="360518" y="831379"/>
                <a:ext cx="3872213" cy="1384995"/>
              </a:xfrm>
              <a:prstGeom prst="rect">
                <a:avLst/>
              </a:prstGeom>
              <a:noFill/>
            </p:spPr>
            <p:txBody>
              <a:bodyPr wrap="square" rtlCol="0">
                <a:spAutoFit/>
              </a:bodyPr>
              <a:lstStyle/>
              <a:p>
                <a:pPr algn="just"/>
                <a:r>
                  <a:rPr lang="en-US" sz="2800" dirty="0" err="1">
                    <a:solidFill>
                      <a:srgbClr val="0070C0"/>
                    </a:solidFill>
                    <a:latin typeface="Times New Roman" pitchFamily="18" charset="0"/>
                    <a:cs typeface="Times New Roman" pitchFamily="18" charset="0"/>
                  </a:rPr>
                  <a:t>Vì</a:t>
                </a:r>
                <a:r>
                  <a:rPr lang="en-US" sz="2800" dirty="0">
                    <a:solidFill>
                      <a:srgbClr val="0070C0"/>
                    </a:solidFill>
                    <a:latin typeface="Times New Roman" pitchFamily="18" charset="0"/>
                    <a:cs typeface="Times New Roman" pitchFamily="18" charset="0"/>
                  </a:rPr>
                  <a:t> </a:t>
                </a:r>
                <a14:m>
                  <m:oMath xmlns:m="http://schemas.openxmlformats.org/officeDocument/2006/math">
                    <m:r>
                      <m:rPr>
                        <m:sty m:val="p"/>
                      </m:rPr>
                      <a:rPr lang="en-US" sz="2800" i="1" dirty="0">
                        <a:solidFill>
                          <a:srgbClr val="0070C0"/>
                        </a:solidFill>
                        <a:latin typeface="Cambria Math" panose="02040503050406030204" pitchFamily="18" charset="0"/>
                        <a:cs typeface="Times New Roman" pitchFamily="18" charset="0"/>
                      </a:rPr>
                      <m:t>d</m:t>
                    </m:r>
                  </m:oMath>
                </a14:m>
                <a:r>
                  <a:rPr lang="en-US" sz="2800" dirty="0">
                    <a:solidFill>
                      <a:srgbClr val="0070C0"/>
                    </a:solidFill>
                    <a:latin typeface="Times New Roman" pitchFamily="18" charset="0"/>
                    <a:cs typeface="Times New Roman" pitchFamily="18" charset="0"/>
                  </a:rPr>
                  <a:t> </a:t>
                </a:r>
                <a:r>
                  <a:rPr lang="en-US" sz="2800" dirty="0" err="1">
                    <a:solidFill>
                      <a:srgbClr val="0070C0"/>
                    </a:solidFill>
                    <a:latin typeface="Times New Roman" pitchFamily="18" charset="0"/>
                    <a:cs typeface="Times New Roman" pitchFamily="18" charset="0"/>
                  </a:rPr>
                  <a:t>là</a:t>
                </a:r>
                <a:r>
                  <a:rPr lang="en-US" sz="2800" dirty="0">
                    <a:solidFill>
                      <a:srgbClr val="0070C0"/>
                    </a:solidFill>
                    <a:latin typeface="Times New Roman" pitchFamily="18" charset="0"/>
                    <a:cs typeface="Times New Roman" pitchFamily="18" charset="0"/>
                  </a:rPr>
                  <a:t> </a:t>
                </a:r>
                <a:r>
                  <a:rPr lang="en-US" sz="2800" dirty="0" err="1">
                    <a:solidFill>
                      <a:srgbClr val="0070C0"/>
                    </a:solidFill>
                    <a:latin typeface="Times New Roman" pitchFamily="18" charset="0"/>
                    <a:cs typeface="Times New Roman" pitchFamily="18" charset="0"/>
                  </a:rPr>
                  <a:t>đường</a:t>
                </a:r>
                <a:r>
                  <a:rPr lang="en-US" sz="2800" dirty="0">
                    <a:solidFill>
                      <a:srgbClr val="0070C0"/>
                    </a:solidFill>
                    <a:latin typeface="Times New Roman" pitchFamily="18" charset="0"/>
                    <a:cs typeface="Times New Roman" pitchFamily="18" charset="0"/>
                  </a:rPr>
                  <a:t> </a:t>
                </a:r>
                <a:r>
                  <a:rPr lang="en-US" sz="2800" dirty="0" err="1">
                    <a:solidFill>
                      <a:srgbClr val="0070C0"/>
                    </a:solidFill>
                    <a:latin typeface="Times New Roman" pitchFamily="18" charset="0"/>
                    <a:cs typeface="Times New Roman" pitchFamily="18" charset="0"/>
                  </a:rPr>
                  <a:t>trung</a:t>
                </a:r>
                <a:r>
                  <a:rPr lang="en-US" sz="2800" dirty="0">
                    <a:solidFill>
                      <a:srgbClr val="0070C0"/>
                    </a:solidFill>
                    <a:latin typeface="Times New Roman" pitchFamily="18" charset="0"/>
                    <a:cs typeface="Times New Roman" pitchFamily="18" charset="0"/>
                  </a:rPr>
                  <a:t> </a:t>
                </a:r>
                <a:r>
                  <a:rPr lang="en-US" sz="2800" dirty="0" err="1">
                    <a:solidFill>
                      <a:srgbClr val="0070C0"/>
                    </a:solidFill>
                    <a:latin typeface="Times New Roman" pitchFamily="18" charset="0"/>
                    <a:cs typeface="Times New Roman" pitchFamily="18" charset="0"/>
                  </a:rPr>
                  <a:t>trực</a:t>
                </a:r>
                <a:r>
                  <a:rPr lang="en-US" sz="2800" dirty="0">
                    <a:solidFill>
                      <a:srgbClr val="0070C0"/>
                    </a:solidFill>
                    <a:latin typeface="Times New Roman" pitchFamily="18" charset="0"/>
                    <a:cs typeface="Times New Roman" pitchFamily="18" charset="0"/>
                  </a:rPr>
                  <a:t> </a:t>
                </a:r>
                <a:r>
                  <a:rPr lang="en-US" sz="2800" dirty="0" err="1">
                    <a:solidFill>
                      <a:srgbClr val="0070C0"/>
                    </a:solidFill>
                    <a:latin typeface="Times New Roman" pitchFamily="18" charset="0"/>
                    <a:cs typeface="Times New Roman" pitchFamily="18" charset="0"/>
                  </a:rPr>
                  <a:t>của</a:t>
                </a:r>
                <a:r>
                  <a:rPr lang="en-US" sz="2800" dirty="0">
                    <a:solidFill>
                      <a:srgbClr val="0070C0"/>
                    </a:solidFill>
                    <a:latin typeface="Times New Roman" pitchFamily="18" charset="0"/>
                    <a:cs typeface="Times New Roman" pitchFamily="18" charset="0"/>
                  </a:rPr>
                  <a:t> </a:t>
                </a:r>
                <a:r>
                  <a:rPr lang="en-US" sz="2800" dirty="0" err="1">
                    <a:solidFill>
                      <a:srgbClr val="0070C0"/>
                    </a:solidFill>
                    <a:latin typeface="Times New Roman" pitchFamily="18" charset="0"/>
                    <a:cs typeface="Times New Roman" pitchFamily="18" charset="0"/>
                  </a:rPr>
                  <a:t>đoạn</a:t>
                </a:r>
                <a:r>
                  <a:rPr lang="en-US" sz="2800" dirty="0">
                    <a:solidFill>
                      <a:srgbClr val="0070C0"/>
                    </a:solidFill>
                    <a:latin typeface="Times New Roman" pitchFamily="18" charset="0"/>
                    <a:cs typeface="Times New Roman" pitchFamily="18" charset="0"/>
                  </a:rPr>
                  <a:t> </a:t>
                </a:r>
                <a:r>
                  <a:rPr lang="en-US" sz="2800" dirty="0" err="1">
                    <a:solidFill>
                      <a:srgbClr val="0070C0"/>
                    </a:solidFill>
                    <a:latin typeface="Times New Roman" pitchFamily="18" charset="0"/>
                    <a:cs typeface="Times New Roman" pitchFamily="18" charset="0"/>
                  </a:rPr>
                  <a:t>thẳng</a:t>
                </a:r>
                <a:r>
                  <a:rPr lang="en-US" sz="2800" dirty="0">
                    <a:solidFill>
                      <a:srgbClr val="0070C0"/>
                    </a:solidFill>
                    <a:latin typeface="Times New Roman" pitchFamily="18" charset="0"/>
                    <a:cs typeface="Times New Roman" pitchFamily="18" charset="0"/>
                  </a:rPr>
                  <a:t> </a:t>
                </a:r>
                <a14:m>
                  <m:oMath xmlns:m="http://schemas.openxmlformats.org/officeDocument/2006/math">
                    <m:r>
                      <m:rPr>
                        <m:sty m:val="p"/>
                      </m:rPr>
                      <a:rPr lang="en-US" sz="2800" i="1" dirty="0">
                        <a:solidFill>
                          <a:srgbClr val="0070C0"/>
                        </a:solidFill>
                        <a:latin typeface="Cambria Math" panose="02040503050406030204" pitchFamily="18" charset="0"/>
                        <a:cs typeface="Times New Roman" pitchFamily="18" charset="0"/>
                      </a:rPr>
                      <m:t>A</m:t>
                    </m:r>
                    <m:r>
                      <m:rPr>
                        <m:sty m:val="p"/>
                      </m:rPr>
                      <a:rPr lang="en-US" sz="2800" i="1" dirty="0" smtClean="0">
                        <a:solidFill>
                          <a:srgbClr val="0070C0"/>
                        </a:solidFill>
                        <a:latin typeface="Cambria Math" panose="02040503050406030204" pitchFamily="18" charset="0"/>
                        <a:cs typeface="Times New Roman" pitchFamily="18" charset="0"/>
                      </a:rPr>
                      <m:t>B</m:t>
                    </m:r>
                  </m:oMath>
                </a14:m>
                <a:r>
                  <a:rPr lang="en-US" sz="2800" dirty="0">
                    <a:solidFill>
                      <a:srgbClr val="0070C0"/>
                    </a:solidFill>
                    <a:latin typeface="Times New Roman" pitchFamily="18" charset="0"/>
                    <a:cs typeface="Times New Roman" pitchFamily="18" charset="0"/>
                  </a:rPr>
                  <a:t> </a:t>
                </a:r>
                <a:r>
                  <a:rPr lang="en-US" sz="2800" dirty="0" err="1">
                    <a:solidFill>
                      <a:srgbClr val="0070C0"/>
                    </a:solidFill>
                    <a:latin typeface="Times New Roman" pitchFamily="18" charset="0"/>
                    <a:cs typeface="Times New Roman" pitchFamily="18" charset="0"/>
                  </a:rPr>
                  <a:t>nên</a:t>
                </a:r>
                <a:r>
                  <a:rPr lang="en-US" sz="2800" dirty="0">
                    <a:solidFill>
                      <a:srgbClr val="0070C0"/>
                    </a:solidFill>
                    <a:latin typeface="Times New Roman" pitchFamily="18" charset="0"/>
                    <a:cs typeface="Times New Roman" pitchFamily="18" charset="0"/>
                  </a:rPr>
                  <a:t>: </a:t>
                </a:r>
                <a14:m>
                  <m:oMath xmlns:m="http://schemas.openxmlformats.org/officeDocument/2006/math">
                    <m:r>
                      <m:rPr>
                        <m:sty m:val="p"/>
                      </m:rPr>
                      <a:rPr lang="en-US" sz="2800" i="1" dirty="0">
                        <a:solidFill>
                          <a:srgbClr val="0070C0"/>
                        </a:solidFill>
                        <a:latin typeface="Cambria Math" panose="02040503050406030204" pitchFamily="18" charset="0"/>
                        <a:cs typeface="Times New Roman" pitchFamily="18" charset="0"/>
                      </a:rPr>
                      <m:t>d</m:t>
                    </m:r>
                    <m:r>
                      <a:rPr lang="en-US" sz="2800" i="1" dirty="0" smtClean="0">
                        <a:solidFill>
                          <a:srgbClr val="0070C0"/>
                        </a:solidFill>
                        <a:latin typeface="Cambria Math" panose="02040503050406030204" pitchFamily="18" charset="0"/>
                        <a:ea typeface="Cambria Math" panose="02040503050406030204" pitchFamily="18" charset="0"/>
                        <a:cs typeface="Times New Roman" pitchFamily="18" charset="0"/>
                      </a:rPr>
                      <m:t>⊥</m:t>
                    </m:r>
                    <m:r>
                      <m:rPr>
                        <m:sty m:val="p"/>
                      </m:rPr>
                      <a:rPr lang="en-US" sz="2800" i="1" dirty="0">
                        <a:solidFill>
                          <a:srgbClr val="0070C0"/>
                        </a:solidFill>
                        <a:latin typeface="Cambria Math" panose="02040503050406030204" pitchFamily="18" charset="0"/>
                        <a:ea typeface="Cambria Math" panose="02040503050406030204" pitchFamily="18" charset="0"/>
                        <a:cs typeface="Times New Roman" pitchFamily="18" charset="0"/>
                      </a:rPr>
                      <m:t>AB</m:t>
                    </m:r>
                  </m:oMath>
                </a14:m>
                <a:endParaRPr lang="en-US" sz="2800" dirty="0">
                  <a:solidFill>
                    <a:srgbClr val="0070C0"/>
                  </a:solidFill>
                  <a:latin typeface="Times New Roman" pitchFamily="18" charset="0"/>
                  <a:cs typeface="Times New Roman" pitchFamily="18" charset="0"/>
                </a:endParaRPr>
              </a:p>
            </p:txBody>
          </p:sp>
        </mc:Choice>
        <mc:Fallback>
          <p:sp>
            <p:nvSpPr>
              <p:cNvPr id="6" name="TextBox 5" descr="OPL20U25GSXzBJYl68kk8uQGfFKzs7yb1M4KJWUiLk6ZEvGF+qCIPSnY57AbBFCvTW$15.2022.CD.126$126+K4lPs7H94VUqPe2XwIsfPRnrXQE//QTEXxb8/8N4CNc6FpgZahzpTjFhMzSA7T/nHJa11DE8Ng2TP3iAmRczFlmslSuUNOgUeb6yRvs0="/>
              <p:cNvSpPr txBox="1">
                <a:spLocks noRot="1" noChangeAspect="1" noMove="1" noResize="1" noEditPoints="1" noAdjustHandles="1" noChangeArrowheads="1" noChangeShapeType="1" noTextEdit="1"/>
              </p:cNvSpPr>
              <p:nvPr/>
            </p:nvSpPr>
            <p:spPr>
              <a:xfrm>
                <a:off x="360518" y="831379"/>
                <a:ext cx="3872213" cy="1384995"/>
              </a:xfrm>
              <a:prstGeom prst="rect">
                <a:avLst/>
              </a:prstGeom>
              <a:blipFill>
                <a:blip r:embed="rId3"/>
                <a:stretch>
                  <a:fillRect l="-3150" t="-4386" r="-3307"/>
                </a:stretch>
              </a:blipFill>
            </p:spPr>
            <p:txBody>
              <a:bodyPr/>
              <a:lstStyle/>
              <a:p>
                <a:r>
                  <a:rPr lang="vi-VN">
                    <a:noFill/>
                  </a:rPr>
                  <a:t> </a:t>
                </a:r>
              </a:p>
            </p:txBody>
          </p:sp>
        </mc:Fallback>
      </mc:AlternateContent>
      <p:pic>
        <p:nvPicPr>
          <p:cNvPr id="11" name="Picture 10"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3EA1D558-C5D0-0F4F-B4F8-003037E7B53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526087" y="546618"/>
            <a:ext cx="4153096" cy="4215882"/>
          </a:xfrm>
          <a:prstGeom prst="rect">
            <a:avLst/>
          </a:prstGeom>
        </p:spPr>
      </p:pic>
      <mc:AlternateContent xmlns:mc="http://schemas.openxmlformats.org/markup-compatibility/2006">
        <mc:Choice xmlns:a14="http://schemas.microsoft.com/office/drawing/2010/main" Requires="a14">
          <p:sp>
            <p:nvSpPr>
              <p:cNvPr id="2" name="TextBox 1"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4886CAD7-E873-1B47-B09F-230B0A9E40FB}"/>
                  </a:ext>
                </a:extLst>
              </p:cNvPr>
              <p:cNvSpPr txBox="1"/>
              <p:nvPr/>
            </p:nvSpPr>
            <p:spPr>
              <a:xfrm>
                <a:off x="360518" y="2034167"/>
                <a:ext cx="3641061" cy="53758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VN" sz="280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acc>
                        <m:accPr>
                          <m:chr m:val="̂"/>
                          <m:ctrlPr>
                            <a:rPr lang="en-VN" sz="280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ctrlPr>
                        </m:accPr>
                        <m:e>
                          <m:r>
                            <m:rPr>
                              <m:sty m:val="p"/>
                            </m:rPr>
                            <a:rPr lang="en-VN" sz="28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OA</m:t>
                          </m:r>
                        </m:e>
                      </m:acc>
                      <m:r>
                        <a:rPr lang="vi-VN" sz="2800" b="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acc>
                        <m:accPr>
                          <m:chr m:val="̂"/>
                          <m:ctrlPr>
                            <a:rPr lang="vi-VN" sz="2800" b="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ctrlPr>
                        </m:accPr>
                        <m:e>
                          <m:r>
                            <m:rPr>
                              <m:sty m:val="p"/>
                            </m:rPr>
                            <a:rPr lang="en-VN" sz="28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OB</m:t>
                          </m:r>
                        </m:e>
                      </m:acc>
                      <m:r>
                        <a:rPr lang="vi-VN" sz="2800" b="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r>
                        <a:rPr lang="en-US" sz="2800" b="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90°</m:t>
                      </m:r>
                    </m:oMath>
                  </m:oMathPara>
                </a14:m>
                <a:endParaRPr lang="en-VN" sz="2800" dirty="0">
                  <a:solidFill>
                    <a:srgbClr val="0070C0"/>
                  </a:solidFill>
                  <a:latin typeface="Times New Roman" panose="02020603050405020304" pitchFamily="18" charset="0"/>
                  <a:cs typeface="Times New Roman" panose="02020603050405020304" pitchFamily="18" charset="0"/>
                </a:endParaRPr>
              </a:p>
            </p:txBody>
          </p:sp>
        </mc:Choice>
        <mc:Fallback>
          <p:sp>
            <p:nvSpPr>
              <p:cNvPr id="2" name="TextBox 1"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4886CAD7-E873-1B47-B09F-230B0A9E40FB}"/>
                  </a:ext>
                </a:extLst>
              </p:cNvPr>
              <p:cNvSpPr txBox="1">
                <a:spLocks noRot="1" noChangeAspect="1" noMove="1" noResize="1" noEditPoints="1" noAdjustHandles="1" noChangeArrowheads="1" noChangeShapeType="1" noTextEdit="1"/>
              </p:cNvSpPr>
              <p:nvPr/>
            </p:nvSpPr>
            <p:spPr>
              <a:xfrm>
                <a:off x="360518" y="2034167"/>
                <a:ext cx="3641061" cy="537583"/>
              </a:xfrm>
              <a:prstGeom prst="rect">
                <a:avLst/>
              </a:prstGeom>
              <a:blipFill>
                <a:blip r:embed="rId5"/>
                <a:stretch>
                  <a:fillRect/>
                </a:stretch>
              </a:blipFill>
            </p:spPr>
            <p:txBody>
              <a:bodyPr/>
              <a:lstStyle/>
              <a:p>
                <a:r>
                  <a:rPr lang="vi-VN">
                    <a:noFill/>
                  </a:rPr>
                  <a:t> </a:t>
                </a:r>
              </a:p>
            </p:txBody>
          </p:sp>
        </mc:Fallback>
      </mc:AlternateContent>
      <mc:AlternateContent xmlns:mc="http://schemas.openxmlformats.org/markup-compatibility/2006">
        <mc:Choice xmlns:a14="http://schemas.microsoft.com/office/drawing/2010/main" Requires="a14">
          <p:sp>
            <p:nvSpPr>
              <p:cNvPr id="13" name="TextBox 12"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0148FC6A-8329-3A4D-A923-2B1683EBC126}"/>
                  </a:ext>
                </a:extLst>
              </p:cNvPr>
              <p:cNvSpPr txBox="1"/>
              <p:nvPr/>
            </p:nvSpPr>
            <p:spPr>
              <a:xfrm>
                <a:off x="464817" y="2571750"/>
                <a:ext cx="4121641" cy="2692019"/>
              </a:xfrm>
              <a:prstGeom prst="rect">
                <a:avLst/>
              </a:prstGeom>
              <a:noFill/>
            </p:spPr>
            <p:txBody>
              <a:bodyPr wrap="none" rtlCol="0">
                <a:spAutoFit/>
              </a:bodyPr>
              <a:lstStyle/>
              <a:p>
                <a:r>
                  <a:rPr lang="en-VN" sz="2800" dirty="0">
                    <a:solidFill>
                      <a:srgbClr val="0070C0"/>
                    </a:solidFill>
                    <a:latin typeface="Times New Roman" panose="02020603050405020304" pitchFamily="18" charset="0"/>
                    <a:cs typeface="Times New Roman" panose="02020603050405020304" pitchFamily="18" charset="0"/>
                  </a:rPr>
                  <a:t>a) Xét </a:t>
                </a:r>
                <a14:m>
                  <m:oMath xmlns:m="http://schemas.openxmlformats.org/officeDocument/2006/math">
                    <m:r>
                      <a:rPr lang="en-VN" sz="280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r>
                      <m:rPr>
                        <m:sty m:val="p"/>
                      </m:rPr>
                      <a:rPr lang="en-VN" sz="28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OA</m:t>
                    </m:r>
                  </m:oMath>
                </a14:m>
                <a:r>
                  <a:rPr lang="en-VN" sz="2800" dirty="0">
                    <a:solidFill>
                      <a:srgbClr val="0070C0"/>
                    </a:solidFill>
                    <a:latin typeface="Times New Roman" panose="02020603050405020304" pitchFamily="18" charset="0"/>
                    <a:cs typeface="Times New Roman" panose="02020603050405020304" pitchFamily="18" charset="0"/>
                  </a:rPr>
                  <a:t> và </a:t>
                </a:r>
                <a14:m>
                  <m:oMath xmlns:m="http://schemas.openxmlformats.org/officeDocument/2006/math">
                    <m:r>
                      <a:rPr lang="en-VN" sz="280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r>
                      <m:rPr>
                        <m:sty m:val="p"/>
                      </m:rPr>
                      <a:rPr lang="en-VN" sz="28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OB</m:t>
                    </m:r>
                  </m:oMath>
                </a14:m>
                <a:r>
                  <a:rPr lang="en-VN" sz="2800" dirty="0">
                    <a:solidFill>
                      <a:srgbClr val="0070C0"/>
                    </a:solidFill>
                    <a:latin typeface="Times New Roman" panose="02020603050405020304" pitchFamily="18" charset="0"/>
                    <a:cs typeface="Times New Roman" panose="02020603050405020304" pitchFamily="18" charset="0"/>
                  </a:rPr>
                  <a:t> có:</a:t>
                </a:r>
              </a:p>
              <a:p>
                <a:pPr algn="ctr"/>
                <a14:m>
                  <m:oMath xmlns:m="http://schemas.openxmlformats.org/officeDocument/2006/math">
                    <m:r>
                      <m:rPr>
                        <m:sty m:val="p"/>
                      </m:rPr>
                      <a:rPr lang="en-VN" sz="2800" i="1" dirty="0">
                        <a:solidFill>
                          <a:srgbClr val="0070C0"/>
                        </a:solidFill>
                        <a:latin typeface="Cambria Math" panose="02040503050406030204" pitchFamily="18" charset="0"/>
                        <a:cs typeface="Times New Roman" panose="02020603050405020304" pitchFamily="18" charset="0"/>
                      </a:rPr>
                      <m:t>OM</m:t>
                    </m:r>
                  </m:oMath>
                </a14:m>
                <a:r>
                  <a:rPr lang="en-VN" sz="2800" dirty="0">
                    <a:solidFill>
                      <a:srgbClr val="0070C0"/>
                    </a:solidFill>
                    <a:latin typeface="Times New Roman" panose="02020603050405020304" pitchFamily="18" charset="0"/>
                    <a:cs typeface="Times New Roman" panose="02020603050405020304" pitchFamily="18" charset="0"/>
                  </a:rPr>
                  <a:t> chung</a:t>
                </a:r>
              </a:p>
              <a:p>
                <a:pPr algn="ctr"/>
                <a14:m>
                  <m:oMath xmlns:m="http://schemas.openxmlformats.org/officeDocument/2006/math">
                    <m:acc>
                      <m:accPr>
                        <m:chr m:val="̂"/>
                        <m:ctrlPr>
                          <a:rPr lang="en-VN" sz="2800" i="1" smtClean="0">
                            <a:solidFill>
                              <a:srgbClr val="0070C0"/>
                            </a:solidFill>
                            <a:latin typeface="Cambria Math" panose="02040503050406030204" pitchFamily="18" charset="0"/>
                            <a:cs typeface="Times New Roman" panose="02020603050405020304" pitchFamily="18" charset="0"/>
                          </a:rPr>
                        </m:ctrlPr>
                      </m:accPr>
                      <m:e>
                        <m:r>
                          <m:rPr>
                            <m:sty m:val="p"/>
                          </m:rPr>
                          <a:rPr lang="en-VN" sz="2800" i="1">
                            <a:solidFill>
                              <a:srgbClr val="0070C0"/>
                            </a:solidFill>
                            <a:latin typeface="Cambria Math" panose="02040503050406030204" pitchFamily="18" charset="0"/>
                            <a:cs typeface="Times New Roman" panose="02020603050405020304" pitchFamily="18" charset="0"/>
                          </a:rPr>
                          <m:t>MOA</m:t>
                        </m:r>
                      </m:e>
                    </m:acc>
                    <m:r>
                      <a:rPr lang="vi-VN" sz="2800" b="0" i="1" smtClean="0">
                        <a:solidFill>
                          <a:srgbClr val="0070C0"/>
                        </a:solidFill>
                        <a:latin typeface="Cambria Math" panose="02040503050406030204" pitchFamily="18" charset="0"/>
                        <a:cs typeface="Times New Roman" panose="02020603050405020304" pitchFamily="18" charset="0"/>
                      </a:rPr>
                      <m:t>=</m:t>
                    </m:r>
                    <m:acc>
                      <m:accPr>
                        <m:chr m:val="̂"/>
                        <m:ctrlPr>
                          <a:rPr lang="vi-VN" sz="2800" b="0" i="1" smtClean="0">
                            <a:solidFill>
                              <a:srgbClr val="0070C0"/>
                            </a:solidFill>
                            <a:latin typeface="Cambria Math" panose="02040503050406030204" pitchFamily="18" charset="0"/>
                            <a:cs typeface="Times New Roman" panose="02020603050405020304" pitchFamily="18" charset="0"/>
                          </a:rPr>
                        </m:ctrlPr>
                      </m:accPr>
                      <m:e>
                        <m:r>
                          <m:rPr>
                            <m:sty m:val="p"/>
                          </m:rPr>
                          <a:rPr lang="en-VN" sz="2800" i="1">
                            <a:solidFill>
                              <a:srgbClr val="0070C0"/>
                            </a:solidFill>
                            <a:latin typeface="Cambria Math" panose="02040503050406030204" pitchFamily="18" charset="0"/>
                            <a:cs typeface="Times New Roman" panose="02020603050405020304" pitchFamily="18" charset="0"/>
                          </a:rPr>
                          <m:t>MOB</m:t>
                        </m:r>
                      </m:e>
                    </m:acc>
                    <m:r>
                      <a:rPr lang="vi-VN" sz="2800" b="0" i="1" smtClean="0">
                        <a:solidFill>
                          <a:srgbClr val="0070C0"/>
                        </a:solidFill>
                        <a:latin typeface="Cambria Math" panose="02040503050406030204" pitchFamily="18" charset="0"/>
                        <a:cs typeface="Times New Roman" panose="02020603050405020304" pitchFamily="18" charset="0"/>
                      </a:rPr>
                      <m:t>=</m:t>
                    </m:r>
                    <m:r>
                      <a:rPr lang="en-US" sz="2800" b="0" i="1" smtClean="0">
                        <a:solidFill>
                          <a:srgbClr val="0070C0"/>
                        </a:solidFill>
                        <a:latin typeface="Cambria Math" panose="02040503050406030204" pitchFamily="18" charset="0"/>
                        <a:cs typeface="Times New Roman" panose="02020603050405020304" pitchFamily="18" charset="0"/>
                      </a:rPr>
                      <m:t>90</m:t>
                    </m:r>
                    <m:r>
                      <a:rPr lang="en-US" sz="2800" b="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r>
                      <a:rPr lang="vi-VN" sz="2800" b="0" i="1" smtClean="0">
                        <a:solidFill>
                          <a:srgbClr val="0070C0"/>
                        </a:solidFill>
                        <a:latin typeface="Cambria Math" panose="02040503050406030204" pitchFamily="18" charset="0"/>
                        <a:cs typeface="Times New Roman" panose="02020603050405020304" pitchFamily="18" charset="0"/>
                      </a:rPr>
                      <m:t> </m:t>
                    </m:r>
                  </m:oMath>
                </a14:m>
                <a:r>
                  <a:rPr lang="vi-VN" sz="2800" dirty="0">
                    <a:solidFill>
                      <a:srgbClr val="0070C0"/>
                    </a:solidFill>
                    <a:latin typeface="Times New Roman" panose="02020603050405020304" pitchFamily="18" charset="0"/>
                    <a:cs typeface="Times New Roman" panose="02020603050405020304" pitchFamily="18" charset="0"/>
                  </a:rPr>
                  <a:t>(cmt)</a:t>
                </a:r>
              </a:p>
              <a:p>
                <a:pPr algn="ctr"/>
                <a14:m>
                  <m:oMath xmlns:m="http://schemas.openxmlformats.org/officeDocument/2006/math">
                    <m:r>
                      <m:rPr>
                        <m:sty m:val="p"/>
                      </m:rPr>
                      <a:rPr lang="vi-VN" sz="2800" i="1" dirty="0">
                        <a:solidFill>
                          <a:srgbClr val="0070C0"/>
                        </a:solidFill>
                        <a:latin typeface="Cambria Math" panose="02040503050406030204" pitchFamily="18" charset="0"/>
                        <a:cs typeface="Times New Roman" panose="02020603050405020304" pitchFamily="18" charset="0"/>
                      </a:rPr>
                      <m:t>OA</m:t>
                    </m:r>
                    <m:r>
                      <a:rPr lang="vi-VN" sz="2800" b="0" i="1" dirty="0" smtClean="0">
                        <a:solidFill>
                          <a:srgbClr val="0070C0"/>
                        </a:solidFill>
                        <a:latin typeface="Cambria Math" panose="02040503050406030204" pitchFamily="18" charset="0"/>
                        <a:cs typeface="Times New Roman" panose="02020603050405020304" pitchFamily="18" charset="0"/>
                      </a:rPr>
                      <m:t>=</m:t>
                    </m:r>
                    <m:r>
                      <m:rPr>
                        <m:sty m:val="p"/>
                      </m:rPr>
                      <a:rPr lang="vi-VN" sz="2800" i="1" dirty="0">
                        <a:solidFill>
                          <a:srgbClr val="0070C0"/>
                        </a:solidFill>
                        <a:latin typeface="Cambria Math" panose="02040503050406030204" pitchFamily="18" charset="0"/>
                        <a:cs typeface="Times New Roman" panose="02020603050405020304" pitchFamily="18" charset="0"/>
                      </a:rPr>
                      <m:t>OB</m:t>
                    </m:r>
                  </m:oMath>
                </a14:m>
                <a:r>
                  <a:rPr lang="vi-VN" sz="2800" dirty="0">
                    <a:solidFill>
                      <a:srgbClr val="0070C0"/>
                    </a:solidFill>
                    <a:latin typeface="Times New Roman" panose="02020603050405020304" pitchFamily="18" charset="0"/>
                    <a:cs typeface="Times New Roman" panose="02020603050405020304" pitchFamily="18" charset="0"/>
                  </a:rPr>
                  <a:t> (gt)</a:t>
                </a:r>
              </a:p>
              <a:p>
                <a:pPr algn="ctr"/>
                <a14:m>
                  <m:oMath xmlns:m="http://schemas.openxmlformats.org/officeDocument/2006/math">
                    <m:r>
                      <a:rPr lang="vi-VN" sz="280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VN" sz="2800" dirty="0">
                    <a:solidFill>
                      <a:srgbClr val="0070C0"/>
                    </a:solidFill>
                    <a:ea typeface="Cambria Math" panose="02040503050406030204" pitchFamily="18" charset="0"/>
                    <a:cs typeface="Times New Roman" panose="02020603050405020304" pitchFamily="18" charset="0"/>
                  </a:rPr>
                  <a:t> </a:t>
                </a:r>
                <a14:m>
                  <m:oMath xmlns:m="http://schemas.openxmlformats.org/officeDocument/2006/math">
                    <m:r>
                      <a:rPr lang="en-VN" sz="28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r>
                      <m:rPr>
                        <m:sty m:val="p"/>
                      </m:rPr>
                      <a:rPr lang="en-VN" sz="28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OA</m:t>
                    </m:r>
                    <m:r>
                      <a:rPr lang="vi-VN" sz="2800" b="0" i="0"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r>
                      <a:rPr lang="en-VN" sz="28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r>
                      <m:rPr>
                        <m:sty m:val="p"/>
                      </m:rPr>
                      <a:rPr lang="en-VN" sz="28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OB</m:t>
                    </m:r>
                  </m:oMath>
                </a14:m>
                <a:r>
                  <a:rPr lang="vi-VN" sz="2800" dirty="0">
                    <a:solidFill>
                      <a:srgbClr val="0070C0"/>
                    </a:solidFill>
                    <a:latin typeface="Times New Roman" panose="02020603050405020304" pitchFamily="18" charset="0"/>
                    <a:cs typeface="Times New Roman" panose="02020603050405020304" pitchFamily="18" charset="0"/>
                  </a:rPr>
                  <a:t> (c.g.c)</a:t>
                </a:r>
              </a:p>
              <a:p>
                <a:pPr algn="ctr"/>
                <a:endParaRPr lang="en-VN" sz="2800" dirty="0">
                  <a:solidFill>
                    <a:srgbClr val="0070C0"/>
                  </a:solidFill>
                  <a:latin typeface="Times New Roman" panose="02020603050405020304" pitchFamily="18" charset="0"/>
                  <a:cs typeface="Times New Roman" panose="02020603050405020304" pitchFamily="18" charset="0"/>
                </a:endParaRPr>
              </a:p>
            </p:txBody>
          </p:sp>
        </mc:Choice>
        <mc:Fallback>
          <p:sp>
            <p:nvSpPr>
              <p:cNvPr id="13" name="TextBox 12"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0148FC6A-8329-3A4D-A923-2B1683EBC126}"/>
                  </a:ext>
                </a:extLst>
              </p:cNvPr>
              <p:cNvSpPr txBox="1">
                <a:spLocks noRot="1" noChangeAspect="1" noMove="1" noResize="1" noEditPoints="1" noAdjustHandles="1" noChangeArrowheads="1" noChangeShapeType="1" noTextEdit="1"/>
              </p:cNvSpPr>
              <p:nvPr/>
            </p:nvSpPr>
            <p:spPr>
              <a:xfrm>
                <a:off x="464817" y="2571750"/>
                <a:ext cx="4121641" cy="2692019"/>
              </a:xfrm>
              <a:prstGeom prst="rect">
                <a:avLst/>
              </a:prstGeom>
              <a:blipFill>
                <a:blip r:embed="rId6"/>
                <a:stretch>
                  <a:fillRect l="-2959" t="-2494" r="-2219"/>
                </a:stretch>
              </a:blipFill>
            </p:spPr>
            <p:txBody>
              <a:bodyPr/>
              <a:lstStyle/>
              <a:p>
                <a:r>
                  <a:rPr lang="vi-VN">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684"/>
                                        </p:tgtEl>
                                        <p:attrNameLst>
                                          <p:attrName>style.visibility</p:attrName>
                                        </p:attrNameLst>
                                      </p:cBhvr>
                                      <p:to>
                                        <p:strVal val="visible"/>
                                      </p:to>
                                    </p:set>
                                    <p:animEffect transition="in" filter="circle(in)">
                                      <p:cBhvr>
                                        <p:cTn id="7" dur="2000"/>
                                        <p:tgtEl>
                                          <p:spTgt spid="268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additive="base">
                                        <p:cTn id="12" dur="500" fill="hold"/>
                                        <p:tgtEl>
                                          <p:spTgt spid="11"/>
                                        </p:tgtEl>
                                        <p:attrNameLst>
                                          <p:attrName>ppt_x</p:attrName>
                                        </p:attrNameLst>
                                      </p:cBhvr>
                                      <p:tavLst>
                                        <p:tav tm="0">
                                          <p:val>
                                            <p:strVal val="#ppt_x"/>
                                          </p:val>
                                        </p:tav>
                                        <p:tav tm="100000">
                                          <p:val>
                                            <p:strVal val="#ppt_x"/>
                                          </p:val>
                                        </p:tav>
                                      </p:tavLst>
                                    </p:anim>
                                    <p:anim calcmode="lin" valueType="num">
                                      <p:cBhvr additive="base">
                                        <p:cTn id="13"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barn(inVertical)">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additive="base">
                                        <p:cTn id="23" dur="500" fill="hold"/>
                                        <p:tgtEl>
                                          <p:spTgt spid="2"/>
                                        </p:tgtEl>
                                        <p:attrNameLst>
                                          <p:attrName>ppt_x</p:attrName>
                                        </p:attrNameLst>
                                      </p:cBhvr>
                                      <p:tavLst>
                                        <p:tav tm="0">
                                          <p:val>
                                            <p:strVal val="#ppt_x"/>
                                          </p:val>
                                        </p:tav>
                                        <p:tav tm="100000">
                                          <p:val>
                                            <p:strVal val="#ppt_x"/>
                                          </p:val>
                                        </p:tav>
                                      </p:tavLst>
                                    </p:anim>
                                    <p:anim calcmode="lin" valueType="num">
                                      <p:cBhvr additive="base">
                                        <p:cTn id="2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anim calcmode="lin" valueType="num">
                                      <p:cBhvr additive="base">
                                        <p:cTn id="29" dur="500" fill="hold"/>
                                        <p:tgtEl>
                                          <p:spTgt spid="13"/>
                                        </p:tgtEl>
                                        <p:attrNameLst>
                                          <p:attrName>ppt_x</p:attrName>
                                        </p:attrNameLst>
                                      </p:cBhvr>
                                      <p:tavLst>
                                        <p:tav tm="0">
                                          <p:val>
                                            <p:strVal val="#ppt_x"/>
                                          </p:val>
                                        </p:tav>
                                        <p:tav tm="100000">
                                          <p:val>
                                            <p:strVal val="#ppt_x"/>
                                          </p:val>
                                        </p:tav>
                                      </p:tavLst>
                                    </p:anim>
                                    <p:anim calcmode="lin" valueType="num">
                                      <p:cBhvr additive="base">
                                        <p:cTn id="3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4" grpId="0" animBg="1"/>
      <p:bldP spid="6" grpId="0"/>
      <p:bldP spid="2" grpId="0"/>
      <p:bldP spid="1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Google Shape;2684;p48"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BB14BEA2-D262-0F4A-AB52-B0EB059FB1A1}"/>
              </a:ext>
            </a:extLst>
          </p:cNvPr>
          <p:cNvSpPr txBox="1">
            <a:spLocks noGrp="1"/>
          </p:cNvSpPr>
          <p:nvPr>
            <p:ph type="title"/>
          </p:nvPr>
        </p:nvSpPr>
        <p:spPr>
          <a:xfrm>
            <a:off x="464818" y="365041"/>
            <a:ext cx="1544735" cy="564300"/>
          </a:xfrm>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en-VN" sz="2800" b="1" dirty="0">
                <a:solidFill>
                  <a:srgbClr val="FF0000"/>
                </a:solidFill>
                <a:latin typeface="Times New Roman" pitchFamily="18" charset="0"/>
                <a:cs typeface="Times New Roman" pitchFamily="18" charset="0"/>
              </a:rPr>
              <a:t>Lời giải:</a:t>
            </a:r>
            <a:endParaRPr sz="2800" b="1" dirty="0">
              <a:solidFill>
                <a:srgbClr val="FF0000"/>
              </a:solidFill>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8" name="TextBox 7"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8125498B-4333-234E-87B7-E9A4C0EF4054}"/>
                  </a:ext>
                </a:extLst>
              </p:cNvPr>
              <p:cNvSpPr txBox="1"/>
              <p:nvPr/>
            </p:nvSpPr>
            <p:spPr>
              <a:xfrm>
                <a:off x="464819" y="1225740"/>
                <a:ext cx="4348482" cy="1815882"/>
              </a:xfrm>
              <a:prstGeom prst="rect">
                <a:avLst/>
              </a:prstGeom>
              <a:noFill/>
            </p:spPr>
            <p:txBody>
              <a:bodyPr wrap="square" rtlCol="0">
                <a:spAutoFit/>
              </a:bodyPr>
              <a:lstStyle/>
              <a:p>
                <a:r>
                  <a:rPr lang="en-VN" sz="2800" dirty="0">
                    <a:solidFill>
                      <a:srgbClr val="0070C0"/>
                    </a:solidFill>
                    <a:latin typeface="Times New Roman" panose="02020603050405020304" pitchFamily="18" charset="0"/>
                    <a:cs typeface="Times New Roman" panose="02020603050405020304" pitchFamily="18" charset="0"/>
                  </a:rPr>
                  <a:t>b) Vì </a:t>
                </a:r>
                <a14:m>
                  <m:oMath xmlns:m="http://schemas.openxmlformats.org/officeDocument/2006/math">
                    <m:r>
                      <a:rPr lang="en-VN" sz="28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r>
                      <m:rPr>
                        <m:sty m:val="p"/>
                      </m:rPr>
                      <a:rPr lang="en-VN" sz="28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OA</m:t>
                    </m:r>
                    <m:r>
                      <a:rPr lang="vi-VN" sz="2800" b="0" i="0"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r>
                      <a:rPr lang="en-VN" sz="28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r>
                      <m:rPr>
                        <m:sty m:val="p"/>
                      </m:rPr>
                      <a:rPr lang="en-VN" sz="28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OB</m:t>
                    </m:r>
                  </m:oMath>
                </a14:m>
                <a:r>
                  <a:rPr lang="vi-VN" sz="2800" dirty="0">
                    <a:solidFill>
                      <a:srgbClr val="0070C0"/>
                    </a:solidFill>
                    <a:latin typeface="Times New Roman" panose="02020603050405020304" pitchFamily="18" charset="0"/>
                    <a:cs typeface="Times New Roman" panose="02020603050405020304" pitchFamily="18" charset="0"/>
                  </a:rPr>
                  <a:t> (theo câu a)</a:t>
                </a:r>
              </a:p>
              <a:p>
                <a14:m>
                  <m:oMath xmlns:m="http://schemas.openxmlformats.org/officeDocument/2006/math">
                    <m:r>
                      <a:rPr lang="vi-VN" sz="280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r>
                      <m:rPr>
                        <m:sty m:val="p"/>
                      </m:rPr>
                      <a:rPr lang="vi-VN" sz="28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A</m:t>
                    </m:r>
                    <m:r>
                      <a:rPr lang="vi-VN" sz="2800" b="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r>
                      <m:rPr>
                        <m:sty m:val="p"/>
                      </m:rPr>
                      <a:rPr lang="vi-VN" sz="28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B</m:t>
                    </m:r>
                  </m:oMath>
                </a14:m>
                <a:r>
                  <a:rPr lang="vi-VN" sz="2800" dirty="0">
                    <a:solidFill>
                      <a:srgbClr val="0070C0"/>
                    </a:solidFill>
                    <a:latin typeface="Times New Roman" panose="02020603050405020304" pitchFamily="18" charset="0"/>
                    <a:cs typeface="Times New Roman" panose="02020603050405020304" pitchFamily="18" charset="0"/>
                  </a:rPr>
                  <a:t> (hai cạnh tương ứng)</a:t>
                </a:r>
              </a:p>
            </p:txBody>
          </p:sp>
        </mc:Choice>
        <mc:Fallback>
          <p:sp>
            <p:nvSpPr>
              <p:cNvPr id="8" name="TextBox 7"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8125498B-4333-234E-87B7-E9A4C0EF4054}"/>
                  </a:ext>
                </a:extLst>
              </p:cNvPr>
              <p:cNvSpPr txBox="1">
                <a:spLocks noRot="1" noChangeAspect="1" noMove="1" noResize="1" noEditPoints="1" noAdjustHandles="1" noChangeArrowheads="1" noChangeShapeType="1" noTextEdit="1"/>
              </p:cNvSpPr>
              <p:nvPr/>
            </p:nvSpPr>
            <p:spPr>
              <a:xfrm>
                <a:off x="464819" y="1225740"/>
                <a:ext cx="4348482" cy="1815882"/>
              </a:xfrm>
              <a:prstGeom prst="rect">
                <a:avLst/>
              </a:prstGeom>
              <a:blipFill>
                <a:blip r:embed="rId3"/>
                <a:stretch>
                  <a:fillRect l="-2801" t="-3356" r="-1541" b="-8389"/>
                </a:stretch>
              </a:blipFill>
            </p:spPr>
            <p:txBody>
              <a:bodyPr/>
              <a:lstStyle/>
              <a:p>
                <a:r>
                  <a:rPr lang="vi-VN">
                    <a:noFill/>
                  </a:rPr>
                  <a:t> </a:t>
                </a:r>
              </a:p>
            </p:txBody>
          </p:sp>
        </mc:Fallback>
      </mc:AlternateContent>
      <p:pic>
        <p:nvPicPr>
          <p:cNvPr id="3" name="Picture 2"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D5848A1A-9F03-9F49-8994-9A0364B0CD77}"/>
              </a:ext>
            </a:extLst>
          </p:cNvPr>
          <p:cNvPicPr>
            <a:picLocks noChangeAspect="1"/>
          </p:cNvPicPr>
          <p:nvPr/>
        </p:nvPicPr>
        <p:blipFill>
          <a:blip r:embed="rId4"/>
          <a:stretch>
            <a:fillRect/>
          </a:stretch>
        </p:blipFill>
        <p:spPr>
          <a:xfrm>
            <a:off x="4813301" y="616167"/>
            <a:ext cx="3695699" cy="4076139"/>
          </a:xfrm>
          <a:prstGeom prst="rect">
            <a:avLst/>
          </a:prstGeom>
        </p:spPr>
      </p:pic>
    </p:spTree>
    <p:extLst>
      <p:ext uri="{BB962C8B-B14F-4D97-AF65-F5344CB8AC3E}">
        <p14:creationId xmlns:p14="http://schemas.microsoft.com/office/powerpoint/2010/main" val="6569688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2964"/>
        <p:cNvGrpSpPr/>
        <p:nvPr/>
      </p:nvGrpSpPr>
      <p:grpSpPr>
        <a:xfrm>
          <a:off x="0" y="0"/>
          <a:ext cx="0" cy="0"/>
          <a:chOff x="0" y="0"/>
          <a:chExt cx="0" cy="0"/>
        </a:xfrm>
      </p:grpSpPr>
      <p:sp>
        <p:nvSpPr>
          <p:cNvPr id="9" name="Google Shape;2066;p45"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B58A0B6B-4480-2F47-8ADC-A7323B16FB50}"/>
              </a:ext>
            </a:extLst>
          </p:cNvPr>
          <p:cNvSpPr txBox="1">
            <a:spLocks noGrp="1"/>
          </p:cNvSpPr>
          <p:nvPr>
            <p:ph type="title"/>
          </p:nvPr>
        </p:nvSpPr>
        <p:spPr>
          <a:xfrm>
            <a:off x="447121" y="905582"/>
            <a:ext cx="5004200" cy="1450590"/>
          </a:xfrm>
          <a:solidFill>
            <a:schemeClr val="tx1">
              <a:lumMod val="20000"/>
              <a:lumOff val="80000"/>
            </a:schemeClr>
          </a:solidFill>
        </p:spPr>
        <p:txBody>
          <a:bodyPr spcFirstLastPara="1" wrap="square" lIns="91425" tIns="91425" rIns="91425" bIns="91425" anchor="ctr" anchorCtr="0">
            <a:noAutofit/>
          </a:bodyPr>
          <a:lstStyle/>
          <a:p>
            <a:pPr lvl="0" algn="just"/>
            <a:r>
              <a:rPr lang="vi-VN" dirty="0"/>
              <a:t>    </a:t>
            </a:r>
            <a:r>
              <a:rPr lang="vi-VN" sz="2800" dirty="0"/>
              <a:t>Một điểm thuộc đường trung trực của đoạn thẳng thì cách đều hai đầu mút của đoạn thẳng đó.</a:t>
            </a:r>
          </a:p>
        </p:txBody>
      </p:sp>
      <p:pic>
        <p:nvPicPr>
          <p:cNvPr id="7" name="Picture 6"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D975F94F-728C-3F4D-A970-26CAA8DB2D5C}"/>
              </a:ext>
            </a:extLst>
          </p:cNvPr>
          <p:cNvPicPr>
            <a:picLocks noChangeAspect="1"/>
          </p:cNvPicPr>
          <p:nvPr/>
        </p:nvPicPr>
        <p:blipFill>
          <a:blip r:embed="rId3"/>
          <a:stretch>
            <a:fillRect/>
          </a:stretch>
        </p:blipFill>
        <p:spPr>
          <a:xfrm>
            <a:off x="482000" y="865115"/>
            <a:ext cx="406800" cy="422446"/>
          </a:xfrm>
          <a:prstGeom prst="rect">
            <a:avLst/>
          </a:prstGeom>
        </p:spPr>
      </p:pic>
      <p:sp>
        <p:nvSpPr>
          <p:cNvPr id="8" name="TextBox 7"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373FF5CF-B831-BC4C-9C51-BA367A60AA28}"/>
              </a:ext>
            </a:extLst>
          </p:cNvPr>
          <p:cNvSpPr txBox="1"/>
          <p:nvPr/>
        </p:nvSpPr>
        <p:spPr>
          <a:xfrm>
            <a:off x="396321" y="362374"/>
            <a:ext cx="4275529" cy="523220"/>
          </a:xfrm>
          <a:prstGeom prst="rect">
            <a:avLst/>
          </a:prstGeom>
          <a:noFill/>
        </p:spPr>
        <p:txBody>
          <a:bodyPr wrap="none" rtlCol="0">
            <a:spAutoFit/>
          </a:bodyPr>
          <a:lstStyle/>
          <a:p>
            <a:r>
              <a:rPr lang="en-VN" sz="2800" b="1" dirty="0">
                <a:solidFill>
                  <a:srgbClr val="FF0000"/>
                </a:solidFill>
                <a:latin typeface="Times New Roman" panose="02020603050405020304" pitchFamily="18" charset="0"/>
                <a:cs typeface="Times New Roman" panose="02020603050405020304" pitchFamily="18" charset="0"/>
              </a:rPr>
              <a:t>* Tính chất: (SGK/Tr 101)</a:t>
            </a:r>
          </a:p>
        </p:txBody>
      </p:sp>
      <mc:AlternateContent xmlns:mc="http://schemas.openxmlformats.org/markup-compatibility/2006">
        <mc:Choice xmlns:a14="http://schemas.microsoft.com/office/drawing/2010/main" Requires="a14">
          <p:graphicFrame>
            <p:nvGraphicFramePr>
              <p:cNvPr id="14" name="Table 12"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7D33B890-C873-554C-84A4-AAA13C349F95}"/>
                  </a:ext>
                </a:extLst>
              </p:cNvPr>
              <p:cNvGraphicFramePr>
                <a:graphicFrameLocks noGrp="1"/>
              </p:cNvGraphicFramePr>
              <p:nvPr>
                <p:extLst>
                  <p:ext uri="{D42A27DB-BD31-4B8C-83A1-F6EECF244321}">
                    <p14:modId xmlns:p14="http://schemas.microsoft.com/office/powerpoint/2010/main" val="2394299921"/>
                  </p:ext>
                </p:extLst>
              </p:nvPr>
            </p:nvGraphicFramePr>
            <p:xfrm>
              <a:off x="520299" y="2787328"/>
              <a:ext cx="4931021" cy="1889760"/>
            </p:xfrm>
            <a:graphic>
              <a:graphicData uri="http://schemas.openxmlformats.org/drawingml/2006/table">
                <a:tbl>
                  <a:tblPr firstRow="1" bandRow="1">
                    <a:tableStyleId>{CA854837-D979-4550-B14B-FC1769C8F53C}</a:tableStyleId>
                  </a:tblPr>
                  <a:tblGrid>
                    <a:gridCol w="809706">
                      <a:extLst>
                        <a:ext uri="{9D8B030D-6E8A-4147-A177-3AD203B41FA5}">
                          <a16:colId xmlns:a16="http://schemas.microsoft.com/office/drawing/2014/main" val="3984348778"/>
                        </a:ext>
                      </a:extLst>
                    </a:gridCol>
                    <a:gridCol w="4121315">
                      <a:extLst>
                        <a:ext uri="{9D8B030D-6E8A-4147-A177-3AD203B41FA5}">
                          <a16:colId xmlns:a16="http://schemas.microsoft.com/office/drawing/2014/main" val="1186414393"/>
                        </a:ext>
                      </a:extLst>
                    </a:gridCol>
                  </a:tblGrid>
                  <a:tr h="370840">
                    <a:tc>
                      <a:txBody>
                        <a:bodyPr/>
                        <a:lstStyle/>
                        <a:p>
                          <a:endParaRPr lang="en-VN" sz="2800" dirty="0">
                            <a:solidFill>
                              <a:srgbClr val="0070C0"/>
                            </a:solidFill>
                            <a:latin typeface="Times New Roman" panose="02020603050405020304" pitchFamily="18" charset="0"/>
                            <a:cs typeface="Times New Roman" panose="02020603050405020304" pitchFamily="18" charset="0"/>
                          </a:endParaRPr>
                        </a:p>
                        <a:p>
                          <a:pPr algn="ctr"/>
                          <a:r>
                            <a:rPr lang="en-VN" sz="2800" dirty="0">
                              <a:solidFill>
                                <a:srgbClr val="0070C0"/>
                              </a:solidFill>
                              <a:latin typeface="Times New Roman" panose="02020603050405020304" pitchFamily="18" charset="0"/>
                              <a:cs typeface="Times New Roman" panose="02020603050405020304" pitchFamily="18" charset="0"/>
                            </a:rPr>
                            <a:t>GT</a:t>
                          </a:r>
                        </a:p>
                      </a:txBody>
                      <a:tcPr>
                        <a:lnL w="12700" cap="flat" cmpd="sng" algn="ctr">
                          <a:noFill/>
                          <a:prstDash val="solid"/>
                          <a:round/>
                          <a:headEnd type="none" w="med" len="med"/>
                          <a:tailEnd type="none" w="med" len="med"/>
                        </a:lnL>
                        <a:lnR w="12700" cap="flat" cmpd="sng" algn="ctr">
                          <a:solidFill>
                            <a:srgbClr val="11111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111111"/>
                          </a:solidFill>
                          <a:prstDash val="solid"/>
                          <a:round/>
                          <a:headEnd type="none" w="med" len="med"/>
                          <a:tailEnd type="none" w="med" len="med"/>
                        </a:lnB>
                      </a:tcPr>
                    </a:tc>
                    <a:tc>
                      <a:txBody>
                        <a:bodyPr/>
                        <a:lstStyle/>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14:m>
                            <m:oMath xmlns:m="http://schemas.openxmlformats.org/officeDocument/2006/math">
                              <m:r>
                                <m:rPr>
                                  <m:sty m:val="p"/>
                                </m:rPr>
                                <a:rPr lang="en-VN" sz="2800" i="1" smtClean="0">
                                  <a:solidFill>
                                    <a:srgbClr val="0070C0"/>
                                  </a:solidFill>
                                  <a:latin typeface="Cambria Math" panose="02040503050406030204" pitchFamily="18" charset="0"/>
                                  <a:cs typeface="Times New Roman" panose="02020603050405020304" pitchFamily="18" charset="0"/>
                                </a:rPr>
                                <m:t>d</m:t>
                              </m:r>
                            </m:oMath>
                          </a14:m>
                          <a:r>
                            <a:rPr lang="en-VN" sz="2800" dirty="0">
                              <a:solidFill>
                                <a:srgbClr val="0070C0"/>
                              </a:solidFill>
                              <a:latin typeface="Times New Roman" panose="02020603050405020304" pitchFamily="18" charset="0"/>
                              <a:cs typeface="Times New Roman" panose="02020603050405020304" pitchFamily="18" charset="0"/>
                            </a:rPr>
                            <a:t> là đường trung trực của đoạn thẳng </a:t>
                          </a:r>
                          <a14:m>
                            <m:oMath xmlns:m="http://schemas.openxmlformats.org/officeDocument/2006/math">
                              <m:r>
                                <m:rPr>
                                  <m:sty m:val="p"/>
                                </m:rPr>
                                <a:rPr lang="en-VN" sz="2800" i="1" dirty="0">
                                  <a:solidFill>
                                    <a:srgbClr val="0070C0"/>
                                  </a:solidFill>
                                  <a:latin typeface="Cambria Math" panose="02040503050406030204" pitchFamily="18" charset="0"/>
                                  <a:cs typeface="Times New Roman" panose="02020603050405020304" pitchFamily="18" charset="0"/>
                                </a:rPr>
                                <m:t>AB</m:t>
                              </m:r>
                            </m:oMath>
                          </a14:m>
                          <a:endParaRPr lang="en-VN" sz="2800" dirty="0">
                            <a:solidFill>
                              <a:srgbClr val="0070C0"/>
                            </a:solidFill>
                            <a:latin typeface="Times New Roman" panose="02020603050405020304" pitchFamily="18" charset="0"/>
                            <a:cs typeface="Times New Roman" panose="02020603050405020304" pitchFamily="18" charset="0"/>
                          </a:endParaRPr>
                        </a:p>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14:m>
                            <m:oMathPara xmlns:m="http://schemas.openxmlformats.org/officeDocument/2006/math">
                              <m:oMathParaPr>
                                <m:jc m:val="left"/>
                              </m:oMathParaPr>
                              <m:oMath xmlns:m="http://schemas.openxmlformats.org/officeDocument/2006/math">
                                <m:r>
                                  <m:rPr>
                                    <m:sty m:val="p"/>
                                  </m:rPr>
                                  <a:rPr lang="en-VN" sz="2800" i="1" dirty="0" smtClean="0">
                                    <a:solidFill>
                                      <a:srgbClr val="0070C0"/>
                                    </a:solidFill>
                                    <a:latin typeface="Cambria Math" panose="02040503050406030204" pitchFamily="18" charset="0"/>
                                    <a:cs typeface="Times New Roman" panose="02020603050405020304" pitchFamily="18" charset="0"/>
                                  </a:rPr>
                                  <m:t>M</m:t>
                                </m:r>
                                <m:r>
                                  <a:rPr lang="en-VN" sz="2800" i="1" dirty="0"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r>
                                  <m:rPr>
                                    <m:sty m:val="p"/>
                                  </m:rPr>
                                  <a:rPr lang="en-VN" sz="2800" i="1" dirty="0"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d</m:t>
                                </m:r>
                              </m:oMath>
                            </m:oMathPara>
                          </a14:m>
                          <a:endParaRPr lang="en-VN" sz="2800" dirty="0">
                            <a:solidFill>
                              <a:srgbClr val="0070C0"/>
                            </a:solidFill>
                            <a:latin typeface="Times New Roman" panose="02020603050405020304" pitchFamily="18" charset="0"/>
                            <a:cs typeface="Times New Roman" panose="02020603050405020304" pitchFamily="18" charset="0"/>
                          </a:endParaRPr>
                        </a:p>
                      </a:txBody>
                      <a:tcPr>
                        <a:lnL w="12700" cap="flat" cmpd="sng" algn="ctr">
                          <a:solidFill>
                            <a:srgbClr val="11111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111111"/>
                          </a:solidFill>
                          <a:prstDash val="solid"/>
                          <a:round/>
                          <a:headEnd type="none" w="med" len="med"/>
                          <a:tailEnd type="none" w="med" len="med"/>
                        </a:lnB>
                      </a:tcPr>
                    </a:tc>
                    <a:extLst>
                      <a:ext uri="{0D108BD9-81ED-4DB2-BD59-A6C34878D82A}">
                        <a16:rowId xmlns:a16="http://schemas.microsoft.com/office/drawing/2014/main" val="1816937195"/>
                      </a:ext>
                    </a:extLst>
                  </a:tr>
                  <a:tr h="370840">
                    <a:tc>
                      <a:txBody>
                        <a:bodyPr/>
                        <a:lstStyle/>
                        <a:p>
                          <a:pPr algn="ctr"/>
                          <a:r>
                            <a:rPr lang="en-VN" sz="2800" dirty="0">
                              <a:solidFill>
                                <a:srgbClr val="0070C0"/>
                              </a:solidFill>
                              <a:latin typeface="Times New Roman" panose="02020603050405020304" pitchFamily="18" charset="0"/>
                              <a:cs typeface="Times New Roman" panose="02020603050405020304" pitchFamily="18" charset="0"/>
                            </a:rPr>
                            <a:t>KL</a:t>
                          </a:r>
                        </a:p>
                      </a:txBody>
                      <a:tcPr>
                        <a:lnL w="12700" cap="flat" cmpd="sng" algn="ctr">
                          <a:noFill/>
                          <a:prstDash val="solid"/>
                          <a:round/>
                          <a:headEnd type="none" w="med" len="med"/>
                          <a:tailEnd type="none" w="med" len="med"/>
                        </a:lnL>
                        <a:lnR w="12700" cap="flat" cmpd="sng" algn="ctr">
                          <a:solidFill>
                            <a:srgbClr val="111111"/>
                          </a:solidFill>
                          <a:prstDash val="solid"/>
                          <a:round/>
                          <a:headEnd type="none" w="med" len="med"/>
                          <a:tailEnd type="none" w="med" len="med"/>
                        </a:lnR>
                        <a:lnT w="12700" cap="flat" cmpd="sng" algn="ctr">
                          <a:solidFill>
                            <a:srgbClr val="11111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14:m>
                            <m:oMathPara xmlns:m="http://schemas.openxmlformats.org/officeDocument/2006/math">
                              <m:oMathParaPr>
                                <m:jc m:val="left"/>
                              </m:oMathParaPr>
                              <m:oMath xmlns:m="http://schemas.openxmlformats.org/officeDocument/2006/math">
                                <m:r>
                                  <m:rPr>
                                    <m:sty m:val="p"/>
                                  </m:rPr>
                                  <a:rPr lang="en-VN" sz="2800" i="1" dirty="0" smtClean="0">
                                    <a:solidFill>
                                      <a:srgbClr val="0070C0"/>
                                    </a:solidFill>
                                    <a:latin typeface="Cambria Math" panose="02040503050406030204" pitchFamily="18" charset="0"/>
                                  </a:rPr>
                                  <m:t>MA</m:t>
                                </m:r>
                                <m:r>
                                  <a:rPr lang="vi-VN" sz="2800" b="0" i="1" dirty="0" smtClean="0">
                                    <a:solidFill>
                                      <a:srgbClr val="0070C0"/>
                                    </a:solidFill>
                                    <a:latin typeface="Cambria Math" panose="02040503050406030204" pitchFamily="18" charset="0"/>
                                  </a:rPr>
                                  <m:t>=</m:t>
                                </m:r>
                                <m:r>
                                  <m:rPr>
                                    <m:sty m:val="p"/>
                                  </m:rPr>
                                  <a:rPr lang="vi-VN" sz="2800" b="0" i="1" dirty="0" smtClean="0">
                                    <a:solidFill>
                                      <a:srgbClr val="0070C0"/>
                                    </a:solidFill>
                                    <a:latin typeface="Cambria Math" panose="02040503050406030204" pitchFamily="18" charset="0"/>
                                  </a:rPr>
                                  <m:t>MB</m:t>
                                </m:r>
                                <m:r>
                                  <a:rPr lang="vi-VN" sz="2800" b="0" i="1" dirty="0" smtClean="0">
                                    <a:solidFill>
                                      <a:srgbClr val="0070C0"/>
                                    </a:solidFill>
                                    <a:latin typeface="Cambria Math" panose="02040503050406030204" pitchFamily="18" charset="0"/>
                                  </a:rPr>
                                  <m:t> </m:t>
                                </m:r>
                              </m:oMath>
                            </m:oMathPara>
                          </a14:m>
                          <a:endParaRPr lang="en-VN" sz="2800" dirty="0">
                            <a:solidFill>
                              <a:srgbClr val="0070C0"/>
                            </a:solidFill>
                            <a:latin typeface="Times New Roman" panose="02020603050405020304" pitchFamily="18" charset="0"/>
                            <a:cs typeface="Times New Roman" panose="02020603050405020304" pitchFamily="18" charset="0"/>
                          </a:endParaRPr>
                        </a:p>
                      </a:txBody>
                      <a:tcPr>
                        <a:lnL w="12700" cap="flat" cmpd="sng" algn="ctr">
                          <a:solidFill>
                            <a:srgbClr val="11111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11111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4000379837"/>
                      </a:ext>
                    </a:extLst>
                  </a:tr>
                </a:tbl>
              </a:graphicData>
            </a:graphic>
          </p:graphicFrame>
        </mc:Choice>
        <mc:Fallback>
          <p:graphicFrame>
            <p:nvGraphicFramePr>
              <p:cNvPr id="14" name="Table 12"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7D33B890-C873-554C-84A4-AAA13C349F95}"/>
                  </a:ext>
                </a:extLst>
              </p:cNvPr>
              <p:cNvGraphicFramePr>
                <a:graphicFrameLocks noGrp="1"/>
              </p:cNvGraphicFramePr>
              <p:nvPr>
                <p:extLst>
                  <p:ext uri="{D42A27DB-BD31-4B8C-83A1-F6EECF244321}">
                    <p14:modId xmlns:p14="http://schemas.microsoft.com/office/powerpoint/2010/main" val="2394299921"/>
                  </p:ext>
                </p:extLst>
              </p:nvPr>
            </p:nvGraphicFramePr>
            <p:xfrm>
              <a:off x="520299" y="2787328"/>
              <a:ext cx="4931021" cy="1889760"/>
            </p:xfrm>
            <a:graphic>
              <a:graphicData uri="http://schemas.openxmlformats.org/drawingml/2006/table">
                <a:tbl>
                  <a:tblPr firstRow="1" bandRow="1">
                    <a:tableStyleId>{CA854837-D979-4550-B14B-FC1769C8F53C}</a:tableStyleId>
                  </a:tblPr>
                  <a:tblGrid>
                    <a:gridCol w="809706">
                      <a:extLst>
                        <a:ext uri="{9D8B030D-6E8A-4147-A177-3AD203B41FA5}">
                          <a16:colId xmlns:a16="http://schemas.microsoft.com/office/drawing/2014/main" val="3984348778"/>
                        </a:ext>
                      </a:extLst>
                    </a:gridCol>
                    <a:gridCol w="4121315">
                      <a:extLst>
                        <a:ext uri="{9D8B030D-6E8A-4147-A177-3AD203B41FA5}">
                          <a16:colId xmlns:a16="http://schemas.microsoft.com/office/drawing/2014/main" val="1186414393"/>
                        </a:ext>
                      </a:extLst>
                    </a:gridCol>
                  </a:tblGrid>
                  <a:tr h="1371600">
                    <a:tc>
                      <a:txBody>
                        <a:bodyPr/>
                        <a:lstStyle/>
                        <a:p>
                          <a:endParaRPr lang="en-VN" sz="2800" dirty="0">
                            <a:solidFill>
                              <a:srgbClr val="0070C0"/>
                            </a:solidFill>
                            <a:latin typeface="Times New Roman" panose="02020603050405020304" pitchFamily="18" charset="0"/>
                            <a:cs typeface="Times New Roman" panose="02020603050405020304" pitchFamily="18" charset="0"/>
                          </a:endParaRPr>
                        </a:p>
                        <a:p>
                          <a:pPr algn="ctr"/>
                          <a:r>
                            <a:rPr lang="en-VN" sz="2800" dirty="0">
                              <a:solidFill>
                                <a:srgbClr val="0070C0"/>
                              </a:solidFill>
                              <a:latin typeface="Times New Roman" panose="02020603050405020304" pitchFamily="18" charset="0"/>
                              <a:cs typeface="Times New Roman" panose="02020603050405020304" pitchFamily="18" charset="0"/>
                            </a:rPr>
                            <a:t>GT</a:t>
                          </a:r>
                        </a:p>
                      </a:txBody>
                      <a:tcPr>
                        <a:lnL w="12700" cap="flat" cmpd="sng" algn="ctr">
                          <a:noFill/>
                          <a:prstDash val="solid"/>
                          <a:round/>
                          <a:headEnd type="none" w="med" len="med"/>
                          <a:tailEnd type="none" w="med" len="med"/>
                        </a:lnL>
                        <a:lnR w="12700" cap="flat" cmpd="sng" algn="ctr">
                          <a:solidFill>
                            <a:srgbClr val="11111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111111"/>
                          </a:solidFill>
                          <a:prstDash val="solid"/>
                          <a:round/>
                          <a:headEnd type="none" w="med" len="med"/>
                          <a:tailEnd type="none" w="med" len="med"/>
                        </a:lnB>
                      </a:tcPr>
                    </a:tc>
                    <a:tc>
                      <a:txBody>
                        <a:bodyPr/>
                        <a:lstStyle/>
                        <a:p>
                          <a:endParaRPr lang="vi-VN"/>
                        </a:p>
                      </a:txBody>
                      <a:tcPr>
                        <a:lnL w="12700" cap="flat" cmpd="sng" algn="ctr">
                          <a:solidFill>
                            <a:srgbClr val="11111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111111"/>
                          </a:solidFill>
                          <a:prstDash val="solid"/>
                          <a:round/>
                          <a:headEnd type="none" w="med" len="med"/>
                          <a:tailEnd type="none" w="med" len="med"/>
                        </a:lnB>
                        <a:blipFill>
                          <a:blip r:embed="rId4"/>
                          <a:stretch>
                            <a:fillRect l="-19645" t="-4425" r="-148" b="-49558"/>
                          </a:stretch>
                        </a:blipFill>
                      </a:tcPr>
                    </a:tc>
                    <a:extLst>
                      <a:ext uri="{0D108BD9-81ED-4DB2-BD59-A6C34878D82A}">
                        <a16:rowId xmlns:a16="http://schemas.microsoft.com/office/drawing/2014/main" val="1816937195"/>
                      </a:ext>
                    </a:extLst>
                  </a:tr>
                  <a:tr h="518160">
                    <a:tc>
                      <a:txBody>
                        <a:bodyPr/>
                        <a:lstStyle/>
                        <a:p>
                          <a:pPr algn="ctr"/>
                          <a:r>
                            <a:rPr lang="en-VN" sz="2800" dirty="0">
                              <a:solidFill>
                                <a:srgbClr val="0070C0"/>
                              </a:solidFill>
                              <a:latin typeface="Times New Roman" panose="02020603050405020304" pitchFamily="18" charset="0"/>
                              <a:cs typeface="Times New Roman" panose="02020603050405020304" pitchFamily="18" charset="0"/>
                            </a:rPr>
                            <a:t>KL</a:t>
                          </a:r>
                        </a:p>
                      </a:txBody>
                      <a:tcPr>
                        <a:lnL w="12700" cap="flat" cmpd="sng" algn="ctr">
                          <a:noFill/>
                          <a:prstDash val="solid"/>
                          <a:round/>
                          <a:headEnd type="none" w="med" len="med"/>
                          <a:tailEnd type="none" w="med" len="med"/>
                        </a:lnL>
                        <a:lnR w="12700" cap="flat" cmpd="sng" algn="ctr">
                          <a:solidFill>
                            <a:srgbClr val="111111"/>
                          </a:solidFill>
                          <a:prstDash val="solid"/>
                          <a:round/>
                          <a:headEnd type="none" w="med" len="med"/>
                          <a:tailEnd type="none" w="med" len="med"/>
                        </a:lnR>
                        <a:lnT w="12700" cap="flat" cmpd="sng" algn="ctr">
                          <a:solidFill>
                            <a:srgbClr val="11111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vi-VN"/>
                        </a:p>
                      </a:txBody>
                      <a:tcPr>
                        <a:lnL w="12700" cap="flat" cmpd="sng" algn="ctr">
                          <a:solidFill>
                            <a:srgbClr val="11111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111111"/>
                          </a:solidFill>
                          <a:prstDash val="solid"/>
                          <a:round/>
                          <a:headEnd type="none" w="med" len="med"/>
                          <a:tailEnd type="none" w="med" len="med"/>
                        </a:lnT>
                        <a:lnB w="12700" cap="flat" cmpd="sng" algn="ctr">
                          <a:noFill/>
                          <a:prstDash val="solid"/>
                          <a:round/>
                          <a:headEnd type="none" w="med" len="med"/>
                          <a:tailEnd type="none" w="med" len="med"/>
                        </a:lnB>
                        <a:blipFill>
                          <a:blip r:embed="rId4"/>
                          <a:stretch>
                            <a:fillRect l="-19645" t="-277647" r="-148" b="-31765"/>
                          </a:stretch>
                        </a:blipFill>
                      </a:tcPr>
                    </a:tc>
                    <a:extLst>
                      <a:ext uri="{0D108BD9-81ED-4DB2-BD59-A6C34878D82A}">
                        <a16:rowId xmlns:a16="http://schemas.microsoft.com/office/drawing/2014/main" val="4000379837"/>
                      </a:ext>
                    </a:extLst>
                  </a:tr>
                </a:tbl>
              </a:graphicData>
            </a:graphic>
          </p:graphicFrame>
        </mc:Fallback>
      </mc:AlternateContent>
      <p:pic>
        <p:nvPicPr>
          <p:cNvPr id="3" name="Picture 2"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6513FBC6-8680-FF46-BD49-3216B48796EB}"/>
              </a:ext>
            </a:extLst>
          </p:cNvPr>
          <p:cNvPicPr>
            <a:picLocks noChangeAspect="1"/>
          </p:cNvPicPr>
          <p:nvPr/>
        </p:nvPicPr>
        <p:blipFill>
          <a:blip r:embed="rId5"/>
          <a:stretch>
            <a:fillRect/>
          </a:stretch>
        </p:blipFill>
        <p:spPr>
          <a:xfrm>
            <a:off x="5524499" y="885594"/>
            <a:ext cx="3223179" cy="3946318"/>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1000"/>
                                        <p:tgtEl>
                                          <p:spTgt spid="9"/>
                                        </p:tgtEl>
                                      </p:cBhvr>
                                    </p:animEffect>
                                    <p:anim calcmode="lin" valueType="num">
                                      <p:cBhvr>
                                        <p:cTn id="14" dur="1000" fill="hold"/>
                                        <p:tgtEl>
                                          <p:spTgt spid="9"/>
                                        </p:tgtEl>
                                        <p:attrNameLst>
                                          <p:attrName>ppt_x</p:attrName>
                                        </p:attrNameLst>
                                      </p:cBhvr>
                                      <p:tavLst>
                                        <p:tav tm="0">
                                          <p:val>
                                            <p:strVal val="#ppt_x"/>
                                          </p:val>
                                        </p:tav>
                                        <p:tav tm="100000">
                                          <p:val>
                                            <p:strVal val="#ppt_x"/>
                                          </p:val>
                                        </p:tav>
                                      </p:tavLst>
                                    </p:anim>
                                    <p:anim calcmode="lin" valueType="num">
                                      <p:cBhvr>
                                        <p:cTn id="15" dur="1000" fill="hold"/>
                                        <p:tgtEl>
                                          <p:spTgt spid="9"/>
                                        </p:tgtEl>
                                        <p:attrNameLst>
                                          <p:attrName>ppt_y</p:attrName>
                                        </p:attrNameLst>
                                      </p:cBhvr>
                                      <p:tavLst>
                                        <p:tav tm="0">
                                          <p:val>
                                            <p:strVal val="#ppt_y+.1"/>
                                          </p:val>
                                        </p:tav>
                                        <p:tav tm="100000">
                                          <p:val>
                                            <p:strVal val="#ppt_y"/>
                                          </p:val>
                                        </p:tav>
                                      </p:tavLst>
                                    </p:anim>
                                  </p:childTnLst>
                                </p:cTn>
                              </p:par>
                              <p:par>
                                <p:cTn id="16" presetID="2" presetClass="entr" presetSubtype="4"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additive="base">
                                        <p:cTn id="18" dur="500" fill="hold"/>
                                        <p:tgtEl>
                                          <p:spTgt spid="7"/>
                                        </p:tgtEl>
                                        <p:attrNameLst>
                                          <p:attrName>ppt_x</p:attrName>
                                        </p:attrNameLst>
                                      </p:cBhvr>
                                      <p:tavLst>
                                        <p:tav tm="0">
                                          <p:val>
                                            <p:strVal val="#ppt_x"/>
                                          </p:val>
                                        </p:tav>
                                        <p:tav tm="100000">
                                          <p:val>
                                            <p:strVal val="#ppt_x"/>
                                          </p:val>
                                        </p:tav>
                                      </p:tavLst>
                                    </p:anim>
                                    <p:anim calcmode="lin" valueType="num">
                                      <p:cBhvr additive="base">
                                        <p:cTn id="19"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14"/>
                                        </p:tgtEl>
                                        <p:attrNameLst>
                                          <p:attrName>style.visibility</p:attrName>
                                        </p:attrNameLst>
                                      </p:cBhvr>
                                      <p:to>
                                        <p:strVal val="visible"/>
                                      </p:to>
                                    </p:set>
                                    <p:anim calcmode="lin" valueType="num">
                                      <p:cBhvr additive="base">
                                        <p:cTn id="24" dur="500" fill="hold"/>
                                        <p:tgtEl>
                                          <p:spTgt spid="14"/>
                                        </p:tgtEl>
                                        <p:attrNameLst>
                                          <p:attrName>ppt_x</p:attrName>
                                        </p:attrNameLst>
                                      </p:cBhvr>
                                      <p:tavLst>
                                        <p:tav tm="0">
                                          <p:val>
                                            <p:strVal val="#ppt_x"/>
                                          </p:val>
                                        </p:tav>
                                        <p:tav tm="100000">
                                          <p:val>
                                            <p:strVal val="#ppt_x"/>
                                          </p:val>
                                        </p:tav>
                                      </p:tavLst>
                                    </p:anim>
                                    <p:anim calcmode="lin" valueType="num">
                                      <p:cBhvr additive="base">
                                        <p:cTn id="25"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11" name="Google Shape;1736;p43"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47A82437-784B-D547-BB18-FC5FBA778D90}"/>
                  </a:ext>
                </a:extLst>
              </p:cNvPr>
              <p:cNvSpPr txBox="1">
                <a:spLocks noGrp="1"/>
              </p:cNvSpPr>
              <p:nvPr>
                <p:ph type="subTitle" idx="1"/>
              </p:nvPr>
            </p:nvSpPr>
            <p:spPr>
              <a:xfrm>
                <a:off x="478464" y="447299"/>
                <a:ext cx="8165805" cy="1381501"/>
              </a:xfrm>
              <a:prstGeom prst="rect">
                <a:avLst/>
              </a:prstGeom>
            </p:spPr>
            <p:txBody>
              <a:bodyPr spcFirstLastPara="1" wrap="square" lIns="91425" tIns="91425" rIns="91425" bIns="91425" anchor="t" anchorCtr="0">
                <a:noAutofit/>
              </a:bodyPr>
              <a:lstStyle/>
              <a:p>
                <a:pPr marL="0" lvl="0" indent="0" algn="just">
                  <a:spcAft>
                    <a:spcPts val="1600"/>
                  </a:spcAft>
                </a:pPr>
                <a:r>
                  <a:rPr lang="en-VN" sz="2800" b="1" dirty="0">
                    <a:solidFill>
                      <a:srgbClr val="FF0000"/>
                    </a:solidFill>
                    <a:latin typeface="Times New Roman" pitchFamily="18" charset="0"/>
                    <a:cs typeface="Times New Roman" pitchFamily="18" charset="0"/>
                  </a:rPr>
                  <a:t>Ví dụ 2:</a:t>
                </a:r>
                <a:r>
                  <a:rPr lang="en-US" sz="2800" dirty="0">
                    <a:latin typeface="Times New Roman" pitchFamily="18" charset="0"/>
                    <a:cs typeface="Times New Roman" pitchFamily="18" charset="0"/>
                  </a:rPr>
                  <a:t> Cho </a:t>
                </a:r>
                <a:r>
                  <a:rPr lang="en-US" sz="2800" dirty="0" err="1">
                    <a:latin typeface="Times New Roman" pitchFamily="18" charset="0"/>
                    <a:cs typeface="Times New Roman" pitchFamily="18" charset="0"/>
                  </a:rPr>
                  <a:t>c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iểm</a:t>
                </a:r>
                <a:r>
                  <a:rPr lang="en-US" sz="2800" dirty="0">
                    <a:latin typeface="Times New Roman" pitchFamily="18" charset="0"/>
                    <a:cs typeface="Times New Roman" pitchFamily="18" charset="0"/>
                  </a:rPr>
                  <a:t> </a:t>
                </a:r>
                <a14:m>
                  <m:oMath xmlns:m="http://schemas.openxmlformats.org/officeDocument/2006/math">
                    <m:r>
                      <m:rPr>
                        <m:sty m:val="p"/>
                      </m:rPr>
                      <a:rPr lang="en-US" sz="2800" i="1" dirty="0">
                        <a:latin typeface="Cambria Math" panose="02040503050406030204" pitchFamily="18" charset="0"/>
                        <a:cs typeface="Times New Roman" pitchFamily="18" charset="0"/>
                      </a:rPr>
                      <m:t>M</m:t>
                    </m:r>
                    <m:r>
                      <a:rPr lang="vi-VN" sz="2800" b="0" i="1" dirty="0" smtClean="0">
                        <a:latin typeface="Cambria Math" panose="02040503050406030204" pitchFamily="18" charset="0"/>
                        <a:cs typeface="Times New Roman" pitchFamily="18" charset="0"/>
                      </a:rPr>
                      <m:t>,</m:t>
                    </m:r>
                    <m:r>
                      <m:rPr>
                        <m:sty m:val="p"/>
                      </m:rPr>
                      <a:rPr lang="vi-VN" sz="2800" i="1" dirty="0">
                        <a:latin typeface="Cambria Math" panose="02040503050406030204" pitchFamily="18" charset="0"/>
                        <a:cs typeface="Times New Roman" pitchFamily="18" charset="0"/>
                      </a:rPr>
                      <m:t>N</m:t>
                    </m:r>
                  </m:oMath>
                </a14:m>
                <a:r>
                  <a:rPr lang="vi-VN" sz="2800" dirty="0">
                    <a:latin typeface="Times New Roman" pitchFamily="18" charset="0"/>
                    <a:cs typeface="Times New Roman" pitchFamily="18" charset="0"/>
                  </a:rPr>
                  <a:t> thuộc đường trung trực của đoạn thẳng </a:t>
                </a:r>
                <a14:m>
                  <m:oMath xmlns:m="http://schemas.openxmlformats.org/officeDocument/2006/math">
                    <m:r>
                      <m:rPr>
                        <m:sty m:val="p"/>
                      </m:rPr>
                      <a:rPr lang="vi-VN" sz="2800" i="1" dirty="0">
                        <a:latin typeface="Cambria Math" panose="02040503050406030204" pitchFamily="18" charset="0"/>
                        <a:cs typeface="Times New Roman" pitchFamily="18" charset="0"/>
                      </a:rPr>
                      <m:t>AB</m:t>
                    </m:r>
                  </m:oMath>
                </a14:m>
                <a:r>
                  <a:rPr lang="vi-VN" sz="2800" dirty="0">
                    <a:latin typeface="Times New Roman" pitchFamily="18" charset="0"/>
                    <a:cs typeface="Times New Roman" pitchFamily="18" charset="0"/>
                  </a:rPr>
                  <a:t>, </a:t>
                </a:r>
                <a14:m>
                  <m:oMath xmlns:m="http://schemas.openxmlformats.org/officeDocument/2006/math">
                    <m:r>
                      <m:rPr>
                        <m:sty m:val="p"/>
                      </m:rPr>
                      <a:rPr lang="vi-VN" sz="2800" i="1" dirty="0">
                        <a:latin typeface="Cambria Math" panose="02040503050406030204" pitchFamily="18" charset="0"/>
                        <a:cs typeface="Times New Roman" pitchFamily="18" charset="0"/>
                      </a:rPr>
                      <m:t>M</m:t>
                    </m:r>
                  </m:oMath>
                </a14:m>
                <a:r>
                  <a:rPr lang="vi-VN" sz="2800" dirty="0">
                    <a:latin typeface="Times New Roman" pitchFamily="18" charset="0"/>
                    <a:cs typeface="Times New Roman" pitchFamily="18" charset="0"/>
                  </a:rPr>
                  <a:t> và </a:t>
                </a:r>
                <a14:m>
                  <m:oMath xmlns:m="http://schemas.openxmlformats.org/officeDocument/2006/math">
                    <m:r>
                      <m:rPr>
                        <m:sty m:val="p"/>
                      </m:rPr>
                      <a:rPr lang="vi-VN" sz="2800" i="1" dirty="0">
                        <a:latin typeface="Cambria Math" panose="02040503050406030204" pitchFamily="18" charset="0"/>
                        <a:cs typeface="Times New Roman" pitchFamily="18" charset="0"/>
                      </a:rPr>
                      <m:t>N</m:t>
                    </m:r>
                  </m:oMath>
                </a14:m>
                <a:r>
                  <a:rPr lang="vi-VN" sz="2800" dirty="0">
                    <a:latin typeface="Times New Roman" pitchFamily="18" charset="0"/>
                    <a:cs typeface="Times New Roman" pitchFamily="18" charset="0"/>
                  </a:rPr>
                  <a:t> không thuộc đường thẳng </a:t>
                </a:r>
                <a14:m>
                  <m:oMath xmlns:m="http://schemas.openxmlformats.org/officeDocument/2006/math">
                    <m:r>
                      <m:rPr>
                        <m:sty m:val="p"/>
                      </m:rPr>
                      <a:rPr lang="vi-VN" sz="2800" i="1" dirty="0">
                        <a:latin typeface="Cambria Math" panose="02040503050406030204" pitchFamily="18" charset="0"/>
                        <a:cs typeface="Times New Roman" pitchFamily="18" charset="0"/>
                      </a:rPr>
                      <m:t>A</m:t>
                    </m:r>
                    <m:r>
                      <m:rPr>
                        <m:sty m:val="p"/>
                      </m:rPr>
                      <a:rPr lang="vi-VN" sz="2800" i="1" dirty="0" smtClean="0">
                        <a:latin typeface="Cambria Math" panose="02040503050406030204" pitchFamily="18" charset="0"/>
                        <a:cs typeface="Times New Roman" pitchFamily="18" charset="0"/>
                      </a:rPr>
                      <m:t>B</m:t>
                    </m:r>
                  </m:oMath>
                </a14:m>
                <a:r>
                  <a:rPr lang="vi-VN" sz="2800" dirty="0">
                    <a:latin typeface="Times New Roman" pitchFamily="18" charset="0"/>
                    <a:cs typeface="Times New Roman" pitchFamily="18" charset="0"/>
                  </a:rPr>
                  <a:t>. Chứng minh: </a:t>
                </a:r>
                <a14:m>
                  <m:oMath xmlns:m="http://schemas.openxmlformats.org/officeDocument/2006/math">
                    <m:r>
                      <a:rPr lang="vi-VN" sz="2800" i="1" smtClean="0">
                        <a:latin typeface="Cambria Math" panose="02040503050406030204" pitchFamily="18" charset="0"/>
                        <a:ea typeface="Cambria Math" panose="02040503050406030204" pitchFamily="18" charset="0"/>
                        <a:cs typeface="Times New Roman" pitchFamily="18" charset="0"/>
                      </a:rPr>
                      <m:t>∆</m:t>
                    </m:r>
                    <m:r>
                      <m:rPr>
                        <m:sty m:val="p"/>
                      </m:rPr>
                      <a:rPr lang="vi-VN" sz="2800" i="1">
                        <a:latin typeface="Cambria Math" panose="02040503050406030204" pitchFamily="18" charset="0"/>
                        <a:ea typeface="Cambria Math" panose="02040503050406030204" pitchFamily="18" charset="0"/>
                        <a:cs typeface="Times New Roman" pitchFamily="18" charset="0"/>
                      </a:rPr>
                      <m:t>MNA</m:t>
                    </m:r>
                    <m:r>
                      <a:rPr lang="vi-VN" sz="2800" b="0" i="0" smtClean="0">
                        <a:latin typeface="Cambria Math" panose="02040503050406030204" pitchFamily="18" charset="0"/>
                        <a:ea typeface="Cambria Math" panose="02040503050406030204" pitchFamily="18" charset="0"/>
                        <a:cs typeface="Times New Roman" pitchFamily="18" charset="0"/>
                      </a:rPr>
                      <m:t>=</m:t>
                    </m:r>
                    <m:r>
                      <a:rPr lang="vi-VN" sz="2800" b="0" i="1" smtClean="0">
                        <a:latin typeface="Cambria Math" panose="02040503050406030204" pitchFamily="18" charset="0"/>
                        <a:ea typeface="Cambria Math" panose="02040503050406030204" pitchFamily="18" charset="0"/>
                        <a:cs typeface="Times New Roman" pitchFamily="18" charset="0"/>
                      </a:rPr>
                      <m:t>∆</m:t>
                    </m:r>
                    <m:r>
                      <m:rPr>
                        <m:sty m:val="p"/>
                      </m:rPr>
                      <a:rPr lang="vi-VN" sz="2800" i="1">
                        <a:latin typeface="Cambria Math" panose="02040503050406030204" pitchFamily="18" charset="0"/>
                        <a:ea typeface="Cambria Math" panose="02040503050406030204" pitchFamily="18" charset="0"/>
                        <a:cs typeface="Times New Roman" pitchFamily="18" charset="0"/>
                      </a:rPr>
                      <m:t>MNB</m:t>
                    </m:r>
                  </m:oMath>
                </a14:m>
                <a:r>
                  <a:rPr lang="vi-VN" sz="2800" dirty="0">
                    <a:latin typeface="Times New Roman" pitchFamily="18" charset="0"/>
                    <a:cs typeface="Times New Roman" pitchFamily="18" charset="0"/>
                  </a:rPr>
                  <a:t>.</a:t>
                </a:r>
                <a:endParaRPr sz="2800" dirty="0">
                  <a:latin typeface="Times New Roman" pitchFamily="18" charset="0"/>
                  <a:cs typeface="Times New Roman" pitchFamily="18" charset="0"/>
                </a:endParaRPr>
              </a:p>
            </p:txBody>
          </p:sp>
        </mc:Choice>
        <mc:Fallback>
          <p:sp>
            <p:nvSpPr>
              <p:cNvPr id="11" name="Google Shape;1736;p43"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47A82437-784B-D547-BB18-FC5FBA778D90}"/>
                  </a:ext>
                </a:extLst>
              </p:cNvPr>
              <p:cNvSpPr txBox="1">
                <a:spLocks noGrp="1" noRot="1" noChangeAspect="1" noMove="1" noResize="1" noEditPoints="1" noAdjustHandles="1" noChangeArrowheads="1" noChangeShapeType="1" noTextEdit="1"/>
              </p:cNvSpPr>
              <p:nvPr>
                <p:ph type="subTitle" idx="1"/>
              </p:nvPr>
            </p:nvSpPr>
            <p:spPr>
              <a:xfrm>
                <a:off x="478464" y="447299"/>
                <a:ext cx="8165805" cy="1381501"/>
              </a:xfrm>
              <a:prstGeom prst="rect">
                <a:avLst/>
              </a:prstGeom>
              <a:blipFill>
                <a:blip r:embed="rId3"/>
                <a:stretch>
                  <a:fillRect l="-1493" t="-1322" r="-1493" b="-14978"/>
                </a:stretch>
              </a:blipFill>
            </p:spPr>
            <p:txBody>
              <a:bodyPr/>
              <a:lstStyle/>
              <a:p>
                <a:r>
                  <a:rPr lang="vi-VN">
                    <a:noFill/>
                  </a:rPr>
                  <a:t> </a:t>
                </a:r>
              </a:p>
            </p:txBody>
          </p:sp>
        </mc:Fallback>
      </mc:AlternateContent>
      <p:pic>
        <p:nvPicPr>
          <p:cNvPr id="12" name="Picture 11"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F6DF7643-A5BD-FE4E-94E0-6B6725BCF574}"/>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b="8819"/>
          <a:stretch/>
        </p:blipFill>
        <p:spPr>
          <a:xfrm>
            <a:off x="7700097" y="3785177"/>
            <a:ext cx="1209987" cy="1015846"/>
          </a:xfrm>
          <a:prstGeom prst="rect">
            <a:avLst/>
          </a:prstGeom>
        </p:spPr>
      </p:pic>
    </p:spTree>
    <p:extLst>
      <p:ext uri="{BB962C8B-B14F-4D97-AF65-F5344CB8AC3E}">
        <p14:creationId xmlns:p14="http://schemas.microsoft.com/office/powerpoint/2010/main" val="8606499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fade">
                                      <p:cBhvr>
                                        <p:cTn id="7" dur="1000"/>
                                        <p:tgtEl>
                                          <p:spTgt spid="11">
                                            <p:txEl>
                                              <p:pRg st="0" end="0"/>
                                            </p:txEl>
                                          </p:spTgt>
                                        </p:tgtEl>
                                      </p:cBhvr>
                                    </p:animEffect>
                                    <p:anim calcmode="lin" valueType="num">
                                      <p:cBhvr>
                                        <p:cTn id="8" dur="1000" fill="hold"/>
                                        <p:tgtEl>
                                          <p:spTgt spid="11">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1">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nodeType="click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circle(in)">
                                      <p:cBhvr>
                                        <p:cTn id="14"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4B77B072-BD7D-F543-8213-BA8B43F2CC57}"/>
              </a:ext>
            </a:extLst>
          </p:cNvPr>
          <p:cNvSpPr txBox="1">
            <a:spLocks noGrp="1"/>
          </p:cNvSpPr>
          <p:nvPr>
            <p:ph type="title"/>
          </p:nvPr>
        </p:nvSpPr>
        <p:spPr>
          <a:prstGeom prst="rect">
            <a:avLst/>
          </a:prstGeom>
          <a:noFill/>
        </p:spPr>
        <p:txBody>
          <a:bodyPr wrap="square" rtlCol="0">
            <a:spAutoFit/>
          </a:bodyPr>
          <a:lstStyle/>
          <a:p>
            <a:r>
              <a:rPr lang="en-VN" sz="2800" b="1" dirty="0">
                <a:solidFill>
                  <a:srgbClr val="C00000"/>
                </a:solidFill>
                <a:latin typeface="Times New Roman" panose="02020603050405020304" pitchFamily="18" charset="0"/>
                <a:cs typeface="Times New Roman" panose="02020603050405020304" pitchFamily="18" charset="0"/>
              </a:rPr>
              <a:t>Chứng minh: (SGK/Tr 101)</a:t>
            </a:r>
          </a:p>
        </p:txBody>
      </p:sp>
      <p:pic>
        <p:nvPicPr>
          <p:cNvPr id="5" name="Picture 4"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EA124636-F6D5-EE4C-B825-4E53E1D34583}"/>
              </a:ext>
            </a:extLst>
          </p:cNvPr>
          <p:cNvPicPr>
            <a:picLocks noChangeAspect="1"/>
          </p:cNvPicPr>
          <p:nvPr/>
        </p:nvPicPr>
        <p:blipFill>
          <a:blip r:embed="rId2"/>
          <a:stretch>
            <a:fillRect/>
          </a:stretch>
        </p:blipFill>
        <p:spPr>
          <a:xfrm>
            <a:off x="4308138" y="1209271"/>
            <a:ext cx="4208236" cy="3555049"/>
          </a:xfrm>
          <a:prstGeom prst="rect">
            <a:avLst/>
          </a:prstGeom>
        </p:spPr>
      </p:pic>
      <p:pic>
        <p:nvPicPr>
          <p:cNvPr id="7" name="Picture 6"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8D04405B-4F4A-634A-884E-A563D365B15F}"/>
              </a:ext>
            </a:extLst>
          </p:cNvPr>
          <p:cNvPicPr>
            <a:picLocks noChangeAspect="1"/>
          </p:cNvPicPr>
          <p:nvPr/>
        </p:nvPicPr>
        <p:blipFill>
          <a:blip r:embed="rId3"/>
          <a:stretch>
            <a:fillRect/>
          </a:stretch>
        </p:blipFill>
        <p:spPr>
          <a:xfrm>
            <a:off x="627626" y="1139747"/>
            <a:ext cx="3944374" cy="3694096"/>
          </a:xfrm>
          <a:prstGeom prst="rect">
            <a:avLst/>
          </a:prstGeom>
        </p:spPr>
      </p:pic>
    </p:spTree>
    <p:extLst>
      <p:ext uri="{BB962C8B-B14F-4D97-AF65-F5344CB8AC3E}">
        <p14:creationId xmlns:p14="http://schemas.microsoft.com/office/powerpoint/2010/main" val="37686373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OPL20U25GSXzBJYl68kk8uQGfFKzs7yb1M4KJWUiLk6ZEvGF+qCIPSnY57AbBFCvTW$15.2022.CD.126$126+K4lPs7H94VUqPe2XwIsfPRnrXQE//QTEXxb8/8N4CNc6FpgZahzpTjFhMzSA7T/nHJa11DE8Ng2TP3iAmRczFlmslSuUNOgUeb6yRvs0="/>
          <p:cNvSpPr>
            <a:spLocks noGrp="1"/>
          </p:cNvSpPr>
          <p:nvPr>
            <p:ph type="title"/>
          </p:nvPr>
        </p:nvSpPr>
        <p:spPr>
          <a:xfrm>
            <a:off x="634941" y="372141"/>
            <a:ext cx="7704000" cy="1427162"/>
          </a:xfrm>
        </p:spPr>
        <p:txBody>
          <a:bodyPr/>
          <a:lstStyle/>
          <a:p>
            <a:pPr algn="ctr"/>
            <a:r>
              <a:rPr lang="en-US" b="1" dirty="0">
                <a:solidFill>
                  <a:srgbClr val="0432FF"/>
                </a:solidFill>
                <a:latin typeface="Times New Roman" pitchFamily="18" charset="0"/>
                <a:cs typeface="Times New Roman" pitchFamily="18" charset="0"/>
              </a:rPr>
              <a:t>§9. ĐƯỜNG TRUNG TRỰC CỦA MỘT ĐOẠN THẲNG (TIẾT 1)</a:t>
            </a:r>
          </a:p>
        </p:txBody>
      </p:sp>
      <p:graphicFrame>
        <p:nvGraphicFramePr>
          <p:cNvPr id="4" name="Object 3" descr="OPL20U25GSXzBJYl68kk8uQGfFKzs7yb1M4KJWUiLk6ZEvGF+qCIPSnY57AbBFCvTW$15.2022.CD.126$126+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045233729"/>
              </p:ext>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4" name="Object 3"/>
                      <p:cNvPicPr/>
                      <p:nvPr/>
                    </p:nvPicPr>
                    <p:blipFill>
                      <a:blip r:embed="rId4"/>
                      <a:stretch>
                        <a:fillRect/>
                      </a:stretch>
                    </p:blipFill>
                    <p:spPr>
                      <a:xfrm>
                        <a:off x="4394200" y="23622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12329480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453B174F-EE32-44C0-AEBD-2414C6D6BB2E}"/>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8819"/>
          <a:stretch/>
        </p:blipFill>
        <p:spPr>
          <a:xfrm>
            <a:off x="116685" y="3762797"/>
            <a:ext cx="1280985" cy="1056903"/>
          </a:xfrm>
          <a:prstGeom prst="rect">
            <a:avLst/>
          </a:prstGeom>
        </p:spPr>
      </p:pic>
      <mc:AlternateContent xmlns:mc="http://schemas.openxmlformats.org/markup-compatibility/2006">
        <mc:Choice xmlns:a14="http://schemas.microsoft.com/office/drawing/2010/main" Requires="a14">
          <p:sp>
            <p:nvSpPr>
              <p:cNvPr id="9" name="Google Shape;1945;p44"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725B6203-C386-2042-A710-655F9466B903}"/>
                  </a:ext>
                </a:extLst>
              </p:cNvPr>
              <p:cNvSpPr txBox="1">
                <a:spLocks noGrp="1"/>
              </p:cNvSpPr>
              <p:nvPr>
                <p:ph type="title"/>
              </p:nvPr>
            </p:nvSpPr>
            <p:spPr>
              <a:xfrm>
                <a:off x="414671" y="411670"/>
                <a:ext cx="8180172" cy="1696799"/>
              </a:xfrm>
              <a:prstGeom prst="rect">
                <a:avLst/>
              </a:prstGeom>
            </p:spPr>
            <p:txBody>
              <a:bodyPr spcFirstLastPara="1" wrap="square" lIns="91425" tIns="91425" rIns="91425" bIns="91425" anchor="ctr" anchorCtr="0">
                <a:noAutofit/>
              </a:bodyPr>
              <a:lstStyle/>
              <a:p>
                <a:pPr marL="0" lvl="0" indent="0" algn="just" rtl="0">
                  <a:spcBef>
                    <a:spcPts val="0"/>
                  </a:spcBef>
                  <a:spcAft>
                    <a:spcPts val="0"/>
                  </a:spcAft>
                  <a:buNone/>
                </a:pPr>
                <a:r>
                  <a:rPr lang="en-VN" sz="2800" b="1" dirty="0">
                    <a:solidFill>
                      <a:srgbClr val="0070C0"/>
                    </a:solidFill>
                    <a:latin typeface="Times New Roman" pitchFamily="18" charset="0"/>
                    <a:cs typeface="Times New Roman" pitchFamily="18" charset="0"/>
                  </a:rPr>
                  <a:t>Luyện tập 2: </a:t>
                </a:r>
                <a:r>
                  <a:rPr lang="en-VN" sz="2800" i="1" dirty="0">
                    <a:solidFill>
                      <a:srgbClr val="111111"/>
                    </a:solidFill>
                    <a:latin typeface="Times New Roman" pitchFamily="18" charset="0"/>
                    <a:cs typeface="Times New Roman" pitchFamily="18" charset="0"/>
                  </a:rPr>
                  <a:t>Hình 91</a:t>
                </a:r>
                <a:r>
                  <a:rPr lang="en-VN" sz="2800" dirty="0">
                    <a:solidFill>
                      <a:srgbClr val="111111"/>
                    </a:solidFill>
                    <a:latin typeface="Times New Roman" pitchFamily="18" charset="0"/>
                    <a:cs typeface="Times New Roman" pitchFamily="18" charset="0"/>
                  </a:rPr>
                  <a:t> mô tả mặt cắt đứng của một ngôi nhà với hai mái là </a:t>
                </a:r>
                <a14:m>
                  <m:oMath xmlns:m="http://schemas.openxmlformats.org/officeDocument/2006/math">
                    <m:r>
                      <m:rPr>
                        <m:sty m:val="p"/>
                      </m:rPr>
                      <a:rPr lang="vi-VN" sz="2800" dirty="0">
                        <a:solidFill>
                          <a:srgbClr val="111111"/>
                        </a:solidFill>
                        <a:latin typeface="Cambria Math" panose="02040503050406030204" pitchFamily="18" charset="0"/>
                        <a:cs typeface="Times New Roman" pitchFamily="18" charset="0"/>
                      </a:rPr>
                      <m:t>O</m:t>
                    </m:r>
                    <m:r>
                      <a:rPr lang="en-VN" sz="2800" b="0" i="1" dirty="0">
                        <a:solidFill>
                          <a:srgbClr val="111111"/>
                        </a:solidFill>
                        <a:latin typeface="Cambria Math" panose="02040503050406030204" pitchFamily="18" charset="0"/>
                        <a:cs typeface="Times New Roman" pitchFamily="18" charset="0"/>
                      </a:rPr>
                      <m:t>𝐴</m:t>
                    </m:r>
                  </m:oMath>
                </a14:m>
                <a:r>
                  <a:rPr lang="en-VN" sz="2800" dirty="0">
                    <a:solidFill>
                      <a:srgbClr val="111111"/>
                    </a:solidFill>
                    <a:latin typeface="Times New Roman" pitchFamily="18" charset="0"/>
                    <a:cs typeface="Times New Roman" pitchFamily="18" charset="0"/>
                  </a:rPr>
                  <a:t> và </a:t>
                </a:r>
                <a14:m>
                  <m:oMath xmlns:m="http://schemas.openxmlformats.org/officeDocument/2006/math">
                    <m:r>
                      <m:rPr>
                        <m:sty m:val="p"/>
                      </m:rPr>
                      <a:rPr lang="vi-VN" sz="2800" i="1">
                        <a:solidFill>
                          <a:srgbClr val="111111"/>
                        </a:solidFill>
                        <a:latin typeface="Cambria Math" panose="02040503050406030204" pitchFamily="18" charset="0"/>
                        <a:cs typeface="Times New Roman" pitchFamily="18" charset="0"/>
                      </a:rPr>
                      <m:t>OB</m:t>
                    </m:r>
                  </m:oMath>
                </a14:m>
                <a:r>
                  <a:rPr lang="en-VN" sz="2800" dirty="0">
                    <a:solidFill>
                      <a:srgbClr val="111111"/>
                    </a:solidFill>
                    <a:latin typeface="Times New Roman" pitchFamily="18" charset="0"/>
                    <a:cs typeface="Times New Roman" pitchFamily="18" charset="0"/>
                  </a:rPr>
                  <a:t>, mái nhà bên trái dài </a:t>
                </a:r>
                <a14:m>
                  <m:oMath xmlns:m="http://schemas.openxmlformats.org/officeDocument/2006/math">
                    <m:r>
                      <a:rPr lang="vi-VN" sz="2800" b="0" i="1" smtClean="0">
                        <a:solidFill>
                          <a:srgbClr val="111111"/>
                        </a:solidFill>
                        <a:latin typeface="Cambria Math" panose="02040503050406030204" pitchFamily="18" charset="0"/>
                        <a:cs typeface="Times New Roman" pitchFamily="18" charset="0"/>
                      </a:rPr>
                      <m:t>3</m:t>
                    </m:r>
                    <m:r>
                      <m:rPr>
                        <m:sty m:val="p"/>
                      </m:rPr>
                      <a:rPr lang="vi-VN" sz="2800" i="1">
                        <a:solidFill>
                          <a:srgbClr val="111111"/>
                        </a:solidFill>
                        <a:latin typeface="Cambria Math" panose="02040503050406030204" pitchFamily="18" charset="0"/>
                        <a:cs typeface="Times New Roman" pitchFamily="18" charset="0"/>
                      </a:rPr>
                      <m:t>m</m:t>
                    </m:r>
                  </m:oMath>
                </a14:m>
                <a:r>
                  <a:rPr lang="en-VN" sz="2800" dirty="0">
                    <a:solidFill>
                      <a:srgbClr val="111111"/>
                    </a:solidFill>
                    <a:latin typeface="Times New Roman" pitchFamily="18" charset="0"/>
                    <a:cs typeface="Times New Roman" pitchFamily="18" charset="0"/>
                  </a:rPr>
                  <a:t>. Tính chiều dài mái nhà bên phải, biết rằng điểm </a:t>
                </a:r>
                <a14:m>
                  <m:oMath xmlns:m="http://schemas.openxmlformats.org/officeDocument/2006/math">
                    <m:r>
                      <m:rPr>
                        <m:sty m:val="p"/>
                      </m:rPr>
                      <a:rPr lang="en-VN" sz="2800" i="1" dirty="0">
                        <a:solidFill>
                          <a:srgbClr val="111111"/>
                        </a:solidFill>
                        <a:latin typeface="Cambria Math" panose="02040503050406030204" pitchFamily="18" charset="0"/>
                        <a:cs typeface="Times New Roman" pitchFamily="18" charset="0"/>
                      </a:rPr>
                      <m:t>O</m:t>
                    </m:r>
                  </m:oMath>
                </a14:m>
                <a:r>
                  <a:rPr lang="en-VN" sz="2800" dirty="0">
                    <a:solidFill>
                      <a:srgbClr val="111111"/>
                    </a:solidFill>
                    <a:latin typeface="Times New Roman" pitchFamily="18" charset="0"/>
                    <a:cs typeface="Times New Roman" pitchFamily="18" charset="0"/>
                  </a:rPr>
                  <a:t> thuộc đường trung trực của đoạn thẳng </a:t>
                </a:r>
                <a14:m>
                  <m:oMath xmlns:m="http://schemas.openxmlformats.org/officeDocument/2006/math">
                    <m:r>
                      <m:rPr>
                        <m:sty m:val="p"/>
                      </m:rPr>
                      <a:rPr lang="en-VN" sz="2800" i="1" dirty="0">
                        <a:solidFill>
                          <a:srgbClr val="111111"/>
                        </a:solidFill>
                        <a:latin typeface="Cambria Math" panose="02040503050406030204" pitchFamily="18" charset="0"/>
                        <a:cs typeface="Times New Roman" pitchFamily="18" charset="0"/>
                      </a:rPr>
                      <m:t>AB</m:t>
                    </m:r>
                  </m:oMath>
                </a14:m>
                <a:r>
                  <a:rPr lang="en-VN" sz="2800" dirty="0">
                    <a:solidFill>
                      <a:srgbClr val="111111"/>
                    </a:solidFill>
                    <a:latin typeface="Times New Roman" pitchFamily="18" charset="0"/>
                    <a:cs typeface="Times New Roman" pitchFamily="18" charset="0"/>
                  </a:rPr>
                  <a:t>.</a:t>
                </a:r>
                <a:endParaRPr sz="2800" b="1" dirty="0">
                  <a:solidFill>
                    <a:srgbClr val="0070C0"/>
                  </a:solidFill>
                  <a:latin typeface="Times New Roman" pitchFamily="18" charset="0"/>
                  <a:cs typeface="Times New Roman" pitchFamily="18" charset="0"/>
                </a:endParaRPr>
              </a:p>
            </p:txBody>
          </p:sp>
        </mc:Choice>
        <mc:Fallback>
          <p:sp>
            <p:nvSpPr>
              <p:cNvPr id="9" name="Google Shape;1945;p44"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725B6203-C386-2042-A710-655F9466B903}"/>
                  </a:ext>
                </a:extLst>
              </p:cNvPr>
              <p:cNvSpPr txBox="1">
                <a:spLocks noGrp="1" noRot="1" noChangeAspect="1" noMove="1" noResize="1" noEditPoints="1" noAdjustHandles="1" noChangeArrowheads="1" noChangeShapeType="1" noTextEdit="1"/>
              </p:cNvSpPr>
              <p:nvPr>
                <p:ph type="title"/>
              </p:nvPr>
            </p:nvSpPr>
            <p:spPr>
              <a:xfrm>
                <a:off x="414671" y="411670"/>
                <a:ext cx="8180172" cy="1696799"/>
              </a:xfrm>
              <a:prstGeom prst="rect">
                <a:avLst/>
              </a:prstGeom>
              <a:blipFill>
                <a:blip r:embed="rId3"/>
                <a:stretch>
                  <a:fillRect l="-572" t="-3303"/>
                </a:stretch>
              </a:blipFill>
            </p:spPr>
            <p:txBody>
              <a:bodyPr/>
              <a:lstStyle/>
              <a:p>
                <a:r>
                  <a:rPr lang="vi-VN">
                    <a:noFill/>
                  </a:rPr>
                  <a:t> </a:t>
                </a:r>
              </a:p>
            </p:txBody>
          </p:sp>
        </mc:Fallback>
      </mc:AlternateContent>
      <p:pic>
        <p:nvPicPr>
          <p:cNvPr id="10" name="Picture 9"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A12CDE98-3BC8-D343-8F0C-FE86C55A6FE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68245" y="2487204"/>
            <a:ext cx="2226598" cy="2332496"/>
          </a:xfrm>
          <a:prstGeom prst="rect">
            <a:avLst/>
          </a:prstGeom>
        </p:spPr>
      </p:pic>
      <mc:AlternateContent xmlns:mc="http://schemas.openxmlformats.org/markup-compatibility/2006">
        <mc:Choice xmlns:a14="http://schemas.microsoft.com/office/drawing/2010/main" Requires="a14">
          <p:sp>
            <p:nvSpPr>
              <p:cNvPr id="2" name="TextBox 1"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04658525-AA0C-D24A-8863-04EEBB53DFA4}"/>
                  </a:ext>
                </a:extLst>
              </p:cNvPr>
              <p:cNvSpPr txBox="1"/>
              <p:nvPr/>
            </p:nvSpPr>
            <p:spPr>
              <a:xfrm>
                <a:off x="414671" y="2613989"/>
                <a:ext cx="5953574" cy="2246769"/>
              </a:xfrm>
              <a:prstGeom prst="rect">
                <a:avLst/>
              </a:prstGeom>
              <a:noFill/>
            </p:spPr>
            <p:txBody>
              <a:bodyPr wrap="square" rtlCol="0">
                <a:spAutoFit/>
              </a:bodyPr>
              <a:lstStyle/>
              <a:p>
                <a:pPr algn="just"/>
                <a:r>
                  <a:rPr lang="en-VN" sz="2800" dirty="0">
                    <a:solidFill>
                      <a:srgbClr val="0070C0"/>
                    </a:solidFill>
                    <a:latin typeface="Times New Roman" panose="02020603050405020304" pitchFamily="18" charset="0"/>
                    <a:cs typeface="Times New Roman" panose="02020603050405020304" pitchFamily="18" charset="0"/>
                  </a:rPr>
                  <a:t>Vì điểm </a:t>
                </a:r>
                <a14:m>
                  <m:oMath xmlns:m="http://schemas.openxmlformats.org/officeDocument/2006/math">
                    <m:r>
                      <m:rPr>
                        <m:sty m:val="p"/>
                      </m:rPr>
                      <a:rPr lang="en-VN" sz="2800" i="1" dirty="0">
                        <a:solidFill>
                          <a:srgbClr val="0070C0"/>
                        </a:solidFill>
                        <a:latin typeface="Cambria Math" panose="02040503050406030204" pitchFamily="18" charset="0"/>
                      </a:rPr>
                      <m:t>O</m:t>
                    </m:r>
                  </m:oMath>
                </a14:m>
                <a:r>
                  <a:rPr lang="en-VN" sz="2800" dirty="0">
                    <a:solidFill>
                      <a:srgbClr val="0070C0"/>
                    </a:solidFill>
                    <a:latin typeface="Times New Roman" panose="02020603050405020304" pitchFamily="18" charset="0"/>
                    <a:cs typeface="Times New Roman" panose="02020603050405020304" pitchFamily="18" charset="0"/>
                  </a:rPr>
                  <a:t> thuộc đường trung tr</a:t>
                </a:r>
                <a:r>
                  <a:rPr lang="en-US" sz="2800" dirty="0">
                    <a:solidFill>
                      <a:srgbClr val="0070C0"/>
                    </a:solidFill>
                    <a:latin typeface="Times New Roman" panose="02020603050405020304" pitchFamily="18" charset="0"/>
                    <a:cs typeface="Times New Roman" panose="02020603050405020304" pitchFamily="18" charset="0"/>
                  </a:rPr>
                  <a:t>ự</a:t>
                </a:r>
                <a:r>
                  <a:rPr lang="en-VN" sz="2800" dirty="0">
                    <a:solidFill>
                      <a:srgbClr val="0070C0"/>
                    </a:solidFill>
                    <a:latin typeface="Times New Roman" panose="02020603050405020304" pitchFamily="18" charset="0"/>
                    <a:cs typeface="Times New Roman" panose="02020603050405020304" pitchFamily="18" charset="0"/>
                  </a:rPr>
                  <a:t>c của đoạn thẳng </a:t>
                </a:r>
                <a14:m>
                  <m:oMath xmlns:m="http://schemas.openxmlformats.org/officeDocument/2006/math">
                    <m:r>
                      <m:rPr>
                        <m:sty m:val="p"/>
                      </m:rPr>
                      <a:rPr lang="en-VN" sz="2800" i="1" dirty="0">
                        <a:solidFill>
                          <a:srgbClr val="0070C0"/>
                        </a:solidFill>
                        <a:latin typeface="Cambria Math" panose="02040503050406030204" pitchFamily="18" charset="0"/>
                        <a:cs typeface="Times New Roman" pitchFamily="18" charset="0"/>
                      </a:rPr>
                      <m:t>AB</m:t>
                    </m:r>
                  </m:oMath>
                </a14:m>
                <a:r>
                  <a:rPr lang="en-VN" sz="2800" dirty="0">
                    <a:solidFill>
                      <a:srgbClr val="0070C0"/>
                    </a:solidFill>
                    <a:latin typeface="Times New Roman" panose="02020603050405020304" pitchFamily="18" charset="0"/>
                    <a:cs typeface="Times New Roman" panose="02020603050405020304" pitchFamily="18" charset="0"/>
                  </a:rPr>
                  <a:t> nên: </a:t>
                </a:r>
                <a14:m>
                  <m:oMath xmlns:m="http://schemas.openxmlformats.org/officeDocument/2006/math">
                    <m:r>
                      <m:rPr>
                        <m:sty m:val="p"/>
                      </m:rPr>
                      <a:rPr lang="en-VN" sz="2800" i="1" dirty="0">
                        <a:solidFill>
                          <a:srgbClr val="0070C0"/>
                        </a:solidFill>
                        <a:latin typeface="Cambria Math" panose="02040503050406030204" pitchFamily="18" charset="0"/>
                      </a:rPr>
                      <m:t>OA</m:t>
                    </m:r>
                    <m:r>
                      <a:rPr lang="vi-VN" sz="2800" b="0" i="1" dirty="0" smtClean="0">
                        <a:solidFill>
                          <a:srgbClr val="0070C0"/>
                        </a:solidFill>
                        <a:latin typeface="Cambria Math" panose="02040503050406030204" pitchFamily="18" charset="0"/>
                      </a:rPr>
                      <m:t>=</m:t>
                    </m:r>
                    <m:r>
                      <m:rPr>
                        <m:sty m:val="p"/>
                      </m:rPr>
                      <a:rPr lang="vi-VN" sz="2800" i="1" dirty="0">
                        <a:solidFill>
                          <a:srgbClr val="0070C0"/>
                        </a:solidFill>
                        <a:latin typeface="Cambria Math" panose="02040503050406030204" pitchFamily="18" charset="0"/>
                      </a:rPr>
                      <m:t>OB</m:t>
                    </m:r>
                  </m:oMath>
                </a14:m>
                <a:endParaRPr lang="vi-VN" sz="2800" dirty="0">
                  <a:solidFill>
                    <a:srgbClr val="0070C0"/>
                  </a:solidFill>
                  <a:latin typeface="Times New Roman" panose="02020603050405020304" pitchFamily="18" charset="0"/>
                  <a:cs typeface="Times New Roman" panose="02020603050405020304" pitchFamily="18" charset="0"/>
                </a:endParaRPr>
              </a:p>
              <a:p>
                <a:pPr algn="just"/>
                <a:r>
                  <a:rPr lang="en-VN" sz="2800" dirty="0">
                    <a:solidFill>
                      <a:srgbClr val="0070C0"/>
                    </a:solidFill>
                    <a:latin typeface="Times New Roman" panose="02020603050405020304" pitchFamily="18" charset="0"/>
                    <a:cs typeface="Times New Roman" panose="02020603050405020304" pitchFamily="18" charset="0"/>
                  </a:rPr>
                  <a:t>Mà </a:t>
                </a:r>
                <a14:m>
                  <m:oMath xmlns:m="http://schemas.openxmlformats.org/officeDocument/2006/math">
                    <m:r>
                      <m:rPr>
                        <m:sty m:val="p"/>
                      </m:rPr>
                      <a:rPr lang="en-VN" sz="2800" i="1" dirty="0">
                        <a:solidFill>
                          <a:srgbClr val="0070C0"/>
                        </a:solidFill>
                        <a:latin typeface="Cambria Math" panose="02040503050406030204" pitchFamily="18" charset="0"/>
                      </a:rPr>
                      <m:t>OA</m:t>
                    </m:r>
                    <m:r>
                      <a:rPr lang="vi-VN" sz="2800" b="0" i="1" dirty="0" smtClean="0">
                        <a:solidFill>
                          <a:srgbClr val="0070C0"/>
                        </a:solidFill>
                        <a:latin typeface="Cambria Math" panose="02040503050406030204" pitchFamily="18" charset="0"/>
                      </a:rPr>
                      <m:t>=3</m:t>
                    </m:r>
                    <m:r>
                      <m:rPr>
                        <m:sty m:val="p"/>
                      </m:rPr>
                      <a:rPr lang="vi-VN" sz="2800" i="1" dirty="0">
                        <a:solidFill>
                          <a:srgbClr val="0070C0"/>
                        </a:solidFill>
                        <a:latin typeface="Cambria Math" panose="02040503050406030204" pitchFamily="18" charset="0"/>
                      </a:rPr>
                      <m:t>m</m:t>
                    </m:r>
                  </m:oMath>
                </a14:m>
                <a:r>
                  <a:rPr lang="en-VN" sz="2800" dirty="0">
                    <a:solidFill>
                      <a:srgbClr val="0070C0"/>
                    </a:solidFill>
                    <a:latin typeface="Times New Roman" panose="02020603050405020304" pitchFamily="18" charset="0"/>
                    <a:cs typeface="Times New Roman" panose="02020603050405020304" pitchFamily="18" charset="0"/>
                  </a:rPr>
                  <a:t> nên suy ra: </a:t>
                </a:r>
                <a14:m>
                  <m:oMath xmlns:m="http://schemas.openxmlformats.org/officeDocument/2006/math">
                    <m:r>
                      <m:rPr>
                        <m:sty m:val="p"/>
                      </m:rPr>
                      <a:rPr lang="en-VN" sz="2800" i="1" dirty="0">
                        <a:solidFill>
                          <a:srgbClr val="0070C0"/>
                        </a:solidFill>
                        <a:latin typeface="Cambria Math" panose="02040503050406030204" pitchFamily="18" charset="0"/>
                      </a:rPr>
                      <m:t>OB</m:t>
                    </m:r>
                    <m:r>
                      <a:rPr lang="vi-VN" sz="2800" b="0" i="1" dirty="0" smtClean="0">
                        <a:solidFill>
                          <a:srgbClr val="0070C0"/>
                        </a:solidFill>
                        <a:latin typeface="Cambria Math" panose="02040503050406030204" pitchFamily="18" charset="0"/>
                      </a:rPr>
                      <m:t>=3</m:t>
                    </m:r>
                    <m:r>
                      <m:rPr>
                        <m:sty m:val="p"/>
                      </m:rPr>
                      <a:rPr lang="vi-VN" sz="2800" i="1" dirty="0">
                        <a:solidFill>
                          <a:srgbClr val="0070C0"/>
                        </a:solidFill>
                        <a:latin typeface="Cambria Math" panose="02040503050406030204" pitchFamily="18" charset="0"/>
                      </a:rPr>
                      <m:t>m</m:t>
                    </m:r>
                  </m:oMath>
                </a14:m>
                <a:endParaRPr lang="vi-VN" sz="2800" dirty="0">
                  <a:solidFill>
                    <a:srgbClr val="0070C0"/>
                  </a:solidFill>
                  <a:latin typeface="Times New Roman" panose="02020603050405020304" pitchFamily="18" charset="0"/>
                  <a:cs typeface="Times New Roman" panose="02020603050405020304" pitchFamily="18" charset="0"/>
                </a:endParaRPr>
              </a:p>
              <a:p>
                <a:pPr algn="just"/>
                <a:r>
                  <a:rPr lang="en-VN" sz="2800" dirty="0">
                    <a:solidFill>
                      <a:srgbClr val="0070C0"/>
                    </a:solidFill>
                    <a:latin typeface="Times New Roman" panose="02020603050405020304" pitchFamily="18" charset="0"/>
                    <a:cs typeface="Times New Roman" panose="02020603050405020304" pitchFamily="18" charset="0"/>
                  </a:rPr>
                  <a:t>Vậy chiều </a:t>
                </a:r>
                <a:r>
                  <a:rPr lang="en-US" sz="2800" dirty="0" err="1">
                    <a:solidFill>
                      <a:srgbClr val="0070C0"/>
                    </a:solidFill>
                    <a:latin typeface="Times New Roman" panose="02020603050405020304" pitchFamily="18" charset="0"/>
                    <a:cs typeface="Times New Roman" panose="02020603050405020304" pitchFamily="18" charset="0"/>
                  </a:rPr>
                  <a:t>dài</a:t>
                </a:r>
                <a:r>
                  <a:rPr lang="en-VN" sz="2800" dirty="0">
                    <a:solidFill>
                      <a:srgbClr val="0070C0"/>
                    </a:solidFill>
                    <a:latin typeface="Times New Roman" panose="02020603050405020304" pitchFamily="18" charset="0"/>
                    <a:cs typeface="Times New Roman" panose="02020603050405020304" pitchFamily="18" charset="0"/>
                  </a:rPr>
                  <a:t> của mái nhà bên phải là </a:t>
                </a:r>
                <a14:m>
                  <m:oMath xmlns:m="http://schemas.openxmlformats.org/officeDocument/2006/math">
                    <m:r>
                      <a:rPr lang="vi-VN" sz="2800" b="0" i="1" smtClean="0">
                        <a:solidFill>
                          <a:srgbClr val="0070C0"/>
                        </a:solidFill>
                        <a:latin typeface="Cambria Math" panose="02040503050406030204" pitchFamily="18" charset="0"/>
                      </a:rPr>
                      <m:t>3</m:t>
                    </m:r>
                    <m:r>
                      <m:rPr>
                        <m:sty m:val="p"/>
                      </m:rPr>
                      <a:rPr lang="vi-VN" sz="2800" i="1">
                        <a:solidFill>
                          <a:srgbClr val="0070C0"/>
                        </a:solidFill>
                        <a:latin typeface="Cambria Math" panose="02040503050406030204" pitchFamily="18" charset="0"/>
                      </a:rPr>
                      <m:t>m</m:t>
                    </m:r>
                  </m:oMath>
                </a14:m>
                <a:r>
                  <a:rPr lang="en-US" sz="2800" dirty="0">
                    <a:solidFill>
                      <a:srgbClr val="0070C0"/>
                    </a:solidFill>
                    <a:latin typeface="Times New Roman" panose="02020603050405020304" pitchFamily="18" charset="0"/>
                    <a:cs typeface="Times New Roman" panose="02020603050405020304" pitchFamily="18" charset="0"/>
                  </a:rPr>
                  <a:t>.</a:t>
                </a:r>
                <a:endParaRPr lang="en-VN" sz="2800" dirty="0">
                  <a:solidFill>
                    <a:srgbClr val="0070C0"/>
                  </a:solidFill>
                  <a:latin typeface="Times New Roman" panose="02020603050405020304" pitchFamily="18" charset="0"/>
                  <a:cs typeface="Times New Roman" panose="02020603050405020304" pitchFamily="18" charset="0"/>
                </a:endParaRPr>
              </a:p>
            </p:txBody>
          </p:sp>
        </mc:Choice>
        <mc:Fallback>
          <p:sp>
            <p:nvSpPr>
              <p:cNvPr id="2" name="TextBox 1"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04658525-AA0C-D24A-8863-04EEBB53DFA4}"/>
                  </a:ext>
                </a:extLst>
              </p:cNvPr>
              <p:cNvSpPr txBox="1">
                <a:spLocks noRot="1" noChangeAspect="1" noMove="1" noResize="1" noEditPoints="1" noAdjustHandles="1" noChangeArrowheads="1" noChangeShapeType="1" noTextEdit="1"/>
              </p:cNvSpPr>
              <p:nvPr/>
            </p:nvSpPr>
            <p:spPr>
              <a:xfrm>
                <a:off x="414671" y="2613989"/>
                <a:ext cx="5953574" cy="2246769"/>
              </a:xfrm>
              <a:prstGeom prst="rect">
                <a:avLst/>
              </a:prstGeom>
              <a:blipFill>
                <a:blip r:embed="rId5"/>
                <a:stretch>
                  <a:fillRect l="-2047" t="-2989" r="-2149" b="-6793"/>
                </a:stretch>
              </a:blipFill>
            </p:spPr>
            <p:txBody>
              <a:bodyPr/>
              <a:lstStyle/>
              <a:p>
                <a:r>
                  <a:rPr lang="vi-VN">
                    <a:noFill/>
                  </a:rPr>
                  <a:t> </a:t>
                </a:r>
              </a:p>
            </p:txBody>
          </p:sp>
        </mc:Fallback>
      </mc:AlternateContent>
      <p:sp>
        <p:nvSpPr>
          <p:cNvPr id="14" name="TextBox 13"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052EF9E2-FA89-5F4D-9756-30CFD798AAC5}"/>
              </a:ext>
            </a:extLst>
          </p:cNvPr>
          <p:cNvSpPr txBox="1"/>
          <p:nvPr/>
        </p:nvSpPr>
        <p:spPr>
          <a:xfrm>
            <a:off x="414671" y="2149070"/>
            <a:ext cx="1889990" cy="523220"/>
          </a:xfrm>
          <a:prstGeom prst="rect">
            <a:avLst/>
          </a:prstGeom>
          <a:noFill/>
        </p:spPr>
        <p:txBody>
          <a:bodyPr wrap="square">
            <a:spAutoFit/>
          </a:bodyPr>
          <a:lstStyle/>
          <a:p>
            <a:r>
              <a:rPr lang="en-US" sz="2800" b="1" dirty="0" err="1">
                <a:solidFill>
                  <a:srgbClr val="FF0000"/>
                </a:solidFill>
                <a:latin typeface="Times New Roman" pitchFamily="18" charset="0"/>
                <a:cs typeface="Times New Roman" pitchFamily="18" charset="0"/>
              </a:rPr>
              <a:t>Lời</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giải</a:t>
            </a:r>
            <a:r>
              <a:rPr lang="en-US" sz="2800" b="1" dirty="0">
                <a:solidFill>
                  <a:srgbClr val="FF0000"/>
                </a:solidFill>
                <a:latin typeface="Times New Roman" pitchFamily="18" charset="0"/>
                <a:cs typeface="Times New Roman" pitchFamily="18" charset="0"/>
              </a:rPr>
              <a:t>:</a:t>
            </a:r>
          </a:p>
        </p:txBody>
      </p:sp>
    </p:spTree>
    <p:extLst>
      <p:ext uri="{BB962C8B-B14F-4D97-AF65-F5344CB8AC3E}">
        <p14:creationId xmlns:p14="http://schemas.microsoft.com/office/powerpoint/2010/main" val="49647352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par>
                                <p:cTn id="10" presetID="18" presetClass="entr" presetSubtype="12" fill="hold" nodeType="with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strips(down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ppt_x"/>
                                          </p:val>
                                        </p:tav>
                                        <p:tav tm="100000">
                                          <p:val>
                                            <p:strVal val="#ppt_x"/>
                                          </p:val>
                                        </p:tav>
                                      </p:tavLst>
                                    </p:anim>
                                    <p:anim calcmode="lin" valueType="num">
                                      <p:cBhvr additive="base">
                                        <p:cTn id="1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xit" presetSubtype="4" fill="hold" nodeType="clickEffect">
                                  <p:stCondLst>
                                    <p:cond delay="0"/>
                                  </p:stCondLst>
                                  <p:childTnLst>
                                    <p:anim calcmode="lin" valueType="num">
                                      <p:cBhvr additive="base">
                                        <p:cTn id="22" dur="500"/>
                                        <p:tgtEl>
                                          <p:spTgt spid="8"/>
                                        </p:tgtEl>
                                        <p:attrNameLst>
                                          <p:attrName>ppt_x</p:attrName>
                                        </p:attrNameLst>
                                      </p:cBhvr>
                                      <p:tavLst>
                                        <p:tav tm="0">
                                          <p:val>
                                            <p:strVal val="ppt_x"/>
                                          </p:val>
                                        </p:tav>
                                        <p:tav tm="100000">
                                          <p:val>
                                            <p:strVal val="ppt_x"/>
                                          </p:val>
                                        </p:tav>
                                      </p:tavLst>
                                    </p:anim>
                                    <p:anim calcmode="lin" valueType="num">
                                      <p:cBhvr additive="base">
                                        <p:cTn id="23" dur="500"/>
                                        <p:tgtEl>
                                          <p:spTgt spid="8"/>
                                        </p:tgtEl>
                                        <p:attrNameLst>
                                          <p:attrName>ppt_y</p:attrName>
                                        </p:attrNameLst>
                                      </p:cBhvr>
                                      <p:tavLst>
                                        <p:tav tm="0">
                                          <p:val>
                                            <p:strVal val="ppt_y"/>
                                          </p:val>
                                        </p:tav>
                                        <p:tav tm="100000">
                                          <p:val>
                                            <p:strVal val="1+ppt_h/2"/>
                                          </p:val>
                                        </p:tav>
                                      </p:tavLst>
                                    </p:anim>
                                    <p:set>
                                      <p:cBhvr>
                                        <p:cTn id="24" dur="1" fill="hold">
                                          <p:stCondLst>
                                            <p:cond delay="499"/>
                                          </p:stCondLst>
                                        </p:cTn>
                                        <p:tgtEl>
                                          <p:spTgt spid="8"/>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anim calcmode="lin" valueType="num">
                                      <p:cBhvr additive="base">
                                        <p:cTn id="29" dur="500" fill="hold"/>
                                        <p:tgtEl>
                                          <p:spTgt spid="14"/>
                                        </p:tgtEl>
                                        <p:attrNameLst>
                                          <p:attrName>ppt_x</p:attrName>
                                        </p:attrNameLst>
                                      </p:cBhvr>
                                      <p:tavLst>
                                        <p:tav tm="0">
                                          <p:val>
                                            <p:strVal val="#ppt_x"/>
                                          </p:val>
                                        </p:tav>
                                        <p:tav tm="100000">
                                          <p:val>
                                            <p:strVal val="#ppt_x"/>
                                          </p:val>
                                        </p:tav>
                                      </p:tavLst>
                                    </p:anim>
                                    <p:anim calcmode="lin" valueType="num">
                                      <p:cBhvr additive="base">
                                        <p:cTn id="3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2"/>
                                        </p:tgtEl>
                                        <p:attrNameLst>
                                          <p:attrName>style.visibility</p:attrName>
                                        </p:attrNameLst>
                                      </p:cBhvr>
                                      <p:to>
                                        <p:strVal val="visible"/>
                                      </p:to>
                                    </p:set>
                                    <p:anim calcmode="lin" valueType="num">
                                      <p:cBhvr additive="base">
                                        <p:cTn id="35" dur="500" fill="hold"/>
                                        <p:tgtEl>
                                          <p:spTgt spid="2"/>
                                        </p:tgtEl>
                                        <p:attrNameLst>
                                          <p:attrName>ppt_x</p:attrName>
                                        </p:attrNameLst>
                                      </p:cBhvr>
                                      <p:tavLst>
                                        <p:tav tm="0">
                                          <p:val>
                                            <p:strVal val="#ppt_x"/>
                                          </p:val>
                                        </p:tav>
                                        <p:tav tm="100000">
                                          <p:val>
                                            <p:strVal val="#ppt_x"/>
                                          </p:val>
                                        </p:tav>
                                      </p:tavLst>
                                    </p:anim>
                                    <p:anim calcmode="lin" valueType="num">
                                      <p:cBhvr additive="base">
                                        <p:cTn id="3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2" grpId="0"/>
      <p:bldP spid="1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AutoShape 5" descr="OPL20U25GSXzBJYl68kk8uQGfFKzs7yb1M4KJWUiLk6ZEvGF+qCIPSnY57AbBFCvTW$15.2022.CD.126$126+K4lPs7H94VUqPe2XwIsfPRnrXQE//QTEXxb8/8N4CNc6FpgZahzpTjFhMzSA7T/nHJa11DE8Ng2TP3iAmRczFlmslSuUNOgUeb6yRvs0="/>
          <p:cNvSpPr>
            <a:spLocks noChangeArrowheads="1"/>
          </p:cNvSpPr>
          <p:nvPr/>
        </p:nvSpPr>
        <p:spPr bwMode="auto">
          <a:xfrm>
            <a:off x="3317867" y="-80682"/>
            <a:ext cx="5468919" cy="2652432"/>
          </a:xfrm>
          <a:prstGeom prst="cloudCallout">
            <a:avLst>
              <a:gd name="adj1" fmla="val 7706"/>
              <a:gd name="adj2" fmla="val 77507"/>
            </a:avLst>
          </a:prstGeom>
          <a:solidFill>
            <a:schemeClr val="accent2">
              <a:lumMod val="40000"/>
              <a:lumOff val="60000"/>
            </a:schemeClr>
          </a:solidFill>
          <a:ln w="28575">
            <a:noFill/>
            <a:round/>
            <a:headEnd/>
            <a:tailEnd/>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defTabSz="685800" fontAlgn="base">
              <a:spcBef>
                <a:spcPct val="0"/>
              </a:spcBef>
              <a:spcAft>
                <a:spcPct val="0"/>
              </a:spcAft>
              <a:buClrTx/>
              <a:buNone/>
              <a:defRPr/>
            </a:pPr>
            <a:r>
              <a:rPr lang="en-US" altLang="en-US" sz="2400" b="1" dirty="0" err="1">
                <a:cs typeface="Arial" panose="020B0604020202020204" pitchFamily="34" charset="0"/>
              </a:rPr>
              <a:t>Nếu</a:t>
            </a:r>
            <a:r>
              <a:rPr lang="en-US" altLang="en-US" sz="2400" b="1" dirty="0">
                <a:cs typeface="Arial" panose="020B0604020202020204" pitchFamily="34" charset="0"/>
              </a:rPr>
              <a:t> </a:t>
            </a:r>
            <a:r>
              <a:rPr lang="en-US" altLang="en-US" sz="2400" b="1" dirty="0" err="1">
                <a:cs typeface="Arial" panose="020B0604020202020204" pitchFamily="34" charset="0"/>
              </a:rPr>
              <a:t>điểm</a:t>
            </a:r>
            <a:r>
              <a:rPr lang="en-US" altLang="en-US" sz="2400" b="1" dirty="0">
                <a:cs typeface="Arial" panose="020B0604020202020204" pitchFamily="34" charset="0"/>
              </a:rPr>
              <a:t> M </a:t>
            </a:r>
            <a:r>
              <a:rPr lang="en-US" altLang="en-US" sz="2400" b="1" dirty="0" err="1">
                <a:cs typeface="Arial" panose="020B0604020202020204" pitchFamily="34" charset="0"/>
              </a:rPr>
              <a:t>cách</a:t>
            </a:r>
            <a:r>
              <a:rPr lang="en-US" altLang="en-US" sz="2400" b="1" dirty="0">
                <a:cs typeface="Arial" panose="020B0604020202020204" pitchFamily="34" charset="0"/>
              </a:rPr>
              <a:t> </a:t>
            </a:r>
            <a:r>
              <a:rPr lang="en-US" altLang="en-US" sz="2400" b="1" dirty="0" err="1">
                <a:cs typeface="Arial" panose="020B0604020202020204" pitchFamily="34" charset="0"/>
              </a:rPr>
              <a:t>đều</a:t>
            </a:r>
            <a:r>
              <a:rPr lang="en-US" altLang="en-US" sz="2400" b="1" dirty="0">
                <a:cs typeface="Arial" panose="020B0604020202020204" pitchFamily="34" charset="0"/>
              </a:rPr>
              <a:t> </a:t>
            </a:r>
            <a:r>
              <a:rPr lang="en-US" altLang="en-US" sz="2400" b="1" dirty="0" err="1">
                <a:cs typeface="Arial" panose="020B0604020202020204" pitchFamily="34" charset="0"/>
              </a:rPr>
              <a:t>hai</a:t>
            </a:r>
            <a:r>
              <a:rPr lang="en-US" altLang="en-US" sz="2400" b="1" dirty="0">
                <a:cs typeface="Arial" panose="020B0604020202020204" pitchFamily="34" charset="0"/>
              </a:rPr>
              <a:t> </a:t>
            </a:r>
            <a:r>
              <a:rPr lang="en-US" altLang="en-US" sz="2400" b="1" dirty="0" err="1">
                <a:cs typeface="Arial" panose="020B0604020202020204" pitchFamily="34" charset="0"/>
              </a:rPr>
              <a:t>đầu</a:t>
            </a:r>
            <a:r>
              <a:rPr lang="en-US" altLang="en-US" sz="2400" b="1" dirty="0">
                <a:cs typeface="Arial" panose="020B0604020202020204" pitchFamily="34" charset="0"/>
              </a:rPr>
              <a:t> </a:t>
            </a:r>
            <a:r>
              <a:rPr lang="en-US" altLang="en-US" sz="2400" b="1" dirty="0" err="1">
                <a:cs typeface="Arial" panose="020B0604020202020204" pitchFamily="34" charset="0"/>
              </a:rPr>
              <a:t>mút</a:t>
            </a:r>
            <a:r>
              <a:rPr lang="en-US" altLang="en-US" sz="2400" b="1" dirty="0">
                <a:cs typeface="Arial" panose="020B0604020202020204" pitchFamily="34" charset="0"/>
              </a:rPr>
              <a:t> </a:t>
            </a:r>
            <a:r>
              <a:rPr lang="en-US" altLang="en-US" sz="2400" b="1" dirty="0" err="1">
                <a:cs typeface="Arial" panose="020B0604020202020204" pitchFamily="34" charset="0"/>
              </a:rPr>
              <a:t>của</a:t>
            </a:r>
            <a:r>
              <a:rPr lang="en-US" altLang="en-US" sz="2400" b="1" dirty="0">
                <a:cs typeface="Arial" panose="020B0604020202020204" pitchFamily="34" charset="0"/>
              </a:rPr>
              <a:t> </a:t>
            </a:r>
            <a:r>
              <a:rPr lang="en-US" altLang="en-US" sz="2400" b="1" dirty="0" err="1">
                <a:cs typeface="Arial" panose="020B0604020202020204" pitchFamily="34" charset="0"/>
              </a:rPr>
              <a:t>đoạn</a:t>
            </a:r>
            <a:r>
              <a:rPr lang="en-US" altLang="en-US" sz="2400" b="1" dirty="0">
                <a:cs typeface="Arial" panose="020B0604020202020204" pitchFamily="34" charset="0"/>
              </a:rPr>
              <a:t> AB </a:t>
            </a:r>
            <a:r>
              <a:rPr lang="en-US" altLang="en-US" sz="2400" b="1" dirty="0" err="1">
                <a:cs typeface="Arial" panose="020B0604020202020204" pitchFamily="34" charset="0"/>
              </a:rPr>
              <a:t>thì</a:t>
            </a:r>
            <a:r>
              <a:rPr lang="en-US" altLang="en-US" sz="2400" b="1" dirty="0">
                <a:cs typeface="Arial" panose="020B0604020202020204" pitchFamily="34" charset="0"/>
              </a:rPr>
              <a:t> </a:t>
            </a:r>
            <a:r>
              <a:rPr lang="en-US" altLang="en-US" sz="2400" b="1" dirty="0" err="1">
                <a:cs typeface="Arial" panose="020B0604020202020204" pitchFamily="34" charset="0"/>
              </a:rPr>
              <a:t>điểm</a:t>
            </a:r>
            <a:r>
              <a:rPr lang="en-US" altLang="en-US" sz="2400" b="1" dirty="0">
                <a:cs typeface="Arial" panose="020B0604020202020204" pitchFamily="34" charset="0"/>
              </a:rPr>
              <a:t> M </a:t>
            </a:r>
            <a:r>
              <a:rPr lang="en-US" altLang="en-US" sz="2400" b="1" dirty="0" err="1">
                <a:cs typeface="Arial" panose="020B0604020202020204" pitchFamily="34" charset="0"/>
              </a:rPr>
              <a:t>có</a:t>
            </a:r>
            <a:r>
              <a:rPr lang="en-US" altLang="en-US" sz="2400" b="1" dirty="0">
                <a:cs typeface="Arial" panose="020B0604020202020204" pitchFamily="34" charset="0"/>
              </a:rPr>
              <a:t> </a:t>
            </a:r>
            <a:r>
              <a:rPr lang="en-US" altLang="en-US" sz="2400" b="1" dirty="0" err="1">
                <a:cs typeface="Arial" panose="020B0604020202020204" pitchFamily="34" charset="0"/>
              </a:rPr>
              <a:t>nằm</a:t>
            </a:r>
            <a:r>
              <a:rPr lang="en-US" altLang="en-US" sz="2400" b="1" dirty="0">
                <a:cs typeface="Arial" panose="020B0604020202020204" pitchFamily="34" charset="0"/>
              </a:rPr>
              <a:t> </a:t>
            </a:r>
            <a:r>
              <a:rPr lang="en-US" altLang="en-US" sz="2400" b="1" dirty="0" err="1">
                <a:cs typeface="Arial" panose="020B0604020202020204" pitchFamily="34" charset="0"/>
              </a:rPr>
              <a:t>trên</a:t>
            </a:r>
            <a:r>
              <a:rPr lang="en-US" altLang="en-US" sz="2400" b="1" dirty="0">
                <a:cs typeface="Arial" panose="020B0604020202020204" pitchFamily="34" charset="0"/>
              </a:rPr>
              <a:t> </a:t>
            </a:r>
            <a:r>
              <a:rPr lang="en-US" altLang="en-US" sz="2400" b="1" dirty="0" err="1">
                <a:cs typeface="Arial" panose="020B0604020202020204" pitchFamily="34" charset="0"/>
              </a:rPr>
              <a:t>đường</a:t>
            </a:r>
            <a:r>
              <a:rPr lang="en-US" altLang="en-US" sz="2400" b="1" dirty="0">
                <a:cs typeface="Arial" panose="020B0604020202020204" pitchFamily="34" charset="0"/>
              </a:rPr>
              <a:t> </a:t>
            </a:r>
            <a:r>
              <a:rPr lang="en-US" altLang="en-US" sz="2400" b="1" dirty="0" err="1">
                <a:cs typeface="Arial" panose="020B0604020202020204" pitchFamily="34" charset="0"/>
              </a:rPr>
              <a:t>trung</a:t>
            </a:r>
            <a:r>
              <a:rPr lang="en-US" altLang="en-US" sz="2400" b="1" dirty="0">
                <a:cs typeface="Arial" panose="020B0604020202020204" pitchFamily="34" charset="0"/>
              </a:rPr>
              <a:t> </a:t>
            </a:r>
            <a:r>
              <a:rPr lang="en-US" altLang="en-US" sz="2400" b="1" dirty="0" err="1">
                <a:cs typeface="Arial" panose="020B0604020202020204" pitchFamily="34" charset="0"/>
              </a:rPr>
              <a:t>trực</a:t>
            </a:r>
            <a:r>
              <a:rPr lang="en-US" altLang="en-US" sz="2400" b="1" dirty="0">
                <a:cs typeface="Arial" panose="020B0604020202020204" pitchFamily="34" charset="0"/>
              </a:rPr>
              <a:t> </a:t>
            </a:r>
            <a:r>
              <a:rPr lang="en-US" altLang="en-US" sz="2400" b="1" dirty="0" err="1">
                <a:cs typeface="Arial" panose="020B0604020202020204" pitchFamily="34" charset="0"/>
              </a:rPr>
              <a:t>của</a:t>
            </a:r>
            <a:r>
              <a:rPr lang="en-US" altLang="en-US" sz="2400" b="1" dirty="0">
                <a:cs typeface="Arial" panose="020B0604020202020204" pitchFamily="34" charset="0"/>
              </a:rPr>
              <a:t> AB </a:t>
            </a:r>
            <a:r>
              <a:rPr lang="en-US" altLang="en-US" sz="2400" b="1" dirty="0" err="1">
                <a:cs typeface="Arial" panose="020B0604020202020204" pitchFamily="34" charset="0"/>
              </a:rPr>
              <a:t>không</a:t>
            </a:r>
            <a:r>
              <a:rPr lang="en-US" altLang="en-US" sz="2400" b="1" dirty="0">
                <a:cs typeface="Arial" panose="020B0604020202020204" pitchFamily="34" charset="0"/>
              </a:rPr>
              <a:t>?</a:t>
            </a:r>
          </a:p>
        </p:txBody>
      </p:sp>
      <p:pic>
        <p:nvPicPr>
          <p:cNvPr id="43" name="Picture 2" descr="OPL20U25GSXzBJYl68kk8uQGfFKzs7yb1M4KJWUiLk6ZEvGF+qCIPSnY57AbBFCvTW$15.2022.CD.126$126+K4lPs7H94VUqPe2XwIsfPRnrXQE//QTEXxb8/8N4CNc6FpgZahzpTjFhMzSA7T/nHJa11DE8Ng2TP3iAmRczFlmslSuUNOgUeb6yRvs0="/>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5504432" y="2943589"/>
            <a:ext cx="2643188" cy="2143125"/>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12"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823E2946-9BE8-814F-9871-3228ADE4D072}"/>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5914" y="1543073"/>
            <a:ext cx="5147218" cy="3537996"/>
          </a:xfrm>
          <a:prstGeom prst="rect">
            <a:avLst/>
          </a:prstGeom>
          <a:noFill/>
          <a:ln>
            <a:noFill/>
          </a:ln>
        </p:spPr>
      </p:pic>
    </p:spTree>
    <p:extLst>
      <p:ext uri="{BB962C8B-B14F-4D97-AF65-F5344CB8AC3E}">
        <p14:creationId xmlns:p14="http://schemas.microsoft.com/office/powerpoint/2010/main" val="222899121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fade">
                                      <p:cBhvr>
                                        <p:cTn id="7" dur="1000"/>
                                        <p:tgtEl>
                                          <p:spTgt spid="42"/>
                                        </p:tgtEl>
                                      </p:cBhvr>
                                    </p:animEffect>
                                    <p:anim calcmode="lin" valueType="num">
                                      <p:cBhvr>
                                        <p:cTn id="8" dur="1000" fill="hold"/>
                                        <p:tgtEl>
                                          <p:spTgt spid="42"/>
                                        </p:tgtEl>
                                        <p:attrNameLst>
                                          <p:attrName>ppt_x</p:attrName>
                                        </p:attrNameLst>
                                      </p:cBhvr>
                                      <p:tavLst>
                                        <p:tav tm="0">
                                          <p:val>
                                            <p:strVal val="#ppt_x"/>
                                          </p:val>
                                        </p:tav>
                                        <p:tav tm="100000">
                                          <p:val>
                                            <p:strVal val="#ppt_x"/>
                                          </p:val>
                                        </p:tav>
                                      </p:tavLst>
                                    </p:anim>
                                    <p:anim calcmode="lin" valueType="num">
                                      <p:cBhvr>
                                        <p:cTn id="9" dur="1000" fill="hold"/>
                                        <p:tgtEl>
                                          <p:spTgt spid="42"/>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43"/>
                                        </p:tgtEl>
                                        <p:attrNameLst>
                                          <p:attrName>style.visibility</p:attrName>
                                        </p:attrNameLst>
                                      </p:cBhvr>
                                      <p:to>
                                        <p:strVal val="visible"/>
                                      </p:to>
                                    </p:set>
                                    <p:animEffect transition="in" filter="fade">
                                      <p:cBhvr>
                                        <p:cTn id="12" dur="1000"/>
                                        <p:tgtEl>
                                          <p:spTgt spid="43"/>
                                        </p:tgtEl>
                                      </p:cBhvr>
                                    </p:animEffect>
                                    <p:anim calcmode="lin" valueType="num">
                                      <p:cBhvr>
                                        <p:cTn id="13" dur="1000" fill="hold"/>
                                        <p:tgtEl>
                                          <p:spTgt spid="43"/>
                                        </p:tgtEl>
                                        <p:attrNameLst>
                                          <p:attrName>ppt_x</p:attrName>
                                        </p:attrNameLst>
                                      </p:cBhvr>
                                      <p:tavLst>
                                        <p:tav tm="0">
                                          <p:val>
                                            <p:strVal val="#ppt_x"/>
                                          </p:val>
                                        </p:tav>
                                        <p:tav tm="100000">
                                          <p:val>
                                            <p:strVal val="#ppt_x"/>
                                          </p:val>
                                        </p:tav>
                                      </p:tavLst>
                                    </p:anim>
                                    <p:anim calcmode="lin" valueType="num">
                                      <p:cBhvr>
                                        <p:cTn id="14" dur="1000" fill="hold"/>
                                        <p:tgtEl>
                                          <p:spTgt spid="43"/>
                                        </p:tgtEl>
                                        <p:attrNameLst>
                                          <p:attrName>ppt_y</p:attrName>
                                        </p:attrNameLst>
                                      </p:cBhvr>
                                      <p:tavLst>
                                        <p:tav tm="0">
                                          <p:val>
                                            <p:strVal val="#ppt_y+.1"/>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anim calcmode="lin" valueType="num">
                                      <p:cBhvr additive="base">
                                        <p:cTn id="17" dur="500" fill="hold"/>
                                        <p:tgtEl>
                                          <p:spTgt spid="13"/>
                                        </p:tgtEl>
                                        <p:attrNameLst>
                                          <p:attrName>ppt_x</p:attrName>
                                        </p:attrNameLst>
                                      </p:cBhvr>
                                      <p:tavLst>
                                        <p:tav tm="0">
                                          <p:val>
                                            <p:strVal val="#ppt_x"/>
                                          </p:val>
                                        </p:tav>
                                        <p:tav tm="100000">
                                          <p:val>
                                            <p:strVal val="#ppt_x"/>
                                          </p:val>
                                        </p:tav>
                                      </p:tavLst>
                                    </p:anim>
                                    <p:anim calcmode="lin" valueType="num">
                                      <p:cBhvr additive="base">
                                        <p:cTn id="1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2511"/>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9" name="TextBox 8" descr="OPL20U25GSXzBJYl68kk8uQGfFKzs7yb1M4KJWUiLk6ZEvGF+qCIPSnY57AbBFCvTW$15.2022.CD.126$126+K4lPs7H94VUqPe2XwIsfPRnrXQE//QTEXxb8/8N4CNc6FpgZahzpTjFhMzSA7T/nHJa11DE8Ng2TP3iAmRczFlmslSuUNOgUeb6yRvs0="/>
              <p:cNvSpPr txBox="1"/>
              <p:nvPr/>
            </p:nvSpPr>
            <p:spPr>
              <a:xfrm>
                <a:off x="564777" y="772599"/>
                <a:ext cx="8180750" cy="2677656"/>
              </a:xfrm>
              <a:prstGeom prst="rect">
                <a:avLst/>
              </a:prstGeom>
              <a:noFill/>
              <a:ln>
                <a:noFill/>
              </a:ln>
            </p:spPr>
            <p:txBody>
              <a:bodyPr wrap="square" rtlCol="0">
                <a:spAutoFit/>
              </a:bodyPr>
              <a:lstStyle/>
              <a:p>
                <a:pPr algn="just"/>
                <a:r>
                  <a:rPr lang="en-US" sz="2800" dirty="0">
                    <a:latin typeface="Times New Roman" pitchFamily="18" charset="0"/>
                    <a:cs typeface="Times New Roman" pitchFamily="18" charset="0"/>
                  </a:rPr>
                  <a:t>      Cho </a:t>
                </a:r>
                <a:r>
                  <a:rPr lang="en-US" sz="2800" dirty="0" err="1">
                    <a:latin typeface="Times New Roman" pitchFamily="18" charset="0"/>
                    <a:cs typeface="Times New Roman" pitchFamily="18" charset="0"/>
                  </a:rPr>
                  <a:t>đoạ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ẳng</a:t>
                </a:r>
                <a:r>
                  <a:rPr lang="en-US" sz="2800" dirty="0">
                    <a:latin typeface="Times New Roman" pitchFamily="18" charset="0"/>
                    <a:cs typeface="Times New Roman" pitchFamily="18" charset="0"/>
                  </a:rPr>
                  <a:t> </a:t>
                </a:r>
                <a14:m>
                  <m:oMath xmlns:m="http://schemas.openxmlformats.org/officeDocument/2006/math">
                    <m:r>
                      <m:rPr>
                        <m:sty m:val="p"/>
                      </m:rPr>
                      <a:rPr lang="en-US" sz="2800" i="1" dirty="0">
                        <a:latin typeface="Cambria Math" panose="02040503050406030204" pitchFamily="18" charset="0"/>
                        <a:cs typeface="Times New Roman" pitchFamily="18" charset="0"/>
                      </a:rPr>
                      <m:t>AB</m:t>
                    </m:r>
                  </m:oMath>
                </a14:m>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u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iểm</a:t>
                </a:r>
                <a:r>
                  <a:rPr lang="en-US" sz="2800" dirty="0">
                    <a:latin typeface="Times New Roman" pitchFamily="18" charset="0"/>
                    <a:cs typeface="Times New Roman" pitchFamily="18" charset="0"/>
                  </a:rPr>
                  <a:t> </a:t>
                </a:r>
                <a14:m>
                  <m:oMath xmlns:m="http://schemas.openxmlformats.org/officeDocument/2006/math">
                    <m:r>
                      <m:rPr>
                        <m:sty m:val="p"/>
                      </m:rPr>
                      <a:rPr lang="en-US" sz="2800" i="1" dirty="0" smtClean="0">
                        <a:latin typeface="Cambria Math" panose="02040503050406030204" pitchFamily="18" charset="0"/>
                        <a:cs typeface="Times New Roman" pitchFamily="18" charset="0"/>
                      </a:rPr>
                      <m:t>O</m:t>
                    </m:r>
                  </m:oMath>
                </a14:m>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iả</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ử</a:t>
                </a:r>
                <a:r>
                  <a:rPr lang="en-US" sz="2800" dirty="0">
                    <a:latin typeface="Times New Roman" pitchFamily="18" charset="0"/>
                    <a:cs typeface="Times New Roman" pitchFamily="18" charset="0"/>
                  </a:rPr>
                  <a:t> </a:t>
                </a:r>
                <a14:m>
                  <m:oMath xmlns:m="http://schemas.openxmlformats.org/officeDocument/2006/math">
                    <m:r>
                      <m:rPr>
                        <m:sty m:val="p"/>
                      </m:rPr>
                      <a:rPr lang="en-US" sz="2800" i="1" dirty="0">
                        <a:latin typeface="Cambria Math" panose="02040503050406030204" pitchFamily="18" charset="0"/>
                        <a:cs typeface="Times New Roman" pitchFamily="18" charset="0"/>
                      </a:rPr>
                      <m:t>M</m:t>
                    </m:r>
                  </m:oMath>
                </a14:m>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ộ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iể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hác</a:t>
                </a:r>
                <a:r>
                  <a:rPr lang="en-US" sz="2800" dirty="0">
                    <a:latin typeface="Times New Roman" pitchFamily="18" charset="0"/>
                    <a:cs typeface="Times New Roman" pitchFamily="18" charset="0"/>
                  </a:rPr>
                  <a:t> </a:t>
                </a:r>
                <a14:m>
                  <m:oMath xmlns:m="http://schemas.openxmlformats.org/officeDocument/2006/math">
                    <m:r>
                      <m:rPr>
                        <m:sty m:val="p"/>
                      </m:rPr>
                      <a:rPr lang="en-US" sz="2800" i="1" dirty="0">
                        <a:latin typeface="Cambria Math" panose="02040503050406030204" pitchFamily="18" charset="0"/>
                        <a:cs typeface="Times New Roman" pitchFamily="18" charset="0"/>
                      </a:rPr>
                      <m:t>O</m:t>
                    </m:r>
                  </m:oMath>
                </a14:m>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a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o</a:t>
                </a:r>
                <a:r>
                  <a:rPr lang="en-US" sz="2800" dirty="0">
                    <a:latin typeface="Times New Roman" pitchFamily="18" charset="0"/>
                    <a:cs typeface="Times New Roman" pitchFamily="18" charset="0"/>
                  </a:rPr>
                  <a:t> </a:t>
                </a:r>
                <a14:m>
                  <m:oMath xmlns:m="http://schemas.openxmlformats.org/officeDocument/2006/math">
                    <m:r>
                      <m:rPr>
                        <m:sty m:val="p"/>
                      </m:rPr>
                      <a:rPr lang="en-US" sz="2800" i="1" dirty="0">
                        <a:latin typeface="Cambria Math" panose="02040503050406030204" pitchFamily="18" charset="0"/>
                        <a:cs typeface="Times New Roman" pitchFamily="18" charset="0"/>
                      </a:rPr>
                      <m:t>MA</m:t>
                    </m:r>
                    <m:r>
                      <a:rPr lang="vi-VN" sz="2800" i="1" dirty="0">
                        <a:latin typeface="Cambria Math" panose="02040503050406030204" pitchFamily="18" charset="0"/>
                        <a:cs typeface="Times New Roman" pitchFamily="18" charset="0"/>
                      </a:rPr>
                      <m:t>=</m:t>
                    </m:r>
                    <m:r>
                      <m:rPr>
                        <m:sty m:val="p"/>
                      </m:rPr>
                      <a:rPr lang="vi-VN" sz="2800" i="1" dirty="0">
                        <a:latin typeface="Cambria Math" panose="02040503050406030204" pitchFamily="18" charset="0"/>
                        <a:cs typeface="Times New Roman" pitchFamily="18" charset="0"/>
                      </a:rPr>
                      <m:t>MB</m:t>
                    </m:r>
                  </m:oMath>
                </a14:m>
                <a:r>
                  <a:rPr lang="en-US" sz="2800" dirty="0">
                    <a:latin typeface="Times New Roman" pitchFamily="18" charset="0"/>
                    <a:cs typeface="Times New Roman" pitchFamily="18" charset="0"/>
                  </a:rPr>
                  <a:t>. </a:t>
                </a:r>
              </a:p>
              <a:p>
                <a:pPr algn="just"/>
                <a:r>
                  <a:rPr lang="en-US" sz="2800" dirty="0">
                    <a:latin typeface="Times New Roman" pitchFamily="18" charset="0"/>
                    <a:cs typeface="Times New Roman" pitchFamily="18" charset="0"/>
                  </a:rPr>
                  <a:t>a) Hai tam giác </a:t>
                </a:r>
                <a14:m>
                  <m:oMath xmlns:m="http://schemas.openxmlformats.org/officeDocument/2006/math">
                    <m:r>
                      <a:rPr lang="en-US" sz="2800" i="1" smtClean="0">
                        <a:latin typeface="Cambria Math" panose="02040503050406030204" pitchFamily="18" charset="0"/>
                        <a:ea typeface="Cambria Math" panose="02040503050406030204" pitchFamily="18" charset="0"/>
                        <a:cs typeface="Times New Roman" pitchFamily="18" charset="0"/>
                      </a:rPr>
                      <m:t>∆</m:t>
                    </m:r>
                    <m:r>
                      <m:rPr>
                        <m:sty m:val="p"/>
                      </m:rPr>
                      <a:rPr lang="en-US" sz="2800" i="1">
                        <a:latin typeface="Cambria Math" panose="02040503050406030204" pitchFamily="18" charset="0"/>
                        <a:ea typeface="Cambria Math" panose="02040503050406030204" pitchFamily="18" charset="0"/>
                        <a:cs typeface="Times New Roman" pitchFamily="18" charset="0"/>
                      </a:rPr>
                      <m:t>MOA</m:t>
                    </m:r>
                  </m:oMath>
                </a14:m>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à</a:t>
                </a:r>
                <a:r>
                  <a:rPr lang="en-US" sz="2800" dirty="0">
                    <a:latin typeface="Times New Roman" pitchFamily="18" charset="0"/>
                    <a:cs typeface="Times New Roman" pitchFamily="18" charset="0"/>
                  </a:rPr>
                  <a:t> </a:t>
                </a:r>
                <a14:m>
                  <m:oMath xmlns:m="http://schemas.openxmlformats.org/officeDocument/2006/math">
                    <m:r>
                      <a:rPr lang="vi-VN" sz="2800" i="1">
                        <a:latin typeface="Cambria Math" panose="02040503050406030204" pitchFamily="18" charset="0"/>
                        <a:ea typeface="Cambria Math" panose="02040503050406030204" pitchFamily="18" charset="0"/>
                        <a:cs typeface="Times New Roman" pitchFamily="18" charset="0"/>
                      </a:rPr>
                      <m:t>∆</m:t>
                    </m:r>
                    <m:r>
                      <m:rPr>
                        <m:sty m:val="p"/>
                      </m:rPr>
                      <a:rPr lang="vi-VN" sz="2800" i="1">
                        <a:latin typeface="Cambria Math" panose="02040503050406030204" pitchFamily="18" charset="0"/>
                        <a:ea typeface="Cambria Math" panose="02040503050406030204" pitchFamily="18" charset="0"/>
                        <a:cs typeface="Times New Roman" pitchFamily="18" charset="0"/>
                      </a:rPr>
                      <m:t>MOB</m:t>
                    </m:r>
                  </m:oMath>
                </a14:m>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ằ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a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hô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ì</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ao</a:t>
                </a:r>
                <a:r>
                  <a:rPr lang="en-US" sz="2800" dirty="0">
                    <a:latin typeface="Times New Roman" pitchFamily="18" charset="0"/>
                    <a:cs typeface="Times New Roman" pitchFamily="18" charset="0"/>
                  </a:rPr>
                  <a:t>?                      </a:t>
                </a:r>
              </a:p>
              <a:p>
                <a:pPr algn="just"/>
                <a:r>
                  <a:rPr lang="en-US" sz="2800" dirty="0">
                    <a:latin typeface="Times New Roman" pitchFamily="18" charset="0"/>
                    <a:cs typeface="Times New Roman" pitchFamily="18" charset="0"/>
                  </a:rPr>
                  <a:t>b) </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ẳng</a:t>
                </a:r>
                <a:r>
                  <a:rPr lang="en-US" sz="2800" dirty="0">
                    <a:latin typeface="Times New Roman" pitchFamily="18" charset="0"/>
                    <a:cs typeface="Times New Roman" pitchFamily="18" charset="0"/>
                  </a:rPr>
                  <a:t> </a:t>
                </a:r>
                <a14:m>
                  <m:oMath xmlns:m="http://schemas.openxmlformats.org/officeDocument/2006/math">
                    <m:r>
                      <m:rPr>
                        <m:sty m:val="p"/>
                      </m:rPr>
                      <a:rPr lang="vi-VN" sz="2800" i="1" dirty="0">
                        <a:latin typeface="Cambria Math" panose="02040503050406030204" pitchFamily="18" charset="0"/>
                        <a:cs typeface="Times New Roman" pitchFamily="18" charset="0"/>
                      </a:rPr>
                      <m:t>M</m:t>
                    </m:r>
                    <m:r>
                      <m:rPr>
                        <m:sty m:val="p"/>
                      </m:rPr>
                      <a:rPr lang="vi-VN" sz="2800" i="1" dirty="0" smtClean="0">
                        <a:latin typeface="Cambria Math" panose="02040503050406030204" pitchFamily="18" charset="0"/>
                        <a:cs typeface="Times New Roman" pitchFamily="18" charset="0"/>
                      </a:rPr>
                      <m:t>O</m:t>
                    </m:r>
                  </m:oMath>
                </a14:m>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u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ự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oạ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ẳng</a:t>
                </a:r>
                <a:r>
                  <a:rPr lang="en-US" sz="2800" dirty="0">
                    <a:latin typeface="Times New Roman" pitchFamily="18" charset="0"/>
                    <a:cs typeface="Times New Roman" pitchFamily="18" charset="0"/>
                  </a:rPr>
                  <a:t> </a:t>
                </a:r>
                <a14:m>
                  <m:oMath xmlns:m="http://schemas.openxmlformats.org/officeDocument/2006/math">
                    <m:r>
                      <m:rPr>
                        <m:sty m:val="p"/>
                      </m:rPr>
                      <a:rPr lang="en-US" sz="2800" i="1" dirty="0">
                        <a:latin typeface="Cambria Math" panose="02040503050406030204" pitchFamily="18" charset="0"/>
                        <a:cs typeface="Times New Roman" pitchFamily="18" charset="0"/>
                      </a:rPr>
                      <m:t>AB</m:t>
                    </m:r>
                  </m:oMath>
                </a14:m>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hông</a:t>
                </a:r>
                <a:r>
                  <a:rPr lang="en-US" sz="2800" dirty="0">
                    <a:latin typeface="Times New Roman" pitchFamily="18" charset="0"/>
                    <a:cs typeface="Times New Roman" pitchFamily="18" charset="0"/>
                  </a:rPr>
                  <a:t>? </a:t>
                </a:r>
                <a:r>
                  <a:rPr lang="en-US" sz="2800" dirty="0" err="1">
                    <a:latin typeface="Times New Roman" panose="02020603050405020304" pitchFamily="18" charset="0"/>
                    <a:cs typeface="Times New Roman" panose="02020603050405020304" pitchFamily="18" charset="0"/>
                  </a:rPr>
                  <a:t>Vì</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ao</a:t>
                </a:r>
                <a:r>
                  <a:rPr lang="en-US" sz="2800" dirty="0">
                    <a:latin typeface="Times New Roman" panose="02020603050405020304" pitchFamily="18" charset="0"/>
                    <a:cs typeface="Times New Roman" panose="02020603050405020304" pitchFamily="18" charset="0"/>
                  </a:rPr>
                  <a:t>?</a:t>
                </a:r>
              </a:p>
            </p:txBody>
          </p:sp>
        </mc:Choice>
        <mc:Fallback>
          <p:sp>
            <p:nvSpPr>
              <p:cNvPr id="9" name="TextBox 8" descr="OPL20U25GSXzBJYl68kk8uQGfFKzs7yb1M4KJWUiLk6ZEvGF+qCIPSnY57AbBFCvTW$15.2022.CD.126$126+K4lPs7H94VUqPe2XwIsfPRnrXQE//QTEXxb8/8N4CNc6FpgZahzpTjFhMzSA7T/nHJa11DE8Ng2TP3iAmRczFlmslSuUNOgUeb6yRvs0="/>
              <p:cNvSpPr txBox="1">
                <a:spLocks noRot="1" noChangeAspect="1" noMove="1" noResize="1" noEditPoints="1" noAdjustHandles="1" noChangeArrowheads="1" noChangeShapeType="1" noTextEdit="1"/>
              </p:cNvSpPr>
              <p:nvPr/>
            </p:nvSpPr>
            <p:spPr>
              <a:xfrm>
                <a:off x="564777" y="772599"/>
                <a:ext cx="8180750" cy="2677656"/>
              </a:xfrm>
              <a:prstGeom prst="rect">
                <a:avLst/>
              </a:prstGeom>
              <a:blipFill>
                <a:blip r:embed="rId3"/>
                <a:stretch>
                  <a:fillRect l="-1565" t="-2506" r="-1490" b="-5467"/>
                </a:stretch>
              </a:blipFill>
              <a:ln>
                <a:noFill/>
              </a:ln>
            </p:spPr>
            <p:txBody>
              <a:bodyPr/>
              <a:lstStyle/>
              <a:p>
                <a:r>
                  <a:rPr lang="vi-VN">
                    <a:noFill/>
                  </a:rPr>
                  <a:t> </a:t>
                </a:r>
              </a:p>
            </p:txBody>
          </p:sp>
        </mc:Fallback>
      </mc:AlternateContent>
      <p:sp>
        <p:nvSpPr>
          <p:cNvPr id="17" name="Rectangle 2" descr="OPL20U25GSXzBJYl68kk8uQGfFKzs7yb1M4KJWUiLk6ZEvGF+qCIPSnY57AbBFCvTW$15.2022.CD.126$126+K4lPs7H94VUqPe2XwIsfPRnrXQE//QTEXxb8/8N4CNc6FpgZahzpTjFhMzSA7T/nHJa11DE8Ng2TP3iAmRczFlmslSuUNOgUeb6yRvs0="/>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TextBox 9"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AC9AB3A2-B47A-E04B-B53A-37F7432082EA}"/>
              </a:ext>
            </a:extLst>
          </p:cNvPr>
          <p:cNvSpPr txBox="1"/>
          <p:nvPr/>
        </p:nvSpPr>
        <p:spPr>
          <a:xfrm>
            <a:off x="490134" y="315399"/>
            <a:ext cx="2686954" cy="523220"/>
          </a:xfrm>
          <a:prstGeom prst="rect">
            <a:avLst/>
          </a:prstGeom>
          <a:noFill/>
        </p:spPr>
        <p:txBody>
          <a:bodyPr wrap="none" rtlCol="0">
            <a:spAutoFit/>
          </a:bodyPr>
          <a:lstStyle/>
          <a:p>
            <a:r>
              <a:rPr lang="en-VN" sz="2800" b="1" dirty="0">
                <a:solidFill>
                  <a:srgbClr val="0070C0"/>
                </a:solidFill>
                <a:latin typeface="Times New Roman" panose="02020603050405020304" pitchFamily="18" charset="0"/>
                <a:cs typeface="Times New Roman" panose="02020603050405020304" pitchFamily="18" charset="0"/>
              </a:rPr>
              <a:t>II. TÍNH CHẤT</a:t>
            </a:r>
          </a:p>
        </p:txBody>
      </p:sp>
      <p:pic>
        <p:nvPicPr>
          <p:cNvPr id="7" name="Picture 6"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511D6110-814E-F247-B7B6-798EA77CFA5C}"/>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90134" y="3266371"/>
            <a:ext cx="1561730" cy="1561730"/>
          </a:xfrm>
          <a:prstGeom prst="rect">
            <a:avLst/>
          </a:prstGeom>
        </p:spPr>
      </p:pic>
      <p:pic>
        <p:nvPicPr>
          <p:cNvPr id="3" name="Picture 2"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6FE0AFEA-EBD9-C242-8D76-3C22435394C7}"/>
              </a:ext>
            </a:extLst>
          </p:cNvPr>
          <p:cNvPicPr>
            <a:picLocks noChangeAspect="1"/>
          </p:cNvPicPr>
          <p:nvPr/>
        </p:nvPicPr>
        <p:blipFill>
          <a:blip r:embed="rId5"/>
          <a:stretch>
            <a:fillRect/>
          </a:stretch>
        </p:blipFill>
        <p:spPr>
          <a:xfrm>
            <a:off x="564777" y="864536"/>
            <a:ext cx="571500" cy="330200"/>
          </a:xfrm>
          <a:prstGeom prst="rect">
            <a:avLst/>
          </a:prstGeom>
        </p:spPr>
      </p:pic>
    </p:spTree>
    <p:extLst>
      <p:ext uri="{BB962C8B-B14F-4D97-AF65-F5344CB8AC3E}">
        <p14:creationId xmlns:p14="http://schemas.microsoft.com/office/powerpoint/2010/main" val="368569022"/>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4A92FB04-DA7A-BC40-BB34-A2A3548CB3F7}"/>
              </a:ext>
            </a:extLst>
          </p:cNvPr>
          <p:cNvSpPr>
            <a:spLocks noGrp="1"/>
          </p:cNvSpPr>
          <p:nvPr>
            <p:ph type="title"/>
          </p:nvPr>
        </p:nvSpPr>
        <p:spPr>
          <a:xfrm>
            <a:off x="464819" y="412410"/>
            <a:ext cx="1512837" cy="501990"/>
          </a:xfrm>
        </p:spPr>
        <p:txBody>
          <a:bodyPr/>
          <a:lstStyle/>
          <a:p>
            <a:r>
              <a:rPr lang="en-VN" sz="2800" dirty="0">
                <a:solidFill>
                  <a:srgbClr val="FF0000"/>
                </a:solidFill>
                <a:latin typeface="Times New Roman" panose="02020603050405020304" pitchFamily="18" charset="0"/>
                <a:cs typeface="Times New Roman" panose="02020603050405020304" pitchFamily="18" charset="0"/>
              </a:rPr>
              <a:t>Lời giải:</a:t>
            </a:r>
          </a:p>
        </p:txBody>
      </p:sp>
      <mc:AlternateContent xmlns:mc="http://schemas.openxmlformats.org/markup-compatibility/2006">
        <mc:Choice xmlns:a14="http://schemas.microsoft.com/office/drawing/2010/main" Requires="a14">
          <p:sp>
            <p:nvSpPr>
              <p:cNvPr id="11" name="TextBox 10"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3DA009BE-3B13-F646-BEEF-57DC5A482021}"/>
                  </a:ext>
                </a:extLst>
              </p:cNvPr>
              <p:cNvSpPr txBox="1"/>
              <p:nvPr/>
            </p:nvSpPr>
            <p:spPr>
              <a:xfrm>
                <a:off x="450359" y="1016608"/>
                <a:ext cx="4121641" cy="2246769"/>
              </a:xfrm>
              <a:prstGeom prst="rect">
                <a:avLst/>
              </a:prstGeom>
              <a:noFill/>
            </p:spPr>
            <p:txBody>
              <a:bodyPr wrap="none" rtlCol="0">
                <a:spAutoFit/>
              </a:bodyPr>
              <a:lstStyle/>
              <a:p>
                <a:r>
                  <a:rPr lang="en-VN" sz="2800" dirty="0">
                    <a:solidFill>
                      <a:srgbClr val="0070C0"/>
                    </a:solidFill>
                    <a:latin typeface="Times New Roman" panose="02020603050405020304" pitchFamily="18" charset="0"/>
                    <a:cs typeface="Times New Roman" panose="02020603050405020304" pitchFamily="18" charset="0"/>
                  </a:rPr>
                  <a:t>a) Xét </a:t>
                </a:r>
                <a14:m>
                  <m:oMath xmlns:m="http://schemas.openxmlformats.org/officeDocument/2006/math">
                    <m:r>
                      <a:rPr lang="en-VN" sz="280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r>
                      <m:rPr>
                        <m:sty m:val="p"/>
                      </m:rPr>
                      <a:rPr lang="en-VN" sz="28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OA</m:t>
                    </m:r>
                  </m:oMath>
                </a14:m>
                <a:r>
                  <a:rPr lang="en-VN" sz="2800" dirty="0">
                    <a:solidFill>
                      <a:srgbClr val="0070C0"/>
                    </a:solidFill>
                    <a:latin typeface="Times New Roman" panose="02020603050405020304" pitchFamily="18" charset="0"/>
                    <a:cs typeface="Times New Roman" panose="02020603050405020304" pitchFamily="18" charset="0"/>
                  </a:rPr>
                  <a:t> và </a:t>
                </a:r>
                <a14:m>
                  <m:oMath xmlns:m="http://schemas.openxmlformats.org/officeDocument/2006/math">
                    <m:r>
                      <a:rPr lang="en-VN" sz="280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r>
                      <m:rPr>
                        <m:sty m:val="p"/>
                      </m:rPr>
                      <a:rPr lang="en-VN" sz="28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OB</m:t>
                    </m:r>
                  </m:oMath>
                </a14:m>
                <a:r>
                  <a:rPr lang="en-VN" sz="2800" dirty="0">
                    <a:solidFill>
                      <a:srgbClr val="0070C0"/>
                    </a:solidFill>
                    <a:latin typeface="Times New Roman" panose="02020603050405020304" pitchFamily="18" charset="0"/>
                    <a:cs typeface="Times New Roman" panose="02020603050405020304" pitchFamily="18" charset="0"/>
                  </a:rPr>
                  <a:t> có:</a:t>
                </a:r>
              </a:p>
              <a:p>
                <a:pPr algn="ctr"/>
                <a14:m>
                  <m:oMath xmlns:m="http://schemas.openxmlformats.org/officeDocument/2006/math">
                    <m:r>
                      <m:rPr>
                        <m:sty m:val="p"/>
                      </m:rPr>
                      <a:rPr lang="vi-VN" sz="2800" i="1" dirty="0">
                        <a:solidFill>
                          <a:srgbClr val="0070C0"/>
                        </a:solidFill>
                        <a:latin typeface="Cambria Math" panose="02040503050406030204" pitchFamily="18" charset="0"/>
                        <a:cs typeface="Times New Roman" panose="02020603050405020304" pitchFamily="18" charset="0"/>
                      </a:rPr>
                      <m:t>OA</m:t>
                    </m:r>
                    <m:r>
                      <a:rPr lang="vi-VN" sz="2800" b="0" i="1" dirty="0" smtClean="0">
                        <a:solidFill>
                          <a:srgbClr val="0070C0"/>
                        </a:solidFill>
                        <a:latin typeface="Cambria Math" panose="02040503050406030204" pitchFamily="18" charset="0"/>
                        <a:cs typeface="Times New Roman" panose="02020603050405020304" pitchFamily="18" charset="0"/>
                      </a:rPr>
                      <m:t>=</m:t>
                    </m:r>
                    <m:r>
                      <m:rPr>
                        <m:sty m:val="p"/>
                      </m:rPr>
                      <a:rPr lang="vi-VN" sz="2800" i="1" dirty="0">
                        <a:solidFill>
                          <a:srgbClr val="0070C0"/>
                        </a:solidFill>
                        <a:latin typeface="Cambria Math" panose="02040503050406030204" pitchFamily="18" charset="0"/>
                        <a:cs typeface="Times New Roman" panose="02020603050405020304" pitchFamily="18" charset="0"/>
                      </a:rPr>
                      <m:t>OB</m:t>
                    </m:r>
                  </m:oMath>
                </a14:m>
                <a:r>
                  <a:rPr lang="vi-VN" sz="2800" dirty="0">
                    <a:solidFill>
                      <a:srgbClr val="0070C0"/>
                    </a:solidFill>
                    <a:latin typeface="Times New Roman" panose="02020603050405020304" pitchFamily="18" charset="0"/>
                    <a:cs typeface="Times New Roman" panose="02020603050405020304" pitchFamily="18" charset="0"/>
                  </a:rPr>
                  <a:t> (gt)</a:t>
                </a:r>
              </a:p>
              <a:p>
                <a:pPr algn="ctr"/>
                <a14:m>
                  <m:oMath xmlns:m="http://schemas.openxmlformats.org/officeDocument/2006/math">
                    <m:r>
                      <m:rPr>
                        <m:sty m:val="p"/>
                      </m:rPr>
                      <a:rPr lang="vi-VN" sz="2800" i="1" dirty="0" smtClean="0">
                        <a:solidFill>
                          <a:srgbClr val="0070C0"/>
                        </a:solidFill>
                        <a:latin typeface="Cambria Math" panose="02040503050406030204" pitchFamily="18" charset="0"/>
                        <a:cs typeface="Times New Roman" panose="02020603050405020304" pitchFamily="18" charset="0"/>
                      </a:rPr>
                      <m:t>M</m:t>
                    </m:r>
                    <m:r>
                      <m:rPr>
                        <m:sty m:val="p"/>
                      </m:rPr>
                      <a:rPr lang="vi-VN" sz="2800" i="1" dirty="0">
                        <a:solidFill>
                          <a:srgbClr val="0070C0"/>
                        </a:solidFill>
                        <a:latin typeface="Cambria Math" panose="02040503050406030204" pitchFamily="18" charset="0"/>
                        <a:cs typeface="Times New Roman" panose="02020603050405020304" pitchFamily="18" charset="0"/>
                      </a:rPr>
                      <m:t>A</m:t>
                    </m:r>
                    <m:r>
                      <a:rPr lang="vi-VN" sz="2800" i="1" dirty="0">
                        <a:solidFill>
                          <a:srgbClr val="0070C0"/>
                        </a:solidFill>
                        <a:latin typeface="Cambria Math" panose="02040503050406030204" pitchFamily="18" charset="0"/>
                        <a:cs typeface="Times New Roman" panose="02020603050405020304" pitchFamily="18" charset="0"/>
                      </a:rPr>
                      <m:t>=</m:t>
                    </m:r>
                    <m:r>
                      <m:rPr>
                        <m:sty m:val="p"/>
                      </m:rPr>
                      <a:rPr lang="vi-VN" sz="2800" i="1" dirty="0" smtClean="0">
                        <a:solidFill>
                          <a:srgbClr val="0070C0"/>
                        </a:solidFill>
                        <a:latin typeface="Cambria Math" panose="02040503050406030204" pitchFamily="18" charset="0"/>
                        <a:cs typeface="Times New Roman" panose="02020603050405020304" pitchFamily="18" charset="0"/>
                      </a:rPr>
                      <m:t>M</m:t>
                    </m:r>
                    <m:r>
                      <m:rPr>
                        <m:sty m:val="p"/>
                      </m:rPr>
                      <a:rPr lang="vi-VN" sz="2800" i="1" dirty="0">
                        <a:solidFill>
                          <a:srgbClr val="0070C0"/>
                        </a:solidFill>
                        <a:latin typeface="Cambria Math" panose="02040503050406030204" pitchFamily="18" charset="0"/>
                        <a:cs typeface="Times New Roman" panose="02020603050405020304" pitchFamily="18" charset="0"/>
                      </a:rPr>
                      <m:t>B</m:t>
                    </m:r>
                  </m:oMath>
                </a14:m>
                <a:r>
                  <a:rPr lang="vi-VN" sz="2800" dirty="0">
                    <a:solidFill>
                      <a:srgbClr val="0070C0"/>
                    </a:solidFill>
                    <a:latin typeface="Times New Roman" panose="02020603050405020304" pitchFamily="18" charset="0"/>
                    <a:cs typeface="Times New Roman" panose="02020603050405020304" pitchFamily="18" charset="0"/>
                  </a:rPr>
                  <a:t> (gt)</a:t>
                </a:r>
              </a:p>
              <a:p>
                <a:pPr algn="ctr"/>
                <a14:m>
                  <m:oMath xmlns:m="http://schemas.openxmlformats.org/officeDocument/2006/math">
                    <m:r>
                      <m:rPr>
                        <m:sty m:val="p"/>
                      </m:rPr>
                      <a:rPr lang="en-VN" sz="2800" i="1" dirty="0">
                        <a:solidFill>
                          <a:srgbClr val="0070C0"/>
                        </a:solidFill>
                        <a:latin typeface="Cambria Math" panose="02040503050406030204" pitchFamily="18" charset="0"/>
                        <a:cs typeface="Times New Roman" panose="02020603050405020304" pitchFamily="18" charset="0"/>
                      </a:rPr>
                      <m:t>OM</m:t>
                    </m:r>
                  </m:oMath>
                </a14:m>
                <a:r>
                  <a:rPr lang="en-VN" sz="2800" dirty="0">
                    <a:solidFill>
                      <a:srgbClr val="0070C0"/>
                    </a:solidFill>
                    <a:latin typeface="Times New Roman" panose="02020603050405020304" pitchFamily="18" charset="0"/>
                    <a:cs typeface="Times New Roman" panose="02020603050405020304" pitchFamily="18" charset="0"/>
                  </a:rPr>
                  <a:t> chung</a:t>
                </a:r>
                <a:endParaRPr lang="vi-VN" sz="2800" dirty="0">
                  <a:solidFill>
                    <a:srgbClr val="0070C0"/>
                  </a:solidFill>
                  <a:latin typeface="Times New Roman" panose="02020603050405020304" pitchFamily="18" charset="0"/>
                  <a:cs typeface="Times New Roman" panose="02020603050405020304" pitchFamily="18" charset="0"/>
                </a:endParaRPr>
              </a:p>
              <a:p>
                <a:pPr algn="ctr"/>
                <a14:m>
                  <m:oMath xmlns:m="http://schemas.openxmlformats.org/officeDocument/2006/math">
                    <m:r>
                      <a:rPr lang="vi-VN" sz="280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VN" sz="2800" dirty="0">
                    <a:solidFill>
                      <a:srgbClr val="0070C0"/>
                    </a:solidFill>
                    <a:ea typeface="Cambria Math" panose="02040503050406030204" pitchFamily="18" charset="0"/>
                    <a:cs typeface="Times New Roman" panose="02020603050405020304" pitchFamily="18" charset="0"/>
                  </a:rPr>
                  <a:t> </a:t>
                </a:r>
                <a14:m>
                  <m:oMath xmlns:m="http://schemas.openxmlformats.org/officeDocument/2006/math">
                    <m:r>
                      <a:rPr lang="en-VN" sz="28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r>
                      <m:rPr>
                        <m:sty m:val="p"/>
                      </m:rPr>
                      <a:rPr lang="en-VN" sz="28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OA</m:t>
                    </m:r>
                    <m:r>
                      <a:rPr lang="vi-VN" sz="2800" b="0" i="0"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r>
                      <a:rPr lang="en-VN" sz="28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r>
                      <m:rPr>
                        <m:sty m:val="p"/>
                      </m:rPr>
                      <a:rPr lang="en-VN" sz="28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OB</m:t>
                    </m:r>
                  </m:oMath>
                </a14:m>
                <a:r>
                  <a:rPr lang="vi-VN" sz="2800" dirty="0">
                    <a:solidFill>
                      <a:srgbClr val="0070C0"/>
                    </a:solidFill>
                    <a:latin typeface="Times New Roman" panose="02020603050405020304" pitchFamily="18" charset="0"/>
                    <a:cs typeface="Times New Roman" panose="02020603050405020304" pitchFamily="18" charset="0"/>
                  </a:rPr>
                  <a:t> (c.c.c)</a:t>
                </a:r>
              </a:p>
            </p:txBody>
          </p:sp>
        </mc:Choice>
        <mc:Fallback>
          <p:sp>
            <p:nvSpPr>
              <p:cNvPr id="11" name="TextBox 10"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3DA009BE-3B13-F646-BEEF-57DC5A482021}"/>
                  </a:ext>
                </a:extLst>
              </p:cNvPr>
              <p:cNvSpPr txBox="1">
                <a:spLocks noRot="1" noChangeAspect="1" noMove="1" noResize="1" noEditPoints="1" noAdjustHandles="1" noChangeArrowheads="1" noChangeShapeType="1" noTextEdit="1"/>
              </p:cNvSpPr>
              <p:nvPr/>
            </p:nvSpPr>
            <p:spPr>
              <a:xfrm>
                <a:off x="450359" y="1016608"/>
                <a:ext cx="4121641" cy="2246769"/>
              </a:xfrm>
              <a:prstGeom prst="rect">
                <a:avLst/>
              </a:prstGeom>
              <a:blipFill>
                <a:blip r:embed="rId2"/>
                <a:stretch>
                  <a:fillRect l="-3107" t="-2989" r="-2071" b="-6793"/>
                </a:stretch>
              </a:blipFill>
            </p:spPr>
            <p:txBody>
              <a:bodyPr/>
              <a:lstStyle/>
              <a:p>
                <a:r>
                  <a:rPr lang="vi-VN">
                    <a:noFill/>
                  </a:rPr>
                  <a:t> </a:t>
                </a:r>
              </a:p>
            </p:txBody>
          </p:sp>
        </mc:Fallback>
      </mc:AlternateContent>
      <p:pic>
        <p:nvPicPr>
          <p:cNvPr id="3" name="Picture 2"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7874898B-0C8D-DC47-9062-7ED715E915D8}"/>
              </a:ext>
            </a:extLst>
          </p:cNvPr>
          <p:cNvPicPr>
            <a:picLocks noChangeAspect="1"/>
          </p:cNvPicPr>
          <p:nvPr/>
        </p:nvPicPr>
        <p:blipFill>
          <a:blip r:embed="rId3"/>
          <a:stretch>
            <a:fillRect/>
          </a:stretch>
        </p:blipFill>
        <p:spPr>
          <a:xfrm>
            <a:off x="4927600" y="382772"/>
            <a:ext cx="3751581" cy="4434265"/>
          </a:xfrm>
          <a:prstGeom prst="rect">
            <a:avLst/>
          </a:prstGeom>
        </p:spPr>
      </p:pic>
    </p:spTree>
    <p:extLst>
      <p:ext uri="{BB962C8B-B14F-4D97-AF65-F5344CB8AC3E}">
        <p14:creationId xmlns:p14="http://schemas.microsoft.com/office/powerpoint/2010/main" val="3692964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10" name="TextBox 9"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5D39EA6F-86BD-ED47-8D10-C8A9ECEBB0A0}"/>
                  </a:ext>
                </a:extLst>
              </p:cNvPr>
              <p:cNvSpPr txBox="1"/>
              <p:nvPr/>
            </p:nvSpPr>
            <p:spPr>
              <a:xfrm>
                <a:off x="464819" y="914400"/>
                <a:ext cx="5478781" cy="4013406"/>
              </a:xfrm>
              <a:prstGeom prst="rect">
                <a:avLst/>
              </a:prstGeom>
              <a:noFill/>
            </p:spPr>
            <p:txBody>
              <a:bodyPr wrap="square" rtlCol="0">
                <a:spAutoFit/>
              </a:bodyPr>
              <a:lstStyle/>
              <a:p>
                <a:pPr algn="just"/>
                <a:r>
                  <a:rPr lang="en-VN" sz="2800" dirty="0">
                    <a:solidFill>
                      <a:srgbClr val="0070C0"/>
                    </a:solidFill>
                    <a:latin typeface="Times New Roman" panose="02020603050405020304" pitchFamily="18" charset="0"/>
                    <a:cs typeface="Times New Roman" panose="02020603050405020304" pitchFamily="18" charset="0"/>
                  </a:rPr>
                  <a:t>b) Vì </a:t>
                </a:r>
                <a14:m>
                  <m:oMath xmlns:m="http://schemas.openxmlformats.org/officeDocument/2006/math">
                    <m:r>
                      <a:rPr lang="en-VN" sz="28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r>
                      <m:rPr>
                        <m:sty m:val="p"/>
                      </m:rPr>
                      <a:rPr lang="en-VN" sz="28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OA</m:t>
                    </m:r>
                    <m:r>
                      <a:rPr lang="vi-VN" sz="2800" b="0" i="0"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r>
                      <a:rPr lang="en-VN" sz="28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r>
                      <m:rPr>
                        <m:sty m:val="p"/>
                      </m:rPr>
                      <a:rPr lang="en-VN" sz="28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OB</m:t>
                    </m:r>
                  </m:oMath>
                </a14:m>
                <a:r>
                  <a:rPr lang="vi-VN" sz="2800" dirty="0">
                    <a:solidFill>
                      <a:srgbClr val="0070C0"/>
                    </a:solidFill>
                    <a:latin typeface="Times New Roman" panose="02020603050405020304" pitchFamily="18" charset="0"/>
                    <a:cs typeface="Times New Roman" panose="02020603050405020304" pitchFamily="18" charset="0"/>
                  </a:rPr>
                  <a:t> (theo câu a)</a:t>
                </a:r>
              </a:p>
              <a:p>
                <a14:m>
                  <m:oMath xmlns:m="http://schemas.openxmlformats.org/officeDocument/2006/math">
                    <m:r>
                      <a:rPr lang="vi-VN" sz="280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acc>
                      <m:accPr>
                        <m:chr m:val="̂"/>
                        <m:ctrlPr>
                          <a:rPr lang="vi-VN" sz="2800" i="1" dirty="0"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ctrlPr>
                      </m:accPr>
                      <m:e>
                        <m:r>
                          <m:rPr>
                            <m:sty m:val="p"/>
                          </m:rPr>
                          <a:rPr lang="vi-VN" sz="2800" i="1" dirty="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OA</m:t>
                        </m:r>
                      </m:e>
                    </m:acc>
                    <m:r>
                      <a:rPr lang="vi-VN" sz="2800" b="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acc>
                      <m:accPr>
                        <m:chr m:val="̂"/>
                        <m:ctrlPr>
                          <a:rPr lang="vi-VN" sz="2800" b="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ctrlPr>
                      </m:accPr>
                      <m:e>
                        <m:r>
                          <m:rPr>
                            <m:sty m:val="p"/>
                          </m:rPr>
                          <a:rPr lang="vi-VN" sz="28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OB</m:t>
                        </m:r>
                      </m:e>
                    </m:acc>
                  </m:oMath>
                </a14:m>
                <a:r>
                  <a:rPr lang="vi-VN" sz="2800" dirty="0">
                    <a:solidFill>
                      <a:srgbClr val="0070C0"/>
                    </a:solidFill>
                    <a:latin typeface="Times New Roman" panose="02020603050405020304" pitchFamily="18" charset="0"/>
                    <a:cs typeface="Times New Roman" panose="02020603050405020304" pitchFamily="18" charset="0"/>
                  </a:rPr>
                  <a:t> (hai góc tương ứng)</a:t>
                </a:r>
              </a:p>
              <a:p>
                <a:r>
                  <a:rPr lang="vi-VN" sz="2800" dirty="0">
                    <a:solidFill>
                      <a:srgbClr val="0070C0"/>
                    </a:solidFill>
                    <a:latin typeface="Times New Roman" panose="02020603050405020304" pitchFamily="18" charset="0"/>
                    <a:cs typeface="Times New Roman" panose="02020603050405020304" pitchFamily="18" charset="0"/>
                  </a:rPr>
                  <a:t>Mà </a:t>
                </a:r>
                <a14:m>
                  <m:oMath xmlns:m="http://schemas.openxmlformats.org/officeDocument/2006/math">
                    <m:acc>
                      <m:accPr>
                        <m:chr m:val="̂"/>
                        <m:ctrlPr>
                          <a:rPr lang="vi-VN" sz="2800" i="1" dirty="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ctrlPr>
                      </m:accPr>
                      <m:e>
                        <m:r>
                          <m:rPr>
                            <m:sty m:val="p"/>
                          </m:rPr>
                          <a:rPr lang="vi-VN" sz="2800" i="1" dirty="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OA</m:t>
                        </m:r>
                      </m:e>
                    </m:acc>
                    <m:r>
                      <a:rPr lang="vi-VN" sz="2800" b="0" i="1" dirty="0"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acc>
                      <m:accPr>
                        <m:chr m:val="̂"/>
                        <m:ctrlPr>
                          <a:rPr lang="vi-VN" sz="2800" b="0" i="1" dirty="0"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ctrlPr>
                      </m:accPr>
                      <m:e>
                        <m:r>
                          <m:rPr>
                            <m:sty m:val="p"/>
                          </m:rPr>
                          <a:rPr lang="vi-VN" sz="2800" i="1" dirty="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OB</m:t>
                        </m:r>
                      </m:e>
                    </m:acc>
                    <m:r>
                      <a:rPr lang="vi-VN" sz="2800" b="0" i="1" dirty="0"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r>
                      <a:rPr lang="en-US" sz="2800" b="0" i="1" dirty="0"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180°</m:t>
                    </m:r>
                    <m:r>
                      <a:rPr lang="vi-VN" sz="2800" b="0" i="1" dirty="0"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 </m:t>
                    </m:r>
                  </m:oMath>
                </a14:m>
                <a:r>
                  <a:rPr lang="vi-VN" sz="2800" dirty="0">
                    <a:solidFill>
                      <a:srgbClr val="0070C0"/>
                    </a:solidFill>
                    <a:latin typeface="Times New Roman" panose="02020603050405020304" pitchFamily="18" charset="0"/>
                    <a:cs typeface="Times New Roman" panose="02020603050405020304" pitchFamily="18" charset="0"/>
                  </a:rPr>
                  <a:t>(hai góc kề bù)</a:t>
                </a:r>
              </a:p>
              <a:p>
                <a:pPr algn="just"/>
                <a14:m>
                  <m:oMathPara xmlns:m="http://schemas.openxmlformats.org/officeDocument/2006/math">
                    <m:oMathParaPr>
                      <m:jc m:val="centerGroup"/>
                    </m:oMathParaPr>
                    <m:oMath xmlns:m="http://schemas.openxmlformats.org/officeDocument/2006/math">
                      <m:r>
                        <a:rPr lang="vi-VN" sz="280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acc>
                        <m:accPr>
                          <m:chr m:val="̂"/>
                          <m:ctrlPr>
                            <a:rPr lang="vi-VN" sz="280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ctrlPr>
                        </m:accPr>
                        <m:e>
                          <m:r>
                            <m:rPr>
                              <m:sty m:val="p"/>
                            </m:rPr>
                            <a:rPr lang="vi-VN" sz="28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OA</m:t>
                          </m:r>
                        </m:e>
                      </m:acc>
                      <m:r>
                        <a:rPr lang="vi-VN" sz="2800" b="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acc>
                        <m:accPr>
                          <m:chr m:val="̂"/>
                          <m:ctrlPr>
                            <a:rPr lang="vi-VN" sz="2800" b="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ctrlPr>
                        </m:accPr>
                        <m:e>
                          <m:r>
                            <m:rPr>
                              <m:sty m:val="p"/>
                            </m:rPr>
                            <a:rPr lang="vi-VN" sz="28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OB</m:t>
                          </m:r>
                        </m:e>
                      </m:acc>
                      <m:r>
                        <a:rPr lang="vi-VN" sz="2800" b="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r>
                        <a:rPr lang="en-US" sz="2800" b="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90°</m:t>
                      </m:r>
                    </m:oMath>
                  </m:oMathPara>
                </a14:m>
                <a:endParaRPr lang="vi-VN" sz="2800" b="0" dirty="0">
                  <a:solidFill>
                    <a:srgbClr val="0070C0"/>
                  </a:solidFill>
                  <a:latin typeface="Times New Roman" panose="02020603050405020304" pitchFamily="18" charset="0"/>
                  <a:ea typeface="Cambria Math" panose="02040503050406030204" pitchFamily="18" charset="0"/>
                  <a:cs typeface="Times New Roman" panose="02020603050405020304" pitchFamily="18" charset="0"/>
                </a:endParaRPr>
              </a:p>
              <a:p>
                <a:r>
                  <a:rPr lang="vi-VN" sz="2800" dirty="0">
                    <a:solidFill>
                      <a:srgbClr val="0070C0"/>
                    </a:solidFill>
                    <a:latin typeface="Times New Roman" panose="02020603050405020304" pitchFamily="18" charset="0"/>
                    <a:cs typeface="Times New Roman" panose="02020603050405020304" pitchFamily="18" charset="0"/>
                  </a:rPr>
                  <a:t>Suy ra: </a:t>
                </a:r>
                <a14:m>
                  <m:oMath xmlns:m="http://schemas.openxmlformats.org/officeDocument/2006/math">
                    <m:r>
                      <m:rPr>
                        <m:sty m:val="p"/>
                      </m:rPr>
                      <a:rPr lang="vi-VN" sz="28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OM</m:t>
                    </m:r>
                    <m:r>
                      <a:rPr lang="vi-VN" sz="280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r>
                      <m:rPr>
                        <m:sty m:val="p"/>
                      </m:rPr>
                      <a:rPr lang="vi-VN" sz="28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AB</m:t>
                    </m:r>
                  </m:oMath>
                </a14:m>
                <a:r>
                  <a:rPr lang="vi-VN" sz="2800" dirty="0">
                    <a:solidFill>
                      <a:srgbClr val="0070C0"/>
                    </a:solidFill>
                    <a:latin typeface="Times New Roman" panose="02020603050405020304" pitchFamily="18" charset="0"/>
                    <a:cs typeface="Times New Roman" panose="02020603050405020304" pitchFamily="18" charset="0"/>
                  </a:rPr>
                  <a:t> tại </a:t>
                </a:r>
                <a14:m>
                  <m:oMath xmlns:m="http://schemas.openxmlformats.org/officeDocument/2006/math">
                    <m:r>
                      <m:rPr>
                        <m:sty m:val="p"/>
                      </m:rPr>
                      <a:rPr lang="vi-VN" sz="2800" i="1" dirty="0">
                        <a:solidFill>
                          <a:srgbClr val="0070C0"/>
                        </a:solidFill>
                        <a:latin typeface="Cambria Math" panose="02040503050406030204" pitchFamily="18" charset="0"/>
                        <a:cs typeface="Times New Roman" panose="02020603050405020304" pitchFamily="18" charset="0"/>
                      </a:rPr>
                      <m:t>O</m:t>
                    </m:r>
                  </m:oMath>
                </a14:m>
                <a:r>
                  <a:rPr lang="vi-VN" sz="2800" dirty="0">
                    <a:solidFill>
                      <a:srgbClr val="0070C0"/>
                    </a:solidFill>
                    <a:latin typeface="Times New Roman" panose="02020603050405020304" pitchFamily="18" charset="0"/>
                    <a:cs typeface="Times New Roman" panose="02020603050405020304" pitchFamily="18" charset="0"/>
                  </a:rPr>
                  <a:t> mà </a:t>
                </a:r>
                <a:r>
                  <a:rPr lang="en-US" sz="2800" dirty="0">
                    <a:solidFill>
                      <a:srgbClr val="0070C0"/>
                    </a:solidFill>
                    <a:latin typeface="Times New Roman" pitchFamily="18" charset="0"/>
                    <a:cs typeface="Times New Roman" pitchFamily="18" charset="0"/>
                  </a:rPr>
                  <a:t> </a:t>
                </a:r>
                <a14:m>
                  <m:oMath xmlns:m="http://schemas.openxmlformats.org/officeDocument/2006/math">
                    <m:r>
                      <m:rPr>
                        <m:sty m:val="p"/>
                      </m:rPr>
                      <a:rPr lang="en-US" sz="2800" i="1" dirty="0">
                        <a:solidFill>
                          <a:srgbClr val="0070C0"/>
                        </a:solidFill>
                        <a:latin typeface="Cambria Math" panose="02040503050406030204" pitchFamily="18" charset="0"/>
                        <a:cs typeface="Times New Roman" pitchFamily="18" charset="0"/>
                      </a:rPr>
                      <m:t>O</m:t>
                    </m:r>
                  </m:oMath>
                </a14:m>
                <a:r>
                  <a:rPr lang="en-US" sz="2800" dirty="0">
                    <a:solidFill>
                      <a:srgbClr val="0070C0"/>
                    </a:solidFill>
                    <a:latin typeface="Times New Roman" pitchFamily="18" charset="0"/>
                    <a:cs typeface="Times New Roman" pitchFamily="18" charset="0"/>
                  </a:rPr>
                  <a:t> </a:t>
                </a:r>
                <a:r>
                  <a:rPr lang="en-US" sz="2800" dirty="0" err="1">
                    <a:solidFill>
                      <a:srgbClr val="0070C0"/>
                    </a:solidFill>
                    <a:latin typeface="Times New Roman" pitchFamily="18" charset="0"/>
                    <a:cs typeface="Times New Roman" pitchFamily="18" charset="0"/>
                  </a:rPr>
                  <a:t>trung</a:t>
                </a:r>
                <a:r>
                  <a:rPr lang="en-US" sz="2800" dirty="0">
                    <a:solidFill>
                      <a:srgbClr val="0070C0"/>
                    </a:solidFill>
                    <a:latin typeface="Times New Roman" pitchFamily="18" charset="0"/>
                    <a:cs typeface="Times New Roman" pitchFamily="18" charset="0"/>
                  </a:rPr>
                  <a:t> </a:t>
                </a:r>
                <a:r>
                  <a:rPr lang="en-US" sz="2800" dirty="0" err="1">
                    <a:solidFill>
                      <a:srgbClr val="0070C0"/>
                    </a:solidFill>
                    <a:latin typeface="Times New Roman" pitchFamily="18" charset="0"/>
                    <a:cs typeface="Times New Roman" pitchFamily="18" charset="0"/>
                  </a:rPr>
                  <a:t>điểm</a:t>
                </a:r>
                <a:r>
                  <a:rPr lang="en-US" sz="2800" dirty="0">
                    <a:solidFill>
                      <a:srgbClr val="0070C0"/>
                    </a:solidFill>
                    <a:latin typeface="Times New Roman" pitchFamily="18" charset="0"/>
                    <a:cs typeface="Times New Roman" pitchFamily="18" charset="0"/>
                  </a:rPr>
                  <a:t> </a:t>
                </a:r>
                <a:r>
                  <a:rPr lang="en-US" sz="2800" dirty="0" err="1">
                    <a:solidFill>
                      <a:srgbClr val="0070C0"/>
                    </a:solidFill>
                    <a:latin typeface="Times New Roman" pitchFamily="18" charset="0"/>
                    <a:cs typeface="Times New Roman" pitchFamily="18" charset="0"/>
                  </a:rPr>
                  <a:t>của</a:t>
                </a:r>
                <a:r>
                  <a:rPr lang="en-US" sz="2800" dirty="0">
                    <a:solidFill>
                      <a:srgbClr val="0070C0"/>
                    </a:solidFill>
                    <a:latin typeface="Times New Roman" pitchFamily="18" charset="0"/>
                    <a:cs typeface="Times New Roman" pitchFamily="18" charset="0"/>
                  </a:rPr>
                  <a:t> đoạn </a:t>
                </a:r>
                <a:r>
                  <a:rPr lang="en-US" sz="2800" dirty="0" err="1">
                    <a:solidFill>
                      <a:srgbClr val="0070C0"/>
                    </a:solidFill>
                    <a:latin typeface="Times New Roman" pitchFamily="18" charset="0"/>
                    <a:cs typeface="Times New Roman" pitchFamily="18" charset="0"/>
                  </a:rPr>
                  <a:t>thẳng</a:t>
                </a:r>
                <a:r>
                  <a:rPr lang="en-US" sz="2800" dirty="0">
                    <a:solidFill>
                      <a:srgbClr val="0070C0"/>
                    </a:solidFill>
                    <a:latin typeface="Times New Roman" pitchFamily="18" charset="0"/>
                    <a:cs typeface="Times New Roman" pitchFamily="18" charset="0"/>
                  </a:rPr>
                  <a:t> </a:t>
                </a:r>
                <a14:m>
                  <m:oMath xmlns:m="http://schemas.openxmlformats.org/officeDocument/2006/math">
                    <m:r>
                      <m:rPr>
                        <m:sty m:val="p"/>
                      </m:rPr>
                      <a:rPr lang="en-US" sz="2800" i="1" dirty="0">
                        <a:solidFill>
                          <a:srgbClr val="0070C0"/>
                        </a:solidFill>
                        <a:latin typeface="Cambria Math" panose="02040503050406030204" pitchFamily="18" charset="0"/>
                        <a:cs typeface="Times New Roman" pitchFamily="18" charset="0"/>
                      </a:rPr>
                      <m:t>AB</m:t>
                    </m:r>
                  </m:oMath>
                </a14:m>
                <a:r>
                  <a:rPr lang="vi-VN" sz="2800" dirty="0">
                    <a:solidFill>
                      <a:srgbClr val="0070C0"/>
                    </a:solidFill>
                    <a:latin typeface="Times New Roman" panose="02020603050405020304" pitchFamily="18" charset="0"/>
                    <a:cs typeface="Times New Roman" panose="02020603050405020304" pitchFamily="18" charset="0"/>
                  </a:rPr>
                  <a:t>.</a:t>
                </a:r>
              </a:p>
              <a:p>
                <a:r>
                  <a:rPr lang="vi-VN" sz="2800" dirty="0">
                    <a:solidFill>
                      <a:srgbClr val="0070C0"/>
                    </a:solidFill>
                    <a:latin typeface="Times New Roman" panose="02020603050405020304" pitchFamily="18" charset="0"/>
                    <a:cs typeface="Times New Roman" panose="02020603050405020304" pitchFamily="18" charset="0"/>
                  </a:rPr>
                  <a:t>Vậy </a:t>
                </a:r>
                <a14:m>
                  <m:oMath xmlns:m="http://schemas.openxmlformats.org/officeDocument/2006/math">
                    <m:r>
                      <m:rPr>
                        <m:sty m:val="p"/>
                      </m:rPr>
                      <a:rPr lang="vi-VN" sz="2800" i="1" dirty="0">
                        <a:solidFill>
                          <a:srgbClr val="0070C0"/>
                        </a:solidFill>
                        <a:latin typeface="Cambria Math" panose="02040503050406030204" pitchFamily="18" charset="0"/>
                        <a:cs typeface="Times New Roman" pitchFamily="18" charset="0"/>
                      </a:rPr>
                      <m:t>MO</m:t>
                    </m:r>
                  </m:oMath>
                </a14:m>
                <a:r>
                  <a:rPr lang="en-US" sz="2800" dirty="0">
                    <a:solidFill>
                      <a:srgbClr val="0070C0"/>
                    </a:solidFill>
                    <a:latin typeface="Times New Roman" pitchFamily="18" charset="0"/>
                    <a:cs typeface="Times New Roman" pitchFamily="18" charset="0"/>
                  </a:rPr>
                  <a:t> là </a:t>
                </a:r>
                <a:r>
                  <a:rPr lang="en-US" sz="2800" dirty="0" err="1">
                    <a:solidFill>
                      <a:srgbClr val="0070C0"/>
                    </a:solidFill>
                    <a:latin typeface="Times New Roman" pitchFamily="18" charset="0"/>
                    <a:cs typeface="Times New Roman" pitchFamily="18" charset="0"/>
                  </a:rPr>
                  <a:t>đường</a:t>
                </a:r>
                <a:r>
                  <a:rPr lang="en-US" sz="2800" dirty="0">
                    <a:solidFill>
                      <a:srgbClr val="0070C0"/>
                    </a:solidFill>
                    <a:latin typeface="Times New Roman" pitchFamily="18" charset="0"/>
                    <a:cs typeface="Times New Roman" pitchFamily="18" charset="0"/>
                  </a:rPr>
                  <a:t> </a:t>
                </a:r>
                <a:r>
                  <a:rPr lang="en-US" sz="2800" dirty="0" err="1">
                    <a:solidFill>
                      <a:srgbClr val="0070C0"/>
                    </a:solidFill>
                    <a:latin typeface="Times New Roman" pitchFamily="18" charset="0"/>
                    <a:cs typeface="Times New Roman" pitchFamily="18" charset="0"/>
                  </a:rPr>
                  <a:t>trung</a:t>
                </a:r>
                <a:r>
                  <a:rPr lang="en-US" sz="2800" dirty="0">
                    <a:solidFill>
                      <a:srgbClr val="0070C0"/>
                    </a:solidFill>
                    <a:latin typeface="Times New Roman" pitchFamily="18" charset="0"/>
                    <a:cs typeface="Times New Roman" pitchFamily="18" charset="0"/>
                  </a:rPr>
                  <a:t> </a:t>
                </a:r>
                <a:r>
                  <a:rPr lang="en-US" sz="2800" dirty="0" err="1">
                    <a:solidFill>
                      <a:srgbClr val="0070C0"/>
                    </a:solidFill>
                    <a:latin typeface="Times New Roman" pitchFamily="18" charset="0"/>
                    <a:cs typeface="Times New Roman" pitchFamily="18" charset="0"/>
                  </a:rPr>
                  <a:t>trực</a:t>
                </a:r>
                <a:r>
                  <a:rPr lang="en-US" sz="2800" dirty="0">
                    <a:solidFill>
                      <a:srgbClr val="0070C0"/>
                    </a:solidFill>
                    <a:latin typeface="Times New Roman" pitchFamily="18" charset="0"/>
                    <a:cs typeface="Times New Roman" pitchFamily="18" charset="0"/>
                  </a:rPr>
                  <a:t> </a:t>
                </a:r>
                <a:r>
                  <a:rPr lang="en-US" sz="2800" dirty="0" err="1">
                    <a:solidFill>
                      <a:srgbClr val="0070C0"/>
                    </a:solidFill>
                    <a:latin typeface="Times New Roman" pitchFamily="18" charset="0"/>
                    <a:cs typeface="Times New Roman" pitchFamily="18" charset="0"/>
                  </a:rPr>
                  <a:t>của</a:t>
                </a:r>
                <a:r>
                  <a:rPr lang="en-US" sz="2800" dirty="0">
                    <a:solidFill>
                      <a:srgbClr val="0070C0"/>
                    </a:solidFill>
                    <a:latin typeface="Times New Roman" pitchFamily="18" charset="0"/>
                    <a:cs typeface="Times New Roman" pitchFamily="18" charset="0"/>
                  </a:rPr>
                  <a:t> </a:t>
                </a:r>
                <a:r>
                  <a:rPr lang="en-US" sz="2800" dirty="0" err="1">
                    <a:solidFill>
                      <a:srgbClr val="0070C0"/>
                    </a:solidFill>
                    <a:latin typeface="Times New Roman" pitchFamily="18" charset="0"/>
                    <a:cs typeface="Times New Roman" pitchFamily="18" charset="0"/>
                  </a:rPr>
                  <a:t>đoạn</a:t>
                </a:r>
                <a:r>
                  <a:rPr lang="en-US" sz="2800" dirty="0">
                    <a:solidFill>
                      <a:srgbClr val="0070C0"/>
                    </a:solidFill>
                    <a:latin typeface="Times New Roman" pitchFamily="18" charset="0"/>
                    <a:cs typeface="Times New Roman" pitchFamily="18" charset="0"/>
                  </a:rPr>
                  <a:t> </a:t>
                </a:r>
                <a:r>
                  <a:rPr lang="en-US" sz="2800" dirty="0" err="1">
                    <a:solidFill>
                      <a:srgbClr val="0070C0"/>
                    </a:solidFill>
                    <a:latin typeface="Times New Roman" pitchFamily="18" charset="0"/>
                    <a:cs typeface="Times New Roman" pitchFamily="18" charset="0"/>
                  </a:rPr>
                  <a:t>thẳng</a:t>
                </a:r>
                <a:r>
                  <a:rPr lang="en-US" sz="2800" dirty="0">
                    <a:solidFill>
                      <a:srgbClr val="0070C0"/>
                    </a:solidFill>
                    <a:latin typeface="Times New Roman" pitchFamily="18" charset="0"/>
                    <a:cs typeface="Times New Roman" pitchFamily="18" charset="0"/>
                  </a:rPr>
                  <a:t> </a:t>
                </a:r>
                <a14:m>
                  <m:oMath xmlns:m="http://schemas.openxmlformats.org/officeDocument/2006/math">
                    <m:r>
                      <m:rPr>
                        <m:sty m:val="p"/>
                      </m:rPr>
                      <a:rPr lang="en-US" sz="2800" i="1" dirty="0">
                        <a:solidFill>
                          <a:srgbClr val="0070C0"/>
                        </a:solidFill>
                        <a:latin typeface="Cambria Math" panose="02040503050406030204" pitchFamily="18" charset="0"/>
                        <a:cs typeface="Times New Roman" pitchFamily="18" charset="0"/>
                      </a:rPr>
                      <m:t>AB</m:t>
                    </m:r>
                  </m:oMath>
                </a14:m>
                <a:r>
                  <a:rPr lang="vi-VN" sz="2800" dirty="0">
                    <a:solidFill>
                      <a:srgbClr val="0070C0"/>
                    </a:solidFill>
                    <a:latin typeface="Times New Roman" panose="02020603050405020304" pitchFamily="18" charset="0"/>
                    <a:cs typeface="Times New Roman" panose="02020603050405020304" pitchFamily="18" charset="0"/>
                  </a:rPr>
                  <a:t>.</a:t>
                </a:r>
              </a:p>
            </p:txBody>
          </p:sp>
        </mc:Choice>
        <mc:Fallback>
          <p:sp>
            <p:nvSpPr>
              <p:cNvPr id="10" name="TextBox 9"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5D39EA6F-86BD-ED47-8D10-C8A9ECEBB0A0}"/>
                  </a:ext>
                </a:extLst>
              </p:cNvPr>
              <p:cNvSpPr txBox="1">
                <a:spLocks noRot="1" noChangeAspect="1" noMove="1" noResize="1" noEditPoints="1" noAdjustHandles="1" noChangeArrowheads="1" noChangeShapeType="1" noTextEdit="1"/>
              </p:cNvSpPr>
              <p:nvPr/>
            </p:nvSpPr>
            <p:spPr>
              <a:xfrm>
                <a:off x="464819" y="914400"/>
                <a:ext cx="5478781" cy="4013406"/>
              </a:xfrm>
              <a:prstGeom prst="rect">
                <a:avLst/>
              </a:prstGeom>
              <a:blipFill>
                <a:blip r:embed="rId3"/>
                <a:stretch>
                  <a:fillRect l="-2225" t="-1520" r="-1557" b="-3343"/>
                </a:stretch>
              </a:blipFill>
            </p:spPr>
            <p:txBody>
              <a:bodyPr/>
              <a:lstStyle/>
              <a:p>
                <a:r>
                  <a:rPr lang="vi-VN">
                    <a:noFill/>
                  </a:rPr>
                  <a:t> </a:t>
                </a:r>
              </a:p>
            </p:txBody>
          </p:sp>
        </mc:Fallback>
      </mc:AlternateContent>
      <p:sp>
        <p:nvSpPr>
          <p:cNvPr id="11" name="Title 8"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C66A7049-E223-8F49-83AD-FBD5CE701AFA}"/>
              </a:ext>
            </a:extLst>
          </p:cNvPr>
          <p:cNvSpPr>
            <a:spLocks noGrp="1"/>
          </p:cNvSpPr>
          <p:nvPr>
            <p:ph type="title"/>
          </p:nvPr>
        </p:nvSpPr>
        <p:spPr>
          <a:xfrm>
            <a:off x="464819" y="412410"/>
            <a:ext cx="1512837" cy="501990"/>
          </a:xfrm>
        </p:spPr>
        <p:txBody>
          <a:bodyPr/>
          <a:lstStyle/>
          <a:p>
            <a:r>
              <a:rPr lang="en-VN" sz="2800" dirty="0">
                <a:solidFill>
                  <a:srgbClr val="FF0000"/>
                </a:solidFill>
                <a:latin typeface="Times New Roman" panose="02020603050405020304" pitchFamily="18" charset="0"/>
                <a:cs typeface="Times New Roman" panose="02020603050405020304" pitchFamily="18" charset="0"/>
              </a:rPr>
              <a:t>Lời giải:</a:t>
            </a:r>
          </a:p>
        </p:txBody>
      </p:sp>
      <p:pic>
        <p:nvPicPr>
          <p:cNvPr id="3" name="Picture 2"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C1115223-0C5F-F44E-80E3-DB2CC3636805}"/>
              </a:ext>
            </a:extLst>
          </p:cNvPr>
          <p:cNvPicPr>
            <a:picLocks noChangeAspect="1"/>
          </p:cNvPicPr>
          <p:nvPr/>
        </p:nvPicPr>
        <p:blipFill>
          <a:blip r:embed="rId4"/>
          <a:stretch>
            <a:fillRect/>
          </a:stretch>
        </p:blipFill>
        <p:spPr>
          <a:xfrm>
            <a:off x="5792864" y="409823"/>
            <a:ext cx="3020936" cy="4013406"/>
          </a:xfrm>
          <a:prstGeom prst="rect">
            <a:avLst/>
          </a:prstGeom>
        </p:spPr>
      </p:pic>
    </p:spTree>
    <p:extLst>
      <p:ext uri="{BB962C8B-B14F-4D97-AF65-F5344CB8AC3E}">
        <p14:creationId xmlns:p14="http://schemas.microsoft.com/office/powerpoint/2010/main" val="23258775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Google Shape;2066;p45"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9908143D-8BE4-5048-92BF-08FC70695B46}"/>
              </a:ext>
            </a:extLst>
          </p:cNvPr>
          <p:cNvSpPr txBox="1">
            <a:spLocks/>
          </p:cNvSpPr>
          <p:nvPr/>
        </p:nvSpPr>
        <p:spPr>
          <a:xfrm>
            <a:off x="510200" y="813567"/>
            <a:ext cx="8123600" cy="983442"/>
          </a:xfrm>
          <a:prstGeom prst="rect">
            <a:avLst/>
          </a:prstGeom>
          <a:solidFill>
            <a:schemeClr val="tx1">
              <a:lumMod val="20000"/>
              <a:lumOff val="80000"/>
            </a:schemeClr>
          </a:solidFill>
          <a:ln w="9525" cap="flat" cmpd="sng">
            <a:solidFill>
              <a:srgbClr val="000000"/>
            </a:solidFill>
            <a:prstDash val="solid"/>
            <a:round/>
            <a:headEnd type="none" w="sm" len="sm"/>
            <a:tailEnd type="none" w="sm" len="sm"/>
          </a:ln>
          <a:effectLst>
            <a:outerShdw dist="85725" dir="3180000" algn="bl" rotWithShape="0">
              <a:schemeClr val="dk2"/>
            </a:outerShdw>
          </a:effectLst>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SzPts val="3600"/>
              <a:buFont typeface="Bahiana"/>
              <a:buNone/>
              <a:defRPr sz="3600" b="0" i="0" u="none" strike="noStrike" cap="none">
                <a:solidFill>
                  <a:srgbClr val="000000"/>
                </a:solidFill>
                <a:latin typeface="Bahiana"/>
                <a:ea typeface="Bahiana"/>
                <a:cs typeface="Bahiana"/>
                <a:sym typeface="Bahiana"/>
              </a:defRPr>
            </a:lvl1pPr>
            <a:lvl2pPr marR="0" lvl="1" algn="l" rtl="0">
              <a:lnSpc>
                <a:spcPct val="100000"/>
              </a:lnSpc>
              <a:spcBef>
                <a:spcPts val="0"/>
              </a:spcBef>
              <a:spcAft>
                <a:spcPts val="0"/>
              </a:spcAft>
              <a:buClr>
                <a:srgbClr val="000000"/>
              </a:buClr>
              <a:buSzPts val="2800"/>
              <a:buFont typeface="Bebas Neue"/>
              <a:buNone/>
              <a:defRPr sz="2800" b="0" i="0" u="none" strike="noStrike" cap="none">
                <a:solidFill>
                  <a:srgbClr val="000000"/>
                </a:solidFill>
                <a:latin typeface="Bebas Neue"/>
                <a:ea typeface="Bebas Neue"/>
                <a:cs typeface="Bebas Neue"/>
                <a:sym typeface="Bebas Neue"/>
              </a:defRPr>
            </a:lvl2pPr>
            <a:lvl3pPr marR="0" lvl="2" algn="l" rtl="0">
              <a:lnSpc>
                <a:spcPct val="100000"/>
              </a:lnSpc>
              <a:spcBef>
                <a:spcPts val="0"/>
              </a:spcBef>
              <a:spcAft>
                <a:spcPts val="0"/>
              </a:spcAft>
              <a:buClr>
                <a:srgbClr val="000000"/>
              </a:buClr>
              <a:buSzPts val="2800"/>
              <a:buFont typeface="Bebas Neue"/>
              <a:buNone/>
              <a:defRPr sz="2800" b="0" i="0" u="none" strike="noStrike" cap="none">
                <a:solidFill>
                  <a:srgbClr val="000000"/>
                </a:solidFill>
                <a:latin typeface="Bebas Neue"/>
                <a:ea typeface="Bebas Neue"/>
                <a:cs typeface="Bebas Neue"/>
                <a:sym typeface="Bebas Neue"/>
              </a:defRPr>
            </a:lvl3pPr>
            <a:lvl4pPr marR="0" lvl="3" algn="l" rtl="0">
              <a:lnSpc>
                <a:spcPct val="100000"/>
              </a:lnSpc>
              <a:spcBef>
                <a:spcPts val="0"/>
              </a:spcBef>
              <a:spcAft>
                <a:spcPts val="0"/>
              </a:spcAft>
              <a:buClr>
                <a:srgbClr val="000000"/>
              </a:buClr>
              <a:buSzPts val="2800"/>
              <a:buFont typeface="Bebas Neue"/>
              <a:buNone/>
              <a:defRPr sz="2800" b="0" i="0" u="none" strike="noStrike" cap="none">
                <a:solidFill>
                  <a:srgbClr val="000000"/>
                </a:solidFill>
                <a:latin typeface="Bebas Neue"/>
                <a:ea typeface="Bebas Neue"/>
                <a:cs typeface="Bebas Neue"/>
                <a:sym typeface="Bebas Neue"/>
              </a:defRPr>
            </a:lvl4pPr>
            <a:lvl5pPr marR="0" lvl="4" algn="l" rtl="0">
              <a:lnSpc>
                <a:spcPct val="100000"/>
              </a:lnSpc>
              <a:spcBef>
                <a:spcPts val="0"/>
              </a:spcBef>
              <a:spcAft>
                <a:spcPts val="0"/>
              </a:spcAft>
              <a:buClr>
                <a:srgbClr val="000000"/>
              </a:buClr>
              <a:buSzPts val="2800"/>
              <a:buFont typeface="Bebas Neue"/>
              <a:buNone/>
              <a:defRPr sz="2800" b="0" i="0" u="none" strike="noStrike" cap="none">
                <a:solidFill>
                  <a:srgbClr val="000000"/>
                </a:solidFill>
                <a:latin typeface="Bebas Neue"/>
                <a:ea typeface="Bebas Neue"/>
                <a:cs typeface="Bebas Neue"/>
                <a:sym typeface="Bebas Neue"/>
              </a:defRPr>
            </a:lvl5pPr>
            <a:lvl6pPr marR="0" lvl="5" algn="l" rtl="0">
              <a:lnSpc>
                <a:spcPct val="100000"/>
              </a:lnSpc>
              <a:spcBef>
                <a:spcPts val="0"/>
              </a:spcBef>
              <a:spcAft>
                <a:spcPts val="0"/>
              </a:spcAft>
              <a:buClr>
                <a:srgbClr val="000000"/>
              </a:buClr>
              <a:buSzPts val="2800"/>
              <a:buFont typeface="Bebas Neue"/>
              <a:buNone/>
              <a:defRPr sz="2800" b="0" i="0" u="none" strike="noStrike" cap="none">
                <a:solidFill>
                  <a:srgbClr val="000000"/>
                </a:solidFill>
                <a:latin typeface="Bebas Neue"/>
                <a:ea typeface="Bebas Neue"/>
                <a:cs typeface="Bebas Neue"/>
                <a:sym typeface="Bebas Neue"/>
              </a:defRPr>
            </a:lvl6pPr>
            <a:lvl7pPr marR="0" lvl="6" algn="l" rtl="0">
              <a:lnSpc>
                <a:spcPct val="100000"/>
              </a:lnSpc>
              <a:spcBef>
                <a:spcPts val="0"/>
              </a:spcBef>
              <a:spcAft>
                <a:spcPts val="0"/>
              </a:spcAft>
              <a:buClr>
                <a:srgbClr val="000000"/>
              </a:buClr>
              <a:buSzPts val="2800"/>
              <a:buFont typeface="Bebas Neue"/>
              <a:buNone/>
              <a:defRPr sz="2800" b="0" i="0" u="none" strike="noStrike" cap="none">
                <a:solidFill>
                  <a:srgbClr val="000000"/>
                </a:solidFill>
                <a:latin typeface="Bebas Neue"/>
                <a:ea typeface="Bebas Neue"/>
                <a:cs typeface="Bebas Neue"/>
                <a:sym typeface="Bebas Neue"/>
              </a:defRPr>
            </a:lvl7pPr>
            <a:lvl8pPr marR="0" lvl="7" algn="l" rtl="0">
              <a:lnSpc>
                <a:spcPct val="100000"/>
              </a:lnSpc>
              <a:spcBef>
                <a:spcPts val="0"/>
              </a:spcBef>
              <a:spcAft>
                <a:spcPts val="0"/>
              </a:spcAft>
              <a:buClr>
                <a:srgbClr val="000000"/>
              </a:buClr>
              <a:buSzPts val="2800"/>
              <a:buFont typeface="Bebas Neue"/>
              <a:buNone/>
              <a:defRPr sz="2800" b="0" i="0" u="none" strike="noStrike" cap="none">
                <a:solidFill>
                  <a:srgbClr val="000000"/>
                </a:solidFill>
                <a:latin typeface="Bebas Neue"/>
                <a:ea typeface="Bebas Neue"/>
                <a:cs typeface="Bebas Neue"/>
                <a:sym typeface="Bebas Neue"/>
              </a:defRPr>
            </a:lvl8pPr>
            <a:lvl9pPr marR="0" lvl="8" algn="l" rtl="0">
              <a:lnSpc>
                <a:spcPct val="100000"/>
              </a:lnSpc>
              <a:spcBef>
                <a:spcPts val="0"/>
              </a:spcBef>
              <a:spcAft>
                <a:spcPts val="0"/>
              </a:spcAft>
              <a:buClr>
                <a:srgbClr val="000000"/>
              </a:buClr>
              <a:buSzPts val="2800"/>
              <a:buFont typeface="Bebas Neue"/>
              <a:buNone/>
              <a:defRPr sz="2800" b="0" i="0" u="none" strike="noStrike" cap="none">
                <a:solidFill>
                  <a:srgbClr val="000000"/>
                </a:solidFill>
                <a:latin typeface="Bebas Neue"/>
                <a:ea typeface="Bebas Neue"/>
                <a:cs typeface="Bebas Neue"/>
                <a:sym typeface="Bebas Neue"/>
              </a:defRPr>
            </a:lvl9pPr>
          </a:lstStyle>
          <a:p>
            <a:pPr algn="just"/>
            <a:r>
              <a:rPr lang="vi-VN" sz="2800" b="1" dirty="0">
                <a:solidFill>
                  <a:srgbClr val="111111"/>
                </a:solidFill>
                <a:latin typeface="Times New Roman" pitchFamily="18" charset="0"/>
                <a:cs typeface="Times New Roman" pitchFamily="18" charset="0"/>
              </a:rPr>
              <a:t>      Điểm cách đều hai đầu mút của đoạn thẳng thì nằm trên đường trung trực của đoạn thẳng đó. </a:t>
            </a:r>
            <a:endParaRPr lang="vi-VN" sz="2800" dirty="0">
              <a:solidFill>
                <a:srgbClr val="111111"/>
              </a:solidFill>
              <a:latin typeface="Times New Roman" pitchFamily="18" charset="0"/>
              <a:cs typeface="Times New Roman" pitchFamily="18" charset="0"/>
            </a:endParaRPr>
          </a:p>
        </p:txBody>
      </p:sp>
      <p:sp>
        <p:nvSpPr>
          <p:cNvPr id="13" name="TextBox 12"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F9CC7A08-15E4-D548-A82C-7C5AF8E3E346}"/>
              </a:ext>
            </a:extLst>
          </p:cNvPr>
          <p:cNvSpPr txBox="1"/>
          <p:nvPr/>
        </p:nvSpPr>
        <p:spPr>
          <a:xfrm>
            <a:off x="412750" y="290612"/>
            <a:ext cx="4756150" cy="523220"/>
          </a:xfrm>
          <a:prstGeom prst="rect">
            <a:avLst/>
          </a:prstGeom>
          <a:noFill/>
        </p:spPr>
        <p:txBody>
          <a:bodyPr wrap="square">
            <a:spAutoFit/>
          </a:bodyPr>
          <a:lstStyle/>
          <a:p>
            <a:r>
              <a:rPr lang="en-VN" sz="2800" b="1" dirty="0">
                <a:solidFill>
                  <a:srgbClr val="FF0000"/>
                </a:solidFill>
                <a:latin typeface="Times New Roman" panose="02020603050405020304" pitchFamily="18" charset="0"/>
                <a:cs typeface="Times New Roman" panose="02020603050405020304" pitchFamily="18" charset="0"/>
              </a:rPr>
              <a:t>* Tính chất: (SGK/Tr 102)</a:t>
            </a:r>
            <a:endParaRPr lang="en-VN" sz="2800" dirty="0"/>
          </a:p>
        </p:txBody>
      </p:sp>
      <p:pic>
        <p:nvPicPr>
          <p:cNvPr id="14" name="Picture 13"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3E63FFA4-E57A-0A47-98A7-F03D95F281B6}"/>
              </a:ext>
            </a:extLst>
          </p:cNvPr>
          <p:cNvPicPr>
            <a:picLocks noChangeAspect="1"/>
          </p:cNvPicPr>
          <p:nvPr/>
        </p:nvPicPr>
        <p:blipFill>
          <a:blip r:embed="rId2"/>
          <a:stretch>
            <a:fillRect/>
          </a:stretch>
        </p:blipFill>
        <p:spPr>
          <a:xfrm>
            <a:off x="616843" y="914506"/>
            <a:ext cx="393695" cy="346844"/>
          </a:xfrm>
          <a:prstGeom prst="rect">
            <a:avLst/>
          </a:prstGeom>
        </p:spPr>
      </p:pic>
      <mc:AlternateContent xmlns:mc="http://schemas.openxmlformats.org/markup-compatibility/2006">
        <mc:Choice xmlns:a14="http://schemas.microsoft.com/office/drawing/2010/main" Requires="a14">
          <p:graphicFrame>
            <p:nvGraphicFramePr>
              <p:cNvPr id="15" name="Table 12"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73B1899A-C1B0-7645-8D7A-34AAE8D4A2BE}"/>
                  </a:ext>
                </a:extLst>
              </p:cNvPr>
              <p:cNvGraphicFramePr>
                <a:graphicFrameLocks noGrp="1"/>
              </p:cNvGraphicFramePr>
              <p:nvPr>
                <p:extLst>
                  <p:ext uri="{D42A27DB-BD31-4B8C-83A1-F6EECF244321}">
                    <p14:modId xmlns:p14="http://schemas.microsoft.com/office/powerpoint/2010/main" val="3556585659"/>
                  </p:ext>
                </p:extLst>
              </p:nvPr>
            </p:nvGraphicFramePr>
            <p:xfrm>
              <a:off x="724791" y="2224673"/>
              <a:ext cx="4068608" cy="2316480"/>
            </p:xfrm>
            <a:graphic>
              <a:graphicData uri="http://schemas.openxmlformats.org/drawingml/2006/table">
                <a:tbl>
                  <a:tblPr firstRow="1" bandRow="1">
                    <a:tableStyleId>{CA854837-D979-4550-B14B-FC1769C8F53C}</a:tableStyleId>
                  </a:tblPr>
                  <a:tblGrid>
                    <a:gridCol w="668094">
                      <a:extLst>
                        <a:ext uri="{9D8B030D-6E8A-4147-A177-3AD203B41FA5}">
                          <a16:colId xmlns:a16="http://schemas.microsoft.com/office/drawing/2014/main" val="3984348778"/>
                        </a:ext>
                      </a:extLst>
                    </a:gridCol>
                    <a:gridCol w="3400514">
                      <a:extLst>
                        <a:ext uri="{9D8B030D-6E8A-4147-A177-3AD203B41FA5}">
                          <a16:colId xmlns:a16="http://schemas.microsoft.com/office/drawing/2014/main" val="1186414393"/>
                        </a:ext>
                      </a:extLst>
                    </a:gridCol>
                  </a:tblGrid>
                  <a:tr h="831684">
                    <a:tc>
                      <a:txBody>
                        <a:bodyPr/>
                        <a:lstStyle/>
                        <a:p>
                          <a:pPr algn="ctr"/>
                          <a:r>
                            <a:rPr lang="en-VN" sz="2800" dirty="0">
                              <a:solidFill>
                                <a:srgbClr val="0070C0"/>
                              </a:solidFill>
                              <a:latin typeface="Times New Roman" panose="02020603050405020304" pitchFamily="18" charset="0"/>
                              <a:cs typeface="Times New Roman" panose="02020603050405020304" pitchFamily="18" charset="0"/>
                            </a:rPr>
                            <a:t>GT</a:t>
                          </a:r>
                        </a:p>
                      </a:txBody>
                      <a:tcPr>
                        <a:lnL w="12700" cap="flat" cmpd="sng" algn="ctr">
                          <a:noFill/>
                          <a:prstDash val="solid"/>
                          <a:round/>
                          <a:headEnd type="none" w="med" len="med"/>
                          <a:tailEnd type="none" w="med" len="med"/>
                        </a:lnL>
                        <a:lnR w="12700" cap="flat" cmpd="sng" algn="ctr">
                          <a:solidFill>
                            <a:srgbClr val="11111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111111"/>
                          </a:solidFill>
                          <a:prstDash val="solid"/>
                          <a:round/>
                          <a:headEnd type="none" w="med" len="med"/>
                          <a:tailEnd type="none" w="med" len="med"/>
                        </a:lnB>
                      </a:tcPr>
                    </a:tc>
                    <a:tc>
                      <a:txBody>
                        <a:bodyPr/>
                        <a:lstStyle/>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r>
                            <a:rPr lang="en-VN" sz="2800" dirty="0">
                              <a:solidFill>
                                <a:srgbClr val="0070C0"/>
                              </a:solidFill>
                              <a:latin typeface="Times New Roman" panose="02020603050405020304" pitchFamily="18" charset="0"/>
                              <a:cs typeface="Times New Roman" panose="02020603050405020304" pitchFamily="18" charset="0"/>
                            </a:rPr>
                            <a:t>Đoạn thẳng </a:t>
                          </a:r>
                          <a14:m>
                            <m:oMath xmlns:m="http://schemas.openxmlformats.org/officeDocument/2006/math">
                              <m:r>
                                <m:rPr>
                                  <m:sty m:val="p"/>
                                </m:rPr>
                                <a:rPr lang="en-VN" sz="2800" i="1" dirty="0">
                                  <a:solidFill>
                                    <a:srgbClr val="0070C0"/>
                                  </a:solidFill>
                                  <a:latin typeface="Cambria Math" panose="02040503050406030204" pitchFamily="18" charset="0"/>
                                  <a:cs typeface="Times New Roman" panose="02020603050405020304" pitchFamily="18" charset="0"/>
                                </a:rPr>
                                <m:t>AB</m:t>
                              </m:r>
                            </m:oMath>
                          </a14:m>
                          <a:endParaRPr lang="en-VN" sz="2800" dirty="0">
                            <a:solidFill>
                              <a:srgbClr val="0070C0"/>
                            </a:solidFill>
                            <a:latin typeface="Times New Roman" panose="02020603050405020304" pitchFamily="18" charset="0"/>
                            <a:cs typeface="Times New Roman" panose="02020603050405020304" pitchFamily="18" charset="0"/>
                          </a:endParaRPr>
                        </a:p>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14:m>
                            <m:oMathPara xmlns:m="http://schemas.openxmlformats.org/officeDocument/2006/math">
                              <m:oMathParaPr>
                                <m:jc m:val="left"/>
                              </m:oMathParaPr>
                              <m:oMath xmlns:m="http://schemas.openxmlformats.org/officeDocument/2006/math">
                                <m:r>
                                  <m:rPr>
                                    <m:sty m:val="p"/>
                                  </m:rPr>
                                  <a:rPr lang="en-VN" sz="2800" i="1" dirty="0"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A</m:t>
                                </m:r>
                                <m:r>
                                  <a:rPr lang="vi-VN" sz="2800" b="0" i="1" dirty="0"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r>
                                  <m:rPr>
                                    <m:sty m:val="p"/>
                                  </m:rPr>
                                  <a:rPr lang="vi-VN" sz="2800" b="0" i="1" dirty="0"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B</m:t>
                                </m:r>
                              </m:oMath>
                            </m:oMathPara>
                          </a14:m>
                          <a:endParaRPr lang="en-VN" sz="2800" dirty="0">
                            <a:solidFill>
                              <a:srgbClr val="0070C0"/>
                            </a:solidFill>
                            <a:latin typeface="Times New Roman" panose="02020603050405020304" pitchFamily="18" charset="0"/>
                            <a:cs typeface="Times New Roman" panose="02020603050405020304" pitchFamily="18" charset="0"/>
                          </a:endParaRPr>
                        </a:p>
                      </a:txBody>
                      <a:tcPr>
                        <a:lnL w="12700" cap="flat" cmpd="sng" algn="ctr">
                          <a:solidFill>
                            <a:srgbClr val="11111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111111"/>
                          </a:solidFill>
                          <a:prstDash val="solid"/>
                          <a:round/>
                          <a:headEnd type="none" w="med" len="med"/>
                          <a:tailEnd type="none" w="med" len="med"/>
                        </a:lnB>
                      </a:tcPr>
                    </a:tc>
                    <a:extLst>
                      <a:ext uri="{0D108BD9-81ED-4DB2-BD59-A6C34878D82A}">
                        <a16:rowId xmlns:a16="http://schemas.microsoft.com/office/drawing/2014/main" val="1816937195"/>
                      </a:ext>
                    </a:extLst>
                  </a:tr>
                  <a:tr h="1327030">
                    <a:tc>
                      <a:txBody>
                        <a:bodyPr/>
                        <a:lstStyle/>
                        <a:p>
                          <a:pPr algn="ctr"/>
                          <a:endParaRPr lang="en-VN" sz="2800" dirty="0">
                            <a:solidFill>
                              <a:srgbClr val="0070C0"/>
                            </a:solidFill>
                            <a:latin typeface="Times New Roman" panose="02020603050405020304" pitchFamily="18" charset="0"/>
                            <a:cs typeface="Times New Roman" panose="02020603050405020304" pitchFamily="18" charset="0"/>
                          </a:endParaRPr>
                        </a:p>
                        <a:p>
                          <a:pPr algn="ctr"/>
                          <a:r>
                            <a:rPr lang="en-VN" sz="2800" dirty="0">
                              <a:solidFill>
                                <a:srgbClr val="0070C0"/>
                              </a:solidFill>
                              <a:latin typeface="Times New Roman" panose="02020603050405020304" pitchFamily="18" charset="0"/>
                              <a:cs typeface="Times New Roman" panose="02020603050405020304" pitchFamily="18" charset="0"/>
                            </a:rPr>
                            <a:t>KL</a:t>
                          </a:r>
                        </a:p>
                      </a:txBody>
                      <a:tcPr>
                        <a:lnL w="12700" cap="flat" cmpd="sng" algn="ctr">
                          <a:noFill/>
                          <a:prstDash val="solid"/>
                          <a:round/>
                          <a:headEnd type="none" w="med" len="med"/>
                          <a:tailEnd type="none" w="med" len="med"/>
                        </a:lnL>
                        <a:lnR w="12700" cap="flat" cmpd="sng" algn="ctr">
                          <a:solidFill>
                            <a:srgbClr val="111111"/>
                          </a:solidFill>
                          <a:prstDash val="solid"/>
                          <a:round/>
                          <a:headEnd type="none" w="med" len="med"/>
                          <a:tailEnd type="none" w="med" len="med"/>
                        </a:lnR>
                        <a:lnT w="12700" cap="flat" cmpd="sng" algn="ctr">
                          <a:solidFill>
                            <a:srgbClr val="11111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just"/>
                          <a14:m>
                            <m:oMath xmlns:m="http://schemas.openxmlformats.org/officeDocument/2006/math">
                              <m:r>
                                <m:rPr>
                                  <m:sty m:val="p"/>
                                </m:rPr>
                                <a:rPr lang="en-VN" sz="2800" i="1" smtClean="0">
                                  <a:solidFill>
                                    <a:srgbClr val="0070C0"/>
                                  </a:solidFill>
                                  <a:latin typeface="Cambria Math" panose="02040503050406030204" pitchFamily="18" charset="0"/>
                                </a:rPr>
                                <m:t>M</m:t>
                              </m:r>
                            </m:oMath>
                          </a14:m>
                          <a:r>
                            <a:rPr lang="en-VN" sz="2800" dirty="0">
                              <a:solidFill>
                                <a:srgbClr val="0070C0"/>
                              </a:solidFill>
                              <a:latin typeface="Times New Roman" panose="02020603050405020304" pitchFamily="18" charset="0"/>
                              <a:cs typeface="Times New Roman" panose="02020603050405020304" pitchFamily="18" charset="0"/>
                            </a:rPr>
                            <a:t> nằm trên đường</a:t>
                          </a:r>
                          <a:r>
                            <a:rPr lang="en-VN" sz="2800" baseline="0" dirty="0">
                              <a:solidFill>
                                <a:srgbClr val="0070C0"/>
                              </a:solidFill>
                              <a:latin typeface="Times New Roman" panose="02020603050405020304" pitchFamily="18" charset="0"/>
                              <a:cs typeface="Times New Roman" panose="02020603050405020304" pitchFamily="18" charset="0"/>
                            </a:rPr>
                            <a:t> </a:t>
                          </a:r>
                          <a:r>
                            <a:rPr lang="en-VN" sz="2800" dirty="0">
                              <a:solidFill>
                                <a:srgbClr val="0070C0"/>
                              </a:solidFill>
                              <a:latin typeface="Times New Roman" panose="02020603050405020304" pitchFamily="18" charset="0"/>
                              <a:cs typeface="Times New Roman" panose="02020603050405020304" pitchFamily="18" charset="0"/>
                            </a:rPr>
                            <a:t>trung trực của đoạn thẳng </a:t>
                          </a:r>
                          <a14:m>
                            <m:oMath xmlns:m="http://schemas.openxmlformats.org/officeDocument/2006/math">
                              <m:r>
                                <m:rPr>
                                  <m:sty m:val="p"/>
                                </m:rPr>
                                <a:rPr lang="en-VN" sz="2800" b="0" i="1" dirty="0" smtClean="0">
                                  <a:solidFill>
                                    <a:srgbClr val="0070C0"/>
                                  </a:solidFill>
                                  <a:latin typeface="Cambria Math" panose="02040503050406030204" pitchFamily="18" charset="0"/>
                                </a:rPr>
                                <m:t>A</m:t>
                              </m:r>
                              <m:r>
                                <m:rPr>
                                  <m:sty m:val="p"/>
                                </m:rPr>
                                <a:rPr lang="vi-VN" sz="2800" b="0" i="1" dirty="0" smtClean="0">
                                  <a:solidFill>
                                    <a:srgbClr val="0070C0"/>
                                  </a:solidFill>
                                  <a:latin typeface="Cambria Math" panose="02040503050406030204" pitchFamily="18" charset="0"/>
                                </a:rPr>
                                <m:t>B</m:t>
                              </m:r>
                              <m:r>
                                <a:rPr lang="vi-VN" sz="2800" b="0" i="1" dirty="0" smtClean="0">
                                  <a:solidFill>
                                    <a:srgbClr val="0070C0"/>
                                  </a:solidFill>
                                  <a:latin typeface="Cambria Math" panose="02040503050406030204" pitchFamily="18" charset="0"/>
                                </a:rPr>
                                <m:t> </m:t>
                              </m:r>
                            </m:oMath>
                          </a14:m>
                          <a:endParaRPr lang="en-VN" sz="2800" dirty="0">
                            <a:solidFill>
                              <a:srgbClr val="0070C0"/>
                            </a:solidFill>
                            <a:latin typeface="Times New Roman" panose="02020603050405020304" pitchFamily="18" charset="0"/>
                            <a:cs typeface="Times New Roman" panose="02020603050405020304" pitchFamily="18" charset="0"/>
                          </a:endParaRPr>
                        </a:p>
                      </a:txBody>
                      <a:tcPr>
                        <a:lnL w="12700" cap="flat" cmpd="sng" algn="ctr">
                          <a:solidFill>
                            <a:srgbClr val="11111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11111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4000379837"/>
                      </a:ext>
                    </a:extLst>
                  </a:tr>
                </a:tbl>
              </a:graphicData>
            </a:graphic>
          </p:graphicFrame>
        </mc:Choice>
        <mc:Fallback>
          <p:graphicFrame>
            <p:nvGraphicFramePr>
              <p:cNvPr id="15" name="Table 12"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73B1899A-C1B0-7645-8D7A-34AAE8D4A2BE}"/>
                  </a:ext>
                </a:extLst>
              </p:cNvPr>
              <p:cNvGraphicFramePr>
                <a:graphicFrameLocks noGrp="1"/>
              </p:cNvGraphicFramePr>
              <p:nvPr>
                <p:extLst>
                  <p:ext uri="{D42A27DB-BD31-4B8C-83A1-F6EECF244321}">
                    <p14:modId xmlns:p14="http://schemas.microsoft.com/office/powerpoint/2010/main" val="3556585659"/>
                  </p:ext>
                </p:extLst>
              </p:nvPr>
            </p:nvGraphicFramePr>
            <p:xfrm>
              <a:off x="724791" y="2224673"/>
              <a:ext cx="4068608" cy="2316480"/>
            </p:xfrm>
            <a:graphic>
              <a:graphicData uri="http://schemas.openxmlformats.org/drawingml/2006/table">
                <a:tbl>
                  <a:tblPr firstRow="1" bandRow="1">
                    <a:tableStyleId>{CA854837-D979-4550-B14B-FC1769C8F53C}</a:tableStyleId>
                  </a:tblPr>
                  <a:tblGrid>
                    <a:gridCol w="668094">
                      <a:extLst>
                        <a:ext uri="{9D8B030D-6E8A-4147-A177-3AD203B41FA5}">
                          <a16:colId xmlns:a16="http://schemas.microsoft.com/office/drawing/2014/main" val="3984348778"/>
                        </a:ext>
                      </a:extLst>
                    </a:gridCol>
                    <a:gridCol w="3400514">
                      <a:extLst>
                        <a:ext uri="{9D8B030D-6E8A-4147-A177-3AD203B41FA5}">
                          <a16:colId xmlns:a16="http://schemas.microsoft.com/office/drawing/2014/main" val="1186414393"/>
                        </a:ext>
                      </a:extLst>
                    </a:gridCol>
                  </a:tblGrid>
                  <a:tr h="944880">
                    <a:tc>
                      <a:txBody>
                        <a:bodyPr/>
                        <a:lstStyle/>
                        <a:p>
                          <a:pPr algn="ctr"/>
                          <a:r>
                            <a:rPr lang="en-VN" sz="2800" dirty="0">
                              <a:solidFill>
                                <a:srgbClr val="0070C0"/>
                              </a:solidFill>
                              <a:latin typeface="Times New Roman" panose="02020603050405020304" pitchFamily="18" charset="0"/>
                              <a:cs typeface="Times New Roman" panose="02020603050405020304" pitchFamily="18" charset="0"/>
                            </a:rPr>
                            <a:t>GT</a:t>
                          </a:r>
                        </a:p>
                      </a:txBody>
                      <a:tcPr>
                        <a:lnL w="12700" cap="flat" cmpd="sng" algn="ctr">
                          <a:noFill/>
                          <a:prstDash val="solid"/>
                          <a:round/>
                          <a:headEnd type="none" w="med" len="med"/>
                          <a:tailEnd type="none" w="med" len="med"/>
                        </a:lnL>
                        <a:lnR w="12700" cap="flat" cmpd="sng" algn="ctr">
                          <a:solidFill>
                            <a:srgbClr val="11111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111111"/>
                          </a:solidFill>
                          <a:prstDash val="solid"/>
                          <a:round/>
                          <a:headEnd type="none" w="med" len="med"/>
                          <a:tailEnd type="none" w="med" len="med"/>
                        </a:lnB>
                      </a:tcPr>
                    </a:tc>
                    <a:tc>
                      <a:txBody>
                        <a:bodyPr/>
                        <a:lstStyle/>
                        <a:p>
                          <a:endParaRPr lang="vi-VN"/>
                        </a:p>
                      </a:txBody>
                      <a:tcPr>
                        <a:lnL w="12700" cap="flat" cmpd="sng" algn="ctr">
                          <a:solidFill>
                            <a:srgbClr val="11111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111111"/>
                          </a:solidFill>
                          <a:prstDash val="solid"/>
                          <a:round/>
                          <a:headEnd type="none" w="med" len="med"/>
                          <a:tailEnd type="none" w="med" len="med"/>
                        </a:lnB>
                        <a:blipFill>
                          <a:blip r:embed="rId3"/>
                          <a:stretch>
                            <a:fillRect l="-19678" t="-6452" r="-179" b="-163871"/>
                          </a:stretch>
                        </a:blipFill>
                      </a:tcPr>
                    </a:tc>
                    <a:extLst>
                      <a:ext uri="{0D108BD9-81ED-4DB2-BD59-A6C34878D82A}">
                        <a16:rowId xmlns:a16="http://schemas.microsoft.com/office/drawing/2014/main" val="1816937195"/>
                      </a:ext>
                    </a:extLst>
                  </a:tr>
                  <a:tr h="1371600">
                    <a:tc>
                      <a:txBody>
                        <a:bodyPr/>
                        <a:lstStyle/>
                        <a:p>
                          <a:pPr algn="ctr"/>
                          <a:endParaRPr lang="en-VN" sz="2800" dirty="0">
                            <a:solidFill>
                              <a:srgbClr val="0070C0"/>
                            </a:solidFill>
                            <a:latin typeface="Times New Roman" panose="02020603050405020304" pitchFamily="18" charset="0"/>
                            <a:cs typeface="Times New Roman" panose="02020603050405020304" pitchFamily="18" charset="0"/>
                          </a:endParaRPr>
                        </a:p>
                        <a:p>
                          <a:pPr algn="ctr"/>
                          <a:r>
                            <a:rPr lang="en-VN" sz="2800" dirty="0">
                              <a:solidFill>
                                <a:srgbClr val="0070C0"/>
                              </a:solidFill>
                              <a:latin typeface="Times New Roman" panose="02020603050405020304" pitchFamily="18" charset="0"/>
                              <a:cs typeface="Times New Roman" panose="02020603050405020304" pitchFamily="18" charset="0"/>
                            </a:rPr>
                            <a:t>KL</a:t>
                          </a:r>
                        </a:p>
                      </a:txBody>
                      <a:tcPr>
                        <a:lnL w="12700" cap="flat" cmpd="sng" algn="ctr">
                          <a:noFill/>
                          <a:prstDash val="solid"/>
                          <a:round/>
                          <a:headEnd type="none" w="med" len="med"/>
                          <a:tailEnd type="none" w="med" len="med"/>
                        </a:lnL>
                        <a:lnR w="12700" cap="flat" cmpd="sng" algn="ctr">
                          <a:solidFill>
                            <a:srgbClr val="111111"/>
                          </a:solidFill>
                          <a:prstDash val="solid"/>
                          <a:round/>
                          <a:headEnd type="none" w="med" len="med"/>
                          <a:tailEnd type="none" w="med" len="med"/>
                        </a:lnR>
                        <a:lnT w="12700" cap="flat" cmpd="sng" algn="ctr">
                          <a:solidFill>
                            <a:srgbClr val="11111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vi-VN"/>
                        </a:p>
                      </a:txBody>
                      <a:tcPr>
                        <a:lnL w="12700" cap="flat" cmpd="sng" algn="ctr">
                          <a:solidFill>
                            <a:srgbClr val="11111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111111"/>
                          </a:solidFill>
                          <a:prstDash val="solid"/>
                          <a:round/>
                          <a:headEnd type="none" w="med" len="med"/>
                          <a:tailEnd type="none" w="med" len="med"/>
                        </a:lnT>
                        <a:lnB w="12700" cap="flat" cmpd="sng" algn="ctr">
                          <a:noFill/>
                          <a:prstDash val="solid"/>
                          <a:round/>
                          <a:headEnd type="none" w="med" len="med"/>
                          <a:tailEnd type="none" w="med" len="med"/>
                        </a:lnB>
                        <a:blipFill>
                          <a:blip r:embed="rId3"/>
                          <a:stretch>
                            <a:fillRect l="-19678" t="-73009" r="-179" b="-12389"/>
                          </a:stretch>
                        </a:blipFill>
                      </a:tcPr>
                    </a:tc>
                    <a:extLst>
                      <a:ext uri="{0D108BD9-81ED-4DB2-BD59-A6C34878D82A}">
                        <a16:rowId xmlns:a16="http://schemas.microsoft.com/office/drawing/2014/main" val="4000379837"/>
                      </a:ext>
                    </a:extLst>
                  </a:tr>
                </a:tbl>
              </a:graphicData>
            </a:graphic>
          </p:graphicFrame>
        </mc:Fallback>
      </mc:AlternateContent>
      <p:pic>
        <p:nvPicPr>
          <p:cNvPr id="16" name="Picture 15"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DCDC5E07-7C77-BB40-8DF7-539D31F2402E}"/>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793399" y="1917701"/>
            <a:ext cx="3840401" cy="2884488"/>
          </a:xfrm>
          <a:prstGeom prst="rect">
            <a:avLst/>
          </a:prstGeom>
        </p:spPr>
      </p:pic>
    </p:spTree>
    <p:extLst>
      <p:ext uri="{BB962C8B-B14F-4D97-AF65-F5344CB8AC3E}">
        <p14:creationId xmlns:p14="http://schemas.microsoft.com/office/powerpoint/2010/main" val="42212344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par>
                                <p:cTn id="10" presetID="2" presetClass="entr" presetSubtype="4" fill="hold" nodeType="withEffect">
                                  <p:stCondLst>
                                    <p:cond delay="0"/>
                                  </p:stCondLst>
                                  <p:childTnLst>
                                    <p:set>
                                      <p:cBhvr>
                                        <p:cTn id="11" dur="1" fill="hold">
                                          <p:stCondLst>
                                            <p:cond delay="0"/>
                                          </p:stCondLst>
                                        </p:cTn>
                                        <p:tgtEl>
                                          <p:spTgt spid="14"/>
                                        </p:tgtEl>
                                        <p:attrNameLst>
                                          <p:attrName>style.visibility</p:attrName>
                                        </p:attrNameLst>
                                      </p:cBhvr>
                                      <p:to>
                                        <p:strVal val="visible"/>
                                      </p:to>
                                    </p:set>
                                    <p:anim calcmode="lin" valueType="num">
                                      <p:cBhvr additive="base">
                                        <p:cTn id="12" dur="500" fill="hold"/>
                                        <p:tgtEl>
                                          <p:spTgt spid="14"/>
                                        </p:tgtEl>
                                        <p:attrNameLst>
                                          <p:attrName>ppt_x</p:attrName>
                                        </p:attrNameLst>
                                      </p:cBhvr>
                                      <p:tavLst>
                                        <p:tav tm="0">
                                          <p:val>
                                            <p:strVal val="#ppt_x"/>
                                          </p:val>
                                        </p:tav>
                                        <p:tav tm="100000">
                                          <p:val>
                                            <p:strVal val="#ppt_x"/>
                                          </p:val>
                                        </p:tav>
                                      </p:tavLst>
                                    </p:anim>
                                    <p:anim calcmode="lin" valueType="num">
                                      <p:cBhvr additive="base">
                                        <p:cTn id="13"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6"/>
                                        </p:tgtEl>
                                        <p:attrNameLst>
                                          <p:attrName>style.visibility</p:attrName>
                                        </p:attrNameLst>
                                      </p:cBhvr>
                                      <p:to>
                                        <p:strVal val="visible"/>
                                      </p:to>
                                    </p:set>
                                    <p:anim calcmode="lin" valueType="num">
                                      <p:cBhvr additive="base">
                                        <p:cTn id="18" dur="500" fill="hold"/>
                                        <p:tgtEl>
                                          <p:spTgt spid="16"/>
                                        </p:tgtEl>
                                        <p:attrNameLst>
                                          <p:attrName>ppt_x</p:attrName>
                                        </p:attrNameLst>
                                      </p:cBhvr>
                                      <p:tavLst>
                                        <p:tav tm="0">
                                          <p:val>
                                            <p:strVal val="#ppt_x"/>
                                          </p:val>
                                        </p:tav>
                                        <p:tav tm="100000">
                                          <p:val>
                                            <p:strVal val="#ppt_x"/>
                                          </p:val>
                                        </p:tav>
                                      </p:tavLst>
                                    </p:anim>
                                    <p:anim calcmode="lin" valueType="num">
                                      <p:cBhvr additive="base">
                                        <p:cTn id="19"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15"/>
                                        </p:tgtEl>
                                        <p:attrNameLst>
                                          <p:attrName>style.visibility</p:attrName>
                                        </p:attrNameLst>
                                      </p:cBhvr>
                                      <p:to>
                                        <p:strVal val="visible"/>
                                      </p:to>
                                    </p:set>
                                    <p:anim calcmode="lin" valueType="num">
                                      <p:cBhvr additive="base">
                                        <p:cTn id="24" dur="500" fill="hold"/>
                                        <p:tgtEl>
                                          <p:spTgt spid="15"/>
                                        </p:tgtEl>
                                        <p:attrNameLst>
                                          <p:attrName>ppt_x</p:attrName>
                                        </p:attrNameLst>
                                      </p:cBhvr>
                                      <p:tavLst>
                                        <p:tav tm="0">
                                          <p:val>
                                            <p:strVal val="#ppt_x"/>
                                          </p:val>
                                        </p:tav>
                                        <p:tav tm="100000">
                                          <p:val>
                                            <p:strVal val="#ppt_x"/>
                                          </p:val>
                                        </p:tav>
                                      </p:tavLst>
                                    </p:anim>
                                    <p:anim calcmode="lin" valueType="num">
                                      <p:cBhvr additive="base">
                                        <p:cTn id="25"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6721908D-B5FC-364C-BBE5-9B28CEE23030}"/>
              </a:ext>
            </a:extLst>
          </p:cNvPr>
          <p:cNvPicPr>
            <a:picLocks noChangeAspect="1"/>
          </p:cNvPicPr>
          <p:nvPr/>
        </p:nvPicPr>
        <p:blipFill>
          <a:blip r:embed="rId3"/>
          <a:stretch>
            <a:fillRect/>
          </a:stretch>
        </p:blipFill>
        <p:spPr>
          <a:xfrm>
            <a:off x="2196243" y="-1420"/>
            <a:ext cx="5044524" cy="4295735"/>
          </a:xfrm>
          <a:prstGeom prst="rect">
            <a:avLst/>
          </a:prstGeom>
        </p:spPr>
      </p:pic>
      <p:sp>
        <p:nvSpPr>
          <p:cNvPr id="16" name="Rectangle 15"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9710B824-5AAA-5547-A0AD-29EF5C5E645B}"/>
              </a:ext>
            </a:extLst>
          </p:cNvPr>
          <p:cNvSpPr/>
          <p:nvPr/>
        </p:nvSpPr>
        <p:spPr>
          <a:xfrm>
            <a:off x="4320154" y="2212477"/>
            <a:ext cx="196575" cy="188589"/>
          </a:xfrm>
          <a:prstGeom prst="rect">
            <a:avLst/>
          </a:prstGeom>
          <a:solidFill>
            <a:schemeClr val="accent3">
              <a:lumMod val="20000"/>
              <a:lumOff val="80000"/>
            </a:schemeClr>
          </a:solidFill>
          <a:ln>
            <a:solidFill>
              <a:srgbClr val="79797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VN" sz="1050"/>
          </a:p>
        </p:txBody>
      </p:sp>
      <p:cxnSp>
        <p:nvCxnSpPr>
          <p:cNvPr id="18" name="Straight Connector 17"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787DF552-6E7E-9C43-83A1-90680685456A}"/>
              </a:ext>
            </a:extLst>
          </p:cNvPr>
          <p:cNvCxnSpPr>
            <a:cxnSpLocks/>
          </p:cNvCxnSpPr>
          <p:nvPr/>
        </p:nvCxnSpPr>
        <p:spPr>
          <a:xfrm flipH="1">
            <a:off x="3499683" y="2283931"/>
            <a:ext cx="103566" cy="186680"/>
          </a:xfrm>
          <a:prstGeom prst="line">
            <a:avLst/>
          </a:prstGeom>
          <a:ln>
            <a:solidFill>
              <a:srgbClr val="797979"/>
            </a:solidFill>
          </a:ln>
        </p:spPr>
        <p:style>
          <a:lnRef idx="3">
            <a:schemeClr val="dk1"/>
          </a:lnRef>
          <a:fillRef idx="0">
            <a:schemeClr val="dk1"/>
          </a:fillRef>
          <a:effectRef idx="2">
            <a:schemeClr val="dk1"/>
          </a:effectRef>
          <a:fontRef idx="minor">
            <a:schemeClr val="tx1"/>
          </a:fontRef>
        </p:style>
      </p:cxnSp>
      <p:cxnSp>
        <p:nvCxnSpPr>
          <p:cNvPr id="19" name="Straight Connector 18"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EDB60BCA-558A-554D-9A57-263F595A2C15}"/>
              </a:ext>
            </a:extLst>
          </p:cNvPr>
          <p:cNvCxnSpPr>
            <a:cxnSpLocks/>
          </p:cNvCxnSpPr>
          <p:nvPr/>
        </p:nvCxnSpPr>
        <p:spPr>
          <a:xfrm flipH="1">
            <a:off x="5101849" y="2296631"/>
            <a:ext cx="119085" cy="186680"/>
          </a:xfrm>
          <a:prstGeom prst="line">
            <a:avLst/>
          </a:prstGeom>
          <a:ln>
            <a:solidFill>
              <a:srgbClr val="797979"/>
            </a:solidFill>
          </a:ln>
        </p:spPr>
        <p:style>
          <a:lnRef idx="3">
            <a:schemeClr val="dk1"/>
          </a:lnRef>
          <a:fillRef idx="0">
            <a:schemeClr val="dk1"/>
          </a:fillRef>
          <a:effectRef idx="2">
            <a:schemeClr val="dk1"/>
          </a:effectRef>
          <a:fontRef idx="minor">
            <a:schemeClr val="tx1"/>
          </a:fontRef>
        </p:style>
      </p:cxnSp>
      <p:sp>
        <p:nvSpPr>
          <p:cNvPr id="20" name="Oval 19"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1A0D723F-DCAA-5841-A47C-BE2E10310E97}"/>
              </a:ext>
            </a:extLst>
          </p:cNvPr>
          <p:cNvSpPr/>
          <p:nvPr/>
        </p:nvSpPr>
        <p:spPr>
          <a:xfrm>
            <a:off x="4273957" y="1136414"/>
            <a:ext cx="119085" cy="95776"/>
          </a:xfrm>
          <a:prstGeom prst="ellipse">
            <a:avLst/>
          </a:prstGeom>
          <a:solidFill>
            <a:srgbClr val="005493"/>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VN" sz="1050"/>
          </a:p>
        </p:txBody>
      </p:sp>
      <p:sp>
        <p:nvSpPr>
          <p:cNvPr id="21" name="Oval 20"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DF82FADE-1964-284C-A33F-3AA6F54A25B7}"/>
              </a:ext>
            </a:extLst>
          </p:cNvPr>
          <p:cNvSpPr/>
          <p:nvPr/>
        </p:nvSpPr>
        <p:spPr>
          <a:xfrm>
            <a:off x="4273957" y="3012434"/>
            <a:ext cx="119085" cy="95776"/>
          </a:xfrm>
          <a:prstGeom prst="ellipse">
            <a:avLst/>
          </a:prstGeom>
          <a:solidFill>
            <a:srgbClr val="005493"/>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VN" sz="1050"/>
          </a:p>
        </p:txBody>
      </p:sp>
      <p:cxnSp>
        <p:nvCxnSpPr>
          <p:cNvPr id="22" name="Straight Connector 21"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6E10E9EA-EA00-3C44-9E09-9D9AFF3CAC09}"/>
              </a:ext>
            </a:extLst>
          </p:cNvPr>
          <p:cNvCxnSpPr>
            <a:cxnSpLocks/>
          </p:cNvCxnSpPr>
          <p:nvPr/>
        </p:nvCxnSpPr>
        <p:spPr>
          <a:xfrm>
            <a:off x="4333500" y="1181390"/>
            <a:ext cx="1439057" cy="1191364"/>
          </a:xfrm>
          <a:prstGeom prst="line">
            <a:avLst/>
          </a:prstGeom>
          <a:ln w="38100">
            <a:solidFill>
              <a:srgbClr val="797979"/>
            </a:solidFill>
          </a:ln>
        </p:spPr>
        <p:style>
          <a:lnRef idx="3">
            <a:schemeClr val="accent2"/>
          </a:lnRef>
          <a:fillRef idx="0">
            <a:schemeClr val="accent2"/>
          </a:fillRef>
          <a:effectRef idx="2">
            <a:schemeClr val="accent2"/>
          </a:effectRef>
          <a:fontRef idx="minor">
            <a:schemeClr val="tx1"/>
          </a:fontRef>
        </p:style>
      </p:cxnSp>
      <p:cxnSp>
        <p:nvCxnSpPr>
          <p:cNvPr id="23" name="Straight Connector 22"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74E3AC23-CF2D-9841-A3A6-A4CBC129C36E}"/>
              </a:ext>
            </a:extLst>
          </p:cNvPr>
          <p:cNvCxnSpPr>
            <a:cxnSpLocks/>
          </p:cNvCxnSpPr>
          <p:nvPr/>
        </p:nvCxnSpPr>
        <p:spPr>
          <a:xfrm flipH="1">
            <a:off x="2891409" y="1218164"/>
            <a:ext cx="1412688" cy="1175549"/>
          </a:xfrm>
          <a:prstGeom prst="line">
            <a:avLst/>
          </a:prstGeom>
          <a:ln w="38100">
            <a:solidFill>
              <a:srgbClr val="797979"/>
            </a:solidFill>
          </a:ln>
        </p:spPr>
        <p:style>
          <a:lnRef idx="3">
            <a:schemeClr val="accent2"/>
          </a:lnRef>
          <a:fillRef idx="0">
            <a:schemeClr val="accent2"/>
          </a:fillRef>
          <a:effectRef idx="2">
            <a:schemeClr val="accent2"/>
          </a:effectRef>
          <a:fontRef idx="minor">
            <a:schemeClr val="tx1"/>
          </a:fontRef>
        </p:style>
      </p:cxnSp>
      <p:cxnSp>
        <p:nvCxnSpPr>
          <p:cNvPr id="24" name="Straight Connector 23"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F052C069-3A28-9845-9926-0CBBB9E8CD88}"/>
              </a:ext>
            </a:extLst>
          </p:cNvPr>
          <p:cNvCxnSpPr>
            <a:cxnSpLocks/>
          </p:cNvCxnSpPr>
          <p:nvPr/>
        </p:nvCxnSpPr>
        <p:spPr>
          <a:xfrm>
            <a:off x="3612128" y="1658108"/>
            <a:ext cx="130820" cy="127223"/>
          </a:xfrm>
          <a:prstGeom prst="line">
            <a:avLst/>
          </a:prstGeom>
          <a:ln>
            <a:solidFill>
              <a:srgbClr val="797979"/>
            </a:solidFill>
          </a:ln>
        </p:spPr>
        <p:style>
          <a:lnRef idx="3">
            <a:schemeClr val="dk1"/>
          </a:lnRef>
          <a:fillRef idx="0">
            <a:schemeClr val="dk1"/>
          </a:fillRef>
          <a:effectRef idx="2">
            <a:schemeClr val="dk1"/>
          </a:effectRef>
          <a:fontRef idx="minor">
            <a:schemeClr val="tx1"/>
          </a:fontRef>
        </p:style>
      </p:cxnSp>
      <p:cxnSp>
        <p:nvCxnSpPr>
          <p:cNvPr id="25" name="Straight Connector 24"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762B4286-538F-D04D-9F8A-A551D0FF1B34}"/>
              </a:ext>
            </a:extLst>
          </p:cNvPr>
          <p:cNvCxnSpPr>
            <a:cxnSpLocks/>
          </p:cNvCxnSpPr>
          <p:nvPr/>
        </p:nvCxnSpPr>
        <p:spPr>
          <a:xfrm flipH="1">
            <a:off x="4949449" y="1676965"/>
            <a:ext cx="152400" cy="159167"/>
          </a:xfrm>
          <a:prstGeom prst="line">
            <a:avLst/>
          </a:prstGeom>
          <a:ln>
            <a:solidFill>
              <a:srgbClr val="797979"/>
            </a:solidFill>
          </a:ln>
        </p:spPr>
        <p:style>
          <a:lnRef idx="3">
            <a:schemeClr val="dk1"/>
          </a:lnRef>
          <a:fillRef idx="0">
            <a:schemeClr val="dk1"/>
          </a:fillRef>
          <a:effectRef idx="2">
            <a:schemeClr val="dk1"/>
          </a:effectRef>
          <a:fontRef idx="minor">
            <a:schemeClr val="tx1"/>
          </a:fontRef>
        </p:style>
      </p:cxnSp>
      <p:cxnSp>
        <p:nvCxnSpPr>
          <p:cNvPr id="26" name="Straight Connector 25">
            <a:extLst>
              <a:ext uri="{FF2B5EF4-FFF2-40B4-BE49-F238E27FC236}">
                <a16:creationId xmlns:a16="http://schemas.microsoft.com/office/drawing/2014/main" id="{5E0FF756-96CE-9F45-B7CB-1B22D44A4640}"/>
              </a:ext>
            </a:extLst>
          </p:cNvPr>
          <p:cNvCxnSpPr>
            <a:cxnSpLocks/>
            <a:endCxn id="21" idx="1"/>
          </p:cNvCxnSpPr>
          <p:nvPr/>
        </p:nvCxnSpPr>
        <p:spPr>
          <a:xfrm>
            <a:off x="2878704" y="2411237"/>
            <a:ext cx="1412693" cy="615223"/>
          </a:xfrm>
          <a:prstGeom prst="line">
            <a:avLst/>
          </a:prstGeom>
          <a:ln w="28575">
            <a:solidFill>
              <a:srgbClr val="797979"/>
            </a:solidFill>
          </a:ln>
        </p:spPr>
        <p:style>
          <a:lnRef idx="2">
            <a:schemeClr val="accent1"/>
          </a:lnRef>
          <a:fillRef idx="0">
            <a:schemeClr val="accent1"/>
          </a:fillRef>
          <a:effectRef idx="1">
            <a:schemeClr val="accent1"/>
          </a:effectRef>
          <a:fontRef idx="minor">
            <a:schemeClr val="tx1"/>
          </a:fontRef>
        </p:style>
      </p:cxnSp>
      <p:cxnSp>
        <p:nvCxnSpPr>
          <p:cNvPr id="27" name="Straight Connector 26">
            <a:extLst>
              <a:ext uri="{FF2B5EF4-FFF2-40B4-BE49-F238E27FC236}">
                <a16:creationId xmlns:a16="http://schemas.microsoft.com/office/drawing/2014/main" id="{98755DFA-330F-B348-928E-9131D18289CA}"/>
              </a:ext>
            </a:extLst>
          </p:cNvPr>
          <p:cNvCxnSpPr>
            <a:cxnSpLocks/>
          </p:cNvCxnSpPr>
          <p:nvPr/>
        </p:nvCxnSpPr>
        <p:spPr>
          <a:xfrm flipV="1">
            <a:off x="4380343" y="2398540"/>
            <a:ext cx="1379515" cy="649083"/>
          </a:xfrm>
          <a:prstGeom prst="line">
            <a:avLst/>
          </a:prstGeom>
          <a:ln w="38100">
            <a:solidFill>
              <a:srgbClr val="797979"/>
            </a:solidFill>
          </a:ln>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80D3CD39-F5E3-7A4B-A570-38D57AC7D11D}"/>
              </a:ext>
            </a:extLst>
          </p:cNvPr>
          <p:cNvCxnSpPr>
            <a:cxnSpLocks/>
          </p:cNvCxnSpPr>
          <p:nvPr/>
        </p:nvCxnSpPr>
        <p:spPr>
          <a:xfrm>
            <a:off x="3662792" y="2670157"/>
            <a:ext cx="0" cy="181142"/>
          </a:xfrm>
          <a:prstGeom prst="line">
            <a:avLst/>
          </a:prstGeom>
          <a:ln>
            <a:solidFill>
              <a:srgbClr val="797979"/>
            </a:solidFill>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C3F7F3A1-3F88-7D4B-BAEC-3F509FE7C3C1}"/>
              </a:ext>
            </a:extLst>
          </p:cNvPr>
          <p:cNvCxnSpPr>
            <a:cxnSpLocks/>
          </p:cNvCxnSpPr>
          <p:nvPr/>
        </p:nvCxnSpPr>
        <p:spPr>
          <a:xfrm>
            <a:off x="3738993" y="2695559"/>
            <a:ext cx="0" cy="181142"/>
          </a:xfrm>
          <a:prstGeom prst="line">
            <a:avLst/>
          </a:prstGeom>
          <a:ln>
            <a:solidFill>
              <a:srgbClr val="797979"/>
            </a:solidFill>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9FD70E4C-811B-2144-9076-7159DA8FB0B3}"/>
              </a:ext>
            </a:extLst>
          </p:cNvPr>
          <p:cNvCxnSpPr>
            <a:cxnSpLocks/>
          </p:cNvCxnSpPr>
          <p:nvPr/>
        </p:nvCxnSpPr>
        <p:spPr>
          <a:xfrm>
            <a:off x="4958189" y="2682859"/>
            <a:ext cx="0" cy="181142"/>
          </a:xfrm>
          <a:prstGeom prst="line">
            <a:avLst/>
          </a:prstGeom>
          <a:ln>
            <a:solidFill>
              <a:srgbClr val="797979"/>
            </a:solidFill>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7157C801-4276-5C44-B3BC-BB2D70D29D94}"/>
              </a:ext>
            </a:extLst>
          </p:cNvPr>
          <p:cNvCxnSpPr>
            <a:cxnSpLocks/>
          </p:cNvCxnSpPr>
          <p:nvPr/>
        </p:nvCxnSpPr>
        <p:spPr>
          <a:xfrm>
            <a:off x="4869289" y="2720958"/>
            <a:ext cx="0" cy="181142"/>
          </a:xfrm>
          <a:prstGeom prst="line">
            <a:avLst/>
          </a:prstGeom>
          <a:ln>
            <a:solidFill>
              <a:srgbClr val="797979"/>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2" name="Cloud Callout 31">
                <a:extLst>
                  <a:ext uri="{FF2B5EF4-FFF2-40B4-BE49-F238E27FC236}">
                    <a16:creationId xmlns:a16="http://schemas.microsoft.com/office/drawing/2014/main" id="{27729627-035E-BD43-BCF4-1CF22A6170C2}"/>
                  </a:ext>
                </a:extLst>
              </p:cNvPr>
              <p:cNvSpPr/>
              <p:nvPr/>
            </p:nvSpPr>
            <p:spPr>
              <a:xfrm>
                <a:off x="79478" y="3495422"/>
                <a:ext cx="8874502" cy="1528697"/>
              </a:xfrm>
              <a:prstGeom prst="cloudCallout">
                <a:avLst>
                  <a:gd name="adj1" fmla="val -49963"/>
                  <a:gd name="adj2" fmla="val 49301"/>
                </a:avLst>
              </a:prstGeom>
            </p:spPr>
            <p:style>
              <a:lnRef idx="1">
                <a:schemeClr val="dk1"/>
              </a:lnRef>
              <a:fillRef idx="2">
                <a:schemeClr val="dk1"/>
              </a:fillRef>
              <a:effectRef idx="1">
                <a:schemeClr val="dk1"/>
              </a:effectRef>
              <a:fontRef idx="minor">
                <a:schemeClr val="dk1"/>
              </a:fontRef>
            </p:style>
            <p:txBody>
              <a:bodyPr rtlCol="0" anchor="ctr"/>
              <a:lstStyle/>
              <a:p>
                <a:pPr algn="ctr"/>
                <a:r>
                  <a:rPr lang="en-VN" sz="2800" dirty="0">
                    <a:solidFill>
                      <a:srgbClr val="C00000"/>
                    </a:solidFill>
                    <a:latin typeface="Times New Roman" panose="02020603050405020304" pitchFamily="18" charset="0"/>
                    <a:cs typeface="Times New Roman" panose="02020603050405020304" pitchFamily="18" charset="0"/>
                  </a:rPr>
                  <a:t>Có mấy cách để chứng </a:t>
                </a:r>
                <a:r>
                  <a:rPr lang="en-US" sz="2800" dirty="0">
                    <a:solidFill>
                      <a:srgbClr val="C00000"/>
                    </a:solidFill>
                    <a:latin typeface="Times New Roman" panose="02020603050405020304" pitchFamily="18" charset="0"/>
                    <a:cs typeface="Times New Roman" panose="02020603050405020304" pitchFamily="18" charset="0"/>
                  </a:rPr>
                  <a:t>minh</a:t>
                </a:r>
                <a:r>
                  <a:rPr lang="en-VN" sz="2800" dirty="0">
                    <a:solidFill>
                      <a:srgbClr val="C00000"/>
                    </a:solidFill>
                    <a:latin typeface="Times New Roman" panose="02020603050405020304" pitchFamily="18" charset="0"/>
                    <a:cs typeface="Times New Roman" panose="02020603050405020304" pitchFamily="18" charset="0"/>
                  </a:rPr>
                  <a:t> đường thẳng </a:t>
                </a:r>
                <a14:m>
                  <m:oMath xmlns:m="http://schemas.openxmlformats.org/officeDocument/2006/math">
                    <m:r>
                      <m:rPr>
                        <m:sty m:val="p"/>
                      </m:rPr>
                      <a:rPr lang="en-VN" sz="2800" i="1" dirty="0">
                        <a:solidFill>
                          <a:srgbClr val="C00000"/>
                        </a:solidFill>
                        <a:latin typeface="Cambria Math" panose="02040503050406030204" pitchFamily="18" charset="0"/>
                        <a:cs typeface="Times New Roman" panose="02020603050405020304" pitchFamily="18" charset="0"/>
                      </a:rPr>
                      <m:t>d</m:t>
                    </m:r>
                  </m:oMath>
                </a14:m>
                <a:r>
                  <a:rPr lang="en-VN" sz="2800" dirty="0">
                    <a:solidFill>
                      <a:srgbClr val="C00000"/>
                    </a:solidFill>
                    <a:latin typeface="Times New Roman" panose="02020603050405020304" pitchFamily="18" charset="0"/>
                    <a:cs typeface="Times New Roman" panose="02020603050405020304" pitchFamily="18" charset="0"/>
                  </a:rPr>
                  <a:t> là đường trung trực của đoạn thẳng </a:t>
                </a:r>
                <a14:m>
                  <m:oMath xmlns:m="http://schemas.openxmlformats.org/officeDocument/2006/math">
                    <m:r>
                      <m:rPr>
                        <m:sty m:val="p"/>
                      </m:rPr>
                      <a:rPr lang="en-VN" sz="2800" i="1" dirty="0">
                        <a:solidFill>
                          <a:srgbClr val="C00000"/>
                        </a:solidFill>
                        <a:latin typeface="Cambria Math" panose="02040503050406030204" pitchFamily="18" charset="0"/>
                        <a:cs typeface="Times New Roman" panose="02020603050405020304" pitchFamily="18" charset="0"/>
                      </a:rPr>
                      <m:t>AB</m:t>
                    </m:r>
                  </m:oMath>
                </a14:m>
                <a:r>
                  <a:rPr lang="en-VN" sz="2800" dirty="0">
                    <a:solidFill>
                      <a:srgbClr val="C00000"/>
                    </a:solidFill>
                    <a:latin typeface="Times New Roman" panose="02020603050405020304" pitchFamily="18" charset="0"/>
                    <a:cs typeface="Times New Roman" panose="02020603050405020304" pitchFamily="18" charset="0"/>
                  </a:rPr>
                  <a:t>? </a:t>
                </a:r>
              </a:p>
            </p:txBody>
          </p:sp>
        </mc:Choice>
        <mc:Fallback xmlns="">
          <p:sp>
            <p:nvSpPr>
              <p:cNvPr id="32" name="Cloud Callout 31">
                <a:extLst>
                  <a:ext uri="{FF2B5EF4-FFF2-40B4-BE49-F238E27FC236}">
                    <a16:creationId xmlns:a16="http://schemas.microsoft.com/office/drawing/2014/main" id="{27729627-035E-BD43-BCF4-1CF22A6170C2}"/>
                  </a:ext>
                </a:extLst>
              </p:cNvPr>
              <p:cNvSpPr>
                <a:spLocks noRot="1" noChangeAspect="1" noMove="1" noResize="1" noEditPoints="1" noAdjustHandles="1" noChangeArrowheads="1" noChangeShapeType="1" noTextEdit="1"/>
              </p:cNvSpPr>
              <p:nvPr/>
            </p:nvSpPr>
            <p:spPr>
              <a:xfrm>
                <a:off x="79478" y="3495422"/>
                <a:ext cx="8874502" cy="1528697"/>
              </a:xfrm>
              <a:prstGeom prst="cloudCallout">
                <a:avLst>
                  <a:gd name="adj1" fmla="val -49963"/>
                  <a:gd name="adj2" fmla="val 49301"/>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Oval Callout 1">
                <a:extLst>
                  <a:ext uri="{FF2B5EF4-FFF2-40B4-BE49-F238E27FC236}">
                    <a16:creationId xmlns:a16="http://schemas.microsoft.com/office/drawing/2014/main" id="{220AF5E7-1B35-4E45-879F-3FEC7B49F8F8}"/>
                  </a:ext>
                </a:extLst>
              </p:cNvPr>
              <p:cNvSpPr/>
              <p:nvPr/>
            </p:nvSpPr>
            <p:spPr>
              <a:xfrm>
                <a:off x="79478" y="3438521"/>
                <a:ext cx="8329905" cy="1611769"/>
              </a:xfrm>
              <a:prstGeom prst="wedgeEllipseCallout">
                <a:avLst>
                  <a:gd name="adj1" fmla="val -50452"/>
                  <a:gd name="adj2" fmla="val 54230"/>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VN" sz="2800" dirty="0">
                    <a:solidFill>
                      <a:srgbClr val="C00000"/>
                    </a:solidFill>
                    <a:latin typeface="Times New Roman" panose="02020603050405020304" pitchFamily="18" charset="0"/>
                    <a:cs typeface="Times New Roman" panose="02020603050405020304" pitchFamily="18" charset="0"/>
                  </a:rPr>
                  <a:t>Cách 1: Chứng minh đường thẳng  </a:t>
                </a:r>
                <a14:m>
                  <m:oMath xmlns:m="http://schemas.openxmlformats.org/officeDocument/2006/math">
                    <m:r>
                      <m:rPr>
                        <m:sty m:val="p"/>
                      </m:rPr>
                      <a:rPr lang="en-VN" sz="2800" i="1" dirty="0">
                        <a:solidFill>
                          <a:srgbClr val="C00000"/>
                        </a:solidFill>
                        <a:latin typeface="Cambria Math" panose="02040503050406030204" pitchFamily="18" charset="0"/>
                        <a:cs typeface="Times New Roman" panose="02020603050405020304" pitchFamily="18" charset="0"/>
                      </a:rPr>
                      <m:t>d</m:t>
                    </m:r>
                  </m:oMath>
                </a14:m>
                <a:r>
                  <a:rPr lang="en-VN" sz="2800" dirty="0">
                    <a:solidFill>
                      <a:srgbClr val="C00000"/>
                    </a:solidFill>
                    <a:latin typeface="Times New Roman" panose="02020603050405020304" pitchFamily="18" charset="0"/>
                    <a:cs typeface="Times New Roman" panose="02020603050405020304" pitchFamily="18" charset="0"/>
                  </a:rPr>
                  <a:t>  vuông góc với đoạn thẳng </a:t>
                </a:r>
                <a14:m>
                  <m:oMath xmlns:m="http://schemas.openxmlformats.org/officeDocument/2006/math">
                    <m:r>
                      <m:rPr>
                        <m:sty m:val="p"/>
                      </m:rPr>
                      <a:rPr lang="en-VN" sz="2800" i="1" dirty="0">
                        <a:solidFill>
                          <a:srgbClr val="C00000"/>
                        </a:solidFill>
                        <a:latin typeface="Cambria Math" panose="02040503050406030204" pitchFamily="18" charset="0"/>
                        <a:cs typeface="Times New Roman" panose="02020603050405020304" pitchFamily="18" charset="0"/>
                      </a:rPr>
                      <m:t>AB</m:t>
                    </m:r>
                  </m:oMath>
                </a14:m>
                <a:r>
                  <a:rPr lang="en-VN" sz="2800" dirty="0">
                    <a:solidFill>
                      <a:srgbClr val="C00000"/>
                    </a:solidFill>
                    <a:latin typeface="Times New Roman" panose="02020603050405020304" pitchFamily="18" charset="0"/>
                    <a:cs typeface="Times New Roman" panose="02020603050405020304" pitchFamily="18" charset="0"/>
                  </a:rPr>
                  <a:t> tại trung điểm của đoạn thẳng </a:t>
                </a:r>
                <a14:m>
                  <m:oMath xmlns:m="http://schemas.openxmlformats.org/officeDocument/2006/math">
                    <m:r>
                      <m:rPr>
                        <m:sty m:val="p"/>
                      </m:rPr>
                      <a:rPr lang="en-VN" sz="2800" i="1" dirty="0">
                        <a:solidFill>
                          <a:srgbClr val="C00000"/>
                        </a:solidFill>
                        <a:latin typeface="Cambria Math" panose="02040503050406030204" pitchFamily="18" charset="0"/>
                        <a:cs typeface="Times New Roman" panose="02020603050405020304" pitchFamily="18" charset="0"/>
                      </a:rPr>
                      <m:t>AB</m:t>
                    </m:r>
                  </m:oMath>
                </a14:m>
                <a:endParaRPr lang="en-VN" sz="2800" dirty="0">
                  <a:solidFill>
                    <a:srgbClr val="C00000"/>
                  </a:solidFill>
                  <a:latin typeface="Times New Roman" panose="02020603050405020304" pitchFamily="18" charset="0"/>
                  <a:cs typeface="Times New Roman" panose="02020603050405020304" pitchFamily="18" charset="0"/>
                </a:endParaRPr>
              </a:p>
            </p:txBody>
          </p:sp>
        </mc:Choice>
        <mc:Fallback xmlns="">
          <p:sp>
            <p:nvSpPr>
              <p:cNvPr id="2" name="Oval Callout 1">
                <a:extLst>
                  <a:ext uri="{FF2B5EF4-FFF2-40B4-BE49-F238E27FC236}">
                    <a16:creationId xmlns:a16="http://schemas.microsoft.com/office/drawing/2014/main" id="{220AF5E7-1B35-4E45-879F-3FEC7B49F8F8}"/>
                  </a:ext>
                </a:extLst>
              </p:cNvPr>
              <p:cNvSpPr>
                <a:spLocks noRot="1" noChangeAspect="1" noMove="1" noResize="1" noEditPoints="1" noAdjustHandles="1" noChangeArrowheads="1" noChangeShapeType="1" noTextEdit="1"/>
              </p:cNvSpPr>
              <p:nvPr/>
            </p:nvSpPr>
            <p:spPr>
              <a:xfrm>
                <a:off x="79478" y="3438521"/>
                <a:ext cx="8329905" cy="1611769"/>
              </a:xfrm>
              <a:prstGeom prst="wedgeEllipseCallout">
                <a:avLst>
                  <a:gd name="adj1" fmla="val -50452"/>
                  <a:gd name="adj2" fmla="val 54230"/>
                </a:avLst>
              </a:prstGeom>
              <a:blipFill>
                <a:blip r:embed="rId5"/>
                <a:stretch>
                  <a:fillRect/>
                </a:stretch>
              </a:blipFill>
            </p:spPr>
            <p:txBody>
              <a:bodyPr/>
              <a:lstStyle/>
              <a:p>
                <a:r>
                  <a:rPr lang="en-VN">
                    <a:noFill/>
                  </a:rPr>
                  <a:t> </a:t>
                </a:r>
              </a:p>
            </p:txBody>
          </p:sp>
        </mc:Fallback>
      </mc:AlternateContent>
      <mc:AlternateContent xmlns:mc="http://schemas.openxmlformats.org/markup-compatibility/2006" xmlns:a14="http://schemas.microsoft.com/office/drawing/2010/main">
        <mc:Choice Requires="a14">
          <p:sp>
            <p:nvSpPr>
              <p:cNvPr id="33" name="Oval Callout 32">
                <a:extLst>
                  <a:ext uri="{FF2B5EF4-FFF2-40B4-BE49-F238E27FC236}">
                    <a16:creationId xmlns:a16="http://schemas.microsoft.com/office/drawing/2014/main" id="{303702AF-1F10-0D45-9E6B-ACA1F223A57E}"/>
                  </a:ext>
                </a:extLst>
              </p:cNvPr>
              <p:cNvSpPr/>
              <p:nvPr/>
            </p:nvSpPr>
            <p:spPr>
              <a:xfrm>
                <a:off x="79478" y="3432153"/>
                <a:ext cx="8730196" cy="1611769"/>
              </a:xfrm>
              <a:prstGeom prst="wedgeEllipseCallout">
                <a:avLst>
                  <a:gd name="adj1" fmla="val -50452"/>
                  <a:gd name="adj2" fmla="val 54230"/>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VN" sz="2800" dirty="0">
                    <a:solidFill>
                      <a:srgbClr val="C00000"/>
                    </a:solidFill>
                    <a:latin typeface="Times New Roman" panose="02020603050405020304" pitchFamily="18" charset="0"/>
                    <a:cs typeface="Times New Roman" panose="02020603050405020304" pitchFamily="18" charset="0"/>
                  </a:rPr>
                  <a:t>Cách 2: Chứng minh hai điểm thuộc đường thẳng  </a:t>
                </a:r>
                <a14:m>
                  <m:oMath xmlns:m="http://schemas.openxmlformats.org/officeDocument/2006/math">
                    <m:r>
                      <m:rPr>
                        <m:sty m:val="p"/>
                      </m:rPr>
                      <a:rPr lang="en-VN" sz="2800" i="1" dirty="0">
                        <a:solidFill>
                          <a:srgbClr val="C00000"/>
                        </a:solidFill>
                        <a:latin typeface="Cambria Math" panose="02040503050406030204" pitchFamily="18" charset="0"/>
                        <a:cs typeface="Times New Roman" panose="02020603050405020304" pitchFamily="18" charset="0"/>
                      </a:rPr>
                      <m:t>d</m:t>
                    </m:r>
                  </m:oMath>
                </a14:m>
                <a:r>
                  <a:rPr lang="en-VN" sz="2800" dirty="0">
                    <a:solidFill>
                      <a:srgbClr val="C00000"/>
                    </a:solidFill>
                    <a:latin typeface="Times New Roman" panose="02020603050405020304" pitchFamily="18" charset="0"/>
                    <a:cs typeface="Times New Roman" panose="02020603050405020304" pitchFamily="18" charset="0"/>
                  </a:rPr>
                  <a:t>  cách đều hai đầu mút của đoạn thẳng </a:t>
                </a:r>
                <a14:m>
                  <m:oMath xmlns:m="http://schemas.openxmlformats.org/officeDocument/2006/math">
                    <m:r>
                      <m:rPr>
                        <m:sty m:val="p"/>
                      </m:rPr>
                      <a:rPr lang="en-VN" sz="2800" i="1" dirty="0">
                        <a:solidFill>
                          <a:srgbClr val="C00000"/>
                        </a:solidFill>
                        <a:latin typeface="Cambria Math" panose="02040503050406030204" pitchFamily="18" charset="0"/>
                        <a:cs typeface="Times New Roman" panose="02020603050405020304" pitchFamily="18" charset="0"/>
                      </a:rPr>
                      <m:t>AB</m:t>
                    </m:r>
                  </m:oMath>
                </a14:m>
                <a:endParaRPr lang="en-VN" sz="2800" dirty="0">
                  <a:solidFill>
                    <a:srgbClr val="C00000"/>
                  </a:solidFill>
                  <a:latin typeface="Times New Roman" panose="02020603050405020304" pitchFamily="18" charset="0"/>
                  <a:cs typeface="Times New Roman" panose="02020603050405020304" pitchFamily="18" charset="0"/>
                </a:endParaRPr>
              </a:p>
            </p:txBody>
          </p:sp>
        </mc:Choice>
        <mc:Fallback xmlns="">
          <p:sp>
            <p:nvSpPr>
              <p:cNvPr id="33" name="Oval Callout 32">
                <a:extLst>
                  <a:ext uri="{FF2B5EF4-FFF2-40B4-BE49-F238E27FC236}">
                    <a16:creationId xmlns:a16="http://schemas.microsoft.com/office/drawing/2014/main" id="{303702AF-1F10-0D45-9E6B-ACA1F223A57E}"/>
                  </a:ext>
                </a:extLst>
              </p:cNvPr>
              <p:cNvSpPr>
                <a:spLocks noRot="1" noChangeAspect="1" noMove="1" noResize="1" noEditPoints="1" noAdjustHandles="1" noChangeArrowheads="1" noChangeShapeType="1" noTextEdit="1"/>
              </p:cNvSpPr>
              <p:nvPr/>
            </p:nvSpPr>
            <p:spPr>
              <a:xfrm>
                <a:off x="79478" y="3432153"/>
                <a:ext cx="8730196" cy="1611769"/>
              </a:xfrm>
              <a:prstGeom prst="wedgeEllipseCallout">
                <a:avLst>
                  <a:gd name="adj1" fmla="val -50452"/>
                  <a:gd name="adj2" fmla="val 54230"/>
                </a:avLst>
              </a:prstGeom>
              <a:blipFill>
                <a:blip r:embed="rId6"/>
                <a:stretch>
                  <a:fillRect/>
                </a:stretch>
              </a:blipFill>
            </p:spPr>
            <p:txBody>
              <a:bodyPr/>
              <a:lstStyle/>
              <a:p>
                <a:r>
                  <a:rPr lang="en-VN">
                    <a:noFill/>
                  </a:rPr>
                  <a:t> </a:t>
                </a:r>
              </a:p>
            </p:txBody>
          </p:sp>
        </mc:Fallback>
      </mc:AlternateContent>
    </p:spTree>
    <p:extLst>
      <p:ext uri="{BB962C8B-B14F-4D97-AF65-F5344CB8AC3E}">
        <p14:creationId xmlns:p14="http://schemas.microsoft.com/office/powerpoint/2010/main" val="230664901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 calcmode="lin" valueType="num">
                                      <p:cBhvr additive="base">
                                        <p:cTn id="7" dur="500" fill="hold"/>
                                        <p:tgtEl>
                                          <p:spTgt spid="32"/>
                                        </p:tgtEl>
                                        <p:attrNameLst>
                                          <p:attrName>ppt_x</p:attrName>
                                        </p:attrNameLst>
                                      </p:cBhvr>
                                      <p:tavLst>
                                        <p:tav tm="0">
                                          <p:val>
                                            <p:strVal val="#ppt_x"/>
                                          </p:val>
                                        </p:tav>
                                        <p:tav tm="100000">
                                          <p:val>
                                            <p:strVal val="#ppt_x"/>
                                          </p:val>
                                        </p:tav>
                                      </p:tavLst>
                                    </p:anim>
                                    <p:anim calcmode="lin" valueType="num">
                                      <p:cBhvr additive="base">
                                        <p:cTn id="8"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xit" presetSubtype="4" fill="hold" grpId="1" nodeType="clickEffect">
                                  <p:stCondLst>
                                    <p:cond delay="0"/>
                                  </p:stCondLst>
                                  <p:childTnLst>
                                    <p:anim calcmode="lin" valueType="num">
                                      <p:cBhvr additive="base">
                                        <p:cTn id="12" dur="500"/>
                                        <p:tgtEl>
                                          <p:spTgt spid="32"/>
                                        </p:tgtEl>
                                        <p:attrNameLst>
                                          <p:attrName>ppt_x</p:attrName>
                                        </p:attrNameLst>
                                      </p:cBhvr>
                                      <p:tavLst>
                                        <p:tav tm="0">
                                          <p:val>
                                            <p:strVal val="ppt_x"/>
                                          </p:val>
                                        </p:tav>
                                        <p:tav tm="100000">
                                          <p:val>
                                            <p:strVal val="ppt_x"/>
                                          </p:val>
                                        </p:tav>
                                      </p:tavLst>
                                    </p:anim>
                                    <p:anim calcmode="lin" valueType="num">
                                      <p:cBhvr additive="base">
                                        <p:cTn id="13" dur="500"/>
                                        <p:tgtEl>
                                          <p:spTgt spid="32"/>
                                        </p:tgtEl>
                                        <p:attrNameLst>
                                          <p:attrName>ppt_y</p:attrName>
                                        </p:attrNameLst>
                                      </p:cBhvr>
                                      <p:tavLst>
                                        <p:tav tm="0">
                                          <p:val>
                                            <p:strVal val="ppt_y"/>
                                          </p:val>
                                        </p:tav>
                                        <p:tav tm="100000">
                                          <p:val>
                                            <p:strVal val="1+ppt_h/2"/>
                                          </p:val>
                                        </p:tav>
                                      </p:tavLst>
                                    </p:anim>
                                    <p:set>
                                      <p:cBhvr>
                                        <p:cTn id="14" dur="1" fill="hold">
                                          <p:stCondLst>
                                            <p:cond delay="499"/>
                                          </p:stCondLst>
                                        </p:cTn>
                                        <p:tgtEl>
                                          <p:spTgt spid="32"/>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anim calcmode="lin" valueType="num">
                                      <p:cBhvr additive="base">
                                        <p:cTn id="19" dur="500" fill="hold"/>
                                        <p:tgtEl>
                                          <p:spTgt spid="16"/>
                                        </p:tgtEl>
                                        <p:attrNameLst>
                                          <p:attrName>ppt_x</p:attrName>
                                        </p:attrNameLst>
                                      </p:cBhvr>
                                      <p:tavLst>
                                        <p:tav tm="0">
                                          <p:val>
                                            <p:strVal val="#ppt_x"/>
                                          </p:val>
                                        </p:tav>
                                        <p:tav tm="100000">
                                          <p:val>
                                            <p:strVal val="#ppt_x"/>
                                          </p:val>
                                        </p:tav>
                                      </p:tavLst>
                                    </p:anim>
                                    <p:anim calcmode="lin" valueType="num">
                                      <p:cBhvr additive="base">
                                        <p:cTn id="20" dur="500" fill="hold"/>
                                        <p:tgtEl>
                                          <p:spTgt spid="16"/>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8"/>
                                        </p:tgtEl>
                                        <p:attrNameLst>
                                          <p:attrName>style.visibility</p:attrName>
                                        </p:attrNameLst>
                                      </p:cBhvr>
                                      <p:to>
                                        <p:strVal val="visible"/>
                                      </p:to>
                                    </p:set>
                                    <p:anim calcmode="lin" valueType="num">
                                      <p:cBhvr additive="base">
                                        <p:cTn id="23" dur="500" fill="hold"/>
                                        <p:tgtEl>
                                          <p:spTgt spid="18"/>
                                        </p:tgtEl>
                                        <p:attrNameLst>
                                          <p:attrName>ppt_x</p:attrName>
                                        </p:attrNameLst>
                                      </p:cBhvr>
                                      <p:tavLst>
                                        <p:tav tm="0">
                                          <p:val>
                                            <p:strVal val="#ppt_x"/>
                                          </p:val>
                                        </p:tav>
                                        <p:tav tm="100000">
                                          <p:val>
                                            <p:strVal val="#ppt_x"/>
                                          </p:val>
                                        </p:tav>
                                      </p:tavLst>
                                    </p:anim>
                                    <p:anim calcmode="lin" valueType="num">
                                      <p:cBhvr additive="base">
                                        <p:cTn id="24" dur="500" fill="hold"/>
                                        <p:tgtEl>
                                          <p:spTgt spid="18"/>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9"/>
                                        </p:tgtEl>
                                        <p:attrNameLst>
                                          <p:attrName>style.visibility</p:attrName>
                                        </p:attrNameLst>
                                      </p:cBhvr>
                                      <p:to>
                                        <p:strVal val="visible"/>
                                      </p:to>
                                    </p:set>
                                    <p:anim calcmode="lin" valueType="num">
                                      <p:cBhvr additive="base">
                                        <p:cTn id="27" dur="500" fill="hold"/>
                                        <p:tgtEl>
                                          <p:spTgt spid="19"/>
                                        </p:tgtEl>
                                        <p:attrNameLst>
                                          <p:attrName>ppt_x</p:attrName>
                                        </p:attrNameLst>
                                      </p:cBhvr>
                                      <p:tavLst>
                                        <p:tav tm="0">
                                          <p:val>
                                            <p:strVal val="#ppt_x"/>
                                          </p:val>
                                        </p:tav>
                                        <p:tav tm="100000">
                                          <p:val>
                                            <p:strVal val="#ppt_x"/>
                                          </p:val>
                                        </p:tav>
                                      </p:tavLst>
                                    </p:anim>
                                    <p:anim calcmode="lin" valueType="num">
                                      <p:cBhvr additive="base">
                                        <p:cTn id="2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1" nodeType="clickEffect">
                                  <p:stCondLst>
                                    <p:cond delay="0"/>
                                  </p:stCondLst>
                                  <p:childTnLst>
                                    <p:set>
                                      <p:cBhvr>
                                        <p:cTn id="32" dur="1" fill="hold">
                                          <p:stCondLst>
                                            <p:cond delay="0"/>
                                          </p:stCondLst>
                                        </p:cTn>
                                        <p:tgtEl>
                                          <p:spTgt spid="2"/>
                                        </p:tgtEl>
                                        <p:attrNameLst>
                                          <p:attrName>style.visibility</p:attrName>
                                        </p:attrNameLst>
                                      </p:cBhvr>
                                      <p:to>
                                        <p:strVal val="visible"/>
                                      </p:to>
                                    </p:set>
                                    <p:anim calcmode="lin" valueType="num">
                                      <p:cBhvr additive="base">
                                        <p:cTn id="33" dur="500" fill="hold"/>
                                        <p:tgtEl>
                                          <p:spTgt spid="2"/>
                                        </p:tgtEl>
                                        <p:attrNameLst>
                                          <p:attrName>ppt_x</p:attrName>
                                        </p:attrNameLst>
                                      </p:cBhvr>
                                      <p:tavLst>
                                        <p:tav tm="0">
                                          <p:val>
                                            <p:strVal val="#ppt_x"/>
                                          </p:val>
                                        </p:tav>
                                        <p:tav tm="100000">
                                          <p:val>
                                            <p:strVal val="#ppt_x"/>
                                          </p:val>
                                        </p:tav>
                                      </p:tavLst>
                                    </p:anim>
                                    <p:anim calcmode="lin" valueType="num">
                                      <p:cBhvr additive="base">
                                        <p:cTn id="3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3" presetClass="exit" presetSubtype="10" fill="hold" nodeType="clickEffect">
                                  <p:stCondLst>
                                    <p:cond delay="0"/>
                                  </p:stCondLst>
                                  <p:childTnLst>
                                    <p:animEffect transition="out" filter="blinds(horizontal)">
                                      <p:cBhvr>
                                        <p:cTn id="38" dur="500"/>
                                        <p:tgtEl>
                                          <p:spTgt spid="18"/>
                                        </p:tgtEl>
                                      </p:cBhvr>
                                    </p:animEffect>
                                    <p:set>
                                      <p:cBhvr>
                                        <p:cTn id="39" dur="1" fill="hold">
                                          <p:stCondLst>
                                            <p:cond delay="499"/>
                                          </p:stCondLst>
                                        </p:cTn>
                                        <p:tgtEl>
                                          <p:spTgt spid="18"/>
                                        </p:tgtEl>
                                        <p:attrNameLst>
                                          <p:attrName>style.visibility</p:attrName>
                                        </p:attrNameLst>
                                      </p:cBhvr>
                                      <p:to>
                                        <p:strVal val="hidden"/>
                                      </p:to>
                                    </p:set>
                                  </p:childTnLst>
                                </p:cTn>
                              </p:par>
                              <p:par>
                                <p:cTn id="40" presetID="3" presetClass="exit" presetSubtype="10" fill="hold" grpId="1" nodeType="withEffect">
                                  <p:stCondLst>
                                    <p:cond delay="0"/>
                                  </p:stCondLst>
                                  <p:childTnLst>
                                    <p:animEffect transition="out" filter="blinds(horizontal)">
                                      <p:cBhvr>
                                        <p:cTn id="41" dur="500"/>
                                        <p:tgtEl>
                                          <p:spTgt spid="16"/>
                                        </p:tgtEl>
                                      </p:cBhvr>
                                    </p:animEffect>
                                    <p:set>
                                      <p:cBhvr>
                                        <p:cTn id="42" dur="1" fill="hold">
                                          <p:stCondLst>
                                            <p:cond delay="499"/>
                                          </p:stCondLst>
                                        </p:cTn>
                                        <p:tgtEl>
                                          <p:spTgt spid="16"/>
                                        </p:tgtEl>
                                        <p:attrNameLst>
                                          <p:attrName>style.visibility</p:attrName>
                                        </p:attrNameLst>
                                      </p:cBhvr>
                                      <p:to>
                                        <p:strVal val="hidden"/>
                                      </p:to>
                                    </p:set>
                                  </p:childTnLst>
                                </p:cTn>
                              </p:par>
                              <p:par>
                                <p:cTn id="43" presetID="3" presetClass="exit" presetSubtype="10" fill="hold" nodeType="withEffect">
                                  <p:stCondLst>
                                    <p:cond delay="0"/>
                                  </p:stCondLst>
                                  <p:childTnLst>
                                    <p:animEffect transition="out" filter="blinds(horizontal)">
                                      <p:cBhvr>
                                        <p:cTn id="44" dur="500"/>
                                        <p:tgtEl>
                                          <p:spTgt spid="19"/>
                                        </p:tgtEl>
                                      </p:cBhvr>
                                    </p:animEffect>
                                    <p:set>
                                      <p:cBhvr>
                                        <p:cTn id="45" dur="1" fill="hold">
                                          <p:stCondLst>
                                            <p:cond delay="499"/>
                                          </p:stCondLst>
                                        </p:cTn>
                                        <p:tgtEl>
                                          <p:spTgt spid="19"/>
                                        </p:tgtEl>
                                        <p:attrNameLst>
                                          <p:attrName>style.visibility</p:attrName>
                                        </p:attrNameLst>
                                      </p:cBhvr>
                                      <p:to>
                                        <p:strVal val="hidden"/>
                                      </p:to>
                                    </p:set>
                                  </p:childTnLst>
                                </p:cTn>
                              </p:par>
                            </p:childTnLst>
                          </p:cTn>
                        </p:par>
                      </p:childTnLst>
                    </p:cTn>
                  </p:par>
                  <p:par>
                    <p:cTn id="46" fill="hold">
                      <p:stCondLst>
                        <p:cond delay="indefinite"/>
                      </p:stCondLst>
                      <p:childTnLst>
                        <p:par>
                          <p:cTn id="47" fill="hold">
                            <p:stCondLst>
                              <p:cond delay="0"/>
                            </p:stCondLst>
                            <p:childTnLst>
                              <p:par>
                                <p:cTn id="48" presetID="2" presetClass="exit" presetSubtype="4" fill="hold" nodeType="clickEffect">
                                  <p:stCondLst>
                                    <p:cond delay="0"/>
                                  </p:stCondLst>
                                  <p:childTnLst>
                                    <p:anim calcmode="lin" valueType="num">
                                      <p:cBhvr additive="base">
                                        <p:cTn id="49" dur="500"/>
                                        <p:tgtEl>
                                          <p:spTgt spid="18"/>
                                        </p:tgtEl>
                                        <p:attrNameLst>
                                          <p:attrName>ppt_x</p:attrName>
                                        </p:attrNameLst>
                                      </p:cBhvr>
                                      <p:tavLst>
                                        <p:tav tm="0">
                                          <p:val>
                                            <p:strVal val="ppt_x"/>
                                          </p:val>
                                        </p:tav>
                                        <p:tav tm="100000">
                                          <p:val>
                                            <p:strVal val="ppt_x"/>
                                          </p:val>
                                        </p:tav>
                                      </p:tavLst>
                                    </p:anim>
                                    <p:anim calcmode="lin" valueType="num">
                                      <p:cBhvr additive="base">
                                        <p:cTn id="50" dur="500"/>
                                        <p:tgtEl>
                                          <p:spTgt spid="18"/>
                                        </p:tgtEl>
                                        <p:attrNameLst>
                                          <p:attrName>ppt_y</p:attrName>
                                        </p:attrNameLst>
                                      </p:cBhvr>
                                      <p:tavLst>
                                        <p:tav tm="0">
                                          <p:val>
                                            <p:strVal val="ppt_y"/>
                                          </p:val>
                                        </p:tav>
                                        <p:tav tm="100000">
                                          <p:val>
                                            <p:strVal val="1+ppt_h/2"/>
                                          </p:val>
                                        </p:tav>
                                      </p:tavLst>
                                    </p:anim>
                                    <p:set>
                                      <p:cBhvr>
                                        <p:cTn id="51" dur="1" fill="hold">
                                          <p:stCondLst>
                                            <p:cond delay="499"/>
                                          </p:stCondLst>
                                        </p:cTn>
                                        <p:tgtEl>
                                          <p:spTgt spid="18"/>
                                        </p:tgtEl>
                                        <p:attrNameLst>
                                          <p:attrName>style.visibility</p:attrName>
                                        </p:attrNameLst>
                                      </p:cBhvr>
                                      <p:to>
                                        <p:strVal val="hidden"/>
                                      </p:to>
                                    </p:set>
                                  </p:childTnLst>
                                </p:cTn>
                              </p:par>
                            </p:childTnLst>
                          </p:cTn>
                        </p:par>
                      </p:childTnLst>
                    </p:cTn>
                  </p:par>
                  <p:par>
                    <p:cTn id="52" fill="hold">
                      <p:stCondLst>
                        <p:cond delay="indefinite"/>
                      </p:stCondLst>
                      <p:childTnLst>
                        <p:par>
                          <p:cTn id="53" fill="hold">
                            <p:stCondLst>
                              <p:cond delay="0"/>
                            </p:stCondLst>
                            <p:childTnLst>
                              <p:par>
                                <p:cTn id="54" presetID="2" presetClass="exit" presetSubtype="4" fill="hold" nodeType="clickEffect">
                                  <p:stCondLst>
                                    <p:cond delay="0"/>
                                  </p:stCondLst>
                                  <p:childTnLst>
                                    <p:anim calcmode="lin" valueType="num">
                                      <p:cBhvr additive="base">
                                        <p:cTn id="55" dur="500"/>
                                        <p:tgtEl>
                                          <p:spTgt spid="19"/>
                                        </p:tgtEl>
                                        <p:attrNameLst>
                                          <p:attrName>ppt_x</p:attrName>
                                        </p:attrNameLst>
                                      </p:cBhvr>
                                      <p:tavLst>
                                        <p:tav tm="0">
                                          <p:val>
                                            <p:strVal val="ppt_x"/>
                                          </p:val>
                                        </p:tav>
                                        <p:tav tm="100000">
                                          <p:val>
                                            <p:strVal val="ppt_x"/>
                                          </p:val>
                                        </p:tav>
                                      </p:tavLst>
                                    </p:anim>
                                    <p:anim calcmode="lin" valueType="num">
                                      <p:cBhvr additive="base">
                                        <p:cTn id="56" dur="500"/>
                                        <p:tgtEl>
                                          <p:spTgt spid="19"/>
                                        </p:tgtEl>
                                        <p:attrNameLst>
                                          <p:attrName>ppt_y</p:attrName>
                                        </p:attrNameLst>
                                      </p:cBhvr>
                                      <p:tavLst>
                                        <p:tav tm="0">
                                          <p:val>
                                            <p:strVal val="ppt_y"/>
                                          </p:val>
                                        </p:tav>
                                        <p:tav tm="100000">
                                          <p:val>
                                            <p:strVal val="1+ppt_h/2"/>
                                          </p:val>
                                        </p:tav>
                                      </p:tavLst>
                                    </p:anim>
                                    <p:set>
                                      <p:cBhvr>
                                        <p:cTn id="57" dur="1" fill="hold">
                                          <p:stCondLst>
                                            <p:cond delay="499"/>
                                          </p:stCondLst>
                                        </p:cTn>
                                        <p:tgtEl>
                                          <p:spTgt spid="19"/>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2" presetClass="exit" presetSubtype="4" fill="hold" grpId="0" nodeType="clickEffect">
                                  <p:stCondLst>
                                    <p:cond delay="0"/>
                                  </p:stCondLst>
                                  <p:childTnLst>
                                    <p:anim calcmode="lin" valueType="num">
                                      <p:cBhvr additive="base">
                                        <p:cTn id="61" dur="500"/>
                                        <p:tgtEl>
                                          <p:spTgt spid="2"/>
                                        </p:tgtEl>
                                        <p:attrNameLst>
                                          <p:attrName>ppt_x</p:attrName>
                                        </p:attrNameLst>
                                      </p:cBhvr>
                                      <p:tavLst>
                                        <p:tav tm="0">
                                          <p:val>
                                            <p:strVal val="ppt_x"/>
                                          </p:val>
                                        </p:tav>
                                        <p:tav tm="100000">
                                          <p:val>
                                            <p:strVal val="ppt_x"/>
                                          </p:val>
                                        </p:tav>
                                      </p:tavLst>
                                    </p:anim>
                                    <p:anim calcmode="lin" valueType="num">
                                      <p:cBhvr additive="base">
                                        <p:cTn id="62" dur="500"/>
                                        <p:tgtEl>
                                          <p:spTgt spid="2"/>
                                        </p:tgtEl>
                                        <p:attrNameLst>
                                          <p:attrName>ppt_y</p:attrName>
                                        </p:attrNameLst>
                                      </p:cBhvr>
                                      <p:tavLst>
                                        <p:tav tm="0">
                                          <p:val>
                                            <p:strVal val="ppt_y"/>
                                          </p:val>
                                        </p:tav>
                                        <p:tav tm="100000">
                                          <p:val>
                                            <p:strVal val="1+ppt_h/2"/>
                                          </p:val>
                                        </p:tav>
                                      </p:tavLst>
                                    </p:anim>
                                    <p:set>
                                      <p:cBhvr>
                                        <p:cTn id="63" dur="1" fill="hold">
                                          <p:stCondLst>
                                            <p:cond delay="499"/>
                                          </p:stCondLst>
                                        </p:cTn>
                                        <p:tgtEl>
                                          <p:spTgt spid="2"/>
                                        </p:tgtEl>
                                        <p:attrNameLst>
                                          <p:attrName>style.visibility</p:attrName>
                                        </p:attrNameLst>
                                      </p:cBhvr>
                                      <p:to>
                                        <p:strVal val="hidden"/>
                                      </p:to>
                                    </p:set>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nodeType="clickEffect">
                                  <p:stCondLst>
                                    <p:cond delay="0"/>
                                  </p:stCondLst>
                                  <p:childTnLst>
                                    <p:set>
                                      <p:cBhvr>
                                        <p:cTn id="67" dur="1" fill="hold">
                                          <p:stCondLst>
                                            <p:cond delay="0"/>
                                          </p:stCondLst>
                                        </p:cTn>
                                        <p:tgtEl>
                                          <p:spTgt spid="23"/>
                                        </p:tgtEl>
                                        <p:attrNameLst>
                                          <p:attrName>style.visibility</p:attrName>
                                        </p:attrNameLst>
                                      </p:cBhvr>
                                      <p:to>
                                        <p:strVal val="visible"/>
                                      </p:to>
                                    </p:set>
                                    <p:anim calcmode="lin" valueType="num">
                                      <p:cBhvr additive="base">
                                        <p:cTn id="68" dur="500" fill="hold"/>
                                        <p:tgtEl>
                                          <p:spTgt spid="23"/>
                                        </p:tgtEl>
                                        <p:attrNameLst>
                                          <p:attrName>ppt_x</p:attrName>
                                        </p:attrNameLst>
                                      </p:cBhvr>
                                      <p:tavLst>
                                        <p:tav tm="0">
                                          <p:val>
                                            <p:strVal val="#ppt_x"/>
                                          </p:val>
                                        </p:tav>
                                        <p:tav tm="100000">
                                          <p:val>
                                            <p:strVal val="#ppt_x"/>
                                          </p:val>
                                        </p:tav>
                                      </p:tavLst>
                                    </p:anim>
                                    <p:anim calcmode="lin" valueType="num">
                                      <p:cBhvr additive="base">
                                        <p:cTn id="69" dur="500" fill="hold"/>
                                        <p:tgtEl>
                                          <p:spTgt spid="23"/>
                                        </p:tgtEl>
                                        <p:attrNameLst>
                                          <p:attrName>ppt_y</p:attrName>
                                        </p:attrNameLst>
                                      </p:cBhvr>
                                      <p:tavLst>
                                        <p:tav tm="0">
                                          <p:val>
                                            <p:strVal val="1+#ppt_h/2"/>
                                          </p:val>
                                        </p:tav>
                                        <p:tav tm="100000">
                                          <p:val>
                                            <p:strVal val="#ppt_y"/>
                                          </p:val>
                                        </p:tav>
                                      </p:tavLst>
                                    </p:anim>
                                  </p:childTnLst>
                                </p:cTn>
                              </p:par>
                              <p:par>
                                <p:cTn id="70" presetID="2" presetClass="entr" presetSubtype="4" fill="hold" nodeType="withEffect">
                                  <p:stCondLst>
                                    <p:cond delay="0"/>
                                  </p:stCondLst>
                                  <p:childTnLst>
                                    <p:set>
                                      <p:cBhvr>
                                        <p:cTn id="71" dur="1" fill="hold">
                                          <p:stCondLst>
                                            <p:cond delay="0"/>
                                          </p:stCondLst>
                                        </p:cTn>
                                        <p:tgtEl>
                                          <p:spTgt spid="24"/>
                                        </p:tgtEl>
                                        <p:attrNameLst>
                                          <p:attrName>style.visibility</p:attrName>
                                        </p:attrNameLst>
                                      </p:cBhvr>
                                      <p:to>
                                        <p:strVal val="visible"/>
                                      </p:to>
                                    </p:set>
                                    <p:anim calcmode="lin" valueType="num">
                                      <p:cBhvr additive="base">
                                        <p:cTn id="72" dur="500" fill="hold"/>
                                        <p:tgtEl>
                                          <p:spTgt spid="24"/>
                                        </p:tgtEl>
                                        <p:attrNameLst>
                                          <p:attrName>ppt_x</p:attrName>
                                        </p:attrNameLst>
                                      </p:cBhvr>
                                      <p:tavLst>
                                        <p:tav tm="0">
                                          <p:val>
                                            <p:strVal val="#ppt_x"/>
                                          </p:val>
                                        </p:tav>
                                        <p:tav tm="100000">
                                          <p:val>
                                            <p:strVal val="#ppt_x"/>
                                          </p:val>
                                        </p:tav>
                                      </p:tavLst>
                                    </p:anim>
                                    <p:anim calcmode="lin" valueType="num">
                                      <p:cBhvr additive="base">
                                        <p:cTn id="73" dur="500" fill="hold"/>
                                        <p:tgtEl>
                                          <p:spTgt spid="24"/>
                                        </p:tgtEl>
                                        <p:attrNameLst>
                                          <p:attrName>ppt_y</p:attrName>
                                        </p:attrNameLst>
                                      </p:cBhvr>
                                      <p:tavLst>
                                        <p:tav tm="0">
                                          <p:val>
                                            <p:strVal val="1+#ppt_h/2"/>
                                          </p:val>
                                        </p:tav>
                                        <p:tav tm="100000">
                                          <p:val>
                                            <p:strVal val="#ppt_y"/>
                                          </p:val>
                                        </p:tav>
                                      </p:tavLst>
                                    </p:anim>
                                  </p:childTnLst>
                                </p:cTn>
                              </p:par>
                              <p:par>
                                <p:cTn id="74" presetID="2" presetClass="entr" presetSubtype="4" fill="hold" nodeType="withEffect">
                                  <p:stCondLst>
                                    <p:cond delay="0"/>
                                  </p:stCondLst>
                                  <p:childTnLst>
                                    <p:set>
                                      <p:cBhvr>
                                        <p:cTn id="75" dur="1" fill="hold">
                                          <p:stCondLst>
                                            <p:cond delay="0"/>
                                          </p:stCondLst>
                                        </p:cTn>
                                        <p:tgtEl>
                                          <p:spTgt spid="22"/>
                                        </p:tgtEl>
                                        <p:attrNameLst>
                                          <p:attrName>style.visibility</p:attrName>
                                        </p:attrNameLst>
                                      </p:cBhvr>
                                      <p:to>
                                        <p:strVal val="visible"/>
                                      </p:to>
                                    </p:set>
                                    <p:anim calcmode="lin" valueType="num">
                                      <p:cBhvr additive="base">
                                        <p:cTn id="76" dur="500" fill="hold"/>
                                        <p:tgtEl>
                                          <p:spTgt spid="22"/>
                                        </p:tgtEl>
                                        <p:attrNameLst>
                                          <p:attrName>ppt_x</p:attrName>
                                        </p:attrNameLst>
                                      </p:cBhvr>
                                      <p:tavLst>
                                        <p:tav tm="0">
                                          <p:val>
                                            <p:strVal val="#ppt_x"/>
                                          </p:val>
                                        </p:tav>
                                        <p:tav tm="100000">
                                          <p:val>
                                            <p:strVal val="#ppt_x"/>
                                          </p:val>
                                        </p:tav>
                                      </p:tavLst>
                                    </p:anim>
                                    <p:anim calcmode="lin" valueType="num">
                                      <p:cBhvr additive="base">
                                        <p:cTn id="77" dur="500" fill="hold"/>
                                        <p:tgtEl>
                                          <p:spTgt spid="22"/>
                                        </p:tgtEl>
                                        <p:attrNameLst>
                                          <p:attrName>ppt_y</p:attrName>
                                        </p:attrNameLst>
                                      </p:cBhvr>
                                      <p:tavLst>
                                        <p:tav tm="0">
                                          <p:val>
                                            <p:strVal val="1+#ppt_h/2"/>
                                          </p:val>
                                        </p:tav>
                                        <p:tav tm="100000">
                                          <p:val>
                                            <p:strVal val="#ppt_y"/>
                                          </p:val>
                                        </p:tav>
                                      </p:tavLst>
                                    </p:anim>
                                  </p:childTnLst>
                                </p:cTn>
                              </p:par>
                              <p:par>
                                <p:cTn id="78" presetID="2" presetClass="entr" presetSubtype="4" fill="hold" nodeType="withEffect">
                                  <p:stCondLst>
                                    <p:cond delay="0"/>
                                  </p:stCondLst>
                                  <p:childTnLst>
                                    <p:set>
                                      <p:cBhvr>
                                        <p:cTn id="79" dur="1" fill="hold">
                                          <p:stCondLst>
                                            <p:cond delay="0"/>
                                          </p:stCondLst>
                                        </p:cTn>
                                        <p:tgtEl>
                                          <p:spTgt spid="25"/>
                                        </p:tgtEl>
                                        <p:attrNameLst>
                                          <p:attrName>style.visibility</p:attrName>
                                        </p:attrNameLst>
                                      </p:cBhvr>
                                      <p:to>
                                        <p:strVal val="visible"/>
                                      </p:to>
                                    </p:set>
                                    <p:anim calcmode="lin" valueType="num">
                                      <p:cBhvr additive="base">
                                        <p:cTn id="80" dur="500" fill="hold"/>
                                        <p:tgtEl>
                                          <p:spTgt spid="25"/>
                                        </p:tgtEl>
                                        <p:attrNameLst>
                                          <p:attrName>ppt_x</p:attrName>
                                        </p:attrNameLst>
                                      </p:cBhvr>
                                      <p:tavLst>
                                        <p:tav tm="0">
                                          <p:val>
                                            <p:strVal val="#ppt_x"/>
                                          </p:val>
                                        </p:tav>
                                        <p:tav tm="100000">
                                          <p:val>
                                            <p:strVal val="#ppt_x"/>
                                          </p:val>
                                        </p:tav>
                                      </p:tavLst>
                                    </p:anim>
                                    <p:anim calcmode="lin" valueType="num">
                                      <p:cBhvr additive="base">
                                        <p:cTn id="81" dur="500" fill="hold"/>
                                        <p:tgtEl>
                                          <p:spTgt spid="25"/>
                                        </p:tgtEl>
                                        <p:attrNameLst>
                                          <p:attrName>ppt_y</p:attrName>
                                        </p:attrNameLst>
                                      </p:cBhvr>
                                      <p:tavLst>
                                        <p:tav tm="0">
                                          <p:val>
                                            <p:strVal val="1+#ppt_h/2"/>
                                          </p:val>
                                        </p:tav>
                                        <p:tav tm="100000">
                                          <p:val>
                                            <p:strVal val="#ppt_y"/>
                                          </p:val>
                                        </p:tav>
                                      </p:tavLst>
                                    </p:anim>
                                  </p:childTnLst>
                                </p:cTn>
                              </p:par>
                              <p:par>
                                <p:cTn id="82" presetID="2" presetClass="entr" presetSubtype="4" fill="hold" nodeType="withEffect">
                                  <p:stCondLst>
                                    <p:cond delay="0"/>
                                  </p:stCondLst>
                                  <p:childTnLst>
                                    <p:set>
                                      <p:cBhvr>
                                        <p:cTn id="83" dur="1" fill="hold">
                                          <p:stCondLst>
                                            <p:cond delay="0"/>
                                          </p:stCondLst>
                                        </p:cTn>
                                        <p:tgtEl>
                                          <p:spTgt spid="26"/>
                                        </p:tgtEl>
                                        <p:attrNameLst>
                                          <p:attrName>style.visibility</p:attrName>
                                        </p:attrNameLst>
                                      </p:cBhvr>
                                      <p:to>
                                        <p:strVal val="visible"/>
                                      </p:to>
                                    </p:set>
                                    <p:anim calcmode="lin" valueType="num">
                                      <p:cBhvr additive="base">
                                        <p:cTn id="84" dur="500" fill="hold"/>
                                        <p:tgtEl>
                                          <p:spTgt spid="26"/>
                                        </p:tgtEl>
                                        <p:attrNameLst>
                                          <p:attrName>ppt_x</p:attrName>
                                        </p:attrNameLst>
                                      </p:cBhvr>
                                      <p:tavLst>
                                        <p:tav tm="0">
                                          <p:val>
                                            <p:strVal val="#ppt_x"/>
                                          </p:val>
                                        </p:tav>
                                        <p:tav tm="100000">
                                          <p:val>
                                            <p:strVal val="#ppt_x"/>
                                          </p:val>
                                        </p:tav>
                                      </p:tavLst>
                                    </p:anim>
                                    <p:anim calcmode="lin" valueType="num">
                                      <p:cBhvr additive="base">
                                        <p:cTn id="85" dur="500" fill="hold"/>
                                        <p:tgtEl>
                                          <p:spTgt spid="26"/>
                                        </p:tgtEl>
                                        <p:attrNameLst>
                                          <p:attrName>ppt_y</p:attrName>
                                        </p:attrNameLst>
                                      </p:cBhvr>
                                      <p:tavLst>
                                        <p:tav tm="0">
                                          <p:val>
                                            <p:strVal val="1+#ppt_h/2"/>
                                          </p:val>
                                        </p:tav>
                                        <p:tav tm="100000">
                                          <p:val>
                                            <p:strVal val="#ppt_y"/>
                                          </p:val>
                                        </p:tav>
                                      </p:tavLst>
                                    </p:anim>
                                  </p:childTnLst>
                                </p:cTn>
                              </p:par>
                              <p:par>
                                <p:cTn id="86" presetID="2" presetClass="entr" presetSubtype="4" fill="hold" nodeType="withEffect">
                                  <p:stCondLst>
                                    <p:cond delay="0"/>
                                  </p:stCondLst>
                                  <p:childTnLst>
                                    <p:set>
                                      <p:cBhvr>
                                        <p:cTn id="87" dur="1" fill="hold">
                                          <p:stCondLst>
                                            <p:cond delay="0"/>
                                          </p:stCondLst>
                                        </p:cTn>
                                        <p:tgtEl>
                                          <p:spTgt spid="29"/>
                                        </p:tgtEl>
                                        <p:attrNameLst>
                                          <p:attrName>style.visibility</p:attrName>
                                        </p:attrNameLst>
                                      </p:cBhvr>
                                      <p:to>
                                        <p:strVal val="visible"/>
                                      </p:to>
                                    </p:set>
                                    <p:anim calcmode="lin" valueType="num">
                                      <p:cBhvr additive="base">
                                        <p:cTn id="88" dur="500" fill="hold"/>
                                        <p:tgtEl>
                                          <p:spTgt spid="29"/>
                                        </p:tgtEl>
                                        <p:attrNameLst>
                                          <p:attrName>ppt_x</p:attrName>
                                        </p:attrNameLst>
                                      </p:cBhvr>
                                      <p:tavLst>
                                        <p:tav tm="0">
                                          <p:val>
                                            <p:strVal val="#ppt_x"/>
                                          </p:val>
                                        </p:tav>
                                        <p:tav tm="100000">
                                          <p:val>
                                            <p:strVal val="#ppt_x"/>
                                          </p:val>
                                        </p:tav>
                                      </p:tavLst>
                                    </p:anim>
                                    <p:anim calcmode="lin" valueType="num">
                                      <p:cBhvr additive="base">
                                        <p:cTn id="89" dur="500" fill="hold"/>
                                        <p:tgtEl>
                                          <p:spTgt spid="29"/>
                                        </p:tgtEl>
                                        <p:attrNameLst>
                                          <p:attrName>ppt_y</p:attrName>
                                        </p:attrNameLst>
                                      </p:cBhvr>
                                      <p:tavLst>
                                        <p:tav tm="0">
                                          <p:val>
                                            <p:strVal val="1+#ppt_h/2"/>
                                          </p:val>
                                        </p:tav>
                                        <p:tav tm="100000">
                                          <p:val>
                                            <p:strVal val="#ppt_y"/>
                                          </p:val>
                                        </p:tav>
                                      </p:tavLst>
                                    </p:anim>
                                  </p:childTnLst>
                                </p:cTn>
                              </p:par>
                              <p:par>
                                <p:cTn id="90" presetID="2" presetClass="entr" presetSubtype="4" fill="hold" nodeType="withEffect">
                                  <p:stCondLst>
                                    <p:cond delay="0"/>
                                  </p:stCondLst>
                                  <p:childTnLst>
                                    <p:set>
                                      <p:cBhvr>
                                        <p:cTn id="91" dur="1" fill="hold">
                                          <p:stCondLst>
                                            <p:cond delay="0"/>
                                          </p:stCondLst>
                                        </p:cTn>
                                        <p:tgtEl>
                                          <p:spTgt spid="28"/>
                                        </p:tgtEl>
                                        <p:attrNameLst>
                                          <p:attrName>style.visibility</p:attrName>
                                        </p:attrNameLst>
                                      </p:cBhvr>
                                      <p:to>
                                        <p:strVal val="visible"/>
                                      </p:to>
                                    </p:set>
                                    <p:anim calcmode="lin" valueType="num">
                                      <p:cBhvr additive="base">
                                        <p:cTn id="92" dur="500" fill="hold"/>
                                        <p:tgtEl>
                                          <p:spTgt spid="28"/>
                                        </p:tgtEl>
                                        <p:attrNameLst>
                                          <p:attrName>ppt_x</p:attrName>
                                        </p:attrNameLst>
                                      </p:cBhvr>
                                      <p:tavLst>
                                        <p:tav tm="0">
                                          <p:val>
                                            <p:strVal val="#ppt_x"/>
                                          </p:val>
                                        </p:tav>
                                        <p:tav tm="100000">
                                          <p:val>
                                            <p:strVal val="#ppt_x"/>
                                          </p:val>
                                        </p:tav>
                                      </p:tavLst>
                                    </p:anim>
                                    <p:anim calcmode="lin" valueType="num">
                                      <p:cBhvr additive="base">
                                        <p:cTn id="93" dur="500" fill="hold"/>
                                        <p:tgtEl>
                                          <p:spTgt spid="28"/>
                                        </p:tgtEl>
                                        <p:attrNameLst>
                                          <p:attrName>ppt_y</p:attrName>
                                        </p:attrNameLst>
                                      </p:cBhvr>
                                      <p:tavLst>
                                        <p:tav tm="0">
                                          <p:val>
                                            <p:strVal val="1+#ppt_h/2"/>
                                          </p:val>
                                        </p:tav>
                                        <p:tav tm="100000">
                                          <p:val>
                                            <p:strVal val="#ppt_y"/>
                                          </p:val>
                                        </p:tav>
                                      </p:tavLst>
                                    </p:anim>
                                  </p:childTnLst>
                                </p:cTn>
                              </p:par>
                              <p:par>
                                <p:cTn id="94" presetID="2" presetClass="entr" presetSubtype="4" fill="hold" nodeType="withEffect">
                                  <p:stCondLst>
                                    <p:cond delay="0"/>
                                  </p:stCondLst>
                                  <p:childTnLst>
                                    <p:set>
                                      <p:cBhvr>
                                        <p:cTn id="95" dur="1" fill="hold">
                                          <p:stCondLst>
                                            <p:cond delay="0"/>
                                          </p:stCondLst>
                                        </p:cTn>
                                        <p:tgtEl>
                                          <p:spTgt spid="27"/>
                                        </p:tgtEl>
                                        <p:attrNameLst>
                                          <p:attrName>style.visibility</p:attrName>
                                        </p:attrNameLst>
                                      </p:cBhvr>
                                      <p:to>
                                        <p:strVal val="visible"/>
                                      </p:to>
                                    </p:set>
                                    <p:anim calcmode="lin" valueType="num">
                                      <p:cBhvr additive="base">
                                        <p:cTn id="96" dur="500" fill="hold"/>
                                        <p:tgtEl>
                                          <p:spTgt spid="27"/>
                                        </p:tgtEl>
                                        <p:attrNameLst>
                                          <p:attrName>ppt_x</p:attrName>
                                        </p:attrNameLst>
                                      </p:cBhvr>
                                      <p:tavLst>
                                        <p:tav tm="0">
                                          <p:val>
                                            <p:strVal val="#ppt_x"/>
                                          </p:val>
                                        </p:tav>
                                        <p:tav tm="100000">
                                          <p:val>
                                            <p:strVal val="#ppt_x"/>
                                          </p:val>
                                        </p:tav>
                                      </p:tavLst>
                                    </p:anim>
                                    <p:anim calcmode="lin" valueType="num">
                                      <p:cBhvr additive="base">
                                        <p:cTn id="97" dur="500" fill="hold"/>
                                        <p:tgtEl>
                                          <p:spTgt spid="27"/>
                                        </p:tgtEl>
                                        <p:attrNameLst>
                                          <p:attrName>ppt_y</p:attrName>
                                        </p:attrNameLst>
                                      </p:cBhvr>
                                      <p:tavLst>
                                        <p:tav tm="0">
                                          <p:val>
                                            <p:strVal val="1+#ppt_h/2"/>
                                          </p:val>
                                        </p:tav>
                                        <p:tav tm="100000">
                                          <p:val>
                                            <p:strVal val="#ppt_y"/>
                                          </p:val>
                                        </p:tav>
                                      </p:tavLst>
                                    </p:anim>
                                  </p:childTnLst>
                                </p:cTn>
                              </p:par>
                              <p:par>
                                <p:cTn id="98" presetID="2" presetClass="entr" presetSubtype="4" fill="hold" nodeType="withEffect">
                                  <p:stCondLst>
                                    <p:cond delay="0"/>
                                  </p:stCondLst>
                                  <p:childTnLst>
                                    <p:set>
                                      <p:cBhvr>
                                        <p:cTn id="99" dur="1" fill="hold">
                                          <p:stCondLst>
                                            <p:cond delay="0"/>
                                          </p:stCondLst>
                                        </p:cTn>
                                        <p:tgtEl>
                                          <p:spTgt spid="30"/>
                                        </p:tgtEl>
                                        <p:attrNameLst>
                                          <p:attrName>style.visibility</p:attrName>
                                        </p:attrNameLst>
                                      </p:cBhvr>
                                      <p:to>
                                        <p:strVal val="visible"/>
                                      </p:to>
                                    </p:set>
                                    <p:anim calcmode="lin" valueType="num">
                                      <p:cBhvr additive="base">
                                        <p:cTn id="100" dur="500" fill="hold"/>
                                        <p:tgtEl>
                                          <p:spTgt spid="30"/>
                                        </p:tgtEl>
                                        <p:attrNameLst>
                                          <p:attrName>ppt_x</p:attrName>
                                        </p:attrNameLst>
                                      </p:cBhvr>
                                      <p:tavLst>
                                        <p:tav tm="0">
                                          <p:val>
                                            <p:strVal val="#ppt_x"/>
                                          </p:val>
                                        </p:tav>
                                        <p:tav tm="100000">
                                          <p:val>
                                            <p:strVal val="#ppt_x"/>
                                          </p:val>
                                        </p:tav>
                                      </p:tavLst>
                                    </p:anim>
                                    <p:anim calcmode="lin" valueType="num">
                                      <p:cBhvr additive="base">
                                        <p:cTn id="101" dur="500" fill="hold"/>
                                        <p:tgtEl>
                                          <p:spTgt spid="30"/>
                                        </p:tgtEl>
                                        <p:attrNameLst>
                                          <p:attrName>ppt_y</p:attrName>
                                        </p:attrNameLst>
                                      </p:cBhvr>
                                      <p:tavLst>
                                        <p:tav tm="0">
                                          <p:val>
                                            <p:strVal val="1+#ppt_h/2"/>
                                          </p:val>
                                        </p:tav>
                                        <p:tav tm="100000">
                                          <p:val>
                                            <p:strVal val="#ppt_y"/>
                                          </p:val>
                                        </p:tav>
                                      </p:tavLst>
                                    </p:anim>
                                  </p:childTnLst>
                                </p:cTn>
                              </p:par>
                              <p:par>
                                <p:cTn id="102" presetID="2" presetClass="entr" presetSubtype="4" fill="hold" nodeType="withEffect">
                                  <p:stCondLst>
                                    <p:cond delay="0"/>
                                  </p:stCondLst>
                                  <p:childTnLst>
                                    <p:set>
                                      <p:cBhvr>
                                        <p:cTn id="103" dur="1" fill="hold">
                                          <p:stCondLst>
                                            <p:cond delay="0"/>
                                          </p:stCondLst>
                                        </p:cTn>
                                        <p:tgtEl>
                                          <p:spTgt spid="31"/>
                                        </p:tgtEl>
                                        <p:attrNameLst>
                                          <p:attrName>style.visibility</p:attrName>
                                        </p:attrNameLst>
                                      </p:cBhvr>
                                      <p:to>
                                        <p:strVal val="visible"/>
                                      </p:to>
                                    </p:set>
                                    <p:anim calcmode="lin" valueType="num">
                                      <p:cBhvr additive="base">
                                        <p:cTn id="104" dur="500" fill="hold"/>
                                        <p:tgtEl>
                                          <p:spTgt spid="31"/>
                                        </p:tgtEl>
                                        <p:attrNameLst>
                                          <p:attrName>ppt_x</p:attrName>
                                        </p:attrNameLst>
                                      </p:cBhvr>
                                      <p:tavLst>
                                        <p:tav tm="0">
                                          <p:val>
                                            <p:strVal val="#ppt_x"/>
                                          </p:val>
                                        </p:tav>
                                        <p:tav tm="100000">
                                          <p:val>
                                            <p:strVal val="#ppt_x"/>
                                          </p:val>
                                        </p:tav>
                                      </p:tavLst>
                                    </p:anim>
                                    <p:anim calcmode="lin" valueType="num">
                                      <p:cBhvr additive="base">
                                        <p:cTn id="105" dur="500" fill="hold"/>
                                        <p:tgtEl>
                                          <p:spTgt spid="31"/>
                                        </p:tgtEl>
                                        <p:attrNameLst>
                                          <p:attrName>ppt_y</p:attrName>
                                        </p:attrNameLst>
                                      </p:cBhvr>
                                      <p:tavLst>
                                        <p:tav tm="0">
                                          <p:val>
                                            <p:strVal val="1+#ppt_h/2"/>
                                          </p:val>
                                        </p:tav>
                                        <p:tav tm="100000">
                                          <p:val>
                                            <p:strVal val="#ppt_y"/>
                                          </p:val>
                                        </p:tav>
                                      </p:tavLst>
                                    </p:anim>
                                  </p:childTnLst>
                                </p:cTn>
                              </p:par>
                              <p:par>
                                <p:cTn id="106" presetID="2" presetClass="entr" presetSubtype="4" fill="hold" grpId="0" nodeType="withEffect">
                                  <p:stCondLst>
                                    <p:cond delay="0"/>
                                  </p:stCondLst>
                                  <p:childTnLst>
                                    <p:set>
                                      <p:cBhvr>
                                        <p:cTn id="107" dur="1" fill="hold">
                                          <p:stCondLst>
                                            <p:cond delay="0"/>
                                          </p:stCondLst>
                                        </p:cTn>
                                        <p:tgtEl>
                                          <p:spTgt spid="20"/>
                                        </p:tgtEl>
                                        <p:attrNameLst>
                                          <p:attrName>style.visibility</p:attrName>
                                        </p:attrNameLst>
                                      </p:cBhvr>
                                      <p:to>
                                        <p:strVal val="visible"/>
                                      </p:to>
                                    </p:set>
                                    <p:anim calcmode="lin" valueType="num">
                                      <p:cBhvr additive="base">
                                        <p:cTn id="108" dur="500" fill="hold"/>
                                        <p:tgtEl>
                                          <p:spTgt spid="20"/>
                                        </p:tgtEl>
                                        <p:attrNameLst>
                                          <p:attrName>ppt_x</p:attrName>
                                        </p:attrNameLst>
                                      </p:cBhvr>
                                      <p:tavLst>
                                        <p:tav tm="0">
                                          <p:val>
                                            <p:strVal val="#ppt_x"/>
                                          </p:val>
                                        </p:tav>
                                        <p:tav tm="100000">
                                          <p:val>
                                            <p:strVal val="#ppt_x"/>
                                          </p:val>
                                        </p:tav>
                                      </p:tavLst>
                                    </p:anim>
                                    <p:anim calcmode="lin" valueType="num">
                                      <p:cBhvr additive="base">
                                        <p:cTn id="109" dur="500" fill="hold"/>
                                        <p:tgtEl>
                                          <p:spTgt spid="20"/>
                                        </p:tgtEl>
                                        <p:attrNameLst>
                                          <p:attrName>ppt_y</p:attrName>
                                        </p:attrNameLst>
                                      </p:cBhvr>
                                      <p:tavLst>
                                        <p:tav tm="0">
                                          <p:val>
                                            <p:strVal val="1+#ppt_h/2"/>
                                          </p:val>
                                        </p:tav>
                                        <p:tav tm="100000">
                                          <p:val>
                                            <p:strVal val="#ppt_y"/>
                                          </p:val>
                                        </p:tav>
                                      </p:tavLst>
                                    </p:anim>
                                  </p:childTnLst>
                                </p:cTn>
                              </p:par>
                              <p:par>
                                <p:cTn id="110" presetID="2" presetClass="entr" presetSubtype="4" fill="hold" grpId="0" nodeType="withEffect">
                                  <p:stCondLst>
                                    <p:cond delay="0"/>
                                  </p:stCondLst>
                                  <p:childTnLst>
                                    <p:set>
                                      <p:cBhvr>
                                        <p:cTn id="111" dur="1" fill="hold">
                                          <p:stCondLst>
                                            <p:cond delay="0"/>
                                          </p:stCondLst>
                                        </p:cTn>
                                        <p:tgtEl>
                                          <p:spTgt spid="21"/>
                                        </p:tgtEl>
                                        <p:attrNameLst>
                                          <p:attrName>style.visibility</p:attrName>
                                        </p:attrNameLst>
                                      </p:cBhvr>
                                      <p:to>
                                        <p:strVal val="visible"/>
                                      </p:to>
                                    </p:set>
                                    <p:anim calcmode="lin" valueType="num">
                                      <p:cBhvr additive="base">
                                        <p:cTn id="112" dur="500" fill="hold"/>
                                        <p:tgtEl>
                                          <p:spTgt spid="21"/>
                                        </p:tgtEl>
                                        <p:attrNameLst>
                                          <p:attrName>ppt_x</p:attrName>
                                        </p:attrNameLst>
                                      </p:cBhvr>
                                      <p:tavLst>
                                        <p:tav tm="0">
                                          <p:val>
                                            <p:strVal val="#ppt_x"/>
                                          </p:val>
                                        </p:tav>
                                        <p:tav tm="100000">
                                          <p:val>
                                            <p:strVal val="#ppt_x"/>
                                          </p:val>
                                        </p:tav>
                                      </p:tavLst>
                                    </p:anim>
                                    <p:anim calcmode="lin" valueType="num">
                                      <p:cBhvr additive="base">
                                        <p:cTn id="113"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14" fill="hold">
                      <p:stCondLst>
                        <p:cond delay="indefinite"/>
                      </p:stCondLst>
                      <p:childTnLst>
                        <p:par>
                          <p:cTn id="115" fill="hold">
                            <p:stCondLst>
                              <p:cond delay="0"/>
                            </p:stCondLst>
                            <p:childTnLst>
                              <p:par>
                                <p:cTn id="116" presetID="2" presetClass="entr" presetSubtype="4" fill="hold" grpId="1" nodeType="clickEffect">
                                  <p:stCondLst>
                                    <p:cond delay="0"/>
                                  </p:stCondLst>
                                  <p:childTnLst>
                                    <p:set>
                                      <p:cBhvr>
                                        <p:cTn id="117" dur="1" fill="hold">
                                          <p:stCondLst>
                                            <p:cond delay="0"/>
                                          </p:stCondLst>
                                        </p:cTn>
                                        <p:tgtEl>
                                          <p:spTgt spid="33"/>
                                        </p:tgtEl>
                                        <p:attrNameLst>
                                          <p:attrName>style.visibility</p:attrName>
                                        </p:attrNameLst>
                                      </p:cBhvr>
                                      <p:to>
                                        <p:strVal val="visible"/>
                                      </p:to>
                                    </p:set>
                                    <p:anim calcmode="lin" valueType="num">
                                      <p:cBhvr additive="base">
                                        <p:cTn id="118" dur="500" fill="hold"/>
                                        <p:tgtEl>
                                          <p:spTgt spid="33"/>
                                        </p:tgtEl>
                                        <p:attrNameLst>
                                          <p:attrName>ppt_x</p:attrName>
                                        </p:attrNameLst>
                                      </p:cBhvr>
                                      <p:tavLst>
                                        <p:tav tm="0">
                                          <p:val>
                                            <p:strVal val="#ppt_x"/>
                                          </p:val>
                                        </p:tav>
                                        <p:tav tm="100000">
                                          <p:val>
                                            <p:strVal val="#ppt_x"/>
                                          </p:val>
                                        </p:tav>
                                      </p:tavLst>
                                    </p:anim>
                                    <p:anim calcmode="lin" valueType="num">
                                      <p:cBhvr additive="base">
                                        <p:cTn id="119"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120" fill="hold">
                      <p:stCondLst>
                        <p:cond delay="indefinite"/>
                      </p:stCondLst>
                      <p:childTnLst>
                        <p:par>
                          <p:cTn id="121" fill="hold">
                            <p:stCondLst>
                              <p:cond delay="0"/>
                            </p:stCondLst>
                            <p:childTnLst>
                              <p:par>
                                <p:cTn id="122" presetID="2" presetClass="exit" presetSubtype="4" fill="hold" grpId="0" nodeType="clickEffect">
                                  <p:stCondLst>
                                    <p:cond delay="0"/>
                                  </p:stCondLst>
                                  <p:childTnLst>
                                    <p:anim calcmode="lin" valueType="num">
                                      <p:cBhvr additive="base">
                                        <p:cTn id="123" dur="500"/>
                                        <p:tgtEl>
                                          <p:spTgt spid="33"/>
                                        </p:tgtEl>
                                        <p:attrNameLst>
                                          <p:attrName>ppt_x</p:attrName>
                                        </p:attrNameLst>
                                      </p:cBhvr>
                                      <p:tavLst>
                                        <p:tav tm="0">
                                          <p:val>
                                            <p:strVal val="ppt_x"/>
                                          </p:val>
                                        </p:tav>
                                        <p:tav tm="100000">
                                          <p:val>
                                            <p:strVal val="ppt_x"/>
                                          </p:val>
                                        </p:tav>
                                      </p:tavLst>
                                    </p:anim>
                                    <p:anim calcmode="lin" valueType="num">
                                      <p:cBhvr additive="base">
                                        <p:cTn id="124" dur="500"/>
                                        <p:tgtEl>
                                          <p:spTgt spid="33"/>
                                        </p:tgtEl>
                                        <p:attrNameLst>
                                          <p:attrName>ppt_y</p:attrName>
                                        </p:attrNameLst>
                                      </p:cBhvr>
                                      <p:tavLst>
                                        <p:tav tm="0">
                                          <p:val>
                                            <p:strVal val="ppt_y"/>
                                          </p:val>
                                        </p:tav>
                                        <p:tav tm="100000">
                                          <p:val>
                                            <p:strVal val="1+ppt_h/2"/>
                                          </p:val>
                                        </p:tav>
                                      </p:tavLst>
                                    </p:anim>
                                    <p:set>
                                      <p:cBhvr>
                                        <p:cTn id="125" dur="1" fill="hold">
                                          <p:stCondLst>
                                            <p:cond delay="499"/>
                                          </p:stCondLst>
                                        </p:cTn>
                                        <p:tgtEl>
                                          <p:spTgt spid="3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6" grpId="1" animBg="1"/>
      <p:bldP spid="20" grpId="0" animBg="1"/>
      <p:bldP spid="21" grpId="0" animBg="1"/>
      <p:bldP spid="32" grpId="0" animBg="1"/>
      <p:bldP spid="32" grpId="1" animBg="1"/>
      <p:bldP spid="2" grpId="0" animBg="1"/>
      <p:bldP spid="2" grpId="1" animBg="1"/>
      <p:bldP spid="33" grpId="0" animBg="1"/>
      <p:bldP spid="33" grpId="1"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9" name="Google Shape;1945;p44"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5075639C-367E-B141-B088-96C2C47F3E07}"/>
                  </a:ext>
                </a:extLst>
              </p:cNvPr>
              <p:cNvSpPr txBox="1">
                <a:spLocks noGrp="1"/>
              </p:cNvSpPr>
              <p:nvPr>
                <p:ph type="title"/>
              </p:nvPr>
            </p:nvSpPr>
            <p:spPr>
              <a:xfrm>
                <a:off x="414671" y="411670"/>
                <a:ext cx="8180172" cy="2686093"/>
              </a:xfrm>
              <a:prstGeom prst="rect">
                <a:avLst/>
              </a:prstGeom>
            </p:spPr>
            <p:txBody>
              <a:bodyPr spcFirstLastPara="1" wrap="square" lIns="91425" tIns="91425" rIns="91425" bIns="91425" anchor="ctr" anchorCtr="0">
                <a:noAutofit/>
              </a:bodyPr>
              <a:lstStyle/>
              <a:p>
                <a:pPr lvl="0"/>
                <a:r>
                  <a:rPr lang="en-VN" sz="2800" b="1" dirty="0">
                    <a:solidFill>
                      <a:srgbClr val="0070C0"/>
                    </a:solidFill>
                    <a:latin typeface="Times New Roman" pitchFamily="18" charset="0"/>
                    <a:cs typeface="Times New Roman" pitchFamily="18" charset="0"/>
                  </a:rPr>
                  <a:t>Luyện tập 3: </a:t>
                </a:r>
                <a:r>
                  <a:rPr lang="en-VN" sz="2800" dirty="0">
                    <a:solidFill>
                      <a:srgbClr val="111111"/>
                    </a:solidFill>
                    <a:latin typeface="Times New Roman" pitchFamily="18" charset="0"/>
                    <a:cs typeface="Times New Roman" pitchFamily="18" charset="0"/>
                  </a:rPr>
                  <a:t>Cho tam giác </a:t>
                </a:r>
                <a14:m>
                  <m:oMath xmlns:m="http://schemas.openxmlformats.org/officeDocument/2006/math">
                    <m:r>
                      <m:rPr>
                        <m:sty m:val="p"/>
                      </m:rPr>
                      <a:rPr lang="en-VN" sz="2800" i="1" dirty="0">
                        <a:solidFill>
                          <a:srgbClr val="111111"/>
                        </a:solidFill>
                        <a:latin typeface="Cambria Math" panose="02040503050406030204" pitchFamily="18" charset="0"/>
                        <a:cs typeface="Times New Roman" pitchFamily="18" charset="0"/>
                      </a:rPr>
                      <m:t>ABC</m:t>
                    </m:r>
                  </m:oMath>
                </a14:m>
                <a:r>
                  <a:rPr lang="en-VN" sz="2800" dirty="0">
                    <a:solidFill>
                      <a:srgbClr val="111111"/>
                    </a:solidFill>
                    <a:latin typeface="Times New Roman" pitchFamily="18" charset="0"/>
                    <a:cs typeface="Times New Roman" pitchFamily="18" charset="0"/>
                  </a:rPr>
                  <a:t> cân tại </a:t>
                </a:r>
                <a14:m>
                  <m:oMath xmlns:m="http://schemas.openxmlformats.org/officeDocument/2006/math">
                    <m:r>
                      <m:rPr>
                        <m:sty m:val="p"/>
                      </m:rPr>
                      <a:rPr lang="en-VN" sz="2800" i="1" dirty="0">
                        <a:solidFill>
                          <a:srgbClr val="111111"/>
                        </a:solidFill>
                        <a:latin typeface="Cambria Math" panose="02040503050406030204" pitchFamily="18" charset="0"/>
                        <a:cs typeface="Times New Roman" pitchFamily="18" charset="0"/>
                      </a:rPr>
                      <m:t>A</m:t>
                    </m:r>
                  </m:oMath>
                </a14:m>
                <a:r>
                  <a:rPr lang="en-VN" sz="2800" dirty="0">
                    <a:solidFill>
                      <a:srgbClr val="111111"/>
                    </a:solidFill>
                    <a:latin typeface="Times New Roman" pitchFamily="18" charset="0"/>
                    <a:cs typeface="Times New Roman" pitchFamily="18" charset="0"/>
                  </a:rPr>
                  <a:t>. </a:t>
                </a:r>
                <a:br>
                  <a:rPr lang="en-VN" sz="2800" dirty="0">
                    <a:solidFill>
                      <a:srgbClr val="111111"/>
                    </a:solidFill>
                    <a:latin typeface="Times New Roman" pitchFamily="18" charset="0"/>
                    <a:cs typeface="Times New Roman" pitchFamily="18" charset="0"/>
                  </a:rPr>
                </a:br>
                <a:r>
                  <a:rPr lang="en-VN" sz="2800" dirty="0">
                    <a:solidFill>
                      <a:srgbClr val="111111"/>
                    </a:solidFill>
                    <a:latin typeface="Times New Roman" pitchFamily="18" charset="0"/>
                    <a:cs typeface="Times New Roman" pitchFamily="18" charset="0"/>
                  </a:rPr>
                  <a:t>a) Điểm </a:t>
                </a:r>
                <a14:m>
                  <m:oMath xmlns:m="http://schemas.openxmlformats.org/officeDocument/2006/math">
                    <m:r>
                      <m:rPr>
                        <m:sty m:val="p"/>
                      </m:rPr>
                      <a:rPr lang="en-VN" sz="2800" i="1" dirty="0">
                        <a:solidFill>
                          <a:srgbClr val="111111"/>
                        </a:solidFill>
                        <a:latin typeface="Cambria Math" panose="02040503050406030204" pitchFamily="18" charset="0"/>
                        <a:cs typeface="Times New Roman" pitchFamily="18" charset="0"/>
                      </a:rPr>
                      <m:t>A</m:t>
                    </m:r>
                  </m:oMath>
                </a14:m>
                <a:r>
                  <a:rPr lang="en-VN" sz="2800" dirty="0">
                    <a:solidFill>
                      <a:srgbClr val="111111"/>
                    </a:solidFill>
                    <a:latin typeface="Times New Roman" pitchFamily="18" charset="0"/>
                    <a:cs typeface="Times New Roman" pitchFamily="18" charset="0"/>
                  </a:rPr>
                  <a:t> có thuộc đường trung trực của đoạn thẳng </a:t>
                </a:r>
                <a14:m>
                  <m:oMath xmlns:m="http://schemas.openxmlformats.org/officeDocument/2006/math">
                    <m:r>
                      <m:rPr>
                        <m:sty m:val="p"/>
                      </m:rPr>
                      <a:rPr lang="en-VN" sz="2800" i="1" dirty="0">
                        <a:solidFill>
                          <a:srgbClr val="111111"/>
                        </a:solidFill>
                        <a:latin typeface="Cambria Math" panose="02040503050406030204" pitchFamily="18" charset="0"/>
                        <a:cs typeface="Times New Roman" pitchFamily="18" charset="0"/>
                      </a:rPr>
                      <m:t>BC</m:t>
                    </m:r>
                  </m:oMath>
                </a14:m>
                <a:r>
                  <a:rPr lang="en-VN" sz="2800" dirty="0">
                    <a:solidFill>
                      <a:srgbClr val="111111"/>
                    </a:solidFill>
                    <a:latin typeface="Times New Roman" pitchFamily="18" charset="0"/>
                    <a:cs typeface="Times New Roman" pitchFamily="18" charset="0"/>
                  </a:rPr>
                  <a:t> không? Vì sao?</a:t>
                </a:r>
                <a:br>
                  <a:rPr lang="en-VN" sz="2800" dirty="0">
                    <a:solidFill>
                      <a:srgbClr val="111111"/>
                    </a:solidFill>
                    <a:latin typeface="Times New Roman" pitchFamily="18" charset="0"/>
                    <a:cs typeface="Times New Roman" pitchFamily="18" charset="0"/>
                  </a:rPr>
                </a:br>
                <a:r>
                  <a:rPr lang="en-VN" sz="2800" dirty="0">
                    <a:solidFill>
                      <a:srgbClr val="111111"/>
                    </a:solidFill>
                    <a:latin typeface="Times New Roman" pitchFamily="18" charset="0"/>
                    <a:cs typeface="Times New Roman" pitchFamily="18" charset="0"/>
                  </a:rPr>
                  <a:t>b) Đường thẳng qua </a:t>
                </a:r>
                <a14:m>
                  <m:oMath xmlns:m="http://schemas.openxmlformats.org/officeDocument/2006/math">
                    <m:r>
                      <m:rPr>
                        <m:sty m:val="p"/>
                      </m:rPr>
                      <a:rPr lang="en-VN" sz="2800" i="1" dirty="0">
                        <a:solidFill>
                          <a:srgbClr val="111111"/>
                        </a:solidFill>
                        <a:latin typeface="Cambria Math" panose="02040503050406030204" pitchFamily="18" charset="0"/>
                        <a:cs typeface="Times New Roman" pitchFamily="18" charset="0"/>
                      </a:rPr>
                      <m:t>A</m:t>
                    </m:r>
                  </m:oMath>
                </a14:m>
                <a:r>
                  <a:rPr lang="vi-VN" sz="2800" b="1" dirty="0">
                    <a:solidFill>
                      <a:srgbClr val="0070C0"/>
                    </a:solidFill>
                    <a:latin typeface="Times New Roman" pitchFamily="18" charset="0"/>
                    <a:cs typeface="Times New Roman" pitchFamily="18" charset="0"/>
                  </a:rPr>
                  <a:t> </a:t>
                </a:r>
                <a:r>
                  <a:rPr lang="vi-VN" sz="2800" dirty="0">
                    <a:solidFill>
                      <a:srgbClr val="111111"/>
                    </a:solidFill>
                    <a:latin typeface="Times New Roman" pitchFamily="18" charset="0"/>
                    <a:cs typeface="Times New Roman" pitchFamily="18" charset="0"/>
                  </a:rPr>
                  <a:t>vuông góc với </a:t>
                </a:r>
                <a14:m>
                  <m:oMath xmlns:m="http://schemas.openxmlformats.org/officeDocument/2006/math">
                    <m:r>
                      <a:rPr lang="vi-VN" sz="2800" b="0" i="1" dirty="0">
                        <a:solidFill>
                          <a:srgbClr val="111111"/>
                        </a:solidFill>
                        <a:latin typeface="Cambria Math" panose="02040503050406030204" pitchFamily="18" charset="0"/>
                        <a:cs typeface="Times New Roman" pitchFamily="18" charset="0"/>
                      </a:rPr>
                      <m:t>𝐵𝐶</m:t>
                    </m:r>
                  </m:oMath>
                </a14:m>
                <a:r>
                  <a:rPr lang="vi-VN" sz="2800" dirty="0">
                    <a:solidFill>
                      <a:srgbClr val="111111"/>
                    </a:solidFill>
                    <a:latin typeface="Times New Roman" pitchFamily="18" charset="0"/>
                    <a:cs typeface="Times New Roman" pitchFamily="18" charset="0"/>
                  </a:rPr>
                  <a:t> cắt cạnh </a:t>
                </a:r>
                <a14:m>
                  <m:oMath xmlns:m="http://schemas.openxmlformats.org/officeDocument/2006/math">
                    <m:r>
                      <a:rPr lang="vi-VN" sz="2800" b="0" i="1" dirty="0">
                        <a:solidFill>
                          <a:srgbClr val="111111"/>
                        </a:solidFill>
                        <a:latin typeface="Cambria Math" panose="02040503050406030204" pitchFamily="18" charset="0"/>
                        <a:cs typeface="Times New Roman" pitchFamily="18" charset="0"/>
                      </a:rPr>
                      <m:t>𝐵𝐶</m:t>
                    </m:r>
                  </m:oMath>
                </a14:m>
                <a:r>
                  <a:rPr lang="vi-VN" sz="2800" dirty="0">
                    <a:solidFill>
                      <a:srgbClr val="111111"/>
                    </a:solidFill>
                    <a:latin typeface="Times New Roman" pitchFamily="18" charset="0"/>
                    <a:cs typeface="Times New Roman" pitchFamily="18" charset="0"/>
                  </a:rPr>
                  <a:t> tại </a:t>
                </a:r>
                <a14:m>
                  <m:oMath xmlns:m="http://schemas.openxmlformats.org/officeDocument/2006/math">
                    <m:r>
                      <a:rPr lang="vi-VN" sz="2800" b="0" i="1" dirty="0">
                        <a:solidFill>
                          <a:srgbClr val="111111"/>
                        </a:solidFill>
                        <a:latin typeface="Cambria Math" panose="02040503050406030204" pitchFamily="18" charset="0"/>
                        <a:cs typeface="Times New Roman" pitchFamily="18" charset="0"/>
                      </a:rPr>
                      <m:t>𝐻</m:t>
                    </m:r>
                  </m:oMath>
                </a14:m>
                <a:r>
                  <a:rPr lang="vi-VN" sz="2800" dirty="0">
                    <a:solidFill>
                      <a:srgbClr val="111111"/>
                    </a:solidFill>
                    <a:latin typeface="Times New Roman" pitchFamily="18" charset="0"/>
                    <a:cs typeface="Times New Roman" pitchFamily="18" charset="0"/>
                  </a:rPr>
                  <a:t>. Đường thẳng </a:t>
                </a:r>
                <a14:m>
                  <m:oMath xmlns:m="http://schemas.openxmlformats.org/officeDocument/2006/math">
                    <m:r>
                      <a:rPr lang="vi-VN" sz="2800" b="0" i="1" dirty="0">
                        <a:solidFill>
                          <a:srgbClr val="111111"/>
                        </a:solidFill>
                        <a:latin typeface="Cambria Math" panose="02040503050406030204" pitchFamily="18" charset="0"/>
                        <a:cs typeface="Times New Roman" pitchFamily="18" charset="0"/>
                      </a:rPr>
                      <m:t>𝐴𝐻</m:t>
                    </m:r>
                  </m:oMath>
                </a14:m>
                <a:r>
                  <a:rPr lang="vi-VN" sz="2800" dirty="0">
                    <a:solidFill>
                      <a:srgbClr val="111111"/>
                    </a:solidFill>
                    <a:latin typeface="Times New Roman" pitchFamily="18" charset="0"/>
                    <a:cs typeface="Times New Roman" pitchFamily="18" charset="0"/>
                  </a:rPr>
                  <a:t> có là đường trung trực của đoạn thẳng </a:t>
                </a:r>
                <a14:m>
                  <m:oMath xmlns:m="http://schemas.openxmlformats.org/officeDocument/2006/math">
                    <m:r>
                      <a:rPr lang="vi-VN" sz="2800" b="0" i="1" dirty="0">
                        <a:solidFill>
                          <a:srgbClr val="111111"/>
                        </a:solidFill>
                        <a:latin typeface="Cambria Math" panose="02040503050406030204" pitchFamily="18" charset="0"/>
                        <a:cs typeface="Times New Roman" pitchFamily="18" charset="0"/>
                      </a:rPr>
                      <m:t>𝐵𝐶</m:t>
                    </m:r>
                  </m:oMath>
                </a14:m>
                <a:r>
                  <a:rPr lang="vi-VN" sz="2800" dirty="0">
                    <a:solidFill>
                      <a:srgbClr val="111111"/>
                    </a:solidFill>
                    <a:latin typeface="Times New Roman" pitchFamily="18" charset="0"/>
                    <a:cs typeface="Times New Roman" pitchFamily="18" charset="0"/>
                  </a:rPr>
                  <a:t> không? Vì sao?</a:t>
                </a:r>
                <a:endParaRPr sz="2800" dirty="0">
                  <a:solidFill>
                    <a:srgbClr val="0070C0"/>
                  </a:solidFill>
                  <a:latin typeface="Times New Roman" pitchFamily="18" charset="0"/>
                  <a:cs typeface="Times New Roman" pitchFamily="18" charset="0"/>
                </a:endParaRPr>
              </a:p>
            </p:txBody>
          </p:sp>
        </mc:Choice>
        <mc:Fallback>
          <p:sp>
            <p:nvSpPr>
              <p:cNvPr id="9" name="Google Shape;1945;p44"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5075639C-367E-B141-B088-96C2C47F3E07}"/>
                  </a:ext>
                </a:extLst>
              </p:cNvPr>
              <p:cNvSpPr txBox="1">
                <a:spLocks noGrp="1" noRot="1" noChangeAspect="1" noMove="1" noResize="1" noEditPoints="1" noAdjustHandles="1" noChangeArrowheads="1" noChangeShapeType="1" noTextEdit="1"/>
              </p:cNvSpPr>
              <p:nvPr>
                <p:ph type="title"/>
              </p:nvPr>
            </p:nvSpPr>
            <p:spPr>
              <a:xfrm>
                <a:off x="414671" y="411670"/>
                <a:ext cx="8180172" cy="2686093"/>
              </a:xfrm>
              <a:prstGeom prst="rect">
                <a:avLst/>
              </a:prstGeom>
              <a:blipFill>
                <a:blip r:embed="rId2"/>
                <a:stretch>
                  <a:fillRect l="-574" t="-1464"/>
                </a:stretch>
              </a:blipFill>
            </p:spPr>
            <p:txBody>
              <a:bodyPr/>
              <a:lstStyle/>
              <a:p>
                <a:r>
                  <a:rPr lang="vi-VN">
                    <a:noFill/>
                  </a:rPr>
                  <a:t> </a:t>
                </a:r>
              </a:p>
            </p:txBody>
          </p:sp>
        </mc:Fallback>
      </mc:AlternateContent>
      <p:pic>
        <p:nvPicPr>
          <p:cNvPr id="10" name="Picture 9"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17D3FBDC-D158-D640-9E44-ED40419C63B3}"/>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8819"/>
          <a:stretch/>
        </p:blipFill>
        <p:spPr>
          <a:xfrm>
            <a:off x="7522815" y="3715984"/>
            <a:ext cx="1209987" cy="1015846"/>
          </a:xfrm>
          <a:prstGeom prst="rect">
            <a:avLst/>
          </a:prstGeom>
        </p:spPr>
      </p:pic>
    </p:spTree>
    <p:extLst>
      <p:ext uri="{BB962C8B-B14F-4D97-AF65-F5344CB8AC3E}">
        <p14:creationId xmlns:p14="http://schemas.microsoft.com/office/powerpoint/2010/main" val="4179466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circle(in)">
                                      <p:cBhvr>
                                        <p:cTn id="14"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8"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D39EE7E9-AFB0-2044-9380-5A6F5C5E9F5C}"/>
              </a:ext>
            </a:extLst>
          </p:cNvPr>
          <p:cNvSpPr>
            <a:spLocks noGrp="1"/>
          </p:cNvSpPr>
          <p:nvPr>
            <p:ph type="title"/>
          </p:nvPr>
        </p:nvSpPr>
        <p:spPr>
          <a:xfrm>
            <a:off x="464819" y="412410"/>
            <a:ext cx="1512837" cy="501990"/>
          </a:xfrm>
        </p:spPr>
        <p:txBody>
          <a:bodyPr/>
          <a:lstStyle/>
          <a:p>
            <a:r>
              <a:rPr lang="en-VN" sz="2800" dirty="0">
                <a:solidFill>
                  <a:srgbClr val="FF0000"/>
                </a:solidFill>
                <a:latin typeface="Times New Roman" panose="02020603050405020304" pitchFamily="18" charset="0"/>
                <a:cs typeface="Times New Roman" panose="02020603050405020304" pitchFamily="18" charset="0"/>
              </a:rPr>
              <a:t>Lời giải:</a:t>
            </a:r>
          </a:p>
        </p:txBody>
      </p:sp>
      <mc:AlternateContent xmlns:mc="http://schemas.openxmlformats.org/markup-compatibility/2006">
        <mc:Choice xmlns:a14="http://schemas.microsoft.com/office/drawing/2010/main" Requires="a14">
          <p:sp>
            <p:nvSpPr>
              <p:cNvPr id="6" name="TextBox 5"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8C4A540C-BE07-C04C-B0AA-FAC97D9F2651}"/>
                  </a:ext>
                </a:extLst>
              </p:cNvPr>
              <p:cNvSpPr txBox="1"/>
              <p:nvPr/>
            </p:nvSpPr>
            <p:spPr>
              <a:xfrm>
                <a:off x="398870" y="1083769"/>
                <a:ext cx="5369476" cy="1384995"/>
              </a:xfrm>
              <a:prstGeom prst="rect">
                <a:avLst/>
              </a:prstGeom>
              <a:noFill/>
            </p:spPr>
            <p:txBody>
              <a:bodyPr wrap="square" rtlCol="0">
                <a:spAutoFit/>
              </a:bodyPr>
              <a:lstStyle/>
              <a:p>
                <a:pPr algn="just"/>
                <a:r>
                  <a:rPr lang="en-VN" sz="2800" dirty="0">
                    <a:solidFill>
                      <a:srgbClr val="0070C0"/>
                    </a:solidFill>
                    <a:latin typeface="Times New Roman" panose="02020603050405020304" pitchFamily="18" charset="0"/>
                    <a:cs typeface="Times New Roman" panose="02020603050405020304" pitchFamily="18" charset="0"/>
                  </a:rPr>
                  <a:t>a) Vì </a:t>
                </a:r>
                <a14:m>
                  <m:oMath xmlns:m="http://schemas.openxmlformats.org/officeDocument/2006/math">
                    <m:r>
                      <a:rPr lang="en-VN" sz="280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r>
                      <m:rPr>
                        <m:sty m:val="p"/>
                      </m:rPr>
                      <a:rPr lang="en-VN" sz="28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ABC</m:t>
                    </m:r>
                  </m:oMath>
                </a14:m>
                <a:r>
                  <a:rPr lang="en-VN" sz="2800" dirty="0">
                    <a:solidFill>
                      <a:srgbClr val="0070C0"/>
                    </a:solidFill>
                    <a:latin typeface="Times New Roman" panose="02020603050405020304" pitchFamily="18" charset="0"/>
                    <a:cs typeface="Times New Roman" panose="02020603050405020304" pitchFamily="18" charset="0"/>
                  </a:rPr>
                  <a:t> cân tại </a:t>
                </a:r>
                <a14:m>
                  <m:oMath xmlns:m="http://schemas.openxmlformats.org/officeDocument/2006/math">
                    <m:r>
                      <m:rPr>
                        <m:sty m:val="p"/>
                      </m:rPr>
                      <a:rPr lang="en-VN" sz="2800" i="1" dirty="0">
                        <a:solidFill>
                          <a:srgbClr val="0070C0"/>
                        </a:solidFill>
                        <a:latin typeface="Cambria Math" panose="02040503050406030204" pitchFamily="18" charset="0"/>
                        <a:cs typeface="Times New Roman" pitchFamily="18" charset="0"/>
                      </a:rPr>
                      <m:t>A</m:t>
                    </m:r>
                  </m:oMath>
                </a14:m>
                <a:r>
                  <a:rPr lang="en-VN" sz="2800" dirty="0">
                    <a:solidFill>
                      <a:srgbClr val="0070C0"/>
                    </a:solidFill>
                    <a:latin typeface="Times New Roman" panose="02020603050405020304" pitchFamily="18" charset="0"/>
                    <a:cs typeface="Times New Roman" panose="02020603050405020304" pitchFamily="18" charset="0"/>
                  </a:rPr>
                  <a:t> nên: </a:t>
                </a:r>
                <a14:m>
                  <m:oMath xmlns:m="http://schemas.openxmlformats.org/officeDocument/2006/math">
                    <m:r>
                      <m:rPr>
                        <m:sty m:val="p"/>
                      </m:rPr>
                      <a:rPr lang="en-VN" sz="2800" i="1" dirty="0">
                        <a:solidFill>
                          <a:srgbClr val="0070C0"/>
                        </a:solidFill>
                        <a:latin typeface="Cambria Math" panose="02040503050406030204" pitchFamily="18" charset="0"/>
                      </a:rPr>
                      <m:t>A</m:t>
                    </m:r>
                    <m:r>
                      <m:rPr>
                        <m:sty m:val="p"/>
                      </m:rPr>
                      <a:rPr lang="vi-VN" sz="2800" i="1" dirty="0">
                        <a:solidFill>
                          <a:srgbClr val="0070C0"/>
                        </a:solidFill>
                        <a:latin typeface="Cambria Math" panose="02040503050406030204" pitchFamily="18" charset="0"/>
                      </a:rPr>
                      <m:t>B</m:t>
                    </m:r>
                    <m:r>
                      <a:rPr lang="vi-VN" sz="2800" b="0" i="1" dirty="0" smtClean="0">
                        <a:solidFill>
                          <a:srgbClr val="0070C0"/>
                        </a:solidFill>
                        <a:latin typeface="Cambria Math" panose="02040503050406030204" pitchFamily="18" charset="0"/>
                      </a:rPr>
                      <m:t>=</m:t>
                    </m:r>
                    <m:r>
                      <m:rPr>
                        <m:sty m:val="p"/>
                      </m:rPr>
                      <a:rPr lang="vi-VN" sz="2800" i="1" dirty="0">
                        <a:solidFill>
                          <a:srgbClr val="0070C0"/>
                        </a:solidFill>
                        <a:latin typeface="Cambria Math" panose="02040503050406030204" pitchFamily="18" charset="0"/>
                      </a:rPr>
                      <m:t>AC</m:t>
                    </m:r>
                  </m:oMath>
                </a14:m>
                <a:endParaRPr lang="vi-VN" sz="2800" dirty="0">
                  <a:solidFill>
                    <a:srgbClr val="0070C0"/>
                  </a:solidFill>
                  <a:latin typeface="Times New Roman" panose="02020603050405020304" pitchFamily="18" charset="0"/>
                  <a:cs typeface="Times New Roman" panose="02020603050405020304" pitchFamily="18" charset="0"/>
                </a:endParaRPr>
              </a:p>
              <a:p>
                <a:pPr algn="just"/>
                <a14:m>
                  <m:oMath xmlns:m="http://schemas.openxmlformats.org/officeDocument/2006/math">
                    <m:r>
                      <a:rPr lang="en-VN" sz="2800" i="1" dirty="0" smtClean="0">
                        <a:solidFill>
                          <a:srgbClr val="0070C0"/>
                        </a:solidFill>
                        <a:latin typeface="Cambria Math" panose="02040503050406030204" pitchFamily="18" charset="0"/>
                        <a:ea typeface="Cambria Math" panose="02040503050406030204" pitchFamily="18" charset="0"/>
                      </a:rPr>
                      <m:t>⟹</m:t>
                    </m:r>
                    <m:r>
                      <m:rPr>
                        <m:sty m:val="p"/>
                      </m:rPr>
                      <a:rPr lang="en-VN" sz="2800" i="1" dirty="0" smtClean="0">
                        <a:solidFill>
                          <a:srgbClr val="0070C0"/>
                        </a:solidFill>
                        <a:latin typeface="Cambria Math" panose="02040503050406030204" pitchFamily="18" charset="0"/>
                      </a:rPr>
                      <m:t>A</m:t>
                    </m:r>
                  </m:oMath>
                </a14:m>
                <a:r>
                  <a:rPr lang="en-VN" sz="2800" dirty="0">
                    <a:solidFill>
                      <a:srgbClr val="0070C0"/>
                    </a:solidFill>
                    <a:latin typeface="Times New Roman" panose="02020603050405020304" pitchFamily="18" charset="0"/>
                    <a:cs typeface="Times New Roman" panose="02020603050405020304" pitchFamily="18" charset="0"/>
                  </a:rPr>
                  <a:t> thuộc đường trung trực của đoạn thẳng </a:t>
                </a:r>
                <a14:m>
                  <m:oMath xmlns:m="http://schemas.openxmlformats.org/officeDocument/2006/math">
                    <m:r>
                      <m:rPr>
                        <m:sty m:val="p"/>
                      </m:rPr>
                      <a:rPr lang="en-VN" sz="2800" i="1" dirty="0">
                        <a:solidFill>
                          <a:srgbClr val="0070C0"/>
                        </a:solidFill>
                        <a:latin typeface="Cambria Math" panose="02040503050406030204" pitchFamily="18" charset="0"/>
                      </a:rPr>
                      <m:t>B</m:t>
                    </m:r>
                    <m:r>
                      <m:rPr>
                        <m:sty m:val="p"/>
                      </m:rPr>
                      <a:rPr lang="en-VN" sz="2800" i="1" dirty="0" smtClean="0">
                        <a:solidFill>
                          <a:srgbClr val="0070C0"/>
                        </a:solidFill>
                        <a:latin typeface="Cambria Math" panose="02040503050406030204" pitchFamily="18" charset="0"/>
                      </a:rPr>
                      <m:t>C</m:t>
                    </m:r>
                  </m:oMath>
                </a14:m>
                <a:r>
                  <a:rPr lang="vi-VN" sz="2800" dirty="0">
                    <a:solidFill>
                      <a:srgbClr val="0070C0"/>
                    </a:solidFill>
                    <a:latin typeface="Times New Roman" panose="02020603050405020304" pitchFamily="18" charset="0"/>
                    <a:cs typeface="Times New Roman" panose="02020603050405020304" pitchFamily="18" charset="0"/>
                  </a:rPr>
                  <a:t>.</a:t>
                </a:r>
              </a:p>
            </p:txBody>
          </p:sp>
        </mc:Choice>
        <mc:Fallback>
          <p:sp>
            <p:nvSpPr>
              <p:cNvPr id="6" name="TextBox 5"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8C4A540C-BE07-C04C-B0AA-FAC97D9F2651}"/>
                  </a:ext>
                </a:extLst>
              </p:cNvPr>
              <p:cNvSpPr txBox="1">
                <a:spLocks noRot="1" noChangeAspect="1" noMove="1" noResize="1" noEditPoints="1" noAdjustHandles="1" noChangeArrowheads="1" noChangeShapeType="1" noTextEdit="1"/>
              </p:cNvSpPr>
              <p:nvPr/>
            </p:nvSpPr>
            <p:spPr>
              <a:xfrm>
                <a:off x="398870" y="1083769"/>
                <a:ext cx="5369476" cy="1384995"/>
              </a:xfrm>
              <a:prstGeom prst="rect">
                <a:avLst/>
              </a:prstGeom>
              <a:blipFill>
                <a:blip r:embed="rId2"/>
                <a:stretch>
                  <a:fillRect l="-2270" t="-4846" r="-2384" b="-11454"/>
                </a:stretch>
              </a:blipFill>
            </p:spPr>
            <p:txBody>
              <a:bodyPr/>
              <a:lstStyle/>
              <a:p>
                <a:r>
                  <a:rPr lang="vi-VN">
                    <a:noFill/>
                  </a:rPr>
                  <a:t> </a:t>
                </a:r>
              </a:p>
            </p:txBody>
          </p:sp>
        </mc:Fallback>
      </mc:AlternateContent>
      <mc:AlternateContent xmlns:mc="http://schemas.openxmlformats.org/markup-compatibility/2006">
        <mc:Choice xmlns:a14="http://schemas.microsoft.com/office/drawing/2010/main" Requires="a14">
          <p:sp>
            <p:nvSpPr>
              <p:cNvPr id="7" name="TextBox 6"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AA864A7D-F123-9643-B91C-AC6D63E3AB1D}"/>
                  </a:ext>
                </a:extLst>
              </p:cNvPr>
              <p:cNvSpPr txBox="1"/>
              <p:nvPr/>
            </p:nvSpPr>
            <p:spPr>
              <a:xfrm>
                <a:off x="464819" y="2674737"/>
                <a:ext cx="5369476" cy="1815882"/>
              </a:xfrm>
              <a:prstGeom prst="rect">
                <a:avLst/>
              </a:prstGeom>
              <a:noFill/>
            </p:spPr>
            <p:txBody>
              <a:bodyPr wrap="square" rtlCol="0">
                <a:spAutoFit/>
              </a:bodyPr>
              <a:lstStyle/>
              <a:p>
                <a:pPr algn="just"/>
                <a:r>
                  <a:rPr lang="en-VN" sz="2800" dirty="0">
                    <a:solidFill>
                      <a:srgbClr val="0070C0"/>
                    </a:solidFill>
                    <a:latin typeface="Times New Roman" panose="02020603050405020304" pitchFamily="18" charset="0"/>
                    <a:cs typeface="Times New Roman" panose="02020603050405020304" pitchFamily="18" charset="0"/>
                  </a:rPr>
                  <a:t>b) Đường thẳng </a:t>
                </a:r>
                <a14:m>
                  <m:oMath xmlns:m="http://schemas.openxmlformats.org/officeDocument/2006/math">
                    <m:r>
                      <m:rPr>
                        <m:sty m:val="p"/>
                      </m:rPr>
                      <a:rPr lang="en-VN" sz="28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A</m:t>
                    </m:r>
                    <m:r>
                      <m:rPr>
                        <m:sty m:val="p"/>
                      </m:rPr>
                      <a:rPr lang="en-VN" sz="280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H</m:t>
                    </m:r>
                  </m:oMath>
                </a14:m>
                <a:r>
                  <a:rPr lang="en-VN" sz="2800" dirty="0">
                    <a:solidFill>
                      <a:srgbClr val="0070C0"/>
                    </a:solidFill>
                    <a:latin typeface="Times New Roman" panose="02020603050405020304" pitchFamily="18" charset="0"/>
                    <a:cs typeface="Times New Roman" panose="02020603050405020304" pitchFamily="18" charset="0"/>
                  </a:rPr>
                  <a:t> là đường trung trực của đoạn thẳng </a:t>
                </a:r>
                <a14:m>
                  <m:oMath xmlns:m="http://schemas.openxmlformats.org/officeDocument/2006/math">
                    <m:r>
                      <m:rPr>
                        <m:sty m:val="p"/>
                      </m:rPr>
                      <a:rPr lang="en-VN" sz="2800" i="1" dirty="0">
                        <a:solidFill>
                          <a:srgbClr val="0070C0"/>
                        </a:solidFill>
                        <a:latin typeface="Cambria Math" panose="02040503050406030204" pitchFamily="18" charset="0"/>
                        <a:cs typeface="Times New Roman" panose="02020603050405020304" pitchFamily="18" charset="0"/>
                      </a:rPr>
                      <m:t>BC</m:t>
                    </m:r>
                  </m:oMath>
                </a14:m>
                <a:r>
                  <a:rPr lang="en-VN" sz="2800" dirty="0">
                    <a:solidFill>
                      <a:srgbClr val="0070C0"/>
                    </a:solidFill>
                    <a:latin typeface="Times New Roman" panose="02020603050405020304" pitchFamily="18" charset="0"/>
                    <a:cs typeface="Times New Roman" panose="02020603050405020304" pitchFamily="18" charset="0"/>
                  </a:rPr>
                  <a:t> vì </a:t>
                </a:r>
                <a14:m>
                  <m:oMath xmlns:m="http://schemas.openxmlformats.org/officeDocument/2006/math">
                    <m:r>
                      <m:rPr>
                        <m:sty m:val="p"/>
                      </m:rPr>
                      <a:rPr lang="en-VN" sz="2800" i="1" dirty="0">
                        <a:solidFill>
                          <a:srgbClr val="0070C0"/>
                        </a:solidFill>
                        <a:latin typeface="Cambria Math" panose="02040503050406030204" pitchFamily="18" charset="0"/>
                      </a:rPr>
                      <m:t>A</m:t>
                    </m:r>
                    <m:r>
                      <m:rPr>
                        <m:sty m:val="p"/>
                      </m:rPr>
                      <a:rPr lang="vi-VN" sz="2800" i="1" dirty="0">
                        <a:solidFill>
                          <a:srgbClr val="0070C0"/>
                        </a:solidFill>
                        <a:latin typeface="Cambria Math" panose="02040503050406030204" pitchFamily="18" charset="0"/>
                      </a:rPr>
                      <m:t>H</m:t>
                    </m:r>
                    <m:r>
                      <a:rPr lang="vi-VN" sz="2800" i="1" dirty="0">
                        <a:solidFill>
                          <a:srgbClr val="0070C0"/>
                        </a:solidFill>
                        <a:latin typeface="Cambria Math" panose="02040503050406030204" pitchFamily="18" charset="0"/>
                        <a:ea typeface="Cambria Math" panose="02040503050406030204" pitchFamily="18" charset="0"/>
                      </a:rPr>
                      <m:t>⊥</m:t>
                    </m:r>
                    <m:r>
                      <m:rPr>
                        <m:sty m:val="p"/>
                      </m:rPr>
                      <a:rPr lang="vi-VN" sz="2800" i="1" dirty="0" smtClean="0">
                        <a:solidFill>
                          <a:srgbClr val="0070C0"/>
                        </a:solidFill>
                        <a:latin typeface="Cambria Math" panose="02040503050406030204" pitchFamily="18" charset="0"/>
                        <a:ea typeface="Cambria Math" panose="02040503050406030204" pitchFamily="18" charset="0"/>
                      </a:rPr>
                      <m:t>B</m:t>
                    </m:r>
                    <m:r>
                      <m:rPr>
                        <m:sty m:val="p"/>
                      </m:rPr>
                      <a:rPr lang="vi-VN" sz="2800" i="1" dirty="0">
                        <a:solidFill>
                          <a:srgbClr val="0070C0"/>
                        </a:solidFill>
                        <a:latin typeface="Cambria Math" panose="02040503050406030204" pitchFamily="18" charset="0"/>
                      </a:rPr>
                      <m:t>C</m:t>
                    </m:r>
                  </m:oMath>
                </a14:m>
                <a:r>
                  <a:rPr lang="vi-VN" sz="2800" dirty="0">
                    <a:solidFill>
                      <a:srgbClr val="0070C0"/>
                    </a:solidFill>
                    <a:latin typeface="Times New Roman" panose="02020603050405020304" pitchFamily="18" charset="0"/>
                    <a:cs typeface="Times New Roman" panose="02020603050405020304" pitchFamily="18" charset="0"/>
                  </a:rPr>
                  <a:t> và </a:t>
                </a:r>
                <a14:m>
                  <m:oMath xmlns:m="http://schemas.openxmlformats.org/officeDocument/2006/math">
                    <m:r>
                      <m:rPr>
                        <m:sty m:val="p"/>
                      </m:rPr>
                      <a:rPr lang="en-VN" sz="2800" i="1" dirty="0" smtClean="0">
                        <a:solidFill>
                          <a:srgbClr val="0070C0"/>
                        </a:solidFill>
                        <a:latin typeface="Cambria Math" panose="02040503050406030204" pitchFamily="18" charset="0"/>
                      </a:rPr>
                      <m:t>A</m:t>
                    </m:r>
                    <m:r>
                      <m:rPr>
                        <m:sty m:val="p"/>
                      </m:rPr>
                      <a:rPr lang="en-VN" sz="2800" i="1" dirty="0">
                        <a:solidFill>
                          <a:srgbClr val="0070C0"/>
                        </a:solidFill>
                        <a:latin typeface="Cambria Math" panose="02040503050406030204" pitchFamily="18" charset="0"/>
                      </a:rPr>
                      <m:t>H</m:t>
                    </m:r>
                  </m:oMath>
                </a14:m>
                <a:r>
                  <a:rPr lang="en-VN" sz="2800" dirty="0">
                    <a:solidFill>
                      <a:srgbClr val="0070C0"/>
                    </a:solidFill>
                    <a:latin typeface="Times New Roman" panose="02020603050405020304" pitchFamily="18" charset="0"/>
                    <a:cs typeface="Times New Roman" panose="02020603050405020304" pitchFamily="18" charset="0"/>
                  </a:rPr>
                  <a:t> chứa </a:t>
                </a:r>
                <a14:m>
                  <m:oMath xmlns:m="http://schemas.openxmlformats.org/officeDocument/2006/math">
                    <m:r>
                      <m:rPr>
                        <m:sty m:val="p"/>
                      </m:rPr>
                      <a:rPr lang="en-VN" sz="2800" i="1" dirty="0">
                        <a:solidFill>
                          <a:srgbClr val="0070C0"/>
                        </a:solidFill>
                        <a:latin typeface="Cambria Math" panose="02040503050406030204" pitchFamily="18" charset="0"/>
                        <a:cs typeface="Times New Roman" panose="02020603050405020304" pitchFamily="18" charset="0"/>
                      </a:rPr>
                      <m:t>A</m:t>
                    </m:r>
                  </m:oMath>
                </a14:m>
                <a:r>
                  <a:rPr lang="en-VN" sz="2800" dirty="0">
                    <a:solidFill>
                      <a:srgbClr val="0070C0"/>
                    </a:solidFill>
                    <a:latin typeface="Times New Roman" panose="02020603050405020304" pitchFamily="18" charset="0"/>
                    <a:cs typeface="Times New Roman" panose="02020603050405020304" pitchFamily="18" charset="0"/>
                  </a:rPr>
                  <a:t> thuộc đường trung trực của đoạn thẳng </a:t>
                </a:r>
                <a14:m>
                  <m:oMath xmlns:m="http://schemas.openxmlformats.org/officeDocument/2006/math">
                    <m:r>
                      <m:rPr>
                        <m:sty m:val="p"/>
                      </m:rPr>
                      <a:rPr lang="en-VN" sz="2800" i="1" dirty="0">
                        <a:solidFill>
                          <a:srgbClr val="0070C0"/>
                        </a:solidFill>
                        <a:latin typeface="Cambria Math" panose="02040503050406030204" pitchFamily="18" charset="0"/>
                      </a:rPr>
                      <m:t>B</m:t>
                    </m:r>
                    <m:r>
                      <m:rPr>
                        <m:sty m:val="p"/>
                      </m:rPr>
                      <a:rPr lang="en-VN" sz="2800" i="1" dirty="0" smtClean="0">
                        <a:solidFill>
                          <a:srgbClr val="0070C0"/>
                        </a:solidFill>
                        <a:latin typeface="Cambria Math" panose="02040503050406030204" pitchFamily="18" charset="0"/>
                      </a:rPr>
                      <m:t>C</m:t>
                    </m:r>
                  </m:oMath>
                </a14:m>
                <a:r>
                  <a:rPr lang="vi-VN" sz="2800" dirty="0">
                    <a:solidFill>
                      <a:srgbClr val="0070C0"/>
                    </a:solidFill>
                    <a:latin typeface="Times New Roman" panose="02020603050405020304" pitchFamily="18" charset="0"/>
                    <a:cs typeface="Times New Roman" panose="02020603050405020304" pitchFamily="18" charset="0"/>
                  </a:rPr>
                  <a:t>.</a:t>
                </a:r>
              </a:p>
            </p:txBody>
          </p:sp>
        </mc:Choice>
        <mc:Fallback>
          <p:sp>
            <p:nvSpPr>
              <p:cNvPr id="7" name="TextBox 6"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AA864A7D-F123-9643-B91C-AC6D63E3AB1D}"/>
                  </a:ext>
                </a:extLst>
              </p:cNvPr>
              <p:cNvSpPr txBox="1">
                <a:spLocks noRot="1" noChangeAspect="1" noMove="1" noResize="1" noEditPoints="1" noAdjustHandles="1" noChangeArrowheads="1" noChangeShapeType="1" noTextEdit="1"/>
              </p:cNvSpPr>
              <p:nvPr/>
            </p:nvSpPr>
            <p:spPr>
              <a:xfrm>
                <a:off x="464819" y="2674737"/>
                <a:ext cx="5369476" cy="1815882"/>
              </a:xfrm>
              <a:prstGeom prst="rect">
                <a:avLst/>
              </a:prstGeom>
              <a:blipFill>
                <a:blip r:embed="rId3"/>
                <a:stretch>
                  <a:fillRect l="-2270" t="-3691" r="-2384" b="-8389"/>
                </a:stretch>
              </a:blipFill>
            </p:spPr>
            <p:txBody>
              <a:bodyPr/>
              <a:lstStyle/>
              <a:p>
                <a:r>
                  <a:rPr lang="vi-VN">
                    <a:noFill/>
                  </a:rPr>
                  <a:t> </a:t>
                </a:r>
              </a:p>
            </p:txBody>
          </p:sp>
        </mc:Fallback>
      </mc:AlternateContent>
      <p:pic>
        <p:nvPicPr>
          <p:cNvPr id="3" name="Picture 2"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D6621D75-100F-D24D-B30E-5E755FB1D157}"/>
              </a:ext>
            </a:extLst>
          </p:cNvPr>
          <p:cNvPicPr>
            <a:picLocks noChangeAspect="1"/>
          </p:cNvPicPr>
          <p:nvPr/>
        </p:nvPicPr>
        <p:blipFill>
          <a:blip r:embed="rId4"/>
          <a:stretch>
            <a:fillRect/>
          </a:stretch>
        </p:blipFill>
        <p:spPr>
          <a:xfrm>
            <a:off x="5768346" y="919883"/>
            <a:ext cx="3185154" cy="3296518"/>
          </a:xfrm>
          <a:prstGeom prst="rect">
            <a:avLst/>
          </a:prstGeom>
        </p:spPr>
      </p:pic>
    </p:spTree>
    <p:extLst>
      <p:ext uri="{BB962C8B-B14F-4D97-AF65-F5344CB8AC3E}">
        <p14:creationId xmlns:p14="http://schemas.microsoft.com/office/powerpoint/2010/main" val="1576054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p:bldP spid="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descr="OPL20U25GSXzBJYl68kk8uQGfFKzs7yb1M4KJWUiLk6ZEvGF+qCIPSnY57AbBFCvTW$15.2022.CD.126$126+K4lPs7H94VUqPe2XwIsfPRnrXQE//QTEXxb8/8N4CNc6FpgZahzpTjFhMzSA7T/nHJa11DE8Ng2TP3iAmRczFlmslSuUNOgUeb6yRvs0=">
            <a:hlinkClick r:id="rId3" action="ppaction://hlinksldjump"/>
          </p:cNvPr>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71450" y="-119063"/>
            <a:ext cx="1371600" cy="1262063"/>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1" descr="OPL20U25GSXzBJYl68kk8uQGfFKzs7yb1M4KJWUiLk6ZEvGF+qCIPSnY57AbBFCvTW$15.2022.CD.126$126+K4lPs7H94VUqPe2XwIsfPRnrXQE//QTEXxb8/8N4CNc6FpgZahzpTjFhMzSA7T/nHJa11DE8Ng2TP3iAmRczFlmslSuUNOgUeb6yRvs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49862" y="910428"/>
            <a:ext cx="1955966" cy="1874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8" descr="OPL20U25GSXzBJYl68kk8uQGfFKzs7yb1M4KJWUiLk6ZEvGF+qCIPSnY57AbBFCvTW$15.2022.CD.126$126+K4lPs7H94VUqPe2XwIsfPRnrXQE//QTEXxb8/8N4CNc6FpgZahzpTjFhMzSA7T/nHJa11DE8Ng2TP3iAmRczFlmslSuUNOgUeb6yRvs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3709" y="2494315"/>
            <a:ext cx="1910330" cy="2121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5" descr="OPL20U25GSXzBJYl68kk8uQGfFKzs7yb1M4KJWUiLk6ZEvGF+qCIPSnY57AbBFCvTW$15.2022.CD.126$126+K4lPs7H94VUqPe2XwIsfPRnrXQE//QTEXxb8/8N4CNc6FpgZahzpTjFhMzSA7T/nHJa11DE8Ng2TP3iAmRczFlmslSuUNOgUeb6yRvs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60891" y="2269880"/>
            <a:ext cx="1888525" cy="573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3" name="Group 144"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B293360F-B67D-E041-96F8-2D219F28EE16}"/>
              </a:ext>
            </a:extLst>
          </p:cNvPr>
          <p:cNvGrpSpPr/>
          <p:nvPr/>
        </p:nvGrpSpPr>
        <p:grpSpPr>
          <a:xfrm>
            <a:off x="3196957" y="1978590"/>
            <a:ext cx="3606999" cy="1317998"/>
            <a:chOff x="1400772" y="2977803"/>
            <a:chExt cx="16499297" cy="2656165"/>
          </a:xfrm>
        </p:grpSpPr>
        <p:sp>
          <p:nvSpPr>
            <p:cNvPr id="115" name="Rounded Rectangle 114">
              <a:extLst>
                <a:ext uri="{FF2B5EF4-FFF2-40B4-BE49-F238E27FC236}">
                  <a16:creationId xmlns:a16="http://schemas.microsoft.com/office/drawing/2014/main" id="{A3F05F5F-0459-974C-B487-B586B4DD0F24}"/>
                </a:ext>
              </a:extLst>
            </p:cNvPr>
            <p:cNvSpPr/>
            <p:nvPr/>
          </p:nvSpPr>
          <p:spPr>
            <a:xfrm>
              <a:off x="4516818" y="2977803"/>
              <a:ext cx="13383251" cy="2656165"/>
            </a:xfrm>
            <a:prstGeom prst="roundRect">
              <a:avLst>
                <a:gd name="adj" fmla="val 3023"/>
              </a:avLst>
            </a:prstGeom>
            <a:solidFill>
              <a:srgbClr val="4BACC6">
                <a:lumMod val="20000"/>
                <a:lumOff val="80000"/>
              </a:srgbClr>
            </a:solidFill>
            <a:ln w="19050" cap="flat" cmpd="sng" algn="ctr">
              <a:solidFill>
                <a:srgbClr val="0999C8"/>
              </a:solidFill>
              <a:prstDash val="solid"/>
            </a:ln>
            <a:effectLst/>
          </p:spPr>
          <p:txBody>
            <a:bodyPr lIns="13499" tIns="6749" rIns="13499" bIns="6749" rtlCol="0" anchor="ctr"/>
            <a:lstStyle/>
            <a:p>
              <a:pPr algn="just" defTabSz="816316">
                <a:buClrTx/>
                <a:defRPr/>
              </a:pPr>
              <a:r>
                <a:rPr lang="en-US" sz="2000" dirty="0" err="1">
                  <a:latin typeface="Times New Roman" panose="02020603050405020304" pitchFamily="18" charset="0"/>
                  <a:cs typeface="Times New Roman" panose="02020603050405020304" pitchFamily="18" charset="0"/>
                </a:rPr>
                <a:t>Điểm</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ằm</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ê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u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ự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oạ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ẳ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ì</a:t>
              </a:r>
              <a:r>
                <a:rPr lang="en-US" sz="2000" dirty="0">
                  <a:latin typeface="Times New Roman" panose="02020603050405020304" pitchFamily="18" charset="0"/>
                  <a:cs typeface="Times New Roman" panose="02020603050405020304" pitchFamily="18" charset="0"/>
                </a:rPr>
                <a:t> </a:t>
              </a:r>
              <a:r>
                <a:rPr lang="en-US" sz="2000" b="1" dirty="0" err="1">
                  <a:solidFill>
                    <a:srgbClr val="FF0000"/>
                  </a:solidFill>
                  <a:latin typeface="Times New Roman" panose="02020603050405020304" pitchFamily="18" charset="0"/>
                  <a:cs typeface="Times New Roman" panose="02020603050405020304" pitchFamily="18" charset="0"/>
                </a:rPr>
                <a:t>cách</a:t>
              </a:r>
              <a:r>
                <a:rPr lang="en-US" sz="2000" b="1" dirty="0">
                  <a:solidFill>
                    <a:srgbClr val="FF0000"/>
                  </a:solidFill>
                  <a:latin typeface="Times New Roman" panose="02020603050405020304" pitchFamily="18" charset="0"/>
                  <a:cs typeface="Times New Roman" panose="02020603050405020304" pitchFamily="18" charset="0"/>
                </a:rPr>
                <a:t> </a:t>
              </a:r>
              <a:r>
                <a:rPr lang="en-US" sz="2000" b="1" dirty="0" err="1">
                  <a:solidFill>
                    <a:srgbClr val="FF0000"/>
                  </a:solidFill>
                  <a:latin typeface="Times New Roman" panose="02020603050405020304" pitchFamily="18" charset="0"/>
                  <a:cs typeface="Times New Roman" panose="02020603050405020304" pitchFamily="18" charset="0"/>
                </a:rPr>
                <a:t>đều</a:t>
              </a:r>
              <a:r>
                <a:rPr lang="en-US" sz="2000" b="1" dirty="0">
                  <a:solidFill>
                    <a:srgbClr val="FF0000"/>
                  </a:solidFill>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a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ầ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mú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oạ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ẳ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ó</a:t>
              </a:r>
              <a:r>
                <a:rPr lang="en-US" sz="2000" dirty="0">
                  <a:latin typeface="Times New Roman" panose="02020603050405020304" pitchFamily="18" charset="0"/>
                  <a:cs typeface="Times New Roman" panose="02020603050405020304" pitchFamily="18" charset="0"/>
                </a:rPr>
                <a:t>.</a:t>
              </a:r>
            </a:p>
          </p:txBody>
        </p:sp>
        <p:sp>
          <p:nvSpPr>
            <p:cNvPr id="118" name="Freeform 49">
              <a:extLst>
                <a:ext uri="{FF2B5EF4-FFF2-40B4-BE49-F238E27FC236}">
                  <a16:creationId xmlns:a16="http://schemas.microsoft.com/office/drawing/2014/main" id="{FAD375CC-4CDA-504B-8299-F1D98624AF89}"/>
                </a:ext>
              </a:extLst>
            </p:cNvPr>
            <p:cNvSpPr>
              <a:spLocks/>
            </p:cNvSpPr>
            <p:nvPr/>
          </p:nvSpPr>
          <p:spPr bwMode="auto">
            <a:xfrm>
              <a:off x="1400772" y="3196038"/>
              <a:ext cx="235123" cy="226625"/>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34286" tIns="17143" rIns="34286" bIns="17143" numCol="1" anchor="t" anchorCtr="0" compatLnSpc="1">
              <a:prstTxWarp prst="textNoShape">
                <a:avLst/>
              </a:prstTxWarp>
            </a:bodyPr>
            <a:lstStyle/>
            <a:p>
              <a:pPr defTabSz="816316">
                <a:buClrTx/>
                <a:defRPr/>
              </a:pPr>
              <a:endParaRPr lang="en-US" sz="1725">
                <a:solidFill>
                  <a:prstClr val="black"/>
                </a:solidFill>
                <a:latin typeface="Arial" panose="020B0604020202020204" pitchFamily="34" charset="0"/>
                <a:ea typeface="Tahoma" pitchFamily="34" charset="0"/>
                <a:cs typeface="Arial" panose="020B0604020202020204" pitchFamily="34" charset="0"/>
              </a:endParaRPr>
            </a:p>
          </p:txBody>
        </p:sp>
      </p:grpSp>
      <p:sp>
        <p:nvSpPr>
          <p:cNvPr id="120" name="Rounded Rectangle 119"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5DEAC36C-083D-794B-93FA-6AA6D743D6C8}"/>
              </a:ext>
            </a:extLst>
          </p:cNvPr>
          <p:cNvSpPr/>
          <p:nvPr/>
        </p:nvSpPr>
        <p:spPr>
          <a:xfrm>
            <a:off x="3905828" y="263105"/>
            <a:ext cx="2860415" cy="1570404"/>
          </a:xfrm>
          <a:prstGeom prst="roundRect">
            <a:avLst>
              <a:gd name="adj" fmla="val 3023"/>
            </a:avLst>
          </a:prstGeom>
          <a:solidFill>
            <a:srgbClr val="4BACC6">
              <a:lumMod val="20000"/>
              <a:lumOff val="80000"/>
            </a:srgbClr>
          </a:solidFill>
          <a:ln w="19050" cap="flat" cmpd="sng" algn="ctr">
            <a:solidFill>
              <a:srgbClr val="0999C8"/>
            </a:solidFill>
            <a:prstDash val="solid"/>
          </a:ln>
          <a:effectLst/>
        </p:spPr>
        <p:txBody>
          <a:bodyPr lIns="13499" tIns="6749" rIns="13499" bIns="6749" rtlCol="0" anchor="ctr"/>
          <a:lstStyle/>
          <a:p>
            <a:pPr lvl="0" algn="just"/>
            <a:r>
              <a:rPr lang="en-US" sz="2000" b="1" dirty="0" err="1">
                <a:solidFill>
                  <a:srgbClr val="FF0000"/>
                </a:solidFill>
                <a:latin typeface="Times New Roman" pitchFamily="18" charset="0"/>
                <a:cs typeface="Times New Roman" pitchFamily="18" charset="0"/>
              </a:rPr>
              <a:t>Đường</a:t>
            </a:r>
            <a:r>
              <a:rPr lang="en-US" sz="2000" b="1" dirty="0">
                <a:solidFill>
                  <a:srgbClr val="FF0000"/>
                </a:solidFill>
                <a:latin typeface="Times New Roman" pitchFamily="18" charset="0"/>
                <a:cs typeface="Times New Roman" pitchFamily="18" charset="0"/>
              </a:rPr>
              <a:t> </a:t>
            </a:r>
            <a:r>
              <a:rPr lang="en-US" sz="2000" b="1" dirty="0" err="1">
                <a:solidFill>
                  <a:srgbClr val="FF0000"/>
                </a:solidFill>
                <a:latin typeface="Times New Roman" pitchFamily="18" charset="0"/>
                <a:cs typeface="Times New Roman" pitchFamily="18" charset="0"/>
              </a:rPr>
              <a:t>trung</a:t>
            </a:r>
            <a:r>
              <a:rPr lang="en-US" sz="2000" b="1" dirty="0">
                <a:solidFill>
                  <a:srgbClr val="FF0000"/>
                </a:solidFill>
                <a:latin typeface="Times New Roman" pitchFamily="18" charset="0"/>
                <a:cs typeface="Times New Roman" pitchFamily="18" charset="0"/>
              </a:rPr>
              <a:t> </a:t>
            </a:r>
            <a:r>
              <a:rPr lang="en-US" sz="2000" b="1" dirty="0" err="1">
                <a:solidFill>
                  <a:srgbClr val="FF0000"/>
                </a:solidFill>
                <a:latin typeface="Times New Roman" pitchFamily="18" charset="0"/>
                <a:cs typeface="Times New Roman" pitchFamily="18" charset="0"/>
              </a:rPr>
              <a:t>trực</a:t>
            </a:r>
            <a:r>
              <a:rPr lang="en-US" sz="2000" i="1" dirty="0">
                <a:solidFill>
                  <a:srgbClr val="111111"/>
                </a:solidFill>
                <a:latin typeface="Times New Roman" pitchFamily="18" charset="0"/>
                <a:cs typeface="Times New Roman" pitchFamily="18" charset="0"/>
              </a:rPr>
              <a:t> </a:t>
            </a:r>
            <a:r>
              <a:rPr lang="en-US" sz="2000" dirty="0" err="1">
                <a:solidFill>
                  <a:srgbClr val="111111"/>
                </a:solidFill>
                <a:latin typeface="Times New Roman" pitchFamily="18" charset="0"/>
                <a:cs typeface="Times New Roman" pitchFamily="18" charset="0"/>
              </a:rPr>
              <a:t>của</a:t>
            </a:r>
            <a:r>
              <a:rPr lang="en-US" sz="2000" dirty="0">
                <a:solidFill>
                  <a:srgbClr val="111111"/>
                </a:solidFill>
                <a:latin typeface="Times New Roman" pitchFamily="18" charset="0"/>
                <a:cs typeface="Times New Roman" pitchFamily="18" charset="0"/>
              </a:rPr>
              <a:t> </a:t>
            </a:r>
            <a:r>
              <a:rPr lang="en-US" sz="2000" b="1" dirty="0" err="1">
                <a:solidFill>
                  <a:srgbClr val="FF0000"/>
                </a:solidFill>
                <a:latin typeface="Times New Roman" pitchFamily="18" charset="0"/>
                <a:cs typeface="Times New Roman" pitchFamily="18" charset="0"/>
              </a:rPr>
              <a:t>một</a:t>
            </a:r>
            <a:r>
              <a:rPr lang="en-US" sz="2000" b="1" dirty="0">
                <a:solidFill>
                  <a:srgbClr val="FF0000"/>
                </a:solidFill>
                <a:latin typeface="Times New Roman" pitchFamily="18" charset="0"/>
                <a:cs typeface="Times New Roman" pitchFamily="18" charset="0"/>
              </a:rPr>
              <a:t> </a:t>
            </a:r>
            <a:r>
              <a:rPr lang="en-US" sz="2000" b="1" dirty="0" err="1">
                <a:solidFill>
                  <a:srgbClr val="FF0000"/>
                </a:solidFill>
                <a:latin typeface="Times New Roman" pitchFamily="18" charset="0"/>
                <a:cs typeface="Times New Roman" pitchFamily="18" charset="0"/>
              </a:rPr>
              <a:t>đoạn</a:t>
            </a:r>
            <a:r>
              <a:rPr lang="en-US" sz="2000" b="1" dirty="0">
                <a:solidFill>
                  <a:srgbClr val="FF0000"/>
                </a:solidFill>
                <a:latin typeface="Times New Roman" pitchFamily="18" charset="0"/>
                <a:cs typeface="Times New Roman" pitchFamily="18" charset="0"/>
              </a:rPr>
              <a:t> </a:t>
            </a:r>
            <a:r>
              <a:rPr lang="en-US" sz="2000" b="1" dirty="0" err="1">
                <a:solidFill>
                  <a:srgbClr val="FF0000"/>
                </a:solidFill>
                <a:latin typeface="Times New Roman" pitchFamily="18" charset="0"/>
                <a:cs typeface="Times New Roman" pitchFamily="18" charset="0"/>
              </a:rPr>
              <a:t>thẳng</a:t>
            </a:r>
            <a:r>
              <a:rPr lang="en-US" sz="2000" i="1" dirty="0">
                <a:solidFill>
                  <a:srgbClr val="111111"/>
                </a:solidFill>
                <a:latin typeface="Times New Roman" pitchFamily="18" charset="0"/>
                <a:cs typeface="Times New Roman" pitchFamily="18" charset="0"/>
              </a:rPr>
              <a:t> </a:t>
            </a:r>
            <a:r>
              <a:rPr lang="en-US" sz="2000" dirty="0" err="1">
                <a:solidFill>
                  <a:srgbClr val="111111"/>
                </a:solidFill>
                <a:latin typeface="Times New Roman" pitchFamily="18" charset="0"/>
                <a:cs typeface="Times New Roman" pitchFamily="18" charset="0"/>
              </a:rPr>
              <a:t>là</a:t>
            </a:r>
            <a:r>
              <a:rPr lang="en-US" sz="2000" dirty="0">
                <a:solidFill>
                  <a:srgbClr val="111111"/>
                </a:solidFill>
                <a:latin typeface="Times New Roman" pitchFamily="18" charset="0"/>
                <a:cs typeface="Times New Roman" pitchFamily="18" charset="0"/>
              </a:rPr>
              <a:t> </a:t>
            </a:r>
            <a:r>
              <a:rPr lang="en-US" sz="2000" dirty="0" err="1">
                <a:solidFill>
                  <a:srgbClr val="111111"/>
                </a:solidFill>
                <a:latin typeface="Times New Roman" pitchFamily="18" charset="0"/>
                <a:cs typeface="Times New Roman" pitchFamily="18" charset="0"/>
              </a:rPr>
              <a:t>đường</a:t>
            </a:r>
            <a:r>
              <a:rPr lang="en-US" sz="2000" dirty="0">
                <a:solidFill>
                  <a:srgbClr val="111111"/>
                </a:solidFill>
                <a:latin typeface="Times New Roman" pitchFamily="18" charset="0"/>
                <a:cs typeface="Times New Roman" pitchFamily="18" charset="0"/>
              </a:rPr>
              <a:t> </a:t>
            </a:r>
            <a:r>
              <a:rPr lang="en-US" sz="2000" dirty="0" err="1">
                <a:solidFill>
                  <a:srgbClr val="111111"/>
                </a:solidFill>
                <a:latin typeface="Times New Roman" pitchFamily="18" charset="0"/>
                <a:cs typeface="Times New Roman" pitchFamily="18" charset="0"/>
              </a:rPr>
              <a:t>thẳng</a:t>
            </a:r>
            <a:r>
              <a:rPr lang="en-US" sz="2000" dirty="0">
                <a:solidFill>
                  <a:srgbClr val="111111"/>
                </a:solidFill>
                <a:latin typeface="Times New Roman" pitchFamily="18" charset="0"/>
                <a:cs typeface="Times New Roman" pitchFamily="18" charset="0"/>
              </a:rPr>
              <a:t> </a:t>
            </a:r>
            <a:r>
              <a:rPr lang="en-US" sz="2000" dirty="0" err="1">
                <a:solidFill>
                  <a:srgbClr val="111111"/>
                </a:solidFill>
                <a:latin typeface="Times New Roman" pitchFamily="18" charset="0"/>
                <a:cs typeface="Times New Roman" pitchFamily="18" charset="0"/>
              </a:rPr>
              <a:t>vuông</a:t>
            </a:r>
            <a:r>
              <a:rPr lang="en-US" sz="2000" dirty="0">
                <a:solidFill>
                  <a:srgbClr val="111111"/>
                </a:solidFill>
                <a:latin typeface="Times New Roman" pitchFamily="18" charset="0"/>
                <a:cs typeface="Times New Roman" pitchFamily="18" charset="0"/>
              </a:rPr>
              <a:t> </a:t>
            </a:r>
            <a:r>
              <a:rPr lang="en-US" sz="2000" dirty="0" err="1">
                <a:solidFill>
                  <a:srgbClr val="111111"/>
                </a:solidFill>
                <a:latin typeface="Times New Roman" pitchFamily="18" charset="0"/>
                <a:cs typeface="Times New Roman" pitchFamily="18" charset="0"/>
              </a:rPr>
              <a:t>góc</a:t>
            </a:r>
            <a:r>
              <a:rPr lang="en-US" sz="2000" dirty="0">
                <a:solidFill>
                  <a:srgbClr val="111111"/>
                </a:solidFill>
                <a:latin typeface="Times New Roman" pitchFamily="18" charset="0"/>
                <a:cs typeface="Times New Roman" pitchFamily="18" charset="0"/>
              </a:rPr>
              <a:t> </a:t>
            </a:r>
            <a:r>
              <a:rPr lang="en-US" sz="2000" dirty="0" err="1">
                <a:solidFill>
                  <a:srgbClr val="111111"/>
                </a:solidFill>
                <a:latin typeface="Times New Roman" pitchFamily="18" charset="0"/>
                <a:cs typeface="Times New Roman" pitchFamily="18" charset="0"/>
              </a:rPr>
              <a:t>với</a:t>
            </a:r>
            <a:r>
              <a:rPr lang="en-US" sz="2000" dirty="0">
                <a:solidFill>
                  <a:srgbClr val="111111"/>
                </a:solidFill>
                <a:latin typeface="Times New Roman" pitchFamily="18" charset="0"/>
                <a:cs typeface="Times New Roman" pitchFamily="18" charset="0"/>
              </a:rPr>
              <a:t> </a:t>
            </a:r>
            <a:r>
              <a:rPr lang="en-US" sz="2000" dirty="0" err="1">
                <a:solidFill>
                  <a:srgbClr val="111111"/>
                </a:solidFill>
                <a:latin typeface="Times New Roman" pitchFamily="18" charset="0"/>
                <a:cs typeface="Times New Roman" pitchFamily="18" charset="0"/>
              </a:rPr>
              <a:t>đoạn</a:t>
            </a:r>
            <a:r>
              <a:rPr lang="en-US" sz="2000" dirty="0">
                <a:solidFill>
                  <a:srgbClr val="111111"/>
                </a:solidFill>
                <a:latin typeface="Times New Roman" pitchFamily="18" charset="0"/>
                <a:cs typeface="Times New Roman" pitchFamily="18" charset="0"/>
              </a:rPr>
              <a:t> </a:t>
            </a:r>
            <a:r>
              <a:rPr lang="en-US" sz="2000" dirty="0" err="1">
                <a:solidFill>
                  <a:srgbClr val="111111"/>
                </a:solidFill>
                <a:latin typeface="Times New Roman" pitchFamily="18" charset="0"/>
                <a:cs typeface="Times New Roman" pitchFamily="18" charset="0"/>
              </a:rPr>
              <a:t>thẳng</a:t>
            </a:r>
            <a:r>
              <a:rPr lang="en-US" sz="2000" dirty="0">
                <a:solidFill>
                  <a:srgbClr val="111111"/>
                </a:solidFill>
                <a:latin typeface="Times New Roman" pitchFamily="18" charset="0"/>
                <a:cs typeface="Times New Roman" pitchFamily="18" charset="0"/>
              </a:rPr>
              <a:t> </a:t>
            </a:r>
            <a:r>
              <a:rPr lang="en-US" sz="2000" dirty="0" err="1">
                <a:solidFill>
                  <a:srgbClr val="111111"/>
                </a:solidFill>
                <a:latin typeface="Times New Roman" pitchFamily="18" charset="0"/>
                <a:cs typeface="Times New Roman" pitchFamily="18" charset="0"/>
              </a:rPr>
              <a:t>tại</a:t>
            </a:r>
            <a:r>
              <a:rPr lang="en-US" sz="2000" dirty="0">
                <a:solidFill>
                  <a:srgbClr val="111111"/>
                </a:solidFill>
                <a:latin typeface="Times New Roman" pitchFamily="18" charset="0"/>
                <a:cs typeface="Times New Roman" pitchFamily="18" charset="0"/>
              </a:rPr>
              <a:t> </a:t>
            </a:r>
            <a:r>
              <a:rPr lang="en-US" sz="2000" dirty="0" err="1">
                <a:solidFill>
                  <a:srgbClr val="111111"/>
                </a:solidFill>
                <a:latin typeface="Times New Roman" pitchFamily="18" charset="0"/>
                <a:cs typeface="Times New Roman" pitchFamily="18" charset="0"/>
              </a:rPr>
              <a:t>trung</a:t>
            </a:r>
            <a:r>
              <a:rPr lang="en-US" sz="2000" dirty="0">
                <a:solidFill>
                  <a:srgbClr val="111111"/>
                </a:solidFill>
                <a:latin typeface="Times New Roman" pitchFamily="18" charset="0"/>
                <a:cs typeface="Times New Roman" pitchFamily="18" charset="0"/>
              </a:rPr>
              <a:t> </a:t>
            </a:r>
            <a:r>
              <a:rPr lang="en-US" sz="2000" dirty="0" err="1">
                <a:solidFill>
                  <a:srgbClr val="111111"/>
                </a:solidFill>
                <a:latin typeface="Times New Roman" pitchFamily="18" charset="0"/>
                <a:cs typeface="Times New Roman" pitchFamily="18" charset="0"/>
              </a:rPr>
              <a:t>điểm</a:t>
            </a:r>
            <a:r>
              <a:rPr lang="en-US" sz="2000" dirty="0">
                <a:solidFill>
                  <a:srgbClr val="111111"/>
                </a:solidFill>
                <a:latin typeface="Times New Roman" pitchFamily="18" charset="0"/>
                <a:cs typeface="Times New Roman" pitchFamily="18" charset="0"/>
              </a:rPr>
              <a:t> </a:t>
            </a:r>
            <a:r>
              <a:rPr lang="en-US" sz="2000" dirty="0" err="1">
                <a:solidFill>
                  <a:srgbClr val="111111"/>
                </a:solidFill>
                <a:latin typeface="Times New Roman" pitchFamily="18" charset="0"/>
                <a:cs typeface="Times New Roman" pitchFamily="18" charset="0"/>
              </a:rPr>
              <a:t>của</a:t>
            </a:r>
            <a:r>
              <a:rPr lang="en-US" sz="2000" dirty="0">
                <a:solidFill>
                  <a:srgbClr val="111111"/>
                </a:solidFill>
                <a:latin typeface="Times New Roman" pitchFamily="18" charset="0"/>
                <a:cs typeface="Times New Roman" pitchFamily="18" charset="0"/>
              </a:rPr>
              <a:t> </a:t>
            </a:r>
            <a:r>
              <a:rPr lang="en-US" sz="2000" dirty="0" err="1">
                <a:solidFill>
                  <a:srgbClr val="111111"/>
                </a:solidFill>
                <a:latin typeface="Times New Roman" pitchFamily="18" charset="0"/>
                <a:cs typeface="Times New Roman" pitchFamily="18" charset="0"/>
              </a:rPr>
              <a:t>đoạn</a:t>
            </a:r>
            <a:r>
              <a:rPr lang="en-US" sz="2000" dirty="0">
                <a:solidFill>
                  <a:srgbClr val="111111"/>
                </a:solidFill>
                <a:latin typeface="Times New Roman" pitchFamily="18" charset="0"/>
                <a:cs typeface="Times New Roman" pitchFamily="18" charset="0"/>
              </a:rPr>
              <a:t> </a:t>
            </a:r>
            <a:r>
              <a:rPr lang="en-US" sz="2000" dirty="0" err="1">
                <a:solidFill>
                  <a:srgbClr val="111111"/>
                </a:solidFill>
                <a:latin typeface="Times New Roman" pitchFamily="18" charset="0"/>
                <a:cs typeface="Times New Roman" pitchFamily="18" charset="0"/>
              </a:rPr>
              <a:t>thẳng</a:t>
            </a:r>
            <a:r>
              <a:rPr lang="en-US" sz="2000" dirty="0">
                <a:solidFill>
                  <a:srgbClr val="111111"/>
                </a:solidFill>
                <a:latin typeface="Times New Roman" pitchFamily="18" charset="0"/>
                <a:cs typeface="Times New Roman" pitchFamily="18" charset="0"/>
              </a:rPr>
              <a:t> </a:t>
            </a:r>
            <a:r>
              <a:rPr lang="en-US" sz="2000" dirty="0" err="1">
                <a:solidFill>
                  <a:srgbClr val="111111"/>
                </a:solidFill>
                <a:latin typeface="Times New Roman" pitchFamily="18" charset="0"/>
                <a:cs typeface="Times New Roman" pitchFamily="18" charset="0"/>
              </a:rPr>
              <a:t>ấy</a:t>
            </a:r>
            <a:r>
              <a:rPr lang="en-US" sz="2000" dirty="0">
                <a:solidFill>
                  <a:srgbClr val="111111"/>
                </a:solidFill>
                <a:latin typeface="Times New Roman" pitchFamily="18" charset="0"/>
                <a:cs typeface="Times New Roman" pitchFamily="18" charset="0"/>
              </a:rPr>
              <a:t>.</a:t>
            </a:r>
            <a:endParaRPr lang="en-US" sz="2000" dirty="0">
              <a:latin typeface="Arial" panose="020B0604020202020204" pitchFamily="34" charset="0"/>
              <a:cs typeface="Arial" panose="020B0604020202020204" pitchFamily="34" charset="0"/>
            </a:endParaRPr>
          </a:p>
        </p:txBody>
      </p:sp>
      <p:grpSp>
        <p:nvGrpSpPr>
          <p:cNvPr id="121" name="Group 120"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4551BF8B-A502-E94C-846C-BD825E289E3D}"/>
              </a:ext>
            </a:extLst>
          </p:cNvPr>
          <p:cNvGrpSpPr/>
          <p:nvPr/>
        </p:nvGrpSpPr>
        <p:grpSpPr>
          <a:xfrm>
            <a:off x="3830825" y="3582294"/>
            <a:ext cx="2925784" cy="1369361"/>
            <a:chOff x="656224" y="3306560"/>
            <a:chExt cx="13383251" cy="2146579"/>
          </a:xfrm>
        </p:grpSpPr>
        <p:sp>
          <p:nvSpPr>
            <p:cNvPr id="124" name="Rounded Rectangle 123">
              <a:extLst>
                <a:ext uri="{FF2B5EF4-FFF2-40B4-BE49-F238E27FC236}">
                  <a16:creationId xmlns:a16="http://schemas.microsoft.com/office/drawing/2014/main" id="{BF50AFAB-021D-4740-AA2D-9FC5F5420EFD}"/>
                </a:ext>
              </a:extLst>
            </p:cNvPr>
            <p:cNvSpPr/>
            <p:nvPr/>
          </p:nvSpPr>
          <p:spPr>
            <a:xfrm>
              <a:off x="656224" y="3306560"/>
              <a:ext cx="13383251" cy="2146579"/>
            </a:xfrm>
            <a:prstGeom prst="roundRect">
              <a:avLst>
                <a:gd name="adj" fmla="val 3023"/>
              </a:avLst>
            </a:prstGeom>
            <a:solidFill>
              <a:srgbClr val="4BACC6">
                <a:lumMod val="20000"/>
                <a:lumOff val="80000"/>
              </a:srgbClr>
            </a:solidFill>
            <a:ln w="19050" cap="flat" cmpd="sng" algn="ctr">
              <a:solidFill>
                <a:srgbClr val="0999C8"/>
              </a:solidFill>
              <a:prstDash val="solid"/>
            </a:ln>
            <a:effectLst/>
          </p:spPr>
          <p:txBody>
            <a:bodyPr lIns="13499" tIns="6749" rIns="13499" bIns="6749" rtlCol="0" anchor="ctr"/>
            <a:lstStyle/>
            <a:p>
              <a:pPr algn="ctr" defTabSz="816316">
                <a:buClrTx/>
                <a:defRPr/>
              </a:pPr>
              <a:endParaRPr lang="en-US" sz="1725" dirty="0">
                <a:solidFill>
                  <a:prstClr val="white"/>
                </a:solidFill>
                <a:latin typeface="Arial" panose="020B0604020202020204" pitchFamily="34" charset="0"/>
                <a:ea typeface="Tahoma" pitchFamily="34" charset="0"/>
                <a:cs typeface="Arial" panose="020B0604020202020204" pitchFamily="34" charset="0"/>
              </a:endParaRPr>
            </a:p>
          </p:txBody>
        </p:sp>
        <p:sp>
          <p:nvSpPr>
            <p:cNvPr id="123" name="TextBox 122">
              <a:extLst>
                <a:ext uri="{FF2B5EF4-FFF2-40B4-BE49-F238E27FC236}">
                  <a16:creationId xmlns:a16="http://schemas.microsoft.com/office/drawing/2014/main" id="{341183F3-E6A8-8A4B-85C4-C4B32AA9BFD0}"/>
                </a:ext>
              </a:extLst>
            </p:cNvPr>
            <p:cNvSpPr txBox="1"/>
            <p:nvPr/>
          </p:nvSpPr>
          <p:spPr>
            <a:xfrm>
              <a:off x="955233" y="3401460"/>
              <a:ext cx="13084242" cy="744316"/>
            </a:xfrm>
            <a:prstGeom prst="rect">
              <a:avLst/>
            </a:prstGeom>
            <a:noFill/>
          </p:spPr>
          <p:txBody>
            <a:bodyPr wrap="square" rtlCol="0">
              <a:spAutoFit/>
            </a:bodyPr>
            <a:lstStyle/>
            <a:p>
              <a:pPr lvl="0" algn="just"/>
              <a:endParaRPr lang="vi-VN" sz="1800" dirty="0">
                <a:solidFill>
                  <a:prstClr val="black"/>
                </a:solidFill>
                <a:cs typeface="Arial" panose="020B0604020202020204" pitchFamily="34" charset="0"/>
              </a:endParaRPr>
            </a:p>
          </p:txBody>
        </p:sp>
      </p:grpSp>
      <p:sp>
        <p:nvSpPr>
          <p:cNvPr id="2" name="TextBox 1"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5A1B36A5-F5BB-C64D-A8D4-EEA5002AC826}"/>
              </a:ext>
            </a:extLst>
          </p:cNvPr>
          <p:cNvSpPr txBox="1"/>
          <p:nvPr/>
        </p:nvSpPr>
        <p:spPr>
          <a:xfrm>
            <a:off x="273441" y="1290630"/>
            <a:ext cx="1615698" cy="2169825"/>
          </a:xfrm>
          <a:prstGeom prst="rect">
            <a:avLst/>
          </a:prstGeom>
          <a:solidFill>
            <a:schemeClr val="accent6">
              <a:lumMod val="40000"/>
              <a:lumOff val="60000"/>
            </a:schemeClr>
          </a:solidFill>
        </p:spPr>
        <p:txBody>
          <a:bodyPr wrap="square" rtlCol="0">
            <a:spAutoFit/>
          </a:bodyPr>
          <a:lstStyle/>
          <a:p>
            <a:pPr algn="ctr"/>
            <a:r>
              <a:rPr lang="en-VN" sz="2700" b="1" dirty="0">
                <a:solidFill>
                  <a:srgbClr val="C00000"/>
                </a:solidFill>
                <a:latin typeface="Times New Roman" panose="02020603050405020304" pitchFamily="18" charset="0"/>
                <a:cs typeface="Times New Roman" panose="02020603050405020304" pitchFamily="18" charset="0"/>
              </a:rPr>
              <a:t>Đường trung trực của một đoạn thẳng</a:t>
            </a:r>
          </a:p>
        </p:txBody>
      </p:sp>
      <p:pic>
        <p:nvPicPr>
          <p:cNvPr id="22" name="Picture 21"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E0DCF72C-341A-9C41-A936-A2878C774FCD}"/>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7009770" y="3512690"/>
            <a:ext cx="1966080" cy="1531700"/>
          </a:xfrm>
          <a:prstGeom prst="rect">
            <a:avLst/>
          </a:prstGeom>
        </p:spPr>
      </p:pic>
      <p:sp>
        <p:nvSpPr>
          <p:cNvPr id="23" name="TextBox 22"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C8CB1F96-A186-3F4C-B07C-93856FC94908}"/>
              </a:ext>
            </a:extLst>
          </p:cNvPr>
          <p:cNvSpPr txBox="1"/>
          <p:nvPr/>
        </p:nvSpPr>
        <p:spPr>
          <a:xfrm>
            <a:off x="3840649" y="3649119"/>
            <a:ext cx="2860416" cy="1323439"/>
          </a:xfrm>
          <a:prstGeom prst="rect">
            <a:avLst/>
          </a:prstGeom>
          <a:noFill/>
        </p:spPr>
        <p:txBody>
          <a:bodyPr wrap="square" rtlCol="0">
            <a:spAutoFit/>
          </a:bodyPr>
          <a:lstStyle/>
          <a:p>
            <a:pPr lvl="0" algn="just"/>
            <a:r>
              <a:rPr lang="vi-VN" sz="2000" dirty="0">
                <a:solidFill>
                  <a:prstClr val="black"/>
                </a:solidFill>
                <a:latin typeface="Times New Roman" panose="02020603050405020304" pitchFamily="18" charset="0"/>
                <a:cs typeface="Times New Roman" panose="02020603050405020304" pitchFamily="18" charset="0"/>
              </a:rPr>
              <a:t>Điểm</a:t>
            </a:r>
            <a:r>
              <a:rPr lang="en-US" sz="2000" dirty="0">
                <a:solidFill>
                  <a:prstClr val="black"/>
                </a:solidFill>
                <a:latin typeface="Times New Roman" panose="02020603050405020304" pitchFamily="18" charset="0"/>
                <a:cs typeface="Times New Roman" panose="02020603050405020304" pitchFamily="18" charset="0"/>
              </a:rPr>
              <a:t> </a:t>
            </a:r>
            <a:r>
              <a:rPr lang="vi-VN" sz="2000" b="1" dirty="0">
                <a:solidFill>
                  <a:srgbClr val="FF0000"/>
                </a:solidFill>
                <a:latin typeface="Times New Roman" panose="02020603050405020304" pitchFamily="18" charset="0"/>
                <a:cs typeface="Times New Roman" panose="02020603050405020304" pitchFamily="18" charset="0"/>
              </a:rPr>
              <a:t>cách đều </a:t>
            </a:r>
            <a:r>
              <a:rPr lang="vi-VN" sz="2000" dirty="0">
                <a:solidFill>
                  <a:prstClr val="black"/>
                </a:solidFill>
                <a:latin typeface="Times New Roman" panose="02020603050405020304" pitchFamily="18" charset="0"/>
                <a:cs typeface="Times New Roman" panose="02020603050405020304" pitchFamily="18" charset="0"/>
              </a:rPr>
              <a:t>hai đầu mút của đoạn thẳng  thì nằm trên đường trung trực của đoạn thẳng đó.</a:t>
            </a:r>
          </a:p>
        </p:txBody>
      </p:sp>
      <p:pic>
        <p:nvPicPr>
          <p:cNvPr id="24" name="Picture 23" descr="Diagram&#10;&#10;Description automatically generated">
            <a:extLst>
              <a:ext uri="{FF2B5EF4-FFF2-40B4-BE49-F238E27FC236}">
                <a16:creationId xmlns:a16="http://schemas.microsoft.com/office/drawing/2014/main" id="{16627E2B-0BE9-2240-B2F9-F18C5BC7EBFE}"/>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6942234" y="1552950"/>
            <a:ext cx="2101153" cy="2110765"/>
          </a:xfrm>
          <a:prstGeom prst="rect">
            <a:avLst/>
          </a:prstGeom>
        </p:spPr>
      </p:pic>
      <p:pic>
        <p:nvPicPr>
          <p:cNvPr id="25" name="Picture 24" descr="Chart, diagram&#10;&#10;Description automatically generated">
            <a:extLst>
              <a:ext uri="{FF2B5EF4-FFF2-40B4-BE49-F238E27FC236}">
                <a16:creationId xmlns:a16="http://schemas.microsoft.com/office/drawing/2014/main" id="{1BA44635-A3D8-FA41-B985-200D89B519D6}"/>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6933277" y="99111"/>
            <a:ext cx="1966080" cy="1791946"/>
          </a:xfrm>
          <a:prstGeom prst="rect">
            <a:avLst/>
          </a:prstGeom>
          <a:solidFill>
            <a:schemeClr val="accent6">
              <a:lumMod val="40000"/>
              <a:lumOff val="60000"/>
            </a:schemeClr>
          </a:solidFill>
        </p:spPr>
      </p:pic>
    </p:spTree>
    <p:extLst>
      <p:ext uri="{BB962C8B-B14F-4D97-AF65-F5344CB8AC3E}">
        <p14:creationId xmlns:p14="http://schemas.microsoft.com/office/powerpoint/2010/main" val="35639301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anim calcmode="lin" valueType="num">
                                      <p:cBhvr additive="base">
                                        <p:cTn id="13" dur="500" fill="hold"/>
                                        <p:tgtEl>
                                          <p:spTgt spid="15"/>
                                        </p:tgtEl>
                                        <p:attrNameLst>
                                          <p:attrName>ppt_x</p:attrName>
                                        </p:attrNameLst>
                                      </p:cBhvr>
                                      <p:tavLst>
                                        <p:tav tm="0">
                                          <p:val>
                                            <p:strVal val="#ppt_x"/>
                                          </p:val>
                                        </p:tav>
                                        <p:tav tm="100000">
                                          <p:val>
                                            <p:strVal val="#ppt_x"/>
                                          </p:val>
                                        </p:tav>
                                      </p:tavLst>
                                    </p:anim>
                                    <p:anim calcmode="lin" valueType="num">
                                      <p:cBhvr additive="base">
                                        <p:cTn id="1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20"/>
                                        </p:tgtEl>
                                        <p:attrNameLst>
                                          <p:attrName>style.visibility</p:attrName>
                                        </p:attrNameLst>
                                      </p:cBhvr>
                                      <p:to>
                                        <p:strVal val="visible"/>
                                      </p:to>
                                    </p:set>
                                    <p:anim calcmode="lin" valueType="num">
                                      <p:cBhvr additive="base">
                                        <p:cTn id="19" dur="500" fill="hold"/>
                                        <p:tgtEl>
                                          <p:spTgt spid="120"/>
                                        </p:tgtEl>
                                        <p:attrNameLst>
                                          <p:attrName>ppt_x</p:attrName>
                                        </p:attrNameLst>
                                      </p:cBhvr>
                                      <p:tavLst>
                                        <p:tav tm="0">
                                          <p:val>
                                            <p:strVal val="#ppt_x"/>
                                          </p:val>
                                        </p:tav>
                                        <p:tav tm="100000">
                                          <p:val>
                                            <p:strVal val="#ppt_x"/>
                                          </p:val>
                                        </p:tav>
                                      </p:tavLst>
                                    </p:anim>
                                    <p:anim calcmode="lin" valueType="num">
                                      <p:cBhvr additive="base">
                                        <p:cTn id="20" dur="500" fill="hold"/>
                                        <p:tgtEl>
                                          <p:spTgt spid="12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5"/>
                                        </p:tgtEl>
                                        <p:attrNameLst>
                                          <p:attrName>style.visibility</p:attrName>
                                        </p:attrNameLst>
                                      </p:cBhvr>
                                      <p:to>
                                        <p:strVal val="visible"/>
                                      </p:to>
                                    </p:set>
                                    <p:anim calcmode="lin" valueType="num">
                                      <p:cBhvr additive="base">
                                        <p:cTn id="25" dur="500" fill="hold"/>
                                        <p:tgtEl>
                                          <p:spTgt spid="25"/>
                                        </p:tgtEl>
                                        <p:attrNameLst>
                                          <p:attrName>ppt_x</p:attrName>
                                        </p:attrNameLst>
                                      </p:cBhvr>
                                      <p:tavLst>
                                        <p:tav tm="0">
                                          <p:val>
                                            <p:strVal val="#ppt_x"/>
                                          </p:val>
                                        </p:tav>
                                        <p:tav tm="100000">
                                          <p:val>
                                            <p:strVal val="#ppt_x"/>
                                          </p:val>
                                        </p:tav>
                                      </p:tavLst>
                                    </p:anim>
                                    <p:anim calcmode="lin" valueType="num">
                                      <p:cBhvr additive="base">
                                        <p:cTn id="26"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1"/>
                                        </p:tgtEl>
                                        <p:attrNameLst>
                                          <p:attrName>style.visibility</p:attrName>
                                        </p:attrNameLst>
                                      </p:cBhvr>
                                      <p:to>
                                        <p:strVal val="visible"/>
                                      </p:to>
                                    </p:set>
                                    <p:anim calcmode="lin" valueType="num">
                                      <p:cBhvr additive="base">
                                        <p:cTn id="31" dur="500" fill="hold"/>
                                        <p:tgtEl>
                                          <p:spTgt spid="21"/>
                                        </p:tgtEl>
                                        <p:attrNameLst>
                                          <p:attrName>ppt_x</p:attrName>
                                        </p:attrNameLst>
                                      </p:cBhvr>
                                      <p:tavLst>
                                        <p:tav tm="0">
                                          <p:val>
                                            <p:strVal val="#ppt_x"/>
                                          </p:val>
                                        </p:tav>
                                        <p:tav tm="100000">
                                          <p:val>
                                            <p:strVal val="#ppt_x"/>
                                          </p:val>
                                        </p:tav>
                                      </p:tavLst>
                                    </p:anim>
                                    <p:anim calcmode="lin" valueType="num">
                                      <p:cBhvr additive="base">
                                        <p:cTn id="32"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13"/>
                                        </p:tgtEl>
                                        <p:attrNameLst>
                                          <p:attrName>style.visibility</p:attrName>
                                        </p:attrNameLst>
                                      </p:cBhvr>
                                      <p:to>
                                        <p:strVal val="visible"/>
                                      </p:to>
                                    </p:set>
                                    <p:anim calcmode="lin" valueType="num">
                                      <p:cBhvr additive="base">
                                        <p:cTn id="37" dur="500" fill="hold"/>
                                        <p:tgtEl>
                                          <p:spTgt spid="113"/>
                                        </p:tgtEl>
                                        <p:attrNameLst>
                                          <p:attrName>ppt_x</p:attrName>
                                        </p:attrNameLst>
                                      </p:cBhvr>
                                      <p:tavLst>
                                        <p:tav tm="0">
                                          <p:val>
                                            <p:strVal val="#ppt_x"/>
                                          </p:val>
                                        </p:tav>
                                        <p:tav tm="100000">
                                          <p:val>
                                            <p:strVal val="#ppt_x"/>
                                          </p:val>
                                        </p:tav>
                                      </p:tavLst>
                                    </p:anim>
                                    <p:anim calcmode="lin" valueType="num">
                                      <p:cBhvr additive="base">
                                        <p:cTn id="38" dur="500" fill="hold"/>
                                        <p:tgtEl>
                                          <p:spTgt spid="113"/>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24"/>
                                        </p:tgtEl>
                                        <p:attrNameLst>
                                          <p:attrName>style.visibility</p:attrName>
                                        </p:attrNameLst>
                                      </p:cBhvr>
                                      <p:to>
                                        <p:strVal val="visible"/>
                                      </p:to>
                                    </p:set>
                                    <p:anim calcmode="lin" valueType="num">
                                      <p:cBhvr additive="base">
                                        <p:cTn id="43" dur="500" fill="hold"/>
                                        <p:tgtEl>
                                          <p:spTgt spid="24"/>
                                        </p:tgtEl>
                                        <p:attrNameLst>
                                          <p:attrName>ppt_x</p:attrName>
                                        </p:attrNameLst>
                                      </p:cBhvr>
                                      <p:tavLst>
                                        <p:tav tm="0">
                                          <p:val>
                                            <p:strVal val="#ppt_x"/>
                                          </p:val>
                                        </p:tav>
                                        <p:tav tm="100000">
                                          <p:val>
                                            <p:strVal val="#ppt_x"/>
                                          </p:val>
                                        </p:tav>
                                      </p:tavLst>
                                    </p:anim>
                                    <p:anim calcmode="lin" valueType="num">
                                      <p:cBhvr additive="base">
                                        <p:cTn id="44"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18"/>
                                        </p:tgtEl>
                                        <p:attrNameLst>
                                          <p:attrName>style.visibility</p:attrName>
                                        </p:attrNameLst>
                                      </p:cBhvr>
                                      <p:to>
                                        <p:strVal val="visible"/>
                                      </p:to>
                                    </p:set>
                                    <p:anim calcmode="lin" valueType="num">
                                      <p:cBhvr additive="base">
                                        <p:cTn id="49" dur="500" fill="hold"/>
                                        <p:tgtEl>
                                          <p:spTgt spid="18"/>
                                        </p:tgtEl>
                                        <p:attrNameLst>
                                          <p:attrName>ppt_x</p:attrName>
                                        </p:attrNameLst>
                                      </p:cBhvr>
                                      <p:tavLst>
                                        <p:tav tm="0">
                                          <p:val>
                                            <p:strVal val="#ppt_x"/>
                                          </p:val>
                                        </p:tav>
                                        <p:tav tm="100000">
                                          <p:val>
                                            <p:strVal val="#ppt_x"/>
                                          </p:val>
                                        </p:tav>
                                      </p:tavLst>
                                    </p:anim>
                                    <p:anim calcmode="lin" valueType="num">
                                      <p:cBhvr additive="base">
                                        <p:cTn id="50"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121"/>
                                        </p:tgtEl>
                                        <p:attrNameLst>
                                          <p:attrName>style.visibility</p:attrName>
                                        </p:attrNameLst>
                                      </p:cBhvr>
                                      <p:to>
                                        <p:strVal val="visible"/>
                                      </p:to>
                                    </p:set>
                                    <p:anim calcmode="lin" valueType="num">
                                      <p:cBhvr additive="base">
                                        <p:cTn id="55" dur="500" fill="hold"/>
                                        <p:tgtEl>
                                          <p:spTgt spid="121"/>
                                        </p:tgtEl>
                                        <p:attrNameLst>
                                          <p:attrName>ppt_x</p:attrName>
                                        </p:attrNameLst>
                                      </p:cBhvr>
                                      <p:tavLst>
                                        <p:tav tm="0">
                                          <p:val>
                                            <p:strVal val="#ppt_x"/>
                                          </p:val>
                                        </p:tav>
                                        <p:tav tm="100000">
                                          <p:val>
                                            <p:strVal val="#ppt_x"/>
                                          </p:val>
                                        </p:tav>
                                      </p:tavLst>
                                    </p:anim>
                                    <p:anim calcmode="lin" valueType="num">
                                      <p:cBhvr additive="base">
                                        <p:cTn id="56" dur="500" fill="hold"/>
                                        <p:tgtEl>
                                          <p:spTgt spid="121"/>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23"/>
                                        </p:tgtEl>
                                        <p:attrNameLst>
                                          <p:attrName>style.visibility</p:attrName>
                                        </p:attrNameLst>
                                      </p:cBhvr>
                                      <p:to>
                                        <p:strVal val="visible"/>
                                      </p:to>
                                    </p:set>
                                    <p:anim calcmode="lin" valueType="num">
                                      <p:cBhvr additive="base">
                                        <p:cTn id="59" dur="500" fill="hold"/>
                                        <p:tgtEl>
                                          <p:spTgt spid="23"/>
                                        </p:tgtEl>
                                        <p:attrNameLst>
                                          <p:attrName>ppt_x</p:attrName>
                                        </p:attrNameLst>
                                      </p:cBhvr>
                                      <p:tavLst>
                                        <p:tav tm="0">
                                          <p:val>
                                            <p:strVal val="#ppt_x"/>
                                          </p:val>
                                        </p:tav>
                                        <p:tav tm="100000">
                                          <p:val>
                                            <p:strVal val="#ppt_x"/>
                                          </p:val>
                                        </p:tav>
                                      </p:tavLst>
                                    </p:anim>
                                    <p:anim calcmode="lin" valueType="num">
                                      <p:cBhvr additive="base">
                                        <p:cTn id="60"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22"/>
                                        </p:tgtEl>
                                        <p:attrNameLst>
                                          <p:attrName>style.visibility</p:attrName>
                                        </p:attrNameLst>
                                      </p:cBhvr>
                                      <p:to>
                                        <p:strVal val="visible"/>
                                      </p:to>
                                    </p:set>
                                    <p:anim calcmode="lin" valueType="num">
                                      <p:cBhvr additive="base">
                                        <p:cTn id="65" dur="500" fill="hold"/>
                                        <p:tgtEl>
                                          <p:spTgt spid="22"/>
                                        </p:tgtEl>
                                        <p:attrNameLst>
                                          <p:attrName>ppt_x</p:attrName>
                                        </p:attrNameLst>
                                      </p:cBhvr>
                                      <p:tavLst>
                                        <p:tav tm="0">
                                          <p:val>
                                            <p:strVal val="#ppt_x"/>
                                          </p:val>
                                        </p:tav>
                                        <p:tav tm="100000">
                                          <p:val>
                                            <p:strVal val="#ppt_x"/>
                                          </p:val>
                                        </p:tav>
                                      </p:tavLst>
                                    </p:anim>
                                    <p:anim calcmode="lin" valueType="num">
                                      <p:cBhvr additive="base">
                                        <p:cTn id="66"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 grpId="0" animBg="1"/>
      <p:bldP spid="2" grpId="0" animBg="1"/>
      <p:bldP spid="2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Hình chữ nhật 58"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CFDA5DB6-19F3-45B9-9E32-8B66168113E7}"/>
              </a:ext>
            </a:extLst>
          </p:cNvPr>
          <p:cNvSpPr/>
          <p:nvPr/>
        </p:nvSpPr>
        <p:spPr>
          <a:xfrm>
            <a:off x="-48369" y="-46934"/>
            <a:ext cx="9144000" cy="5143500"/>
          </a:xfrm>
          <a:prstGeom prst="rect">
            <a:avLst/>
          </a:prstGeom>
          <a:solidFill>
            <a:srgbClr val="92D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sp>
        <p:nvSpPr>
          <p:cNvPr id="58" name="Hình chữ nhật 57"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4B0ED176-8EB8-4AC3-ACE0-A1D024DCEBA7}"/>
              </a:ext>
            </a:extLst>
          </p:cNvPr>
          <p:cNvSpPr/>
          <p:nvPr/>
        </p:nvSpPr>
        <p:spPr>
          <a:xfrm>
            <a:off x="44627" y="-49203"/>
            <a:ext cx="8885903" cy="5143500"/>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algn="ctr"/>
            <a:endParaRPr lang="en-US" sz="1050" dirty="0"/>
          </a:p>
        </p:txBody>
      </p:sp>
      <p:grpSp>
        <p:nvGrpSpPr>
          <p:cNvPr id="2" name="Group 2" descr="OPL20U25GSXzBJYl68kk8uQGfFKzs7yb1M4KJWUiLk6ZEvGF+qCIPSnY57AbBFCvTW$15.2022.CD.126$126+K4lPs7H94VUqPe2XwIsfPRnrXQE//QTEXxb8/8N4CNc6FpgZahzpTjFhMzSA7T/nHJa11DE8Ng2TP3iAmRczFlmslSuUNOgUeb6yRvs0="/>
          <p:cNvGrpSpPr/>
          <p:nvPr/>
        </p:nvGrpSpPr>
        <p:grpSpPr>
          <a:xfrm rot="5400000">
            <a:off x="1922941" y="-1911642"/>
            <a:ext cx="5249753" cy="9095631"/>
            <a:chOff x="0" y="0"/>
            <a:chExt cx="1149350" cy="1149350"/>
          </a:xfrm>
        </p:grpSpPr>
        <p:sp>
          <p:nvSpPr>
            <p:cNvPr id="3" name="Freeform 3"/>
            <p:cNvSpPr/>
            <p:nvPr/>
          </p:nvSpPr>
          <p:spPr>
            <a:xfrm>
              <a:off x="0" y="0"/>
              <a:ext cx="3438303" cy="6114771"/>
            </a:xfrm>
            <a:custGeom>
              <a:avLst/>
              <a:gdLst/>
              <a:ahLst/>
              <a:cxnLst/>
              <a:rect l="l" t="t" r="r" b="b"/>
              <a:pathLst>
                <a:path w="3438303" h="6114771">
                  <a:moveTo>
                    <a:pt x="3438303" y="67567"/>
                  </a:moveTo>
                  <a:lnTo>
                    <a:pt x="3438303" y="0"/>
                  </a:lnTo>
                  <a:lnTo>
                    <a:pt x="18996" y="0"/>
                  </a:lnTo>
                  <a:lnTo>
                    <a:pt x="18996" y="33783"/>
                  </a:lnTo>
                  <a:lnTo>
                    <a:pt x="0" y="33783"/>
                  </a:lnTo>
                  <a:lnTo>
                    <a:pt x="0" y="6114771"/>
                  </a:lnTo>
                  <a:lnTo>
                    <a:pt x="37992" y="6114771"/>
                  </a:lnTo>
                  <a:lnTo>
                    <a:pt x="37992" y="4932357"/>
                  </a:lnTo>
                  <a:lnTo>
                    <a:pt x="683861" y="4932357"/>
                  </a:lnTo>
                  <a:lnTo>
                    <a:pt x="683861" y="6114771"/>
                  </a:lnTo>
                  <a:lnTo>
                    <a:pt x="721854" y="6114771"/>
                  </a:lnTo>
                  <a:lnTo>
                    <a:pt x="721854" y="4932357"/>
                  </a:lnTo>
                  <a:lnTo>
                    <a:pt x="1367723" y="4932357"/>
                  </a:lnTo>
                  <a:lnTo>
                    <a:pt x="1367723" y="6114771"/>
                  </a:lnTo>
                  <a:lnTo>
                    <a:pt x="1405715" y="6114771"/>
                  </a:lnTo>
                  <a:lnTo>
                    <a:pt x="1405715" y="4932357"/>
                  </a:lnTo>
                  <a:lnTo>
                    <a:pt x="2051584" y="4932357"/>
                  </a:lnTo>
                  <a:lnTo>
                    <a:pt x="2051584" y="6114771"/>
                  </a:lnTo>
                  <a:lnTo>
                    <a:pt x="2089576" y="6114771"/>
                  </a:lnTo>
                  <a:lnTo>
                    <a:pt x="2089576" y="4932357"/>
                  </a:lnTo>
                  <a:lnTo>
                    <a:pt x="2735445" y="4932357"/>
                  </a:lnTo>
                  <a:lnTo>
                    <a:pt x="2735445" y="6114771"/>
                  </a:lnTo>
                  <a:lnTo>
                    <a:pt x="2773438" y="6114771"/>
                  </a:lnTo>
                  <a:lnTo>
                    <a:pt x="2773438" y="4932357"/>
                  </a:lnTo>
                  <a:lnTo>
                    <a:pt x="3438303" y="4932357"/>
                  </a:lnTo>
                  <a:lnTo>
                    <a:pt x="3438303" y="4864791"/>
                  </a:lnTo>
                  <a:lnTo>
                    <a:pt x="2773438" y="4864791"/>
                  </a:lnTo>
                  <a:lnTo>
                    <a:pt x="2773438" y="3716160"/>
                  </a:lnTo>
                  <a:lnTo>
                    <a:pt x="3438303" y="3716160"/>
                  </a:lnTo>
                  <a:lnTo>
                    <a:pt x="3438303" y="3648593"/>
                  </a:lnTo>
                  <a:lnTo>
                    <a:pt x="2773438" y="3648593"/>
                  </a:lnTo>
                  <a:lnTo>
                    <a:pt x="2773438" y="2499962"/>
                  </a:lnTo>
                  <a:lnTo>
                    <a:pt x="3438303" y="2499962"/>
                  </a:lnTo>
                  <a:lnTo>
                    <a:pt x="3438303" y="2432395"/>
                  </a:lnTo>
                  <a:lnTo>
                    <a:pt x="2773438" y="2432395"/>
                  </a:lnTo>
                  <a:lnTo>
                    <a:pt x="2773438" y="1283764"/>
                  </a:lnTo>
                  <a:lnTo>
                    <a:pt x="3438303" y="1283764"/>
                  </a:lnTo>
                  <a:lnTo>
                    <a:pt x="3438303" y="1216198"/>
                  </a:lnTo>
                  <a:lnTo>
                    <a:pt x="2773438" y="1216198"/>
                  </a:lnTo>
                  <a:lnTo>
                    <a:pt x="2773438" y="67567"/>
                  </a:lnTo>
                  <a:lnTo>
                    <a:pt x="3438303" y="67567"/>
                  </a:lnTo>
                  <a:close/>
                  <a:moveTo>
                    <a:pt x="721854" y="1216198"/>
                  </a:moveTo>
                  <a:lnTo>
                    <a:pt x="721854" y="67567"/>
                  </a:lnTo>
                  <a:lnTo>
                    <a:pt x="1367723" y="67567"/>
                  </a:lnTo>
                  <a:lnTo>
                    <a:pt x="1367723" y="1216198"/>
                  </a:lnTo>
                  <a:lnTo>
                    <a:pt x="721854" y="1216198"/>
                  </a:lnTo>
                  <a:close/>
                  <a:moveTo>
                    <a:pt x="1367723" y="1283764"/>
                  </a:moveTo>
                  <a:lnTo>
                    <a:pt x="1367723" y="2432395"/>
                  </a:lnTo>
                  <a:lnTo>
                    <a:pt x="721854" y="2432395"/>
                  </a:lnTo>
                  <a:lnTo>
                    <a:pt x="721854" y="1283764"/>
                  </a:lnTo>
                  <a:lnTo>
                    <a:pt x="1367723" y="1283764"/>
                  </a:lnTo>
                  <a:close/>
                  <a:moveTo>
                    <a:pt x="683861" y="1216198"/>
                  </a:moveTo>
                  <a:lnTo>
                    <a:pt x="37992" y="1216198"/>
                  </a:lnTo>
                  <a:lnTo>
                    <a:pt x="37992" y="67567"/>
                  </a:lnTo>
                  <a:lnTo>
                    <a:pt x="683861" y="67567"/>
                  </a:lnTo>
                  <a:lnTo>
                    <a:pt x="683861" y="1216198"/>
                  </a:lnTo>
                  <a:close/>
                  <a:moveTo>
                    <a:pt x="683861" y="1283764"/>
                  </a:moveTo>
                  <a:lnTo>
                    <a:pt x="683861" y="2432395"/>
                  </a:lnTo>
                  <a:lnTo>
                    <a:pt x="37992" y="2432395"/>
                  </a:lnTo>
                  <a:lnTo>
                    <a:pt x="37992" y="1283764"/>
                  </a:lnTo>
                  <a:lnTo>
                    <a:pt x="683861" y="1283764"/>
                  </a:lnTo>
                  <a:close/>
                  <a:moveTo>
                    <a:pt x="683861" y="2499962"/>
                  </a:moveTo>
                  <a:lnTo>
                    <a:pt x="683861" y="3648593"/>
                  </a:lnTo>
                  <a:lnTo>
                    <a:pt x="37992" y="3648593"/>
                  </a:lnTo>
                  <a:lnTo>
                    <a:pt x="37992" y="2499962"/>
                  </a:lnTo>
                  <a:lnTo>
                    <a:pt x="683861" y="2499962"/>
                  </a:lnTo>
                  <a:close/>
                  <a:moveTo>
                    <a:pt x="721854" y="2499962"/>
                  </a:moveTo>
                  <a:lnTo>
                    <a:pt x="1367723" y="2499962"/>
                  </a:lnTo>
                  <a:lnTo>
                    <a:pt x="1367723" y="3648593"/>
                  </a:lnTo>
                  <a:lnTo>
                    <a:pt x="721854" y="3648593"/>
                  </a:lnTo>
                  <a:lnTo>
                    <a:pt x="721854" y="2499962"/>
                  </a:lnTo>
                  <a:close/>
                  <a:moveTo>
                    <a:pt x="1405715" y="2499962"/>
                  </a:moveTo>
                  <a:lnTo>
                    <a:pt x="2051584" y="2499962"/>
                  </a:lnTo>
                  <a:lnTo>
                    <a:pt x="2051584" y="3648593"/>
                  </a:lnTo>
                  <a:lnTo>
                    <a:pt x="1405715" y="3648593"/>
                  </a:lnTo>
                  <a:lnTo>
                    <a:pt x="1405715" y="2499962"/>
                  </a:lnTo>
                  <a:close/>
                  <a:moveTo>
                    <a:pt x="1405715" y="2432395"/>
                  </a:moveTo>
                  <a:lnTo>
                    <a:pt x="1405715" y="1283764"/>
                  </a:lnTo>
                  <a:lnTo>
                    <a:pt x="2051584" y="1283764"/>
                  </a:lnTo>
                  <a:lnTo>
                    <a:pt x="2051584" y="2432395"/>
                  </a:lnTo>
                  <a:lnTo>
                    <a:pt x="1405715" y="2432395"/>
                  </a:lnTo>
                  <a:close/>
                  <a:moveTo>
                    <a:pt x="1405715" y="1216198"/>
                  </a:moveTo>
                  <a:lnTo>
                    <a:pt x="1405715" y="67567"/>
                  </a:lnTo>
                  <a:lnTo>
                    <a:pt x="2051584" y="67567"/>
                  </a:lnTo>
                  <a:lnTo>
                    <a:pt x="2051584" y="1216198"/>
                  </a:lnTo>
                  <a:lnTo>
                    <a:pt x="1405715" y="1216198"/>
                  </a:lnTo>
                  <a:close/>
                  <a:moveTo>
                    <a:pt x="37992" y="4864791"/>
                  </a:moveTo>
                  <a:lnTo>
                    <a:pt x="37992" y="3716160"/>
                  </a:lnTo>
                  <a:lnTo>
                    <a:pt x="683861" y="3716160"/>
                  </a:lnTo>
                  <a:lnTo>
                    <a:pt x="683861" y="4864791"/>
                  </a:lnTo>
                  <a:lnTo>
                    <a:pt x="37992" y="4864791"/>
                  </a:lnTo>
                  <a:close/>
                  <a:moveTo>
                    <a:pt x="721854" y="4864791"/>
                  </a:moveTo>
                  <a:lnTo>
                    <a:pt x="721854" y="3716160"/>
                  </a:lnTo>
                  <a:lnTo>
                    <a:pt x="1367723" y="3716160"/>
                  </a:lnTo>
                  <a:lnTo>
                    <a:pt x="1367723" y="4864791"/>
                  </a:lnTo>
                  <a:lnTo>
                    <a:pt x="721854" y="4864791"/>
                  </a:lnTo>
                  <a:close/>
                  <a:moveTo>
                    <a:pt x="1405715" y="4864791"/>
                  </a:moveTo>
                  <a:lnTo>
                    <a:pt x="1405715" y="3716160"/>
                  </a:lnTo>
                  <a:lnTo>
                    <a:pt x="2051584" y="3716160"/>
                  </a:lnTo>
                  <a:lnTo>
                    <a:pt x="2051584" y="4864791"/>
                  </a:lnTo>
                  <a:lnTo>
                    <a:pt x="1405715" y="4864791"/>
                  </a:lnTo>
                  <a:close/>
                  <a:moveTo>
                    <a:pt x="2735445" y="4864791"/>
                  </a:moveTo>
                  <a:lnTo>
                    <a:pt x="2089576" y="4864791"/>
                  </a:lnTo>
                  <a:lnTo>
                    <a:pt x="2089576" y="3716160"/>
                  </a:lnTo>
                  <a:lnTo>
                    <a:pt x="2735445" y="3716160"/>
                  </a:lnTo>
                  <a:lnTo>
                    <a:pt x="2735445" y="4864791"/>
                  </a:lnTo>
                  <a:close/>
                  <a:moveTo>
                    <a:pt x="2735445" y="3648593"/>
                  </a:moveTo>
                  <a:lnTo>
                    <a:pt x="2089576" y="3648593"/>
                  </a:lnTo>
                  <a:lnTo>
                    <a:pt x="2089576" y="2499962"/>
                  </a:lnTo>
                  <a:lnTo>
                    <a:pt x="2735445" y="2499962"/>
                  </a:lnTo>
                  <a:lnTo>
                    <a:pt x="2735445" y="3648593"/>
                  </a:lnTo>
                  <a:close/>
                  <a:moveTo>
                    <a:pt x="2735445" y="2432395"/>
                  </a:moveTo>
                  <a:lnTo>
                    <a:pt x="2089576" y="2432395"/>
                  </a:lnTo>
                  <a:lnTo>
                    <a:pt x="2089576" y="1283764"/>
                  </a:lnTo>
                  <a:lnTo>
                    <a:pt x="2735445" y="1283764"/>
                  </a:lnTo>
                  <a:lnTo>
                    <a:pt x="2735445" y="2432395"/>
                  </a:lnTo>
                  <a:close/>
                  <a:moveTo>
                    <a:pt x="2735445" y="1216198"/>
                  </a:moveTo>
                  <a:lnTo>
                    <a:pt x="2089576" y="1216198"/>
                  </a:lnTo>
                  <a:lnTo>
                    <a:pt x="2089576" y="67567"/>
                  </a:lnTo>
                  <a:lnTo>
                    <a:pt x="2735445" y="67567"/>
                  </a:lnTo>
                  <a:lnTo>
                    <a:pt x="2735445" y="1216198"/>
                  </a:lnTo>
                  <a:close/>
                </a:path>
              </a:pathLst>
            </a:custGeom>
            <a:solidFill>
              <a:srgbClr val="FFFFFF">
                <a:alpha val="49804"/>
              </a:srgbClr>
            </a:solidFill>
          </p:spPr>
        </p:sp>
      </p:grpSp>
      <p:grpSp>
        <p:nvGrpSpPr>
          <p:cNvPr id="4" name="Group 4" descr="OPL20U25GSXzBJYl68kk8uQGfFKzs7yb1M4KJWUiLk6ZEvGF+qCIPSnY57AbBFCvTW$15.2022.CD.126$126+K4lPs7H94VUqPe2XwIsfPRnrXQE//QTEXxb8/8N4CNc6FpgZahzpTjFhMzSA7T/nHJa11DE8Ng2TP3iAmRczFlmslSuUNOgUeb6yRvs0="/>
          <p:cNvGrpSpPr/>
          <p:nvPr/>
        </p:nvGrpSpPr>
        <p:grpSpPr>
          <a:xfrm>
            <a:off x="4432187" y="2298521"/>
            <a:ext cx="3911243" cy="2668057"/>
            <a:chOff x="0" y="0"/>
            <a:chExt cx="3622508" cy="2471096"/>
          </a:xfrm>
        </p:grpSpPr>
        <p:sp>
          <p:nvSpPr>
            <p:cNvPr id="5" name="Freeform 5"/>
            <p:cNvSpPr/>
            <p:nvPr/>
          </p:nvSpPr>
          <p:spPr>
            <a:xfrm>
              <a:off x="80010" y="80010"/>
              <a:ext cx="3529798" cy="2378386"/>
            </a:xfrm>
            <a:custGeom>
              <a:avLst/>
              <a:gdLst/>
              <a:ahLst/>
              <a:cxnLst/>
              <a:rect l="l" t="t" r="r" b="b"/>
              <a:pathLst>
                <a:path w="3529798" h="2378386">
                  <a:moveTo>
                    <a:pt x="0" y="2323776"/>
                  </a:moveTo>
                  <a:lnTo>
                    <a:pt x="0" y="2378386"/>
                  </a:lnTo>
                  <a:lnTo>
                    <a:pt x="3529798" y="2378386"/>
                  </a:lnTo>
                  <a:lnTo>
                    <a:pt x="3529798" y="0"/>
                  </a:lnTo>
                  <a:lnTo>
                    <a:pt x="3475187" y="0"/>
                  </a:lnTo>
                  <a:lnTo>
                    <a:pt x="3475187" y="2323776"/>
                  </a:lnTo>
                  <a:close/>
                </a:path>
              </a:pathLst>
            </a:custGeom>
            <a:solidFill>
              <a:srgbClr val="F58634"/>
            </a:solidFill>
          </p:spPr>
          <p:txBody>
            <a:bodyPr/>
            <a:lstStyle/>
            <a:p>
              <a:endParaRPr lang="en-VN"/>
            </a:p>
          </p:txBody>
        </p:sp>
        <p:sp>
          <p:nvSpPr>
            <p:cNvPr id="6" name="Freeform 6"/>
            <p:cNvSpPr/>
            <p:nvPr/>
          </p:nvSpPr>
          <p:spPr>
            <a:xfrm>
              <a:off x="67310" y="67310"/>
              <a:ext cx="3555198" cy="2403786"/>
            </a:xfrm>
            <a:custGeom>
              <a:avLst/>
              <a:gdLst/>
              <a:ahLst/>
              <a:cxnLst/>
              <a:rect l="l" t="t" r="r" b="b"/>
              <a:pathLst>
                <a:path w="3555198" h="2403786">
                  <a:moveTo>
                    <a:pt x="3487887" y="0"/>
                  </a:moveTo>
                  <a:lnTo>
                    <a:pt x="3487887" y="12700"/>
                  </a:lnTo>
                  <a:lnTo>
                    <a:pt x="3542498" y="12700"/>
                  </a:lnTo>
                  <a:lnTo>
                    <a:pt x="3542498" y="2391086"/>
                  </a:lnTo>
                  <a:lnTo>
                    <a:pt x="12700" y="2391086"/>
                  </a:lnTo>
                  <a:lnTo>
                    <a:pt x="12700" y="2336476"/>
                  </a:lnTo>
                  <a:lnTo>
                    <a:pt x="0" y="2336476"/>
                  </a:lnTo>
                  <a:lnTo>
                    <a:pt x="0" y="2403786"/>
                  </a:lnTo>
                  <a:lnTo>
                    <a:pt x="3555198" y="2403786"/>
                  </a:lnTo>
                  <a:lnTo>
                    <a:pt x="3555198" y="0"/>
                  </a:lnTo>
                  <a:close/>
                </a:path>
              </a:pathLst>
            </a:custGeom>
            <a:solidFill>
              <a:srgbClr val="2B262E"/>
            </a:solidFill>
          </p:spPr>
        </p:sp>
        <p:sp>
          <p:nvSpPr>
            <p:cNvPr id="7" name="Freeform 7"/>
            <p:cNvSpPr/>
            <p:nvPr/>
          </p:nvSpPr>
          <p:spPr>
            <a:xfrm>
              <a:off x="21385" y="80452"/>
              <a:ext cx="3529797" cy="2378386"/>
            </a:xfrm>
            <a:custGeom>
              <a:avLst/>
              <a:gdLst/>
              <a:ahLst/>
              <a:cxnLst/>
              <a:rect l="l" t="t" r="r" b="b"/>
              <a:pathLst>
                <a:path w="3529797" h="2378386">
                  <a:moveTo>
                    <a:pt x="0" y="0"/>
                  </a:moveTo>
                  <a:lnTo>
                    <a:pt x="3529797" y="0"/>
                  </a:lnTo>
                  <a:lnTo>
                    <a:pt x="3529797" y="2378386"/>
                  </a:lnTo>
                  <a:lnTo>
                    <a:pt x="0" y="2378386"/>
                  </a:lnTo>
                  <a:close/>
                </a:path>
              </a:pathLst>
            </a:custGeom>
            <a:solidFill>
              <a:srgbClr val="FFFFFF"/>
            </a:solidFill>
          </p:spPr>
          <p:txBody>
            <a:bodyPr/>
            <a:lstStyle/>
            <a:p>
              <a:pPr algn="just"/>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ă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ỉ</a:t>
              </a:r>
              <a:endParaRPr lang="en-VN" sz="2800" dirty="0">
                <a:latin typeface="Times New Roman" panose="02020603050405020304" pitchFamily="18" charset="0"/>
                <a:cs typeface="Times New Roman" panose="02020603050405020304" pitchFamily="18" charset="0"/>
              </a:endParaRPr>
            </a:p>
            <a:p>
              <a:pPr algn="just"/>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u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ực</a:t>
              </a:r>
              <a:r>
                <a:rPr lang="en-US" sz="2800" dirty="0">
                  <a:latin typeface="Times New Roman" panose="02020603050405020304" pitchFamily="18" charset="0"/>
                  <a:cs typeface="Times New Roman" panose="02020603050405020304" pitchFamily="18" charset="0"/>
                </a:rPr>
                <a:t> </a:t>
              </a:r>
            </a:p>
            <a:p>
              <a:pPr algn="just"/>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ác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iệm</a:t>
              </a:r>
              <a:endParaRPr lang="en-VN" sz="2800" dirty="0"/>
            </a:p>
          </p:txBody>
        </p:sp>
        <p:sp>
          <p:nvSpPr>
            <p:cNvPr id="8" name="Freeform 8"/>
            <p:cNvSpPr/>
            <p:nvPr/>
          </p:nvSpPr>
          <p:spPr>
            <a:xfrm>
              <a:off x="0" y="0"/>
              <a:ext cx="3555197" cy="2403786"/>
            </a:xfrm>
            <a:custGeom>
              <a:avLst/>
              <a:gdLst/>
              <a:ahLst/>
              <a:cxnLst/>
              <a:rect l="l" t="t" r="r" b="b"/>
              <a:pathLst>
                <a:path w="3555197" h="2403786">
                  <a:moveTo>
                    <a:pt x="80010" y="2403786"/>
                  </a:moveTo>
                  <a:lnTo>
                    <a:pt x="3555197" y="2403786"/>
                  </a:lnTo>
                  <a:lnTo>
                    <a:pt x="3555197" y="80010"/>
                  </a:lnTo>
                  <a:lnTo>
                    <a:pt x="3555197" y="67310"/>
                  </a:lnTo>
                  <a:lnTo>
                    <a:pt x="3555197" y="0"/>
                  </a:lnTo>
                  <a:lnTo>
                    <a:pt x="0" y="0"/>
                  </a:lnTo>
                  <a:lnTo>
                    <a:pt x="0" y="2403786"/>
                  </a:lnTo>
                  <a:lnTo>
                    <a:pt x="67310" y="2403786"/>
                  </a:lnTo>
                  <a:lnTo>
                    <a:pt x="80010" y="2403786"/>
                  </a:lnTo>
                  <a:close/>
                  <a:moveTo>
                    <a:pt x="12700" y="12700"/>
                  </a:moveTo>
                  <a:lnTo>
                    <a:pt x="3542497" y="12700"/>
                  </a:lnTo>
                  <a:lnTo>
                    <a:pt x="3542497" y="2391086"/>
                  </a:lnTo>
                  <a:lnTo>
                    <a:pt x="12700" y="2391086"/>
                  </a:lnTo>
                  <a:lnTo>
                    <a:pt x="12700" y="12700"/>
                  </a:lnTo>
                  <a:close/>
                </a:path>
              </a:pathLst>
            </a:custGeom>
            <a:solidFill>
              <a:srgbClr val="2B262E"/>
            </a:solidFill>
          </p:spPr>
        </p:sp>
      </p:grpSp>
      <p:grpSp>
        <p:nvGrpSpPr>
          <p:cNvPr id="9" name="Group 9" descr="OPL20U25GSXzBJYl68kk8uQGfFKzs7yb1M4KJWUiLk6ZEvGF+qCIPSnY57AbBFCvTW$15.2022.CD.126$126+K4lPs7H94VUqPe2XwIsfPRnrXQE//QTEXxb8/8N4CNc6FpgZahzpTjFhMzSA7T/nHJa11DE8Ng2TP3iAmRczFlmslSuUNOgUeb6yRvs0="/>
          <p:cNvGrpSpPr/>
          <p:nvPr/>
        </p:nvGrpSpPr>
        <p:grpSpPr>
          <a:xfrm>
            <a:off x="4497324" y="4118082"/>
            <a:ext cx="3554023" cy="733408"/>
            <a:chOff x="0" y="0"/>
            <a:chExt cx="34127594" cy="7042568"/>
          </a:xfrm>
          <a:scene3d>
            <a:camera prst="orthographicFront">
              <a:rot lat="0" lon="0" rev="0"/>
            </a:camera>
            <a:lightRig rig="glow" dir="t">
              <a:rot lat="0" lon="0" rev="14100000"/>
            </a:lightRig>
          </a:scene3d>
        </p:grpSpPr>
        <p:sp>
          <p:nvSpPr>
            <p:cNvPr id="10" name="Freeform 10"/>
            <p:cNvSpPr/>
            <p:nvPr/>
          </p:nvSpPr>
          <p:spPr>
            <a:xfrm>
              <a:off x="72390" y="72390"/>
              <a:ext cx="33982815" cy="6897788"/>
            </a:xfrm>
            <a:custGeom>
              <a:avLst/>
              <a:gdLst/>
              <a:ahLst/>
              <a:cxnLst/>
              <a:rect l="l" t="t" r="r" b="b"/>
              <a:pathLst>
                <a:path w="33982815" h="6897788">
                  <a:moveTo>
                    <a:pt x="0" y="0"/>
                  </a:moveTo>
                  <a:lnTo>
                    <a:pt x="33982815" y="0"/>
                  </a:lnTo>
                  <a:lnTo>
                    <a:pt x="33982815" y="6897788"/>
                  </a:lnTo>
                  <a:lnTo>
                    <a:pt x="0" y="6897788"/>
                  </a:lnTo>
                  <a:lnTo>
                    <a:pt x="0" y="0"/>
                  </a:lnTo>
                  <a:close/>
                </a:path>
              </a:pathLst>
            </a:custGeom>
            <a:solidFill>
              <a:srgbClr val="FFC0CB"/>
            </a:solidFill>
            <a:ln>
              <a:noFill/>
            </a:ln>
            <a:effectLst/>
            <a:sp3d prstMaterial="softEdge">
              <a:bevelT w="127000" prst="artDeco"/>
            </a:sp3d>
          </p:spPr>
        </p:sp>
        <p:sp>
          <p:nvSpPr>
            <p:cNvPr id="11" name="Freeform 11"/>
            <p:cNvSpPr/>
            <p:nvPr/>
          </p:nvSpPr>
          <p:spPr>
            <a:xfrm>
              <a:off x="0" y="0"/>
              <a:ext cx="34127594" cy="7042568"/>
            </a:xfrm>
            <a:custGeom>
              <a:avLst/>
              <a:gdLst/>
              <a:ahLst/>
              <a:cxnLst/>
              <a:rect l="l" t="t" r="r" b="b"/>
              <a:pathLst>
                <a:path w="34127594" h="7042568">
                  <a:moveTo>
                    <a:pt x="33982816" y="6897788"/>
                  </a:moveTo>
                  <a:lnTo>
                    <a:pt x="34127594" y="6897788"/>
                  </a:lnTo>
                  <a:lnTo>
                    <a:pt x="34127594" y="7042568"/>
                  </a:lnTo>
                  <a:lnTo>
                    <a:pt x="33982813" y="7042568"/>
                  </a:lnTo>
                  <a:lnTo>
                    <a:pt x="33982813" y="6897788"/>
                  </a:lnTo>
                  <a:close/>
                  <a:moveTo>
                    <a:pt x="0" y="144780"/>
                  </a:moveTo>
                  <a:lnTo>
                    <a:pt x="144780" y="144780"/>
                  </a:lnTo>
                  <a:lnTo>
                    <a:pt x="144780" y="6897788"/>
                  </a:lnTo>
                  <a:lnTo>
                    <a:pt x="0" y="6897788"/>
                  </a:lnTo>
                  <a:lnTo>
                    <a:pt x="0" y="144780"/>
                  </a:lnTo>
                  <a:close/>
                  <a:moveTo>
                    <a:pt x="0" y="6897788"/>
                  </a:moveTo>
                  <a:lnTo>
                    <a:pt x="144780" y="6897788"/>
                  </a:lnTo>
                  <a:lnTo>
                    <a:pt x="144780" y="7042568"/>
                  </a:lnTo>
                  <a:lnTo>
                    <a:pt x="0" y="7042568"/>
                  </a:lnTo>
                  <a:lnTo>
                    <a:pt x="0" y="6897788"/>
                  </a:lnTo>
                  <a:close/>
                  <a:moveTo>
                    <a:pt x="33982816" y="144780"/>
                  </a:moveTo>
                  <a:lnTo>
                    <a:pt x="34127594" y="144780"/>
                  </a:lnTo>
                  <a:lnTo>
                    <a:pt x="34127594" y="6897788"/>
                  </a:lnTo>
                  <a:lnTo>
                    <a:pt x="33982813" y="6897788"/>
                  </a:lnTo>
                  <a:lnTo>
                    <a:pt x="33982813" y="144780"/>
                  </a:lnTo>
                  <a:close/>
                  <a:moveTo>
                    <a:pt x="144780" y="6897788"/>
                  </a:moveTo>
                  <a:lnTo>
                    <a:pt x="33982816" y="6897788"/>
                  </a:lnTo>
                  <a:lnTo>
                    <a:pt x="33982816" y="7042568"/>
                  </a:lnTo>
                  <a:lnTo>
                    <a:pt x="144780" y="7042568"/>
                  </a:lnTo>
                  <a:lnTo>
                    <a:pt x="144780" y="6897788"/>
                  </a:lnTo>
                  <a:close/>
                  <a:moveTo>
                    <a:pt x="33982816" y="0"/>
                  </a:moveTo>
                  <a:lnTo>
                    <a:pt x="34127594" y="0"/>
                  </a:lnTo>
                  <a:lnTo>
                    <a:pt x="34127594" y="144780"/>
                  </a:lnTo>
                  <a:lnTo>
                    <a:pt x="33982813" y="144780"/>
                  </a:lnTo>
                  <a:lnTo>
                    <a:pt x="33982813" y="0"/>
                  </a:lnTo>
                  <a:close/>
                  <a:moveTo>
                    <a:pt x="0" y="0"/>
                  </a:moveTo>
                  <a:lnTo>
                    <a:pt x="144780" y="0"/>
                  </a:lnTo>
                  <a:lnTo>
                    <a:pt x="144780" y="144780"/>
                  </a:lnTo>
                  <a:lnTo>
                    <a:pt x="0" y="144780"/>
                  </a:lnTo>
                  <a:lnTo>
                    <a:pt x="0" y="0"/>
                  </a:lnTo>
                  <a:close/>
                  <a:moveTo>
                    <a:pt x="144780" y="0"/>
                  </a:moveTo>
                  <a:lnTo>
                    <a:pt x="33982816" y="0"/>
                  </a:lnTo>
                  <a:lnTo>
                    <a:pt x="33982816" y="144780"/>
                  </a:lnTo>
                  <a:lnTo>
                    <a:pt x="144780" y="144780"/>
                  </a:lnTo>
                  <a:lnTo>
                    <a:pt x="144780" y="0"/>
                  </a:lnTo>
                  <a:close/>
                </a:path>
              </a:pathLst>
            </a:custGeom>
            <a:solidFill>
              <a:srgbClr val="2B262E"/>
            </a:solidFill>
            <a:ln>
              <a:noFill/>
            </a:ln>
            <a:effectLst/>
            <a:sp3d prstMaterial="softEdge">
              <a:bevelT w="127000" prst="artDeco"/>
            </a:sp3d>
          </p:spPr>
        </p:sp>
      </p:grpSp>
      <p:sp>
        <p:nvSpPr>
          <p:cNvPr id="12" name="TextBox 12" descr="OPL20U25GSXzBJYl68kk8uQGfFKzs7yb1M4KJWUiLk6ZEvGF+qCIPSnY57AbBFCvTW$15.2022.CD.126$126+K4lPs7H94VUqPe2XwIsfPRnrXQE//QTEXxb8/8N4CNc6FpgZahzpTjFhMzSA7T/nHJa11DE8Ng2TP3iAmRczFlmslSuUNOgUeb6yRvs0="/>
          <p:cNvSpPr txBox="1"/>
          <p:nvPr/>
        </p:nvSpPr>
        <p:spPr>
          <a:xfrm>
            <a:off x="4730926" y="4443827"/>
            <a:ext cx="3186163" cy="218778"/>
          </a:xfrm>
          <a:prstGeom prst="rect">
            <a:avLst/>
          </a:prstGeom>
        </p:spPr>
        <p:txBody>
          <a:bodyPr lIns="0" tIns="0" rIns="0" bIns="0" rtlCol="0" anchor="t">
            <a:spAutoFit/>
          </a:bodyPr>
          <a:lstStyle/>
          <a:p>
            <a:pPr algn="ctr">
              <a:lnSpc>
                <a:spcPts val="1414"/>
              </a:lnSpc>
            </a:pPr>
            <a:r>
              <a:rPr lang="en-US" sz="2800" b="1" i="1" dirty="0">
                <a:solidFill>
                  <a:srgbClr val="FF0000"/>
                </a:solidFill>
                <a:effectLst>
                  <a:reflection blurRad="6350" stA="55000" endA="50" endPos="85000" dir="5400000" sy="-100000" algn="bl" rotWithShape="0"/>
                </a:effectLst>
                <a:latin typeface="Times New Roman" panose="02020603050405020304" pitchFamily="18" charset="0"/>
                <a:cs typeface="Times New Roman" panose="02020603050405020304" pitchFamily="18" charset="0"/>
              </a:rPr>
              <a:t>C. PHẨM CHẤT</a:t>
            </a:r>
          </a:p>
        </p:txBody>
      </p:sp>
      <p:grpSp>
        <p:nvGrpSpPr>
          <p:cNvPr id="13" name="Group 13" descr="OPL20U25GSXzBJYl68kk8uQGfFKzs7yb1M4KJWUiLk6ZEvGF+qCIPSnY57AbBFCvTW$15.2022.CD.126$126+K4lPs7H94VUqPe2XwIsfPRnrXQE//QTEXxb8/8N4CNc6FpgZahzpTjFhMzSA7T/nHJa11DE8Ng2TP3iAmRczFlmslSuUNOgUeb6yRvs0="/>
          <p:cNvGrpSpPr/>
          <p:nvPr/>
        </p:nvGrpSpPr>
        <p:grpSpPr>
          <a:xfrm>
            <a:off x="2028073" y="183620"/>
            <a:ext cx="6023274" cy="2118981"/>
            <a:chOff x="-201211" y="0"/>
            <a:chExt cx="7717427" cy="1391968"/>
          </a:xfrm>
        </p:grpSpPr>
        <p:sp>
          <p:nvSpPr>
            <p:cNvPr id="14" name="Freeform 14"/>
            <p:cNvSpPr/>
            <p:nvPr/>
          </p:nvSpPr>
          <p:spPr>
            <a:xfrm>
              <a:off x="80010" y="80010"/>
              <a:ext cx="7423506" cy="1311958"/>
            </a:xfrm>
            <a:custGeom>
              <a:avLst/>
              <a:gdLst/>
              <a:ahLst/>
              <a:cxnLst/>
              <a:rect l="l" t="t" r="r" b="b"/>
              <a:pathLst>
                <a:path w="7423506" h="1246550">
                  <a:moveTo>
                    <a:pt x="0" y="1191940"/>
                  </a:moveTo>
                  <a:lnTo>
                    <a:pt x="0" y="1246550"/>
                  </a:lnTo>
                  <a:lnTo>
                    <a:pt x="7423506" y="1246550"/>
                  </a:lnTo>
                  <a:lnTo>
                    <a:pt x="7423506" y="0"/>
                  </a:lnTo>
                  <a:lnTo>
                    <a:pt x="7368896" y="0"/>
                  </a:lnTo>
                  <a:lnTo>
                    <a:pt x="7368896" y="1191940"/>
                  </a:lnTo>
                  <a:close/>
                </a:path>
              </a:pathLst>
            </a:custGeom>
            <a:solidFill>
              <a:srgbClr val="F58634"/>
            </a:solidFill>
          </p:spPr>
        </p:sp>
        <p:sp>
          <p:nvSpPr>
            <p:cNvPr id="15" name="Freeform 15"/>
            <p:cNvSpPr/>
            <p:nvPr/>
          </p:nvSpPr>
          <p:spPr>
            <a:xfrm>
              <a:off x="67310" y="67310"/>
              <a:ext cx="7448906" cy="1271950"/>
            </a:xfrm>
            <a:custGeom>
              <a:avLst/>
              <a:gdLst/>
              <a:ahLst/>
              <a:cxnLst/>
              <a:rect l="l" t="t" r="r" b="b"/>
              <a:pathLst>
                <a:path w="7448906" h="1271950">
                  <a:moveTo>
                    <a:pt x="7381596" y="0"/>
                  </a:moveTo>
                  <a:lnTo>
                    <a:pt x="7381596" y="12700"/>
                  </a:lnTo>
                  <a:lnTo>
                    <a:pt x="7436206" y="12700"/>
                  </a:lnTo>
                  <a:lnTo>
                    <a:pt x="7436206" y="1259250"/>
                  </a:lnTo>
                  <a:lnTo>
                    <a:pt x="12700" y="1259250"/>
                  </a:lnTo>
                  <a:lnTo>
                    <a:pt x="12700" y="1204640"/>
                  </a:lnTo>
                  <a:lnTo>
                    <a:pt x="0" y="1204640"/>
                  </a:lnTo>
                  <a:lnTo>
                    <a:pt x="0" y="1271950"/>
                  </a:lnTo>
                  <a:lnTo>
                    <a:pt x="7448906" y="1271950"/>
                  </a:lnTo>
                  <a:lnTo>
                    <a:pt x="7448906" y="0"/>
                  </a:lnTo>
                  <a:close/>
                </a:path>
              </a:pathLst>
            </a:custGeom>
            <a:solidFill>
              <a:srgbClr val="2B262E"/>
            </a:solidFill>
          </p:spPr>
        </p:sp>
        <p:sp>
          <p:nvSpPr>
            <p:cNvPr id="16" name="Freeform 16"/>
            <p:cNvSpPr/>
            <p:nvPr/>
          </p:nvSpPr>
          <p:spPr>
            <a:xfrm>
              <a:off x="-192861" y="6237"/>
              <a:ext cx="7641767" cy="1037537"/>
            </a:xfrm>
            <a:custGeom>
              <a:avLst/>
              <a:gdLst/>
              <a:ahLst/>
              <a:cxnLst/>
              <a:rect l="l" t="t" r="r" b="b"/>
              <a:pathLst>
                <a:path w="7423506" h="1246550">
                  <a:moveTo>
                    <a:pt x="0" y="0"/>
                  </a:moveTo>
                  <a:lnTo>
                    <a:pt x="7423506" y="0"/>
                  </a:lnTo>
                  <a:lnTo>
                    <a:pt x="7423506" y="1246550"/>
                  </a:lnTo>
                  <a:lnTo>
                    <a:pt x="0" y="1246550"/>
                  </a:lnTo>
                  <a:close/>
                </a:path>
              </a:pathLst>
            </a:custGeom>
            <a:solidFill>
              <a:srgbClr val="FFFFFF"/>
            </a:solidFill>
          </p:spPr>
          <p:txBody>
            <a:bodyPr anchor="ctr"/>
            <a:lstStyle/>
            <a:p>
              <a:pPr algn="just"/>
              <a:r>
                <a:rPr lang="vi-VN" sz="2400" dirty="0">
                  <a:latin typeface="Times New Roman" panose="02020603050405020304" pitchFamily="18" charset="0"/>
                  <a:cs typeface="Times New Roman" panose="02020603050405020304" pitchFamily="18" charset="0"/>
                </a:rPr>
                <a:t>T</a:t>
              </a:r>
              <a:r>
                <a:rPr lang="en-US" sz="2400" dirty="0" err="1">
                  <a:latin typeface="Times New Roman" panose="02020603050405020304" pitchFamily="18" charset="0"/>
                  <a:cs typeface="Times New Roman" panose="02020603050405020304" pitchFamily="18" charset="0"/>
                </a:rPr>
                <a:t>r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ày</a:t>
              </a:r>
              <a:r>
                <a:rPr lang="vi-VN" sz="2400" dirty="0">
                  <a:latin typeface="Times New Roman" panose="02020603050405020304" pitchFamily="18" charset="0"/>
                  <a:cs typeface="Times New Roman" panose="02020603050405020304" pitchFamily="18" charset="0"/>
                </a:rPr>
                <a:t> được định nghĩa đường trung trực, nhận dạng được đường trung trực, </a:t>
              </a:r>
              <a:r>
                <a:rPr lang="en-US" sz="2400" dirty="0" err="1">
                  <a:solidFill>
                    <a:srgbClr val="FF0000"/>
                  </a:solidFill>
                  <a:latin typeface="Times New Roman" panose="02020603050405020304" pitchFamily="18" charset="0"/>
                  <a:cs typeface="Times New Roman" panose="02020603050405020304" pitchFamily="18" charset="0"/>
                </a:rPr>
                <a:t>biết</a:t>
              </a:r>
              <a:r>
                <a:rPr lang="vi-VN" sz="2400" dirty="0">
                  <a:latin typeface="Times New Roman" panose="02020603050405020304" pitchFamily="18" charset="0"/>
                  <a:cs typeface="Times New Roman" panose="02020603050405020304" pitchFamily="18" charset="0"/>
                </a:rPr>
                <a:t> được các tính chất của đường trung trực</a:t>
              </a:r>
              <a:r>
                <a:rPr lang="en-US" sz="2400" dirty="0">
                  <a:latin typeface="Times New Roman" panose="02020603050405020304" pitchFamily="18" charset="0"/>
                  <a:cs typeface="Times New Roman" panose="02020603050405020304" pitchFamily="18" charset="0"/>
                </a:rPr>
                <a:t>, </a:t>
              </a:r>
              <a:r>
                <a:rPr lang="vi-VN" sz="2400" dirty="0">
                  <a:latin typeface="Times New Roman" panose="02020603050405020304" pitchFamily="18" charset="0"/>
                  <a:cs typeface="Times New Roman" panose="02020603050405020304" pitchFamily="18" charset="0"/>
                </a:rPr>
                <a:t>của một đoạn thẳng.</a:t>
              </a:r>
              <a:endParaRPr lang="en-VN" sz="2400" dirty="0">
                <a:latin typeface="Times New Roman" panose="02020603050405020304" pitchFamily="18" charset="0"/>
                <a:cs typeface="Times New Roman" panose="02020603050405020304" pitchFamily="18" charset="0"/>
              </a:endParaRPr>
            </a:p>
          </p:txBody>
        </p:sp>
        <p:sp>
          <p:nvSpPr>
            <p:cNvPr id="17" name="Freeform 17"/>
            <p:cNvSpPr/>
            <p:nvPr/>
          </p:nvSpPr>
          <p:spPr>
            <a:xfrm>
              <a:off x="-201211" y="0"/>
              <a:ext cx="7650119" cy="1271950"/>
            </a:xfrm>
            <a:custGeom>
              <a:avLst/>
              <a:gdLst/>
              <a:ahLst/>
              <a:cxnLst/>
              <a:rect l="l" t="t" r="r" b="b"/>
              <a:pathLst>
                <a:path w="7448906" h="1271950">
                  <a:moveTo>
                    <a:pt x="80010" y="1271950"/>
                  </a:moveTo>
                  <a:lnTo>
                    <a:pt x="7448906" y="1271950"/>
                  </a:lnTo>
                  <a:lnTo>
                    <a:pt x="7448906" y="80010"/>
                  </a:lnTo>
                  <a:lnTo>
                    <a:pt x="7448906" y="67310"/>
                  </a:lnTo>
                  <a:lnTo>
                    <a:pt x="7448906" y="0"/>
                  </a:lnTo>
                  <a:lnTo>
                    <a:pt x="0" y="0"/>
                  </a:lnTo>
                  <a:lnTo>
                    <a:pt x="0" y="1271950"/>
                  </a:lnTo>
                  <a:lnTo>
                    <a:pt x="67310" y="1271950"/>
                  </a:lnTo>
                  <a:lnTo>
                    <a:pt x="80010" y="1271950"/>
                  </a:lnTo>
                  <a:close/>
                  <a:moveTo>
                    <a:pt x="12700" y="12700"/>
                  </a:moveTo>
                  <a:lnTo>
                    <a:pt x="7436206" y="12700"/>
                  </a:lnTo>
                  <a:lnTo>
                    <a:pt x="7436206" y="1259250"/>
                  </a:lnTo>
                  <a:lnTo>
                    <a:pt x="12700" y="1259250"/>
                  </a:lnTo>
                  <a:lnTo>
                    <a:pt x="12700" y="12700"/>
                  </a:lnTo>
                  <a:close/>
                </a:path>
              </a:pathLst>
            </a:custGeom>
            <a:solidFill>
              <a:srgbClr val="2B262E"/>
            </a:solidFill>
          </p:spPr>
        </p:sp>
      </p:grpSp>
      <p:grpSp>
        <p:nvGrpSpPr>
          <p:cNvPr id="18" name="Group 18" descr="OPL20U25GSXzBJYl68kk8uQGfFKzs7yb1M4KJWUiLk6ZEvGF+qCIPSnY57AbBFCvTW$15.2022.CD.126$126+K4lPs7H94VUqPe2XwIsfPRnrXQE//QTEXxb8/8N4CNc6FpgZahzpTjFhMzSA7T/nHJa11DE8Ng2TP3iAmRczFlmslSuUNOgUeb6yRvs0="/>
          <p:cNvGrpSpPr/>
          <p:nvPr/>
        </p:nvGrpSpPr>
        <p:grpSpPr>
          <a:xfrm>
            <a:off x="354852" y="2291823"/>
            <a:ext cx="3839532" cy="2668057"/>
            <a:chOff x="66417" y="0"/>
            <a:chExt cx="3556091" cy="2471096"/>
          </a:xfrm>
        </p:grpSpPr>
        <p:sp>
          <p:nvSpPr>
            <p:cNvPr id="19" name="Freeform 19"/>
            <p:cNvSpPr/>
            <p:nvPr/>
          </p:nvSpPr>
          <p:spPr>
            <a:xfrm>
              <a:off x="80010" y="80010"/>
              <a:ext cx="3529798" cy="2378386"/>
            </a:xfrm>
            <a:custGeom>
              <a:avLst/>
              <a:gdLst/>
              <a:ahLst/>
              <a:cxnLst/>
              <a:rect l="l" t="t" r="r" b="b"/>
              <a:pathLst>
                <a:path w="3529798" h="2378386">
                  <a:moveTo>
                    <a:pt x="0" y="2323776"/>
                  </a:moveTo>
                  <a:lnTo>
                    <a:pt x="0" y="2378386"/>
                  </a:lnTo>
                  <a:lnTo>
                    <a:pt x="3529798" y="2378386"/>
                  </a:lnTo>
                  <a:lnTo>
                    <a:pt x="3529798" y="0"/>
                  </a:lnTo>
                  <a:lnTo>
                    <a:pt x="3475187" y="0"/>
                  </a:lnTo>
                  <a:lnTo>
                    <a:pt x="3475187" y="2323776"/>
                  </a:lnTo>
                  <a:close/>
                </a:path>
              </a:pathLst>
            </a:custGeom>
            <a:solidFill>
              <a:srgbClr val="F58634"/>
            </a:solidFill>
          </p:spPr>
        </p:sp>
        <p:sp>
          <p:nvSpPr>
            <p:cNvPr id="20" name="Freeform 20"/>
            <p:cNvSpPr/>
            <p:nvPr/>
          </p:nvSpPr>
          <p:spPr>
            <a:xfrm>
              <a:off x="67310" y="67310"/>
              <a:ext cx="3555198" cy="2403786"/>
            </a:xfrm>
            <a:custGeom>
              <a:avLst/>
              <a:gdLst/>
              <a:ahLst/>
              <a:cxnLst/>
              <a:rect l="l" t="t" r="r" b="b"/>
              <a:pathLst>
                <a:path w="3555198" h="2403786">
                  <a:moveTo>
                    <a:pt x="3487887" y="0"/>
                  </a:moveTo>
                  <a:lnTo>
                    <a:pt x="3487887" y="12700"/>
                  </a:lnTo>
                  <a:lnTo>
                    <a:pt x="3542498" y="12700"/>
                  </a:lnTo>
                  <a:lnTo>
                    <a:pt x="3542498" y="2391086"/>
                  </a:lnTo>
                  <a:lnTo>
                    <a:pt x="12700" y="2391086"/>
                  </a:lnTo>
                  <a:lnTo>
                    <a:pt x="12700" y="2336476"/>
                  </a:lnTo>
                  <a:lnTo>
                    <a:pt x="0" y="2336476"/>
                  </a:lnTo>
                  <a:lnTo>
                    <a:pt x="0" y="2403786"/>
                  </a:lnTo>
                  <a:lnTo>
                    <a:pt x="3555198" y="2403786"/>
                  </a:lnTo>
                  <a:lnTo>
                    <a:pt x="3555198" y="0"/>
                  </a:lnTo>
                  <a:close/>
                </a:path>
              </a:pathLst>
            </a:custGeom>
            <a:solidFill>
              <a:srgbClr val="2B262E"/>
            </a:solidFill>
          </p:spPr>
        </p:sp>
        <p:sp>
          <p:nvSpPr>
            <p:cNvPr id="21" name="Freeform 21"/>
            <p:cNvSpPr/>
            <p:nvPr/>
          </p:nvSpPr>
          <p:spPr>
            <a:xfrm>
              <a:off x="83795" y="25472"/>
              <a:ext cx="3471402" cy="2432923"/>
            </a:xfrm>
            <a:custGeom>
              <a:avLst/>
              <a:gdLst/>
              <a:ahLst/>
              <a:cxnLst/>
              <a:rect l="l" t="t" r="r" b="b"/>
              <a:pathLst>
                <a:path w="3529797" h="2378386">
                  <a:moveTo>
                    <a:pt x="0" y="0"/>
                  </a:moveTo>
                  <a:lnTo>
                    <a:pt x="3529797" y="0"/>
                  </a:lnTo>
                  <a:lnTo>
                    <a:pt x="3529797" y="2378386"/>
                  </a:lnTo>
                  <a:lnTo>
                    <a:pt x="0" y="2378386"/>
                  </a:lnTo>
                  <a:close/>
                </a:path>
              </a:pathLst>
            </a:custGeom>
            <a:solidFill>
              <a:srgbClr val="FFFFFF"/>
            </a:solidFill>
          </p:spPr>
          <p:txBody>
            <a:bodyPr/>
            <a:lstStyle/>
            <a:p>
              <a:pPr algn="just"/>
              <a:r>
                <a:rPr lang="vi-VN" sz="2400" dirty="0">
                  <a:latin typeface="Times New Roman" panose="02020603050405020304" pitchFamily="18" charset="0"/>
                  <a:cs typeface="Times New Roman" panose="02020603050405020304" pitchFamily="18" charset="0"/>
                </a:rPr>
                <a:t>Tự học, sáng tạo, tính toán, hợp tác, giao tiếp, sử dụng công cụ và ngôn ngữ. Phát triển năng lực tư duy và sáng tạo logic.</a:t>
              </a:r>
              <a:endParaRPr lang="en-VN" sz="2400" dirty="0">
                <a:latin typeface="Times New Roman" panose="02020603050405020304" pitchFamily="18" charset="0"/>
                <a:cs typeface="Times New Roman" panose="02020603050405020304" pitchFamily="18" charset="0"/>
              </a:endParaRPr>
            </a:p>
            <a:p>
              <a:endParaRPr lang="en-VN" dirty="0"/>
            </a:p>
          </p:txBody>
        </p:sp>
        <p:sp>
          <p:nvSpPr>
            <p:cNvPr id="22" name="Freeform 22"/>
            <p:cNvSpPr/>
            <p:nvPr/>
          </p:nvSpPr>
          <p:spPr>
            <a:xfrm>
              <a:off x="66417" y="0"/>
              <a:ext cx="3488779" cy="2403786"/>
            </a:xfrm>
            <a:custGeom>
              <a:avLst/>
              <a:gdLst/>
              <a:ahLst/>
              <a:cxnLst/>
              <a:rect l="l" t="t" r="r" b="b"/>
              <a:pathLst>
                <a:path w="3555197" h="2403786">
                  <a:moveTo>
                    <a:pt x="80010" y="2403786"/>
                  </a:moveTo>
                  <a:lnTo>
                    <a:pt x="3555197" y="2403786"/>
                  </a:lnTo>
                  <a:lnTo>
                    <a:pt x="3555197" y="80010"/>
                  </a:lnTo>
                  <a:lnTo>
                    <a:pt x="3555197" y="67310"/>
                  </a:lnTo>
                  <a:lnTo>
                    <a:pt x="3555197" y="0"/>
                  </a:lnTo>
                  <a:lnTo>
                    <a:pt x="0" y="0"/>
                  </a:lnTo>
                  <a:lnTo>
                    <a:pt x="0" y="2403786"/>
                  </a:lnTo>
                  <a:lnTo>
                    <a:pt x="67310" y="2403786"/>
                  </a:lnTo>
                  <a:lnTo>
                    <a:pt x="80010" y="2403786"/>
                  </a:lnTo>
                  <a:close/>
                  <a:moveTo>
                    <a:pt x="12700" y="12700"/>
                  </a:moveTo>
                  <a:lnTo>
                    <a:pt x="3542497" y="12700"/>
                  </a:lnTo>
                  <a:lnTo>
                    <a:pt x="3542497" y="2391086"/>
                  </a:lnTo>
                  <a:lnTo>
                    <a:pt x="12700" y="2391086"/>
                  </a:lnTo>
                  <a:lnTo>
                    <a:pt x="12700" y="12700"/>
                  </a:lnTo>
                  <a:close/>
                </a:path>
              </a:pathLst>
            </a:custGeom>
            <a:solidFill>
              <a:srgbClr val="2B262E"/>
            </a:solidFill>
          </p:spPr>
        </p:sp>
      </p:grpSp>
      <p:grpSp>
        <p:nvGrpSpPr>
          <p:cNvPr id="23" name="Group 23" descr="OPL20U25GSXzBJYl68kk8uQGfFKzs7yb1M4KJWUiLk6ZEvGF+qCIPSnY57AbBFCvTW$15.2022.CD.126$126+K4lPs7H94VUqPe2XwIsfPRnrXQE//QTEXxb8/8N4CNc6FpgZahzpTjFhMzSA7T/nHJa11DE8Ng2TP3iAmRczFlmslSuUNOgUeb6yRvs0="/>
          <p:cNvGrpSpPr/>
          <p:nvPr/>
        </p:nvGrpSpPr>
        <p:grpSpPr>
          <a:xfrm>
            <a:off x="2034627" y="1781189"/>
            <a:ext cx="5964186" cy="418084"/>
            <a:chOff x="0" y="0"/>
            <a:chExt cx="74830504" cy="4014657"/>
          </a:xfrm>
          <a:solidFill>
            <a:srgbClr val="33CCCC"/>
          </a:solidFill>
          <a:scene3d>
            <a:camera prst="orthographicFront">
              <a:rot lat="0" lon="0" rev="0"/>
            </a:camera>
            <a:lightRig rig="glow" dir="t">
              <a:rot lat="0" lon="0" rev="14100000"/>
            </a:lightRig>
          </a:scene3d>
        </p:grpSpPr>
        <p:sp>
          <p:nvSpPr>
            <p:cNvPr id="24" name="Freeform 24"/>
            <p:cNvSpPr/>
            <p:nvPr/>
          </p:nvSpPr>
          <p:spPr>
            <a:xfrm>
              <a:off x="65594" y="153323"/>
              <a:ext cx="74764910" cy="3861334"/>
            </a:xfrm>
            <a:custGeom>
              <a:avLst/>
              <a:gdLst/>
              <a:ahLst/>
              <a:cxnLst/>
              <a:rect l="l" t="t" r="r" b="b"/>
              <a:pathLst>
                <a:path w="74217525" h="3861332">
                  <a:moveTo>
                    <a:pt x="0" y="0"/>
                  </a:moveTo>
                  <a:lnTo>
                    <a:pt x="74217525" y="0"/>
                  </a:lnTo>
                  <a:lnTo>
                    <a:pt x="74217525" y="3861332"/>
                  </a:lnTo>
                  <a:lnTo>
                    <a:pt x="0" y="3861332"/>
                  </a:lnTo>
                  <a:lnTo>
                    <a:pt x="0" y="0"/>
                  </a:lnTo>
                  <a:close/>
                </a:path>
              </a:pathLst>
            </a:custGeom>
            <a:ln>
              <a:noFill/>
            </a:ln>
            <a:effectLst>
              <a:glow rad="139700">
                <a:schemeClr val="accent4">
                  <a:satMod val="175000"/>
                  <a:alpha val="40000"/>
                </a:schemeClr>
              </a:glow>
            </a:effectLst>
            <a:sp3d prstMaterial="softEdge">
              <a:bevelT w="127000" prst="artDeco"/>
            </a:sp3d>
          </p:spPr>
          <p:style>
            <a:lnRef idx="1">
              <a:schemeClr val="accent1"/>
            </a:lnRef>
            <a:fillRef idx="2">
              <a:schemeClr val="accent1"/>
            </a:fillRef>
            <a:effectRef idx="1">
              <a:schemeClr val="accent1"/>
            </a:effectRef>
            <a:fontRef idx="minor">
              <a:schemeClr val="dk1"/>
            </a:fontRef>
          </p:style>
          <p:txBody>
            <a:bodyPr/>
            <a:lstStyle/>
            <a:p>
              <a:pPr algn="ctr"/>
              <a:endParaRPr lang="en-VN" dirty="0"/>
            </a:p>
          </p:txBody>
        </p:sp>
        <p:sp>
          <p:nvSpPr>
            <p:cNvPr id="25" name="Freeform 25"/>
            <p:cNvSpPr/>
            <p:nvPr/>
          </p:nvSpPr>
          <p:spPr>
            <a:xfrm>
              <a:off x="0" y="0"/>
              <a:ext cx="74362301" cy="4006111"/>
            </a:xfrm>
            <a:custGeom>
              <a:avLst/>
              <a:gdLst/>
              <a:ahLst/>
              <a:cxnLst/>
              <a:rect l="l" t="t" r="r" b="b"/>
              <a:pathLst>
                <a:path w="74362301" h="4006111">
                  <a:moveTo>
                    <a:pt x="74217523" y="3861331"/>
                  </a:moveTo>
                  <a:lnTo>
                    <a:pt x="74362301" y="3861331"/>
                  </a:lnTo>
                  <a:lnTo>
                    <a:pt x="74362301" y="4006111"/>
                  </a:lnTo>
                  <a:lnTo>
                    <a:pt x="74217523" y="4006111"/>
                  </a:lnTo>
                  <a:lnTo>
                    <a:pt x="74217523" y="3861331"/>
                  </a:lnTo>
                  <a:close/>
                  <a:moveTo>
                    <a:pt x="0" y="144780"/>
                  </a:moveTo>
                  <a:lnTo>
                    <a:pt x="144780" y="144780"/>
                  </a:lnTo>
                  <a:lnTo>
                    <a:pt x="144780" y="3861331"/>
                  </a:lnTo>
                  <a:lnTo>
                    <a:pt x="0" y="3861331"/>
                  </a:lnTo>
                  <a:lnTo>
                    <a:pt x="0" y="144780"/>
                  </a:lnTo>
                  <a:close/>
                  <a:moveTo>
                    <a:pt x="0" y="3861331"/>
                  </a:moveTo>
                  <a:lnTo>
                    <a:pt x="144780" y="3861331"/>
                  </a:lnTo>
                  <a:lnTo>
                    <a:pt x="144780" y="4006111"/>
                  </a:lnTo>
                  <a:lnTo>
                    <a:pt x="0" y="4006111"/>
                  </a:lnTo>
                  <a:lnTo>
                    <a:pt x="0" y="3861331"/>
                  </a:lnTo>
                  <a:close/>
                  <a:moveTo>
                    <a:pt x="74217523" y="144780"/>
                  </a:moveTo>
                  <a:lnTo>
                    <a:pt x="74362301" y="144780"/>
                  </a:lnTo>
                  <a:lnTo>
                    <a:pt x="74362301" y="3861331"/>
                  </a:lnTo>
                  <a:lnTo>
                    <a:pt x="74217523" y="3861331"/>
                  </a:lnTo>
                  <a:lnTo>
                    <a:pt x="74217523" y="144780"/>
                  </a:lnTo>
                  <a:close/>
                  <a:moveTo>
                    <a:pt x="144780" y="3861331"/>
                  </a:moveTo>
                  <a:lnTo>
                    <a:pt x="74217523" y="3861331"/>
                  </a:lnTo>
                  <a:lnTo>
                    <a:pt x="74217523" y="4006111"/>
                  </a:lnTo>
                  <a:lnTo>
                    <a:pt x="144780" y="4006111"/>
                  </a:lnTo>
                  <a:lnTo>
                    <a:pt x="144780" y="3861331"/>
                  </a:lnTo>
                  <a:close/>
                  <a:moveTo>
                    <a:pt x="74217523" y="0"/>
                  </a:moveTo>
                  <a:lnTo>
                    <a:pt x="74362301" y="0"/>
                  </a:lnTo>
                  <a:lnTo>
                    <a:pt x="74362301" y="144780"/>
                  </a:lnTo>
                  <a:lnTo>
                    <a:pt x="74217523" y="144780"/>
                  </a:lnTo>
                  <a:lnTo>
                    <a:pt x="74217523" y="0"/>
                  </a:lnTo>
                  <a:close/>
                  <a:moveTo>
                    <a:pt x="0" y="0"/>
                  </a:moveTo>
                  <a:lnTo>
                    <a:pt x="144780" y="0"/>
                  </a:lnTo>
                  <a:lnTo>
                    <a:pt x="144780" y="144780"/>
                  </a:lnTo>
                  <a:lnTo>
                    <a:pt x="0" y="144780"/>
                  </a:lnTo>
                  <a:lnTo>
                    <a:pt x="0" y="0"/>
                  </a:lnTo>
                  <a:close/>
                  <a:moveTo>
                    <a:pt x="144780" y="0"/>
                  </a:moveTo>
                  <a:lnTo>
                    <a:pt x="74217523" y="0"/>
                  </a:lnTo>
                  <a:lnTo>
                    <a:pt x="74217523" y="144780"/>
                  </a:lnTo>
                  <a:lnTo>
                    <a:pt x="144780" y="144780"/>
                  </a:lnTo>
                  <a:lnTo>
                    <a:pt x="144780" y="0"/>
                  </a:lnTo>
                  <a:close/>
                </a:path>
              </a:pathLst>
            </a:custGeom>
            <a:ln/>
          </p:spPr>
          <p:style>
            <a:lnRef idx="1">
              <a:schemeClr val="accent1"/>
            </a:lnRef>
            <a:fillRef idx="2">
              <a:schemeClr val="accent1"/>
            </a:fillRef>
            <a:effectRef idx="1">
              <a:schemeClr val="accent1"/>
            </a:effectRef>
            <a:fontRef idx="minor">
              <a:schemeClr val="dk1"/>
            </a:fontRef>
          </p:style>
        </p:sp>
      </p:grpSp>
      <p:pic>
        <p:nvPicPr>
          <p:cNvPr id="27" name="Picture 27" descr="OPL20U25GSXzBJYl68kk8uQGfFKzs7yb1M4KJWUiLk6ZEvGF+qCIPSnY57AbBFCvTW$15.2022.CD.126$126+K4lPs7H94VUqPe2XwIsfPRnrXQE//QTEXxb8/8N4CNc6FpgZahzpTjFhMzSA7T/nHJa11DE8Ng2TP3iAmRczFlmslSuUNOgUeb6yRvs0="/>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7841738" y="3837567"/>
            <a:ext cx="1107554" cy="1502255"/>
          </a:xfrm>
          <a:prstGeom prst="rect">
            <a:avLst/>
          </a:prstGeom>
        </p:spPr>
      </p:pic>
      <p:sp>
        <p:nvSpPr>
          <p:cNvPr id="28" name="TextBox 28"/>
          <p:cNvSpPr txBox="1"/>
          <p:nvPr/>
        </p:nvSpPr>
        <p:spPr>
          <a:xfrm>
            <a:off x="1284581" y="1919423"/>
            <a:ext cx="7457726" cy="286104"/>
          </a:xfrm>
          <a:prstGeom prst="rect">
            <a:avLst/>
          </a:prstGeom>
        </p:spPr>
        <p:txBody>
          <a:bodyPr lIns="0" tIns="0" rIns="0" bIns="0" rtlCol="0" anchor="t">
            <a:spAutoFit/>
          </a:bodyPr>
          <a:lstStyle/>
          <a:p>
            <a:pPr algn="ctr">
              <a:lnSpc>
                <a:spcPts val="2100"/>
              </a:lnSpc>
            </a:pPr>
            <a:r>
              <a:rPr lang="en-US" sz="2800" b="1" i="1" dirty="0">
                <a:solidFill>
                  <a:srgbClr val="FF0000"/>
                </a:solidFill>
                <a:effectLst>
                  <a:reflection blurRad="6350" stA="55000" endA="50" endPos="85000" dir="5400000" sy="-100000" algn="bl" rotWithShape="0"/>
                </a:effectLst>
                <a:latin typeface="Times New Roman" panose="02020603050405020304" pitchFamily="18" charset="0"/>
                <a:cs typeface="Times New Roman" panose="02020603050405020304" pitchFamily="18" charset="0"/>
              </a:rPr>
              <a:t>A. KIẾN THỨC</a:t>
            </a:r>
          </a:p>
        </p:txBody>
      </p:sp>
      <p:grpSp>
        <p:nvGrpSpPr>
          <p:cNvPr id="30" name="Group 30"/>
          <p:cNvGrpSpPr/>
          <p:nvPr/>
        </p:nvGrpSpPr>
        <p:grpSpPr>
          <a:xfrm>
            <a:off x="423302" y="4271031"/>
            <a:ext cx="3554023" cy="603209"/>
            <a:chOff x="0" y="0"/>
            <a:chExt cx="34127594" cy="7042568"/>
          </a:xfrm>
          <a:scene3d>
            <a:camera prst="orthographicFront">
              <a:rot lat="0" lon="0" rev="0"/>
            </a:camera>
            <a:lightRig rig="glow" dir="t">
              <a:rot lat="0" lon="0" rev="14100000"/>
            </a:lightRig>
          </a:scene3d>
        </p:grpSpPr>
        <p:sp>
          <p:nvSpPr>
            <p:cNvPr id="31" name="Freeform 31"/>
            <p:cNvSpPr/>
            <p:nvPr/>
          </p:nvSpPr>
          <p:spPr>
            <a:xfrm>
              <a:off x="72390" y="72390"/>
              <a:ext cx="33982815" cy="6897788"/>
            </a:xfrm>
            <a:custGeom>
              <a:avLst/>
              <a:gdLst/>
              <a:ahLst/>
              <a:cxnLst/>
              <a:rect l="l" t="t" r="r" b="b"/>
              <a:pathLst>
                <a:path w="33982815" h="6897788">
                  <a:moveTo>
                    <a:pt x="0" y="0"/>
                  </a:moveTo>
                  <a:lnTo>
                    <a:pt x="33982815" y="0"/>
                  </a:lnTo>
                  <a:lnTo>
                    <a:pt x="33982815" y="6897788"/>
                  </a:lnTo>
                  <a:lnTo>
                    <a:pt x="0" y="6897788"/>
                  </a:lnTo>
                  <a:lnTo>
                    <a:pt x="0" y="0"/>
                  </a:lnTo>
                  <a:close/>
                </a:path>
              </a:pathLst>
            </a:custGeom>
            <a:solidFill>
              <a:srgbClr val="D6C3FF"/>
            </a:solidFill>
            <a:ln>
              <a:noFill/>
            </a:ln>
            <a:effectLst/>
            <a:sp3d prstMaterial="softEdge">
              <a:bevelT w="127000" prst="artDeco"/>
            </a:sp3d>
          </p:spPr>
        </p:sp>
        <p:sp>
          <p:nvSpPr>
            <p:cNvPr id="32" name="Freeform 32"/>
            <p:cNvSpPr/>
            <p:nvPr/>
          </p:nvSpPr>
          <p:spPr>
            <a:xfrm>
              <a:off x="0" y="0"/>
              <a:ext cx="34127594" cy="7042568"/>
            </a:xfrm>
            <a:custGeom>
              <a:avLst/>
              <a:gdLst/>
              <a:ahLst/>
              <a:cxnLst/>
              <a:rect l="l" t="t" r="r" b="b"/>
              <a:pathLst>
                <a:path w="34127594" h="7042568">
                  <a:moveTo>
                    <a:pt x="33982816" y="6897788"/>
                  </a:moveTo>
                  <a:lnTo>
                    <a:pt x="34127594" y="6897788"/>
                  </a:lnTo>
                  <a:lnTo>
                    <a:pt x="34127594" y="7042568"/>
                  </a:lnTo>
                  <a:lnTo>
                    <a:pt x="33982813" y="7042568"/>
                  </a:lnTo>
                  <a:lnTo>
                    <a:pt x="33982813" y="6897788"/>
                  </a:lnTo>
                  <a:close/>
                  <a:moveTo>
                    <a:pt x="0" y="144780"/>
                  </a:moveTo>
                  <a:lnTo>
                    <a:pt x="144780" y="144780"/>
                  </a:lnTo>
                  <a:lnTo>
                    <a:pt x="144780" y="6897788"/>
                  </a:lnTo>
                  <a:lnTo>
                    <a:pt x="0" y="6897788"/>
                  </a:lnTo>
                  <a:lnTo>
                    <a:pt x="0" y="144780"/>
                  </a:lnTo>
                  <a:close/>
                  <a:moveTo>
                    <a:pt x="0" y="6897788"/>
                  </a:moveTo>
                  <a:lnTo>
                    <a:pt x="144780" y="6897788"/>
                  </a:lnTo>
                  <a:lnTo>
                    <a:pt x="144780" y="7042568"/>
                  </a:lnTo>
                  <a:lnTo>
                    <a:pt x="0" y="7042568"/>
                  </a:lnTo>
                  <a:lnTo>
                    <a:pt x="0" y="6897788"/>
                  </a:lnTo>
                  <a:close/>
                  <a:moveTo>
                    <a:pt x="33982816" y="144780"/>
                  </a:moveTo>
                  <a:lnTo>
                    <a:pt x="34127594" y="144780"/>
                  </a:lnTo>
                  <a:lnTo>
                    <a:pt x="34127594" y="6897788"/>
                  </a:lnTo>
                  <a:lnTo>
                    <a:pt x="33982813" y="6897788"/>
                  </a:lnTo>
                  <a:lnTo>
                    <a:pt x="33982813" y="144780"/>
                  </a:lnTo>
                  <a:close/>
                  <a:moveTo>
                    <a:pt x="144780" y="6897788"/>
                  </a:moveTo>
                  <a:lnTo>
                    <a:pt x="33982816" y="6897788"/>
                  </a:lnTo>
                  <a:lnTo>
                    <a:pt x="33982816" y="7042568"/>
                  </a:lnTo>
                  <a:lnTo>
                    <a:pt x="144780" y="7042568"/>
                  </a:lnTo>
                  <a:lnTo>
                    <a:pt x="144780" y="6897788"/>
                  </a:lnTo>
                  <a:close/>
                  <a:moveTo>
                    <a:pt x="33982816" y="0"/>
                  </a:moveTo>
                  <a:lnTo>
                    <a:pt x="34127594" y="0"/>
                  </a:lnTo>
                  <a:lnTo>
                    <a:pt x="34127594" y="144780"/>
                  </a:lnTo>
                  <a:lnTo>
                    <a:pt x="33982813" y="144780"/>
                  </a:lnTo>
                  <a:lnTo>
                    <a:pt x="33982813" y="0"/>
                  </a:lnTo>
                  <a:close/>
                  <a:moveTo>
                    <a:pt x="0" y="0"/>
                  </a:moveTo>
                  <a:lnTo>
                    <a:pt x="144780" y="0"/>
                  </a:lnTo>
                  <a:lnTo>
                    <a:pt x="144780" y="144780"/>
                  </a:lnTo>
                  <a:lnTo>
                    <a:pt x="0" y="144780"/>
                  </a:lnTo>
                  <a:lnTo>
                    <a:pt x="0" y="0"/>
                  </a:lnTo>
                  <a:close/>
                  <a:moveTo>
                    <a:pt x="144780" y="0"/>
                  </a:moveTo>
                  <a:lnTo>
                    <a:pt x="33982816" y="0"/>
                  </a:lnTo>
                  <a:lnTo>
                    <a:pt x="33982816" y="144780"/>
                  </a:lnTo>
                  <a:lnTo>
                    <a:pt x="144780" y="144780"/>
                  </a:lnTo>
                  <a:lnTo>
                    <a:pt x="144780" y="0"/>
                  </a:lnTo>
                  <a:close/>
                </a:path>
              </a:pathLst>
            </a:custGeom>
            <a:solidFill>
              <a:srgbClr val="2B262E"/>
            </a:solidFill>
            <a:ln>
              <a:noFill/>
            </a:ln>
            <a:effectLst/>
            <a:sp3d prstMaterial="softEdge">
              <a:bevelT w="127000" prst="artDeco"/>
            </a:sp3d>
          </p:spPr>
        </p:sp>
      </p:grpSp>
      <p:sp>
        <p:nvSpPr>
          <p:cNvPr id="33" name="TextBox 33"/>
          <p:cNvSpPr txBox="1"/>
          <p:nvPr/>
        </p:nvSpPr>
        <p:spPr>
          <a:xfrm>
            <a:off x="644565" y="4529002"/>
            <a:ext cx="3186163" cy="247632"/>
          </a:xfrm>
          <a:prstGeom prst="rect">
            <a:avLst/>
          </a:prstGeom>
        </p:spPr>
        <p:txBody>
          <a:bodyPr lIns="0" tIns="0" rIns="0" bIns="0" rtlCol="0" anchor="t">
            <a:spAutoFit/>
          </a:bodyPr>
          <a:lstStyle/>
          <a:p>
            <a:pPr algn="ctr">
              <a:lnSpc>
                <a:spcPts val="1658"/>
              </a:lnSpc>
            </a:pPr>
            <a:r>
              <a:rPr lang="en-US" sz="2800" b="1" i="1" dirty="0">
                <a:solidFill>
                  <a:srgbClr val="FF0000"/>
                </a:solidFill>
                <a:effectLst>
                  <a:reflection blurRad="6350" stA="55000" endA="50" endPos="85000" dir="5400000" sy="-100000" algn="bl" rotWithShape="0"/>
                </a:effectLst>
                <a:latin typeface="Times New Roman" panose="02020603050405020304" pitchFamily="18" charset="0"/>
                <a:cs typeface="Times New Roman" panose="02020603050405020304" pitchFamily="18" charset="0"/>
              </a:rPr>
              <a:t>B. NĂNG LỰC</a:t>
            </a:r>
          </a:p>
        </p:txBody>
      </p:sp>
      <p:grpSp>
        <p:nvGrpSpPr>
          <p:cNvPr id="34" name="Group 34"/>
          <p:cNvGrpSpPr/>
          <p:nvPr/>
        </p:nvGrpSpPr>
        <p:grpSpPr>
          <a:xfrm>
            <a:off x="416158" y="2363079"/>
            <a:ext cx="449944" cy="449944"/>
            <a:chOff x="0" y="0"/>
            <a:chExt cx="1199850" cy="1199850"/>
          </a:xfrm>
        </p:grpSpPr>
        <p:sp>
          <p:nvSpPr>
            <p:cNvPr id="35" name="AutoShape 35"/>
            <p:cNvSpPr/>
            <p:nvPr/>
          </p:nvSpPr>
          <p:spPr>
            <a:xfrm>
              <a:off x="0" y="0"/>
              <a:ext cx="1199850" cy="0"/>
            </a:xfrm>
            <a:prstGeom prst="line">
              <a:avLst/>
            </a:prstGeom>
            <a:ln w="38100" cap="flat">
              <a:solidFill>
                <a:srgbClr val="000000"/>
              </a:solidFill>
              <a:prstDash val="solid"/>
              <a:headEnd type="none" w="sm" len="sm"/>
              <a:tailEnd type="none" w="sm" len="sm"/>
            </a:ln>
          </p:spPr>
        </p:sp>
        <p:sp>
          <p:nvSpPr>
            <p:cNvPr id="36" name="AutoShape 36"/>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37" name="Group 37"/>
          <p:cNvGrpSpPr/>
          <p:nvPr/>
        </p:nvGrpSpPr>
        <p:grpSpPr>
          <a:xfrm>
            <a:off x="4480435" y="2363988"/>
            <a:ext cx="449944" cy="449944"/>
            <a:chOff x="0" y="0"/>
            <a:chExt cx="1199850" cy="1199850"/>
          </a:xfrm>
        </p:grpSpPr>
        <p:sp>
          <p:nvSpPr>
            <p:cNvPr id="38" name="AutoShape 38"/>
            <p:cNvSpPr/>
            <p:nvPr/>
          </p:nvSpPr>
          <p:spPr>
            <a:xfrm>
              <a:off x="0" y="0"/>
              <a:ext cx="1199850" cy="0"/>
            </a:xfrm>
            <a:prstGeom prst="line">
              <a:avLst/>
            </a:prstGeom>
            <a:ln w="38100" cap="flat">
              <a:solidFill>
                <a:srgbClr val="000000"/>
              </a:solidFill>
              <a:prstDash val="solid"/>
              <a:headEnd type="none" w="sm" len="sm"/>
              <a:tailEnd type="none" w="sm" len="sm"/>
            </a:ln>
          </p:spPr>
        </p:sp>
        <p:sp>
          <p:nvSpPr>
            <p:cNvPr id="39" name="AutoShape 39"/>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40" name="Group 40"/>
          <p:cNvGrpSpPr/>
          <p:nvPr/>
        </p:nvGrpSpPr>
        <p:grpSpPr>
          <a:xfrm rot="-10800000">
            <a:off x="3620115" y="3709214"/>
            <a:ext cx="449944" cy="449944"/>
            <a:chOff x="0" y="0"/>
            <a:chExt cx="1199850" cy="1199850"/>
          </a:xfrm>
        </p:grpSpPr>
        <p:sp>
          <p:nvSpPr>
            <p:cNvPr id="41" name="AutoShape 41"/>
            <p:cNvSpPr/>
            <p:nvPr/>
          </p:nvSpPr>
          <p:spPr>
            <a:xfrm>
              <a:off x="0" y="0"/>
              <a:ext cx="1199850" cy="0"/>
            </a:xfrm>
            <a:prstGeom prst="line">
              <a:avLst/>
            </a:prstGeom>
            <a:ln w="38100" cap="flat">
              <a:solidFill>
                <a:srgbClr val="000000"/>
              </a:solidFill>
              <a:prstDash val="solid"/>
              <a:headEnd type="none" w="sm" len="sm"/>
              <a:tailEnd type="none" w="sm" len="sm"/>
            </a:ln>
          </p:spPr>
        </p:sp>
        <p:sp>
          <p:nvSpPr>
            <p:cNvPr id="42" name="AutoShape 42"/>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43" name="Group 43"/>
          <p:cNvGrpSpPr/>
          <p:nvPr/>
        </p:nvGrpSpPr>
        <p:grpSpPr>
          <a:xfrm rot="-10800000">
            <a:off x="7766527" y="3599153"/>
            <a:ext cx="449944" cy="449944"/>
            <a:chOff x="0" y="0"/>
            <a:chExt cx="1199850" cy="1199850"/>
          </a:xfrm>
        </p:grpSpPr>
        <p:sp>
          <p:nvSpPr>
            <p:cNvPr id="44" name="AutoShape 44"/>
            <p:cNvSpPr/>
            <p:nvPr/>
          </p:nvSpPr>
          <p:spPr>
            <a:xfrm>
              <a:off x="0" y="0"/>
              <a:ext cx="1199850" cy="0"/>
            </a:xfrm>
            <a:prstGeom prst="line">
              <a:avLst/>
            </a:prstGeom>
            <a:ln w="38100" cap="flat">
              <a:solidFill>
                <a:srgbClr val="000000"/>
              </a:solidFill>
              <a:prstDash val="solid"/>
              <a:headEnd type="none" w="sm" len="sm"/>
              <a:tailEnd type="none" w="sm" len="sm"/>
            </a:ln>
          </p:spPr>
        </p:sp>
        <p:sp>
          <p:nvSpPr>
            <p:cNvPr id="45" name="AutoShape 45"/>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46" name="Group 46"/>
          <p:cNvGrpSpPr/>
          <p:nvPr/>
        </p:nvGrpSpPr>
        <p:grpSpPr>
          <a:xfrm rot="-5400000">
            <a:off x="423302" y="3734791"/>
            <a:ext cx="449944" cy="449944"/>
            <a:chOff x="0" y="0"/>
            <a:chExt cx="1199850" cy="1199850"/>
          </a:xfrm>
        </p:grpSpPr>
        <p:sp>
          <p:nvSpPr>
            <p:cNvPr id="47" name="AutoShape 47"/>
            <p:cNvSpPr/>
            <p:nvPr/>
          </p:nvSpPr>
          <p:spPr>
            <a:xfrm>
              <a:off x="0" y="0"/>
              <a:ext cx="1199850" cy="0"/>
            </a:xfrm>
            <a:prstGeom prst="line">
              <a:avLst/>
            </a:prstGeom>
            <a:ln w="38100" cap="flat">
              <a:solidFill>
                <a:srgbClr val="000000"/>
              </a:solidFill>
              <a:prstDash val="solid"/>
              <a:headEnd type="none" w="sm" len="sm"/>
              <a:tailEnd type="none" w="sm" len="sm"/>
            </a:ln>
          </p:spPr>
        </p:sp>
        <p:sp>
          <p:nvSpPr>
            <p:cNvPr id="48" name="AutoShape 48"/>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49" name="Group 49"/>
          <p:cNvGrpSpPr/>
          <p:nvPr/>
        </p:nvGrpSpPr>
        <p:grpSpPr>
          <a:xfrm rot="-5400000">
            <a:off x="4497324" y="3560631"/>
            <a:ext cx="449944" cy="449944"/>
            <a:chOff x="0" y="0"/>
            <a:chExt cx="1199850" cy="1199850"/>
          </a:xfrm>
        </p:grpSpPr>
        <p:sp>
          <p:nvSpPr>
            <p:cNvPr id="50" name="AutoShape 50"/>
            <p:cNvSpPr/>
            <p:nvPr/>
          </p:nvSpPr>
          <p:spPr>
            <a:xfrm>
              <a:off x="0" y="0"/>
              <a:ext cx="1199850" cy="0"/>
            </a:xfrm>
            <a:prstGeom prst="line">
              <a:avLst/>
            </a:prstGeom>
            <a:ln w="38100" cap="flat">
              <a:solidFill>
                <a:srgbClr val="000000"/>
              </a:solidFill>
              <a:prstDash val="solid"/>
              <a:headEnd type="none" w="sm" len="sm"/>
              <a:tailEnd type="none" w="sm" len="sm"/>
            </a:ln>
          </p:spPr>
        </p:sp>
        <p:sp>
          <p:nvSpPr>
            <p:cNvPr id="51" name="AutoShape 51"/>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52" name="Group 52"/>
          <p:cNvGrpSpPr/>
          <p:nvPr/>
        </p:nvGrpSpPr>
        <p:grpSpPr>
          <a:xfrm rot="5400000">
            <a:off x="3620114" y="2354183"/>
            <a:ext cx="449944" cy="449944"/>
            <a:chOff x="0" y="0"/>
            <a:chExt cx="1199850" cy="1199850"/>
          </a:xfrm>
        </p:grpSpPr>
        <p:sp>
          <p:nvSpPr>
            <p:cNvPr id="53" name="AutoShape 53"/>
            <p:cNvSpPr/>
            <p:nvPr/>
          </p:nvSpPr>
          <p:spPr>
            <a:xfrm>
              <a:off x="0" y="0"/>
              <a:ext cx="1199850" cy="0"/>
            </a:xfrm>
            <a:prstGeom prst="line">
              <a:avLst/>
            </a:prstGeom>
            <a:ln w="38100" cap="flat">
              <a:solidFill>
                <a:srgbClr val="000000"/>
              </a:solidFill>
              <a:prstDash val="solid"/>
              <a:headEnd type="none" w="sm" len="sm"/>
              <a:tailEnd type="none" w="sm" len="sm"/>
            </a:ln>
          </p:spPr>
        </p:sp>
        <p:sp>
          <p:nvSpPr>
            <p:cNvPr id="54" name="AutoShape 54"/>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55" name="Group 55"/>
          <p:cNvGrpSpPr/>
          <p:nvPr/>
        </p:nvGrpSpPr>
        <p:grpSpPr>
          <a:xfrm rot="5400000">
            <a:off x="7766527" y="2354183"/>
            <a:ext cx="449944" cy="449944"/>
            <a:chOff x="0" y="0"/>
            <a:chExt cx="1199850" cy="1199850"/>
          </a:xfrm>
        </p:grpSpPr>
        <p:sp>
          <p:nvSpPr>
            <p:cNvPr id="56" name="AutoShape 56"/>
            <p:cNvSpPr/>
            <p:nvPr/>
          </p:nvSpPr>
          <p:spPr>
            <a:xfrm>
              <a:off x="0" y="0"/>
              <a:ext cx="1199850" cy="0"/>
            </a:xfrm>
            <a:prstGeom prst="line">
              <a:avLst/>
            </a:prstGeom>
            <a:ln w="38100" cap="flat">
              <a:solidFill>
                <a:srgbClr val="000000"/>
              </a:solidFill>
              <a:prstDash val="solid"/>
              <a:headEnd type="none" w="sm" len="sm"/>
              <a:tailEnd type="none" w="sm" len="sm"/>
            </a:ln>
          </p:spPr>
        </p:sp>
        <p:sp>
          <p:nvSpPr>
            <p:cNvPr id="57" name="AutoShape 57"/>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60" name="Group 34">
            <a:extLst>
              <a:ext uri="{FF2B5EF4-FFF2-40B4-BE49-F238E27FC236}">
                <a16:creationId xmlns:a16="http://schemas.microsoft.com/office/drawing/2014/main" id="{D0480C47-4F80-4FE0-9484-493D8BF7A24E}"/>
              </a:ext>
            </a:extLst>
          </p:cNvPr>
          <p:cNvGrpSpPr/>
          <p:nvPr/>
        </p:nvGrpSpPr>
        <p:grpSpPr>
          <a:xfrm>
            <a:off x="2066391" y="247571"/>
            <a:ext cx="449944" cy="449944"/>
            <a:chOff x="0" y="0"/>
            <a:chExt cx="1199850" cy="1199850"/>
          </a:xfrm>
        </p:grpSpPr>
        <p:sp>
          <p:nvSpPr>
            <p:cNvPr id="61" name="AutoShape 35">
              <a:extLst>
                <a:ext uri="{FF2B5EF4-FFF2-40B4-BE49-F238E27FC236}">
                  <a16:creationId xmlns:a16="http://schemas.microsoft.com/office/drawing/2014/main" id="{16361DC1-BF1E-4524-A4AF-9AC7D8C8FF64}"/>
                </a:ext>
              </a:extLst>
            </p:cNvPr>
            <p:cNvSpPr/>
            <p:nvPr/>
          </p:nvSpPr>
          <p:spPr>
            <a:xfrm>
              <a:off x="0" y="0"/>
              <a:ext cx="1199850" cy="0"/>
            </a:xfrm>
            <a:prstGeom prst="line">
              <a:avLst/>
            </a:prstGeom>
            <a:ln w="38100" cap="flat">
              <a:solidFill>
                <a:srgbClr val="000000"/>
              </a:solidFill>
              <a:prstDash val="solid"/>
              <a:headEnd type="none" w="sm" len="sm"/>
              <a:tailEnd type="none" w="sm" len="sm"/>
            </a:ln>
          </p:spPr>
        </p:sp>
        <p:sp>
          <p:nvSpPr>
            <p:cNvPr id="62" name="AutoShape 36">
              <a:extLst>
                <a:ext uri="{FF2B5EF4-FFF2-40B4-BE49-F238E27FC236}">
                  <a16:creationId xmlns:a16="http://schemas.microsoft.com/office/drawing/2014/main" id="{E03B8C64-4B8B-4CFC-B481-1BEE37BC6298}"/>
                </a:ext>
              </a:extLst>
            </p:cNvPr>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63" name="Group 40">
            <a:extLst>
              <a:ext uri="{FF2B5EF4-FFF2-40B4-BE49-F238E27FC236}">
                <a16:creationId xmlns:a16="http://schemas.microsoft.com/office/drawing/2014/main" id="{6C2C5778-8E88-461F-B0DE-095FC9D9B0B6}"/>
              </a:ext>
            </a:extLst>
          </p:cNvPr>
          <p:cNvGrpSpPr/>
          <p:nvPr/>
        </p:nvGrpSpPr>
        <p:grpSpPr>
          <a:xfrm rot="-10800000">
            <a:off x="7511552" y="1261207"/>
            <a:ext cx="449944" cy="449944"/>
            <a:chOff x="0" y="0"/>
            <a:chExt cx="1199850" cy="1199850"/>
          </a:xfrm>
        </p:grpSpPr>
        <p:sp>
          <p:nvSpPr>
            <p:cNvPr id="64" name="AutoShape 41">
              <a:extLst>
                <a:ext uri="{FF2B5EF4-FFF2-40B4-BE49-F238E27FC236}">
                  <a16:creationId xmlns:a16="http://schemas.microsoft.com/office/drawing/2014/main" id="{5B4EC8A7-F923-4C2A-A376-969693C7EFF6}"/>
                </a:ext>
              </a:extLst>
            </p:cNvPr>
            <p:cNvSpPr/>
            <p:nvPr/>
          </p:nvSpPr>
          <p:spPr>
            <a:xfrm>
              <a:off x="0" y="0"/>
              <a:ext cx="1199850" cy="0"/>
            </a:xfrm>
            <a:prstGeom prst="line">
              <a:avLst/>
            </a:prstGeom>
            <a:ln w="38100" cap="flat">
              <a:solidFill>
                <a:srgbClr val="000000"/>
              </a:solidFill>
              <a:prstDash val="solid"/>
              <a:headEnd type="none" w="sm" len="sm"/>
              <a:tailEnd type="none" w="sm" len="sm"/>
            </a:ln>
          </p:spPr>
        </p:sp>
        <p:sp>
          <p:nvSpPr>
            <p:cNvPr id="65" name="AutoShape 42">
              <a:extLst>
                <a:ext uri="{FF2B5EF4-FFF2-40B4-BE49-F238E27FC236}">
                  <a16:creationId xmlns:a16="http://schemas.microsoft.com/office/drawing/2014/main" id="{8511B5CB-DCB1-45B3-94D0-B2C13B301114}"/>
                </a:ext>
              </a:extLst>
            </p:cNvPr>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66" name="Group 46">
            <a:extLst>
              <a:ext uri="{FF2B5EF4-FFF2-40B4-BE49-F238E27FC236}">
                <a16:creationId xmlns:a16="http://schemas.microsoft.com/office/drawing/2014/main" id="{E155CCAB-0A62-4433-B7E8-DF0A2034F18F}"/>
              </a:ext>
            </a:extLst>
          </p:cNvPr>
          <p:cNvGrpSpPr/>
          <p:nvPr/>
        </p:nvGrpSpPr>
        <p:grpSpPr>
          <a:xfrm rot="-5400000">
            <a:off x="2075625" y="1276959"/>
            <a:ext cx="449944" cy="449944"/>
            <a:chOff x="0" y="0"/>
            <a:chExt cx="1199850" cy="1199850"/>
          </a:xfrm>
        </p:grpSpPr>
        <p:sp>
          <p:nvSpPr>
            <p:cNvPr id="67" name="AutoShape 47">
              <a:extLst>
                <a:ext uri="{FF2B5EF4-FFF2-40B4-BE49-F238E27FC236}">
                  <a16:creationId xmlns:a16="http://schemas.microsoft.com/office/drawing/2014/main" id="{C0D26845-CAD9-4E2B-A155-34A5C55A334F}"/>
                </a:ext>
              </a:extLst>
            </p:cNvPr>
            <p:cNvSpPr/>
            <p:nvPr/>
          </p:nvSpPr>
          <p:spPr>
            <a:xfrm>
              <a:off x="0" y="0"/>
              <a:ext cx="1199850" cy="0"/>
            </a:xfrm>
            <a:prstGeom prst="line">
              <a:avLst/>
            </a:prstGeom>
            <a:ln w="38100" cap="flat">
              <a:solidFill>
                <a:srgbClr val="000000"/>
              </a:solidFill>
              <a:prstDash val="solid"/>
              <a:headEnd type="none" w="sm" len="sm"/>
              <a:tailEnd type="none" w="sm" len="sm"/>
            </a:ln>
          </p:spPr>
        </p:sp>
        <p:sp>
          <p:nvSpPr>
            <p:cNvPr id="68" name="AutoShape 48">
              <a:extLst>
                <a:ext uri="{FF2B5EF4-FFF2-40B4-BE49-F238E27FC236}">
                  <a16:creationId xmlns:a16="http://schemas.microsoft.com/office/drawing/2014/main" id="{A02708C7-FF75-49E4-BF64-370595C850D1}"/>
                </a:ext>
              </a:extLst>
            </p:cNvPr>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69" name="Group 52">
            <a:extLst>
              <a:ext uri="{FF2B5EF4-FFF2-40B4-BE49-F238E27FC236}">
                <a16:creationId xmlns:a16="http://schemas.microsoft.com/office/drawing/2014/main" id="{F57C3AD0-3DF8-4B07-BC5B-72D58D3EA930}"/>
              </a:ext>
            </a:extLst>
          </p:cNvPr>
          <p:cNvGrpSpPr/>
          <p:nvPr/>
        </p:nvGrpSpPr>
        <p:grpSpPr>
          <a:xfrm rot="5400000">
            <a:off x="7491091" y="231842"/>
            <a:ext cx="449944" cy="449944"/>
            <a:chOff x="0" y="0"/>
            <a:chExt cx="1199850" cy="1199850"/>
          </a:xfrm>
        </p:grpSpPr>
        <p:sp>
          <p:nvSpPr>
            <p:cNvPr id="70" name="AutoShape 53">
              <a:extLst>
                <a:ext uri="{FF2B5EF4-FFF2-40B4-BE49-F238E27FC236}">
                  <a16:creationId xmlns:a16="http://schemas.microsoft.com/office/drawing/2014/main" id="{DAB1795B-CEAA-43CD-B1B8-6C8B112D5A43}"/>
                </a:ext>
              </a:extLst>
            </p:cNvPr>
            <p:cNvSpPr/>
            <p:nvPr/>
          </p:nvSpPr>
          <p:spPr>
            <a:xfrm>
              <a:off x="0" y="0"/>
              <a:ext cx="1199850" cy="0"/>
            </a:xfrm>
            <a:prstGeom prst="line">
              <a:avLst/>
            </a:prstGeom>
            <a:ln w="38100" cap="flat">
              <a:solidFill>
                <a:srgbClr val="000000"/>
              </a:solidFill>
              <a:prstDash val="solid"/>
              <a:headEnd type="none" w="sm" len="sm"/>
              <a:tailEnd type="none" w="sm" len="sm"/>
            </a:ln>
          </p:spPr>
        </p:sp>
        <p:sp>
          <p:nvSpPr>
            <p:cNvPr id="71" name="AutoShape 54">
              <a:extLst>
                <a:ext uri="{FF2B5EF4-FFF2-40B4-BE49-F238E27FC236}">
                  <a16:creationId xmlns:a16="http://schemas.microsoft.com/office/drawing/2014/main" id="{62BCF572-6441-4950-890D-D4045FC85551}"/>
                </a:ext>
              </a:extLst>
            </p:cNvPr>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sp>
        <p:nvSpPr>
          <p:cNvPr id="26" name="Hình chữ nhật 25">
            <a:extLst>
              <a:ext uri="{FF2B5EF4-FFF2-40B4-BE49-F238E27FC236}">
                <a16:creationId xmlns:a16="http://schemas.microsoft.com/office/drawing/2014/main" id="{98A88DEF-E0BE-45BD-99D6-57EDDA59B68C}"/>
              </a:ext>
            </a:extLst>
          </p:cNvPr>
          <p:cNvSpPr/>
          <p:nvPr/>
        </p:nvSpPr>
        <p:spPr>
          <a:xfrm rot="18701798">
            <a:off x="-914457" y="685482"/>
            <a:ext cx="3766538" cy="635192"/>
          </a:xfrm>
          <a:prstGeom prst="rect">
            <a:avLst/>
          </a:prstGeom>
          <a:solidFill>
            <a:srgbClr val="25D8F9">
              <a:alpha val="84000"/>
            </a:srgbClr>
          </a:solidFill>
          <a:scene3d>
            <a:camera prst="perspectiveRelaxedModerately">
              <a:rot lat="1860000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sp>
        <p:nvSpPr>
          <p:cNvPr id="29" name="Hình chữ nhật 28">
            <a:extLst>
              <a:ext uri="{FF2B5EF4-FFF2-40B4-BE49-F238E27FC236}">
                <a16:creationId xmlns:a16="http://schemas.microsoft.com/office/drawing/2014/main" id="{ABE72C48-48EC-493A-B01B-9960663D2000}"/>
              </a:ext>
            </a:extLst>
          </p:cNvPr>
          <p:cNvSpPr/>
          <p:nvPr/>
        </p:nvSpPr>
        <p:spPr>
          <a:xfrm rot="18755129">
            <a:off x="-363630" y="657564"/>
            <a:ext cx="2722540" cy="500137"/>
          </a:xfrm>
          <a:prstGeom prst="rect">
            <a:avLst/>
          </a:prstGeom>
          <a:noFill/>
        </p:spPr>
        <p:txBody>
          <a:bodyPr wrap="none" lIns="68580" tIns="34290" rIns="68580" bIns="34290">
            <a:spAutoFit/>
            <a:scene3d>
              <a:camera prst="perspectiveRelaxedModerately"/>
              <a:lightRig rig="harsh" dir="t"/>
            </a:scene3d>
            <a:sp3d extrusionH="57150" prstMaterial="matte">
              <a:bevelT w="63500" h="12700" prst="angle"/>
              <a:contourClr>
                <a:schemeClr val="bg1">
                  <a:lumMod val="65000"/>
                </a:schemeClr>
              </a:contourClr>
            </a:sp3d>
          </a:bodyPr>
          <a:lstStyle/>
          <a:p>
            <a:pPr algn="ctr"/>
            <a:r>
              <a:rPr lang="en-US" sz="2800" b="1" dirty="0" err="1">
                <a:ln/>
                <a:solidFill>
                  <a:srgbClr val="FF0000"/>
                </a:solidFill>
                <a:effectLst>
                  <a:reflection blurRad="6350" stA="60000" endA="900" endPos="58000" dir="5400000" sy="-100000" algn="bl" rotWithShape="0"/>
                </a:effectLst>
                <a:latin typeface="Times New Roman" panose="02020603050405020304" pitchFamily="18" charset="0"/>
                <a:cs typeface="Times New Roman" panose="02020603050405020304" pitchFamily="18" charset="0"/>
              </a:rPr>
              <a:t>Mục</a:t>
            </a:r>
            <a:r>
              <a:rPr lang="en-US" sz="2800" b="1" dirty="0">
                <a:ln/>
                <a:solidFill>
                  <a:srgbClr val="FF0000"/>
                </a:solidFill>
                <a:effectLst>
                  <a:reflection blurRad="6350" stA="60000" endA="900" endPos="58000" dir="5400000" sy="-100000" algn="bl" rotWithShape="0"/>
                </a:effectLst>
                <a:latin typeface="Times New Roman" panose="02020603050405020304" pitchFamily="18" charset="0"/>
                <a:cs typeface="Times New Roman" panose="02020603050405020304" pitchFamily="18" charset="0"/>
              </a:rPr>
              <a:t> </a:t>
            </a:r>
            <a:r>
              <a:rPr lang="en-US" sz="2800" b="1" dirty="0" err="1">
                <a:ln/>
                <a:solidFill>
                  <a:srgbClr val="FF0000"/>
                </a:solidFill>
                <a:effectLst>
                  <a:reflection blurRad="6350" stA="60000" endA="900" endPos="58000" dir="5400000" sy="-100000" algn="bl" rotWithShape="0"/>
                </a:effectLst>
                <a:latin typeface="Times New Roman" panose="02020603050405020304" pitchFamily="18" charset="0"/>
                <a:cs typeface="Times New Roman" panose="02020603050405020304" pitchFamily="18" charset="0"/>
              </a:rPr>
              <a:t>tiêu</a:t>
            </a:r>
            <a:r>
              <a:rPr lang="en-US" sz="2800" b="1" dirty="0">
                <a:ln/>
                <a:solidFill>
                  <a:srgbClr val="FF0000"/>
                </a:solidFill>
                <a:effectLst>
                  <a:reflection blurRad="6350" stA="60000" endA="900" endPos="58000" dir="5400000" sy="-100000" algn="bl" rotWithShape="0"/>
                </a:effectLst>
                <a:latin typeface="Times New Roman" panose="02020603050405020304" pitchFamily="18" charset="0"/>
                <a:cs typeface="Times New Roman" panose="02020603050405020304" pitchFamily="18" charset="0"/>
              </a:rPr>
              <a:t> </a:t>
            </a:r>
            <a:r>
              <a:rPr lang="en-US" sz="2800" b="1" dirty="0" err="1">
                <a:ln/>
                <a:solidFill>
                  <a:srgbClr val="FF0000"/>
                </a:solidFill>
                <a:effectLst>
                  <a:reflection blurRad="6350" stA="60000" endA="900" endPos="58000" dir="5400000" sy="-100000" algn="bl" rotWithShape="0"/>
                </a:effectLst>
                <a:latin typeface="Times New Roman" panose="02020603050405020304" pitchFamily="18" charset="0"/>
                <a:cs typeface="Times New Roman" panose="02020603050405020304" pitchFamily="18" charset="0"/>
              </a:rPr>
              <a:t>cần</a:t>
            </a:r>
            <a:r>
              <a:rPr lang="en-US" sz="2800" b="1" dirty="0">
                <a:ln/>
                <a:solidFill>
                  <a:srgbClr val="FF0000"/>
                </a:solidFill>
                <a:effectLst>
                  <a:reflection blurRad="6350" stA="60000" endA="900" endPos="58000" dir="5400000" sy="-100000" algn="bl" rotWithShape="0"/>
                </a:effectLst>
                <a:latin typeface="Times New Roman" panose="02020603050405020304" pitchFamily="18" charset="0"/>
                <a:cs typeface="Times New Roman" panose="02020603050405020304" pitchFamily="18" charset="0"/>
              </a:rPr>
              <a:t> </a:t>
            </a:r>
            <a:r>
              <a:rPr lang="en-US" sz="2800" b="1" dirty="0" err="1">
                <a:ln/>
                <a:solidFill>
                  <a:srgbClr val="FF0000"/>
                </a:solidFill>
                <a:effectLst>
                  <a:reflection blurRad="6350" stA="60000" endA="900" endPos="58000" dir="5400000" sy="-100000" algn="bl" rotWithShape="0"/>
                </a:effectLst>
                <a:latin typeface="Times New Roman" panose="02020603050405020304" pitchFamily="18" charset="0"/>
                <a:cs typeface="Times New Roman" panose="02020603050405020304" pitchFamily="18" charset="0"/>
              </a:rPr>
              <a:t>đạt</a:t>
            </a:r>
            <a:endParaRPr lang="vi-VN" sz="2800" b="1" dirty="0">
              <a:ln/>
              <a:solidFill>
                <a:srgbClr val="FF0000"/>
              </a:solidFill>
              <a:effectLst>
                <a:reflection blurRad="6350" stA="60000" endA="900" endPos="58000" dir="5400000" sy="-100000" algn="bl" rotWithShape="0"/>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694993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82CEABA5-30E2-9740-BA39-BDA915B53050}"/>
              </a:ext>
            </a:extLst>
          </p:cNvPr>
          <p:cNvSpPr>
            <a:spLocks noGrp="1"/>
          </p:cNvSpPr>
          <p:nvPr>
            <p:ph type="sldNum" sz="quarter" idx="12"/>
          </p:nvPr>
        </p:nvSpPr>
        <p:spPr/>
        <p:txBody>
          <a:bodyPr/>
          <a:lstStyle/>
          <a:p>
            <a:endParaRPr lang="en-US" dirty="0"/>
          </a:p>
        </p:txBody>
      </p:sp>
      <p:pic>
        <p:nvPicPr>
          <p:cNvPr id="5" name="Picture 4"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F8B09C3B-463A-1D44-9A6A-562DB2A18272}"/>
              </a:ext>
            </a:extLst>
          </p:cNvPr>
          <p:cNvPicPr>
            <a:picLocks noChangeAspect="1"/>
          </p:cNvPicPr>
          <p:nvPr/>
        </p:nvPicPr>
        <p:blipFill>
          <a:blip r:embed="rId2"/>
          <a:stretch>
            <a:fillRect/>
          </a:stretch>
        </p:blipFill>
        <p:spPr>
          <a:xfrm>
            <a:off x="0" y="0"/>
            <a:ext cx="9144000" cy="5395426"/>
          </a:xfrm>
          <a:prstGeom prst="rect">
            <a:avLst/>
          </a:prstGeom>
        </p:spPr>
      </p:pic>
    </p:spTree>
    <p:extLst>
      <p:ext uri="{BB962C8B-B14F-4D97-AF65-F5344CB8AC3E}">
        <p14:creationId xmlns:p14="http://schemas.microsoft.com/office/powerpoint/2010/main" val="419174376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descr="OPL20U25GSXzBJYl68kk8uQGfFKzs7yb1M4KJWUiLk6ZEvGF+qCIPSnY57AbBFCvTW$15.2022.CD.126$126+K4lPs7H94VUqPe2XwIsfPRnrXQE//QTEXxb8/8N4CNc6FpgZahzpTjFhMzSA7T/nHJa11DE8Ng2TP3iAmRczFlmslSuUNOgUeb6yRvs0="/>
          <p:cNvSpPr/>
          <p:nvPr/>
        </p:nvSpPr>
        <p:spPr>
          <a:xfrm>
            <a:off x="684646" y="1581031"/>
            <a:ext cx="8205354" cy="2246769"/>
          </a:xfrm>
          <a:prstGeom prst="rect">
            <a:avLst/>
          </a:prstGeom>
        </p:spPr>
        <p:txBody>
          <a:bodyPr wrap="square">
            <a:spAutoFit/>
          </a:bodyPr>
          <a:lstStyle/>
          <a:p>
            <a:pPr algn="just" eaLnBrk="0" fontAlgn="base" hangingPunct="0">
              <a:spcBef>
                <a:spcPct val="0"/>
              </a:spcBef>
              <a:spcAft>
                <a:spcPct val="0"/>
              </a:spcAft>
            </a:pP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Người</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chơi</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chọn</a:t>
            </a:r>
            <a:r>
              <a:rPr lang="en-US" sz="2800" b="1" dirty="0">
                <a:solidFill>
                  <a:srgbClr val="0070C0"/>
                </a:solidFill>
                <a:latin typeface="Times New Roman" panose="02020603050405020304" pitchFamily="18" charset="0"/>
                <a:cs typeface="Times New Roman" panose="02020603050405020304" pitchFamily="18" charset="0"/>
              </a:rPr>
              <a:t> 1 </a:t>
            </a:r>
            <a:r>
              <a:rPr lang="en-US" sz="2800" b="1" dirty="0" err="1">
                <a:solidFill>
                  <a:srgbClr val="0070C0"/>
                </a:solidFill>
                <a:latin typeface="Times New Roman" panose="02020603050405020304" pitchFamily="18" charset="0"/>
                <a:cs typeface="Times New Roman" panose="02020603050405020304" pitchFamily="18" charset="0"/>
              </a:rPr>
              <a:t>câu</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hỏi</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ể</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trả</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lời</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trả</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lời</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ú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sẽ</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ược</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tham</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gia</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vòng</a:t>
            </a:r>
            <a:r>
              <a:rPr lang="en-US" sz="2800" b="1" dirty="0">
                <a:solidFill>
                  <a:srgbClr val="0070C0"/>
                </a:solidFill>
                <a:latin typeface="Times New Roman" panose="02020603050405020304" pitchFamily="18" charset="0"/>
                <a:cs typeface="Times New Roman" panose="02020603050405020304" pitchFamily="18" charset="0"/>
              </a:rPr>
              <a:t> quay may </a:t>
            </a:r>
            <a:r>
              <a:rPr lang="en-US" sz="2800" b="1" dirty="0" err="1">
                <a:solidFill>
                  <a:srgbClr val="0070C0"/>
                </a:solidFill>
                <a:latin typeface="Times New Roman" panose="02020603050405020304" pitchFamily="18" charset="0"/>
                <a:cs typeface="Times New Roman" panose="02020603050405020304" pitchFamily="18" charset="0"/>
              </a:rPr>
              <a:t>mắn</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nhận</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quà</a:t>
            </a:r>
            <a:r>
              <a:rPr lang="en-US" sz="2800" b="1" dirty="0">
                <a:solidFill>
                  <a:srgbClr val="0070C0"/>
                </a:solidFill>
                <a:latin typeface="Times New Roman" panose="02020603050405020304" pitchFamily="18" charset="0"/>
                <a:cs typeface="Times New Roman" panose="02020603050405020304" pitchFamily="18" charset="0"/>
              </a:rPr>
              <a:t>.</a:t>
            </a:r>
          </a:p>
          <a:p>
            <a:pPr algn="just" eaLnBrk="0" fontAlgn="base" hangingPunct="0">
              <a:spcBef>
                <a:spcPct val="0"/>
              </a:spcBef>
              <a:spcAft>
                <a:spcPct val="0"/>
              </a:spcAft>
            </a:pP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Thời</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gian</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suy</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nghĩ</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mỗi</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câu</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là</a:t>
            </a:r>
            <a:r>
              <a:rPr lang="en-US" sz="2800" b="1" dirty="0">
                <a:solidFill>
                  <a:srgbClr val="0070C0"/>
                </a:solidFill>
                <a:latin typeface="Times New Roman" panose="02020603050405020304" pitchFamily="18" charset="0"/>
                <a:cs typeface="Times New Roman" panose="02020603050405020304" pitchFamily="18" charset="0"/>
              </a:rPr>
              <a:t> 10 </a:t>
            </a:r>
            <a:r>
              <a:rPr lang="en-US" sz="2800" b="1" dirty="0" err="1">
                <a:solidFill>
                  <a:srgbClr val="0070C0"/>
                </a:solidFill>
                <a:latin typeface="Times New Roman" panose="02020603050405020304" pitchFamily="18" charset="0"/>
                <a:cs typeface="Times New Roman" panose="02020603050405020304" pitchFamily="18" charset="0"/>
              </a:rPr>
              <a:t>giây</a:t>
            </a:r>
            <a:r>
              <a:rPr lang="en-US" sz="2800" b="1" dirty="0">
                <a:solidFill>
                  <a:srgbClr val="0070C0"/>
                </a:solidFill>
                <a:latin typeface="Times New Roman" panose="02020603050405020304" pitchFamily="18" charset="0"/>
                <a:cs typeface="Times New Roman" panose="02020603050405020304" pitchFamily="18" charset="0"/>
              </a:rPr>
              <a:t>.</a:t>
            </a:r>
          </a:p>
          <a:p>
            <a:pPr algn="just" eaLnBrk="0" fontAlgn="base" hangingPunct="0">
              <a:spcBef>
                <a:spcPct val="0"/>
              </a:spcBef>
              <a:spcAft>
                <a:spcPct val="0"/>
              </a:spcAft>
            </a:pPr>
            <a:endParaRPr lang="en-US" sz="2800" b="1" dirty="0">
              <a:solidFill>
                <a:srgbClr val="FF0000"/>
              </a:solidFill>
              <a:latin typeface="Times New Roman" panose="02020603050405020304" pitchFamily="18" charset="0"/>
              <a:cs typeface="Times New Roman" panose="02020603050405020304" pitchFamily="18" charset="0"/>
            </a:endParaRPr>
          </a:p>
          <a:p>
            <a:pPr algn="ctr" eaLnBrk="0" fontAlgn="base" hangingPunct="0">
              <a:spcBef>
                <a:spcPct val="0"/>
              </a:spcBef>
              <a:spcAft>
                <a:spcPct val="0"/>
              </a:spcAft>
            </a:pPr>
            <a:r>
              <a:rPr lang="en-US" sz="2800" b="1" dirty="0" err="1">
                <a:solidFill>
                  <a:srgbClr val="FF0000"/>
                </a:solidFill>
                <a:latin typeface="Times New Roman" panose="02020603050405020304" pitchFamily="18" charset="0"/>
                <a:cs typeface="Times New Roman" panose="02020603050405020304" pitchFamily="18" charset="0"/>
              </a:rPr>
              <a:t>Chúc</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các</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bạn</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thành</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công</a:t>
            </a:r>
            <a:r>
              <a:rPr lang="en-US" sz="2800" b="1" dirty="0">
                <a:solidFill>
                  <a:srgbClr val="FF0000"/>
                </a:solidFill>
                <a:latin typeface="Times New Roman" panose="02020603050405020304" pitchFamily="18" charset="0"/>
                <a:cs typeface="Times New Roman" panose="02020603050405020304" pitchFamily="18" charset="0"/>
              </a:rPr>
              <a:t>!</a:t>
            </a:r>
          </a:p>
        </p:txBody>
      </p:sp>
      <p:sp>
        <p:nvSpPr>
          <p:cNvPr id="5" name="Rounded Rectangle 4" descr="OPL20U25GSXzBJYl68kk8uQGfFKzs7yb1M4KJWUiLk6ZEvGF+qCIPSnY57AbBFCvTW$15.2022.CD.126$126+K4lPs7H94VUqPe2XwIsfPRnrXQE//QTEXxb8/8N4CNc6FpgZahzpTjFhMzSA7T/nHJa11DE8Ng2TP3iAmRczFlmslSuUNOgUeb6yRvs0="/>
          <p:cNvSpPr/>
          <p:nvPr/>
        </p:nvSpPr>
        <p:spPr>
          <a:xfrm>
            <a:off x="1635581" y="963714"/>
            <a:ext cx="4219119" cy="437009"/>
          </a:xfrm>
          <a:prstGeom prst="roundRect">
            <a:avLst/>
          </a:prstGeom>
          <a:solidFill>
            <a:srgbClr val="FFFF00"/>
          </a:solidFill>
        </p:spPr>
        <p:style>
          <a:lnRef idx="1">
            <a:schemeClr val="accent4"/>
          </a:lnRef>
          <a:fillRef idx="2">
            <a:schemeClr val="accent4"/>
          </a:fillRef>
          <a:effectRef idx="1">
            <a:schemeClr val="accent4"/>
          </a:effectRef>
          <a:fontRef idx="minor">
            <a:schemeClr val="dk1"/>
          </a:fontRef>
        </p:style>
        <p:txBody>
          <a:bodyPr rtlCol="0" anchor="ctr"/>
          <a:lstStyle/>
          <a:p>
            <a:pPr algn="ctr" eaLnBrk="0" fontAlgn="base" hangingPunct="0">
              <a:spcBef>
                <a:spcPct val="0"/>
              </a:spcBef>
              <a:spcAft>
                <a:spcPct val="0"/>
              </a:spcAft>
            </a:pPr>
            <a:r>
              <a:rPr lang="en-US" sz="2800" b="1" dirty="0">
                <a:solidFill>
                  <a:srgbClr val="FF0000"/>
                </a:solidFill>
                <a:latin typeface="Times New Roman" panose="02020603050405020304" pitchFamily="18" charset="0"/>
                <a:cs typeface="Times New Roman" panose="02020603050405020304" pitchFamily="18" charset="0"/>
              </a:rPr>
              <a:t>CÁCH CH</a:t>
            </a:r>
            <a:r>
              <a:rPr lang="vi-VN" sz="2800" b="1" dirty="0">
                <a:solidFill>
                  <a:srgbClr val="FF0000"/>
                </a:solidFill>
                <a:latin typeface="Times New Roman" panose="02020603050405020304" pitchFamily="18" charset="0"/>
                <a:cs typeface="Times New Roman" panose="02020603050405020304" pitchFamily="18" charset="0"/>
              </a:rPr>
              <a:t>ƠI</a:t>
            </a:r>
            <a:endParaRPr lang="en-US" sz="2800" b="1" dirty="0">
              <a:solidFill>
                <a:srgbClr val="FF0000"/>
              </a:solidFill>
              <a:latin typeface="Times New Roman" panose="02020603050405020304" pitchFamily="18" charset="0"/>
              <a:cs typeface="Times New Roman" panose="02020603050405020304" pitchFamily="18" charset="0"/>
            </a:endParaRPr>
          </a:p>
        </p:txBody>
      </p:sp>
      <p:pic>
        <p:nvPicPr>
          <p:cNvPr id="11266" name="Picture 2" descr="OPL20U25GSXzBJYl68kk8uQGfFKzs7yb1M4KJWUiLk6ZEvGF+qCIPSnY57AbBFCvTW$15.2022.CD.126$126+K4lPs7H94VUqPe2XwIsfPRnrXQE//QTEXxb8/8N4CNc6FpgZahzpTjFhMzSA7T/nHJa11DE8Ng2TP3iAmRczFlmslSuUNOgUeb6yRvs0=">
            <a:hlinkClick r:id="rId2" action="ppaction://hlinksldjump"/>
          </p:cNvPr>
          <p:cNvPicPr>
            <a:picLocks noChangeAspect="1" noChangeArrowheads="1"/>
          </p:cNvPicPr>
          <p:nvPr/>
        </p:nvPicPr>
        <p:blipFill>
          <a:blip r:embed="rId3">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6524436" y="3827800"/>
            <a:ext cx="2189561" cy="948057"/>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6" descr="OPL20U25GSXzBJYl68kk8uQGfFKzs7yb1M4KJWUiLk6ZEvGF+qCIPSnY57AbBFCvTW$15.2022.CD.126$126+K4lPs7H94VUqPe2XwIsfPRnrXQE//QTEXxb8/8N4CNc6FpgZahzpTjFhMzSA7T/nHJa11DE8Ng2TP3iAmRczFlmslSuUNOgUeb6yRvs0="/>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059179" y="427252"/>
            <a:ext cx="1400175" cy="1202110"/>
          </a:xfrm>
          <a:prstGeom prst="rect">
            <a:avLst/>
          </a:prstGeom>
          <a:noFill/>
          <a:extLst>
            <a:ext uri="{909E8E84-426E-40DD-AFC4-6F175D3DCCD1}">
              <a14:hiddenFill xmlns:a14="http://schemas.microsoft.com/office/drawing/2010/main">
                <a:solidFill>
                  <a:srgbClr val="FFFFFF"/>
                </a:solidFill>
              </a14:hiddenFill>
            </a:ext>
          </a:extLst>
        </p:spPr>
      </p:pic>
      <p:sp>
        <p:nvSpPr>
          <p:cNvPr id="7" name="!!4"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58E6D429-DC53-47C4-8036-1E9D12B8E28B}"/>
              </a:ext>
            </a:extLst>
          </p:cNvPr>
          <p:cNvSpPr/>
          <p:nvPr/>
        </p:nvSpPr>
        <p:spPr>
          <a:xfrm>
            <a:off x="227674" y="113452"/>
            <a:ext cx="3066132" cy="534248"/>
          </a:xfrm>
          <a:prstGeom prst="roundRect">
            <a:avLst/>
          </a:prstGeom>
          <a:ln/>
        </p:spPr>
        <p:style>
          <a:lnRef idx="3">
            <a:schemeClr val="lt1"/>
          </a:lnRef>
          <a:fillRef idx="1">
            <a:schemeClr val="accent4"/>
          </a:fillRef>
          <a:effectRef idx="1">
            <a:schemeClr val="accent4"/>
          </a:effectRef>
          <a:fontRef idx="minor">
            <a:schemeClr val="lt1"/>
          </a:fontRef>
        </p:style>
        <p:txBody>
          <a:bodyPr rtlCol="0" anchor="ctr"/>
          <a:lstStyle/>
          <a:p>
            <a:pPr algn="ctr">
              <a:defRPr/>
            </a:pPr>
            <a:r>
              <a:rPr lang="en-US" sz="2800" b="1" dirty="0">
                <a:solidFill>
                  <a:prstClr val="white"/>
                </a:solidFill>
                <a:latin typeface="Times New Roman" panose="02020603050405020304" pitchFamily="18" charset="0"/>
                <a:cs typeface="Times New Roman" panose="02020603050405020304" pitchFamily="18" charset="0"/>
              </a:rPr>
              <a:t>VẬN DỤNG</a:t>
            </a:r>
          </a:p>
        </p:txBody>
      </p:sp>
    </p:spTree>
    <p:extLst>
      <p:ext uri="{BB962C8B-B14F-4D97-AF65-F5344CB8AC3E}">
        <p14:creationId xmlns:p14="http://schemas.microsoft.com/office/powerpoint/2010/main" val="84353961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6DBA4208-39F3-1E43-9111-4E6BB64545E7}"/>
              </a:ext>
            </a:extLst>
          </p:cNvPr>
          <p:cNvSpPr>
            <a:spLocks noGrp="1"/>
          </p:cNvSpPr>
          <p:nvPr>
            <p:ph type="sldNum" sz="quarter" idx="12"/>
          </p:nvPr>
        </p:nvSpPr>
        <p:spPr/>
        <p:txBody>
          <a:bodyPr/>
          <a:lstStyle/>
          <a:p>
            <a:endParaRPr lang="en-US" dirty="0"/>
          </a:p>
        </p:txBody>
      </p:sp>
      <p:pic>
        <p:nvPicPr>
          <p:cNvPr id="5" name="Picture 4"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8D4FFF03-2827-BE40-B753-920563FC00FA}"/>
              </a:ext>
            </a:extLst>
          </p:cNvPr>
          <p:cNvPicPr>
            <a:picLocks noChangeAspect="1"/>
          </p:cNvPicPr>
          <p:nvPr/>
        </p:nvPicPr>
        <p:blipFill>
          <a:blip r:embed="rId4"/>
          <a:stretch>
            <a:fillRect/>
          </a:stretch>
        </p:blipFill>
        <p:spPr>
          <a:xfrm>
            <a:off x="0" y="-72152"/>
            <a:ext cx="9144000" cy="5395426"/>
          </a:xfrm>
          <a:prstGeom prst="rect">
            <a:avLst/>
          </a:prstGeom>
        </p:spPr>
      </p:pic>
      <p:grpSp>
        <p:nvGrpSpPr>
          <p:cNvPr id="6" name="vong quay"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73E0425E-45A4-1242-BBDC-A84D912C44C8}"/>
              </a:ext>
            </a:extLst>
          </p:cNvPr>
          <p:cNvGrpSpPr/>
          <p:nvPr/>
        </p:nvGrpSpPr>
        <p:grpSpPr>
          <a:xfrm>
            <a:off x="4188630" y="700480"/>
            <a:ext cx="3240155" cy="3245969"/>
            <a:chOff x="5440479" y="283098"/>
            <a:chExt cx="5834378" cy="5828280"/>
          </a:xfrm>
        </p:grpSpPr>
        <p:pic>
          <p:nvPicPr>
            <p:cNvPr id="7" name="Picture 6">
              <a:extLst>
                <a:ext uri="{FF2B5EF4-FFF2-40B4-BE49-F238E27FC236}">
                  <a16:creationId xmlns:a16="http://schemas.microsoft.com/office/drawing/2014/main" id="{AE87062F-F12F-454F-BFB3-B805D7B3453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440479" y="283098"/>
              <a:ext cx="5834378" cy="5828280"/>
            </a:xfrm>
            <a:prstGeom prst="rect">
              <a:avLst/>
            </a:prstGeom>
          </p:spPr>
        </p:pic>
        <p:sp>
          <p:nvSpPr>
            <p:cNvPr id="8" name="TextBox 7">
              <a:extLst>
                <a:ext uri="{FF2B5EF4-FFF2-40B4-BE49-F238E27FC236}">
                  <a16:creationId xmlns:a16="http://schemas.microsoft.com/office/drawing/2014/main" id="{54A204B9-0EC8-2647-B16A-96E7A707C206}"/>
                </a:ext>
              </a:extLst>
            </p:cNvPr>
            <p:cNvSpPr txBox="1"/>
            <p:nvPr/>
          </p:nvSpPr>
          <p:spPr>
            <a:xfrm rot="14394928">
              <a:off x="6689232" y="734425"/>
              <a:ext cx="1941060" cy="1413202"/>
            </a:xfrm>
            <a:prstGeom prst="rect">
              <a:avLst/>
            </a:prstGeom>
            <a:noFill/>
          </p:spPr>
          <p:txBody>
            <a:bodyPr wrap="square" rtlCol="0">
              <a:spAutoFit/>
            </a:bodyPr>
            <a:lstStyle/>
            <a:p>
              <a:pPr algn="ctr" defTabSz="514337">
                <a:defRPr/>
              </a:pPr>
              <a:r>
                <a:rPr lang="en-US" sz="1125" b="1">
                  <a:solidFill>
                    <a:prstClr val="white"/>
                  </a:solidFill>
                  <a:latin typeface="Tahoma" panose="020B0604030504040204" pitchFamily="34" charset="0"/>
                  <a:ea typeface="Tahoma" panose="020B0604030504040204" pitchFamily="34" charset="0"/>
                  <a:cs typeface="Tahoma" panose="020B0604030504040204" pitchFamily="34" charset="0"/>
                </a:rPr>
                <a:t>Bạn được lựa chọn một phần quà</a:t>
              </a:r>
              <a:endParaRPr lang="vi-VN" sz="1125"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9" name="TextBox 8">
              <a:extLst>
                <a:ext uri="{FF2B5EF4-FFF2-40B4-BE49-F238E27FC236}">
                  <a16:creationId xmlns:a16="http://schemas.microsoft.com/office/drawing/2014/main" id="{A98244BE-E8CF-B34F-BD08-5919CB24A92A}"/>
                </a:ext>
              </a:extLst>
            </p:cNvPr>
            <p:cNvSpPr txBox="1"/>
            <p:nvPr/>
          </p:nvSpPr>
          <p:spPr>
            <a:xfrm rot="12232592">
              <a:off x="5457875" y="1830948"/>
              <a:ext cx="2072331" cy="1285317"/>
            </a:xfrm>
            <a:prstGeom prst="rect">
              <a:avLst/>
            </a:prstGeom>
            <a:noFill/>
          </p:spPr>
          <p:txBody>
            <a:bodyPr wrap="square" rtlCol="0">
              <a:spAutoFit/>
            </a:bodyPr>
            <a:lstStyle/>
            <a:p>
              <a:pPr algn="ctr" defTabSz="514337">
                <a:defRPr/>
              </a:pPr>
              <a:r>
                <a:rPr lang="en-US" sz="1013" b="1" dirty="0" err="1">
                  <a:solidFill>
                    <a:prstClr val="white"/>
                  </a:solidFill>
                  <a:latin typeface="Tahoma" panose="020B0604030504040204" pitchFamily="34" charset="0"/>
                  <a:ea typeface="Tahoma" panose="020B0604030504040204" pitchFamily="34" charset="0"/>
                  <a:cs typeface="Tahoma" panose="020B0604030504040204" pitchFamily="34" charset="0"/>
                </a:rPr>
                <a:t>Bạn</a:t>
              </a:r>
              <a:r>
                <a:rPr lang="en-US" sz="1013" b="1"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en-US" sz="1013" b="1" dirty="0" err="1">
                  <a:solidFill>
                    <a:prstClr val="white"/>
                  </a:solidFill>
                  <a:latin typeface="Tahoma" panose="020B0604030504040204" pitchFamily="34" charset="0"/>
                  <a:ea typeface="Tahoma" panose="020B0604030504040204" pitchFamily="34" charset="0"/>
                  <a:cs typeface="Tahoma" panose="020B0604030504040204" pitchFamily="34" charset="0"/>
                </a:rPr>
                <a:t>nhận</a:t>
              </a:r>
              <a:r>
                <a:rPr lang="en-US" sz="1013" b="1"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en-US" sz="1013" b="1" dirty="0" err="1">
                  <a:solidFill>
                    <a:prstClr val="white"/>
                  </a:solidFill>
                  <a:latin typeface="Tahoma" panose="020B0604030504040204" pitchFamily="34" charset="0"/>
                  <a:ea typeface="Tahoma" panose="020B0604030504040204" pitchFamily="34" charset="0"/>
                  <a:cs typeface="Tahoma" panose="020B0604030504040204" pitchFamily="34" charset="0"/>
                </a:rPr>
                <a:t>được</a:t>
              </a:r>
              <a:r>
                <a:rPr lang="en-US" sz="1013" b="1"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en-US" sz="1013" b="1" dirty="0" err="1">
                  <a:solidFill>
                    <a:prstClr val="white"/>
                  </a:solidFill>
                  <a:latin typeface="Tahoma" panose="020B0604030504040204" pitchFamily="34" charset="0"/>
                  <a:ea typeface="Tahoma" panose="020B0604030504040204" pitchFamily="34" charset="0"/>
                  <a:cs typeface="Tahoma" panose="020B0604030504040204" pitchFamily="34" charset="0"/>
                </a:rPr>
                <a:t>một</a:t>
              </a:r>
              <a:r>
                <a:rPr lang="en-US" sz="1013" b="1"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en-US" sz="1013" b="1" dirty="0" err="1">
                  <a:solidFill>
                    <a:prstClr val="white"/>
                  </a:solidFill>
                  <a:latin typeface="Tahoma" panose="020B0604030504040204" pitchFamily="34" charset="0"/>
                  <a:ea typeface="Tahoma" panose="020B0604030504040204" pitchFamily="34" charset="0"/>
                  <a:cs typeface="Tahoma" panose="020B0604030504040204" pitchFamily="34" charset="0"/>
                </a:rPr>
                <a:t>cái</a:t>
              </a:r>
              <a:r>
                <a:rPr lang="en-US" sz="1013" b="1"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en-US" sz="1013" b="1" dirty="0" err="1">
                  <a:solidFill>
                    <a:prstClr val="white"/>
                  </a:solidFill>
                  <a:latin typeface="Tahoma" panose="020B0604030504040204" pitchFamily="34" charset="0"/>
                  <a:ea typeface="Tahoma" panose="020B0604030504040204" pitchFamily="34" charset="0"/>
                  <a:cs typeface="Tahoma" panose="020B0604030504040204" pitchFamily="34" charset="0"/>
                </a:rPr>
                <a:t>bắt</a:t>
              </a:r>
              <a:r>
                <a:rPr lang="en-US" sz="1013" b="1"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en-US" sz="1013" b="1" dirty="0" err="1">
                  <a:solidFill>
                    <a:prstClr val="white"/>
                  </a:solidFill>
                  <a:latin typeface="Tahoma" panose="020B0604030504040204" pitchFamily="34" charset="0"/>
                  <a:ea typeface="Tahoma" panose="020B0604030504040204" pitchFamily="34" charset="0"/>
                  <a:cs typeface="Tahoma" panose="020B0604030504040204" pitchFamily="34" charset="0"/>
                </a:rPr>
                <a:t>tay</a:t>
              </a:r>
              <a:r>
                <a:rPr lang="en-US" sz="1013" b="1"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en-US" sz="1013" b="1" dirty="0" err="1">
                  <a:solidFill>
                    <a:prstClr val="white"/>
                  </a:solidFill>
                  <a:latin typeface="Tahoma" panose="020B0604030504040204" pitchFamily="34" charset="0"/>
                  <a:ea typeface="Tahoma" panose="020B0604030504040204" pitchFamily="34" charset="0"/>
                  <a:cs typeface="Tahoma" panose="020B0604030504040204" pitchFamily="34" charset="0"/>
                </a:rPr>
                <a:t>của</a:t>
              </a:r>
              <a:r>
                <a:rPr lang="en-US" sz="1013" b="1"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en-US" sz="1013" b="1" dirty="0" err="1">
                  <a:solidFill>
                    <a:prstClr val="white"/>
                  </a:solidFill>
                  <a:latin typeface="Tahoma" panose="020B0604030504040204" pitchFamily="34" charset="0"/>
                  <a:ea typeface="Tahoma" panose="020B0604030504040204" pitchFamily="34" charset="0"/>
                  <a:cs typeface="Tahoma" panose="020B0604030504040204" pitchFamily="34" charset="0"/>
                </a:rPr>
                <a:t>bạn</a:t>
              </a:r>
              <a:r>
                <a:rPr lang="en-US" sz="1013" b="1"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en-US" sz="1013" b="1" dirty="0" err="1">
                  <a:solidFill>
                    <a:prstClr val="white"/>
                  </a:solidFill>
                  <a:latin typeface="Tahoma" panose="020B0604030504040204" pitchFamily="34" charset="0"/>
                  <a:ea typeface="Tahoma" panose="020B0604030504040204" pitchFamily="34" charset="0"/>
                  <a:cs typeface="Tahoma" panose="020B0604030504040204" pitchFamily="34" charset="0"/>
                </a:rPr>
                <a:t>bên</a:t>
              </a:r>
              <a:r>
                <a:rPr lang="en-US" sz="1013" b="1"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en-US" sz="1013" b="1" dirty="0" err="1">
                  <a:solidFill>
                    <a:prstClr val="white"/>
                  </a:solidFill>
                  <a:latin typeface="Tahoma" panose="020B0604030504040204" pitchFamily="34" charset="0"/>
                  <a:ea typeface="Tahoma" panose="020B0604030504040204" pitchFamily="34" charset="0"/>
                  <a:cs typeface="Tahoma" panose="020B0604030504040204" pitchFamily="34" charset="0"/>
                </a:rPr>
                <a:t>cạnh</a:t>
              </a:r>
              <a:endParaRPr lang="vi-VN" sz="1013"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10" name="TextBox 9">
              <a:extLst>
                <a:ext uri="{FF2B5EF4-FFF2-40B4-BE49-F238E27FC236}">
                  <a16:creationId xmlns:a16="http://schemas.microsoft.com/office/drawing/2014/main" id="{C0C551A0-C6A8-7A40-A70A-3C72F7F8DBB9}"/>
                </a:ext>
              </a:extLst>
            </p:cNvPr>
            <p:cNvSpPr txBox="1"/>
            <p:nvPr/>
          </p:nvSpPr>
          <p:spPr>
            <a:xfrm rot="16859370">
              <a:off x="8118304" y="755947"/>
              <a:ext cx="2081034" cy="1413202"/>
            </a:xfrm>
            <a:prstGeom prst="rect">
              <a:avLst/>
            </a:prstGeom>
            <a:noFill/>
          </p:spPr>
          <p:txBody>
            <a:bodyPr wrap="square" rtlCol="0">
              <a:spAutoFit/>
            </a:bodyPr>
            <a:lstStyle/>
            <a:p>
              <a:pPr algn="ctr" defTabSz="514337">
                <a:defRPr/>
              </a:pPr>
              <a:r>
                <a:rPr lang="en-US" sz="1125" b="1">
                  <a:solidFill>
                    <a:srgbClr val="4472C4">
                      <a:lumMod val="50000"/>
                    </a:srgbClr>
                  </a:solidFill>
                  <a:latin typeface="Tahoma" panose="020B0604030504040204" pitchFamily="34" charset="0"/>
                  <a:ea typeface="Tahoma" panose="020B0604030504040204" pitchFamily="34" charset="0"/>
                  <a:cs typeface="Tahoma" panose="020B0604030504040204" pitchFamily="34" charset="0"/>
                </a:rPr>
                <a:t>Bạn nhận được một tràng pháo tay!!</a:t>
              </a:r>
              <a:endParaRPr lang="vi-VN" sz="1125" b="1" dirty="0">
                <a:solidFill>
                  <a:srgbClr val="4472C4">
                    <a:lumMod val="50000"/>
                  </a:srgbClr>
                </a:solidFill>
                <a:latin typeface="Tahoma" panose="020B0604030504040204" pitchFamily="34" charset="0"/>
                <a:ea typeface="Tahoma" panose="020B0604030504040204" pitchFamily="34" charset="0"/>
                <a:cs typeface="Tahoma" panose="020B0604030504040204" pitchFamily="34" charset="0"/>
              </a:endParaRPr>
            </a:p>
          </p:txBody>
        </p:sp>
        <p:sp>
          <p:nvSpPr>
            <p:cNvPr id="11" name="TextBox 10">
              <a:extLst>
                <a:ext uri="{FF2B5EF4-FFF2-40B4-BE49-F238E27FC236}">
                  <a16:creationId xmlns:a16="http://schemas.microsoft.com/office/drawing/2014/main" id="{BA0362FE-4160-BE44-83C9-2E8F809FF179}"/>
                </a:ext>
              </a:extLst>
            </p:cNvPr>
            <p:cNvSpPr txBox="1"/>
            <p:nvPr/>
          </p:nvSpPr>
          <p:spPr>
            <a:xfrm rot="19209149">
              <a:off x="9045351" y="2020513"/>
              <a:ext cx="2025648" cy="787493"/>
            </a:xfrm>
            <a:prstGeom prst="rect">
              <a:avLst/>
            </a:prstGeom>
            <a:noFill/>
          </p:spPr>
          <p:txBody>
            <a:bodyPr wrap="square" rtlCol="0">
              <a:spAutoFit/>
            </a:bodyPr>
            <a:lstStyle/>
            <a:p>
              <a:pPr algn="ctr" defTabSz="514337">
                <a:defRPr/>
              </a:pPr>
              <a:r>
                <a:rPr lang="en-GB" sz="1125" b="1">
                  <a:solidFill>
                    <a:prstClr val="black"/>
                  </a:solidFill>
                  <a:latin typeface="Tahoma" panose="020B0604030504040204" pitchFamily="34" charset="0"/>
                  <a:ea typeface="Tahoma" panose="020B0604030504040204" pitchFamily="34" charset="0"/>
                  <a:cs typeface="Tahoma" panose="020B0604030504040204" pitchFamily="34" charset="0"/>
                </a:rPr>
                <a:t>Bạn được một điểm 9</a:t>
              </a:r>
              <a:endParaRPr lang="vi-VN" sz="1125"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12" name="TextBox 11">
              <a:extLst>
                <a:ext uri="{FF2B5EF4-FFF2-40B4-BE49-F238E27FC236}">
                  <a16:creationId xmlns:a16="http://schemas.microsoft.com/office/drawing/2014/main" id="{20EFB673-4024-5B47-9761-DA907B3779AD}"/>
                </a:ext>
              </a:extLst>
            </p:cNvPr>
            <p:cNvSpPr txBox="1"/>
            <p:nvPr/>
          </p:nvSpPr>
          <p:spPr>
            <a:xfrm rot="9501114">
              <a:off x="5529797" y="2937090"/>
              <a:ext cx="2025648" cy="1720050"/>
            </a:xfrm>
            <a:prstGeom prst="rect">
              <a:avLst/>
            </a:prstGeom>
            <a:noFill/>
          </p:spPr>
          <p:txBody>
            <a:bodyPr wrap="square" rtlCol="0">
              <a:spAutoFit/>
            </a:bodyPr>
            <a:lstStyle/>
            <a:p>
              <a:pPr algn="ctr" defTabSz="514337">
                <a:defRPr/>
              </a:pPr>
              <a:r>
                <a:rPr lang="en-US" sz="1125" b="1" dirty="0" err="1">
                  <a:solidFill>
                    <a:prstClr val="white"/>
                  </a:solidFill>
                  <a:latin typeface="Tahoma" panose="020B0604030504040204" pitchFamily="34" charset="0"/>
                  <a:ea typeface="Tahoma" panose="020B0604030504040204" pitchFamily="34" charset="0"/>
                  <a:cs typeface="Tahoma" panose="020B0604030504040204" pitchFamily="34" charset="0"/>
                </a:rPr>
                <a:t>Bạn</a:t>
              </a:r>
              <a:r>
                <a:rPr lang="en-US" sz="1125" b="1"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en-US" sz="1125" b="1" dirty="0" err="1">
                  <a:solidFill>
                    <a:prstClr val="white"/>
                  </a:solidFill>
                  <a:latin typeface="Tahoma" panose="020B0604030504040204" pitchFamily="34" charset="0"/>
                  <a:ea typeface="Tahoma" panose="020B0604030504040204" pitchFamily="34" charset="0"/>
                  <a:cs typeface="Tahoma" panose="020B0604030504040204" pitchFamily="34" charset="0"/>
                </a:rPr>
                <a:t>được</a:t>
              </a:r>
              <a:r>
                <a:rPr lang="en-US" sz="1125" b="1"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en-US" sz="1125" b="1" dirty="0" err="1">
                  <a:solidFill>
                    <a:prstClr val="white"/>
                  </a:solidFill>
                  <a:latin typeface="Tahoma" panose="020B0604030504040204" pitchFamily="34" charset="0"/>
                  <a:ea typeface="Tahoma" panose="020B0604030504040204" pitchFamily="34" charset="0"/>
                  <a:cs typeface="Tahoma" panose="020B0604030504040204" pitchFamily="34" charset="0"/>
                </a:rPr>
                <a:t>lựa</a:t>
              </a:r>
              <a:r>
                <a:rPr lang="en-US" sz="1125" b="1"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en-US" sz="1125" b="1" dirty="0" err="1">
                  <a:solidFill>
                    <a:prstClr val="white"/>
                  </a:solidFill>
                  <a:latin typeface="Tahoma" panose="020B0604030504040204" pitchFamily="34" charset="0"/>
                  <a:ea typeface="Tahoma" panose="020B0604030504040204" pitchFamily="34" charset="0"/>
                  <a:cs typeface="Tahoma" panose="020B0604030504040204" pitchFamily="34" charset="0"/>
                </a:rPr>
                <a:t>chọn</a:t>
              </a:r>
              <a:r>
                <a:rPr lang="en-US" sz="1125" b="1"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en-US" sz="1125" b="1" dirty="0" err="1">
                  <a:solidFill>
                    <a:prstClr val="white"/>
                  </a:solidFill>
                  <a:latin typeface="Tahoma" panose="020B0604030504040204" pitchFamily="34" charset="0"/>
                  <a:ea typeface="Tahoma" panose="020B0604030504040204" pitchFamily="34" charset="0"/>
                  <a:cs typeface="Tahoma" panose="020B0604030504040204" pitchFamily="34" charset="0"/>
                </a:rPr>
                <a:t>một</a:t>
              </a:r>
              <a:r>
                <a:rPr lang="en-US" sz="1125" b="1"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en-US" sz="1125" b="1" dirty="0" err="1">
                  <a:solidFill>
                    <a:prstClr val="white"/>
                  </a:solidFill>
                  <a:latin typeface="Tahoma" panose="020B0604030504040204" pitchFamily="34" charset="0"/>
                  <a:ea typeface="Tahoma" panose="020B0604030504040204" pitchFamily="34" charset="0"/>
                  <a:cs typeface="Tahoma" panose="020B0604030504040204" pitchFamily="34" charset="0"/>
                </a:rPr>
                <a:t>phần</a:t>
              </a:r>
              <a:r>
                <a:rPr lang="en-US" sz="1125" b="1"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en-US" sz="1125" b="1" dirty="0" err="1">
                  <a:solidFill>
                    <a:prstClr val="white"/>
                  </a:solidFill>
                  <a:latin typeface="Tahoma" panose="020B0604030504040204" pitchFamily="34" charset="0"/>
                  <a:ea typeface="Tahoma" panose="020B0604030504040204" pitchFamily="34" charset="0"/>
                  <a:cs typeface="Tahoma" panose="020B0604030504040204" pitchFamily="34" charset="0"/>
                </a:rPr>
                <a:t>quà</a:t>
              </a:r>
              <a:endParaRPr lang="vi-VN" sz="1125" b="1" dirty="0">
                <a:solidFill>
                  <a:prstClr val="white"/>
                </a:solidFill>
                <a:latin typeface="Tahoma" panose="020B0604030504040204" pitchFamily="34" charset="0"/>
                <a:ea typeface="Tahoma" panose="020B0604030504040204" pitchFamily="34" charset="0"/>
                <a:cs typeface="Tahoma" panose="020B0604030504040204" pitchFamily="34" charset="0"/>
              </a:endParaRPr>
            </a:p>
            <a:p>
              <a:pPr algn="ctr" defTabSz="514337">
                <a:defRPr/>
              </a:pPr>
              <a:endParaRPr lang="vi-VN" sz="1125"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13" name="TextBox 12">
              <a:extLst>
                <a:ext uri="{FF2B5EF4-FFF2-40B4-BE49-F238E27FC236}">
                  <a16:creationId xmlns:a16="http://schemas.microsoft.com/office/drawing/2014/main" id="{46A49DB5-A080-D34B-B1D2-88CA7AFA08A2}"/>
                </a:ext>
              </a:extLst>
            </p:cNvPr>
            <p:cNvSpPr txBox="1"/>
            <p:nvPr/>
          </p:nvSpPr>
          <p:spPr>
            <a:xfrm rot="6703311">
              <a:off x="6816359" y="4378035"/>
              <a:ext cx="1708755" cy="1101467"/>
            </a:xfrm>
            <a:prstGeom prst="rect">
              <a:avLst/>
            </a:prstGeom>
            <a:noFill/>
          </p:spPr>
          <p:txBody>
            <a:bodyPr wrap="square" rtlCol="0">
              <a:spAutoFit/>
            </a:bodyPr>
            <a:lstStyle/>
            <a:p>
              <a:pPr algn="ctr" defTabSz="514337">
                <a:defRPr/>
              </a:pPr>
              <a:r>
                <a:rPr lang="en-GB" sz="1125" b="1" dirty="0" err="1">
                  <a:solidFill>
                    <a:prstClr val="white"/>
                  </a:solidFill>
                  <a:latin typeface="Tahoma" panose="020B0604030504040204" pitchFamily="34" charset="0"/>
                  <a:ea typeface="Tahoma" panose="020B0604030504040204" pitchFamily="34" charset="0"/>
                  <a:cs typeface="Tahoma" panose="020B0604030504040204" pitchFamily="34" charset="0"/>
                </a:rPr>
                <a:t>Chúc</a:t>
              </a:r>
              <a:r>
                <a:rPr lang="en-GB" sz="1125" b="1"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en-GB" sz="1125" b="1" dirty="0" err="1">
                  <a:solidFill>
                    <a:prstClr val="white"/>
                  </a:solidFill>
                  <a:latin typeface="Tahoma" panose="020B0604030504040204" pitchFamily="34" charset="0"/>
                  <a:ea typeface="Tahoma" panose="020B0604030504040204" pitchFamily="34" charset="0"/>
                  <a:cs typeface="Tahoma" panose="020B0604030504040204" pitchFamily="34" charset="0"/>
                </a:rPr>
                <a:t>bạn</a:t>
              </a:r>
              <a:r>
                <a:rPr lang="en-GB" sz="1125" b="1" dirty="0">
                  <a:solidFill>
                    <a:prstClr val="white"/>
                  </a:solidFill>
                  <a:latin typeface="Tahoma" panose="020B0604030504040204" pitchFamily="34" charset="0"/>
                  <a:ea typeface="Tahoma" panose="020B0604030504040204" pitchFamily="34" charset="0"/>
                  <a:cs typeface="Tahoma" panose="020B0604030504040204" pitchFamily="34" charset="0"/>
                </a:rPr>
                <a:t> may </a:t>
              </a:r>
              <a:r>
                <a:rPr lang="en-GB" sz="1125" b="1" dirty="0" err="1">
                  <a:solidFill>
                    <a:prstClr val="white"/>
                  </a:solidFill>
                  <a:latin typeface="Tahoma" panose="020B0604030504040204" pitchFamily="34" charset="0"/>
                  <a:ea typeface="Tahoma" panose="020B0604030504040204" pitchFamily="34" charset="0"/>
                  <a:cs typeface="Tahoma" panose="020B0604030504040204" pitchFamily="34" charset="0"/>
                </a:rPr>
                <a:t>mắn</a:t>
              </a:r>
              <a:r>
                <a:rPr lang="en-GB" sz="1125" b="1"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en-GB" sz="1125" b="1" dirty="0" err="1">
                  <a:solidFill>
                    <a:prstClr val="white"/>
                  </a:solidFill>
                  <a:latin typeface="Tahoma" panose="020B0604030504040204" pitchFamily="34" charset="0"/>
                  <a:ea typeface="Tahoma" panose="020B0604030504040204" pitchFamily="34" charset="0"/>
                  <a:cs typeface="Tahoma" panose="020B0604030504040204" pitchFamily="34" charset="0"/>
                </a:rPr>
                <a:t>lần</a:t>
              </a:r>
              <a:r>
                <a:rPr lang="en-GB" sz="1125" b="1"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en-GB" sz="1125" b="1" dirty="0" err="1">
                  <a:solidFill>
                    <a:prstClr val="white"/>
                  </a:solidFill>
                  <a:latin typeface="Tahoma" panose="020B0604030504040204" pitchFamily="34" charset="0"/>
                  <a:ea typeface="Tahoma" panose="020B0604030504040204" pitchFamily="34" charset="0"/>
                  <a:cs typeface="Tahoma" panose="020B0604030504040204" pitchFamily="34" charset="0"/>
                </a:rPr>
                <a:t>sau</a:t>
              </a:r>
              <a:r>
                <a:rPr lang="en-GB" sz="1125" b="1" dirty="0">
                  <a:solidFill>
                    <a:prstClr val="white"/>
                  </a:solidFill>
                  <a:latin typeface="Tahoma" panose="020B0604030504040204" pitchFamily="34" charset="0"/>
                  <a:ea typeface="Tahoma" panose="020B0604030504040204" pitchFamily="34" charset="0"/>
                  <a:cs typeface="Tahoma" panose="020B0604030504040204" pitchFamily="34" charset="0"/>
                  <a:sym typeface="Wingdings" panose="05000000000000000000" pitchFamily="2" charset="2"/>
                </a:rPr>
                <a:t></a:t>
              </a:r>
              <a:endParaRPr lang="vi-VN" sz="1125"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14" name="TextBox 13">
              <a:extLst>
                <a:ext uri="{FF2B5EF4-FFF2-40B4-BE49-F238E27FC236}">
                  <a16:creationId xmlns:a16="http://schemas.microsoft.com/office/drawing/2014/main" id="{43506742-5996-A042-AA3E-08287CDC3608}"/>
                </a:ext>
              </a:extLst>
            </p:cNvPr>
            <p:cNvSpPr txBox="1"/>
            <p:nvPr/>
          </p:nvSpPr>
          <p:spPr>
            <a:xfrm rot="3829829">
              <a:off x="8019633" y="4264623"/>
              <a:ext cx="2025648" cy="1147881"/>
            </a:xfrm>
            <a:prstGeom prst="rect">
              <a:avLst/>
            </a:prstGeom>
            <a:noFill/>
          </p:spPr>
          <p:txBody>
            <a:bodyPr wrap="square" rtlCol="0">
              <a:spAutoFit/>
            </a:bodyPr>
            <a:lstStyle/>
            <a:p>
              <a:pPr algn="ctr" defTabSz="514337">
                <a:defRPr/>
              </a:pPr>
              <a:r>
                <a:rPr lang="en-GB" sz="1181" b="1">
                  <a:solidFill>
                    <a:srgbClr val="4472C4">
                      <a:lumMod val="50000"/>
                    </a:srgbClr>
                  </a:solidFill>
                  <a:latin typeface="Tahoma" panose="020B0604030504040204" pitchFamily="34" charset="0"/>
                  <a:ea typeface="Tahoma" panose="020B0604030504040204" pitchFamily="34" charset="0"/>
                  <a:cs typeface="Tahoma" panose="020B0604030504040204" pitchFamily="34" charset="0"/>
                </a:rPr>
                <a:t>Bạn được một điểm 10</a:t>
              </a:r>
              <a:endParaRPr lang="vi-VN" sz="1181" b="1" dirty="0">
                <a:solidFill>
                  <a:srgbClr val="4472C4">
                    <a:lumMod val="50000"/>
                  </a:srgbClr>
                </a:solidFill>
                <a:latin typeface="Tahoma" panose="020B0604030504040204" pitchFamily="34" charset="0"/>
                <a:ea typeface="Tahoma" panose="020B0604030504040204" pitchFamily="34" charset="0"/>
                <a:cs typeface="Tahoma" panose="020B0604030504040204" pitchFamily="34" charset="0"/>
              </a:endParaRPr>
            </a:p>
          </p:txBody>
        </p:sp>
        <p:sp>
          <p:nvSpPr>
            <p:cNvPr id="15" name="TextBox 14">
              <a:extLst>
                <a:ext uri="{FF2B5EF4-FFF2-40B4-BE49-F238E27FC236}">
                  <a16:creationId xmlns:a16="http://schemas.microsoft.com/office/drawing/2014/main" id="{66252776-51C7-F740-90BC-EDA884D7774A}"/>
                </a:ext>
              </a:extLst>
            </p:cNvPr>
            <p:cNvSpPr txBox="1"/>
            <p:nvPr/>
          </p:nvSpPr>
          <p:spPr>
            <a:xfrm rot="1321648">
              <a:off x="8972758" y="3280897"/>
              <a:ext cx="2025648" cy="1098345"/>
            </a:xfrm>
            <a:prstGeom prst="rect">
              <a:avLst/>
            </a:prstGeom>
            <a:noFill/>
          </p:spPr>
          <p:txBody>
            <a:bodyPr wrap="square" rtlCol="0">
              <a:spAutoFit/>
            </a:bodyPr>
            <a:lstStyle/>
            <a:p>
              <a:pPr algn="ctr" defTabSz="514337">
                <a:defRPr/>
              </a:pPr>
              <a:r>
                <a:rPr lang="en-GB" sz="1125" b="1">
                  <a:solidFill>
                    <a:prstClr val="white"/>
                  </a:solidFill>
                  <a:latin typeface="Tahoma" panose="020B0604030504040204" pitchFamily="34" charset="0"/>
                  <a:ea typeface="Tahoma" panose="020B0604030504040204" pitchFamily="34" charset="0"/>
                  <a:cs typeface="Tahoma" panose="020B0604030504040204" pitchFamily="34" charset="0"/>
                </a:rPr>
                <a:t>Bạn được tặng một phần quà</a:t>
              </a:r>
              <a:endParaRPr lang="vi-VN" sz="1125"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sp>
        <p:nvSpPr>
          <p:cNvPr id="16" name="Isosceles Triangle 22"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88088D85-E428-DC4F-8837-927611BCA6F4}"/>
              </a:ext>
            </a:extLst>
          </p:cNvPr>
          <p:cNvSpPr/>
          <p:nvPr/>
        </p:nvSpPr>
        <p:spPr>
          <a:xfrm rot="16200000">
            <a:off x="7240804" y="1953928"/>
            <a:ext cx="340715" cy="742540"/>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37">
              <a:defRPr/>
            </a:pPr>
            <a:endParaRPr lang="vi-VN" sz="1013">
              <a:solidFill>
                <a:prstClr val="white"/>
              </a:solidFill>
            </a:endParaRPr>
          </a:p>
        </p:txBody>
      </p:sp>
      <p:sp>
        <p:nvSpPr>
          <p:cNvPr id="17" name="quay dung"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2E65B78E-5FC6-6D47-8EAB-97EE058589C4}"/>
              </a:ext>
            </a:extLst>
          </p:cNvPr>
          <p:cNvSpPr/>
          <p:nvPr/>
        </p:nvSpPr>
        <p:spPr>
          <a:xfrm>
            <a:off x="6866698" y="3736940"/>
            <a:ext cx="1521007" cy="477611"/>
          </a:xfrm>
          <a:prstGeom prst="roundRect">
            <a:avLst/>
          </a:prstGeom>
          <a:solidFill>
            <a:srgbClr val="FF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37">
              <a:defRPr/>
            </a:pPr>
            <a:r>
              <a:rPr lang="en-GB" sz="2000" b="1"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QUAY</a:t>
            </a:r>
            <a:endParaRPr lang="vi-VN" sz="2000" b="1"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8" name="Rounded Rectangle 17" descr="OPL20U25GSXzBJYl68kk8uQGfFKzs7yb1M4KJWUiLk6ZEvGF+qCIPSnY57AbBFCvTW$15.2022.CD.126$126+K4lPs7H94VUqPe2XwIsfPRnrXQE//QTEXxb8/8N4CNc6FpgZahzpTjFhMzSA7T/nHJa11DE8Ng2TP3iAmRczFlmslSuUNOgUeb6yRvs0=">
            <a:hlinkClick r:id="rId6" action="ppaction://hlinksldjump"/>
            <a:extLst>
              <a:ext uri="{FF2B5EF4-FFF2-40B4-BE49-F238E27FC236}">
                <a16:creationId xmlns:a16="http://schemas.microsoft.com/office/drawing/2014/main" id="{F3F17F1E-9B2F-1A4B-8B41-40C7CAAB547B}"/>
              </a:ext>
            </a:extLst>
          </p:cNvPr>
          <p:cNvSpPr/>
          <p:nvPr/>
        </p:nvSpPr>
        <p:spPr>
          <a:xfrm>
            <a:off x="499061" y="2055840"/>
            <a:ext cx="752450" cy="752450"/>
          </a:xfrm>
          <a:prstGeom prst="roundRect">
            <a:avLst/>
          </a:prstGeom>
          <a:solidFill>
            <a:schemeClr val="accent1">
              <a:lumMod val="75000"/>
            </a:schemeClr>
          </a:solidFill>
          <a:ln w="57150">
            <a:solidFill>
              <a:schemeClr val="bg1"/>
            </a:solidFill>
          </a:ln>
        </p:spPr>
        <p:style>
          <a:lnRef idx="2">
            <a:schemeClr val="accent5"/>
          </a:lnRef>
          <a:fillRef idx="1">
            <a:schemeClr val="lt1"/>
          </a:fillRef>
          <a:effectRef idx="0">
            <a:schemeClr val="accent5"/>
          </a:effectRef>
          <a:fontRef idx="minor">
            <a:schemeClr val="dk1"/>
          </a:fontRef>
        </p:style>
        <p:txBody>
          <a:bodyPr rtlCol="0" anchor="ctr"/>
          <a:lstStyle/>
          <a:p>
            <a:pPr algn="ctr" defTabSz="514337">
              <a:defRPr/>
            </a:pPr>
            <a:r>
              <a:rPr lang="en-GB" sz="2800" b="1"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1</a:t>
            </a:r>
            <a:endParaRPr lang="vi-VN" sz="2800" b="1"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9" name="Rounded Rectangle 18" descr="OPL20U25GSXzBJYl68kk8uQGfFKzs7yb1M4KJWUiLk6ZEvGF+qCIPSnY57AbBFCvTW$15.2022.CD.126$126+K4lPs7H94VUqPe2XwIsfPRnrXQE//QTEXxb8/8N4CNc6FpgZahzpTjFhMzSA7T/nHJa11DE8Ng2TP3iAmRczFlmslSuUNOgUeb6yRvs0=">
            <a:hlinkClick r:id="rId7" action="ppaction://hlinksldjump"/>
            <a:extLst>
              <a:ext uri="{FF2B5EF4-FFF2-40B4-BE49-F238E27FC236}">
                <a16:creationId xmlns:a16="http://schemas.microsoft.com/office/drawing/2014/main" id="{7A7C5395-3CBC-4940-8F42-9C416D0E0274}"/>
              </a:ext>
            </a:extLst>
          </p:cNvPr>
          <p:cNvSpPr/>
          <p:nvPr/>
        </p:nvSpPr>
        <p:spPr>
          <a:xfrm>
            <a:off x="1732893" y="2076118"/>
            <a:ext cx="752450" cy="752450"/>
          </a:xfrm>
          <a:prstGeom prst="roundRect">
            <a:avLst/>
          </a:prstGeom>
          <a:solidFill>
            <a:srgbClr val="FF0000"/>
          </a:solidFill>
          <a:ln w="76200">
            <a:solidFill>
              <a:schemeClr val="bg1"/>
            </a:solidFill>
          </a:ln>
        </p:spPr>
        <p:style>
          <a:lnRef idx="2">
            <a:schemeClr val="accent2"/>
          </a:lnRef>
          <a:fillRef idx="1">
            <a:schemeClr val="lt1"/>
          </a:fillRef>
          <a:effectRef idx="0">
            <a:schemeClr val="accent2"/>
          </a:effectRef>
          <a:fontRef idx="minor">
            <a:schemeClr val="dk1"/>
          </a:fontRef>
        </p:style>
        <p:txBody>
          <a:bodyPr rtlCol="0" anchor="ctr"/>
          <a:lstStyle/>
          <a:p>
            <a:pPr algn="ctr" defTabSz="514337">
              <a:defRPr/>
            </a:pPr>
            <a:r>
              <a:rPr lang="en-GB" sz="2800" b="1"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2</a:t>
            </a:r>
            <a:endParaRPr lang="vi-VN" sz="2800" b="1"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20" name="Rounded Rectangle 19" descr="OPL20U25GSXzBJYl68kk8uQGfFKzs7yb1M4KJWUiLk6ZEvGF+qCIPSnY57AbBFCvTW$15.2022.CD.126$126+K4lPs7H94VUqPe2XwIsfPRnrXQE//QTEXxb8/8N4CNc6FpgZahzpTjFhMzSA7T/nHJa11DE8Ng2TP3iAmRczFlmslSuUNOgUeb6yRvs0=">
            <a:hlinkClick r:id="rId8" action="ppaction://hlinksldjump"/>
            <a:extLst>
              <a:ext uri="{FF2B5EF4-FFF2-40B4-BE49-F238E27FC236}">
                <a16:creationId xmlns:a16="http://schemas.microsoft.com/office/drawing/2014/main" id="{B7105168-5BFF-5D4B-B54B-C9FB6DD33210}"/>
              </a:ext>
            </a:extLst>
          </p:cNvPr>
          <p:cNvSpPr/>
          <p:nvPr/>
        </p:nvSpPr>
        <p:spPr>
          <a:xfrm>
            <a:off x="3042126" y="2084176"/>
            <a:ext cx="752450" cy="752450"/>
          </a:xfrm>
          <a:prstGeom prst="roundRect">
            <a:avLst/>
          </a:prstGeom>
          <a:solidFill>
            <a:srgbClr val="00B050"/>
          </a:solidFill>
          <a:ln w="76200">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defTabSz="514337">
              <a:defRPr/>
            </a:pPr>
            <a:r>
              <a:rPr lang="en-GB" sz="2800" b="1"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3</a:t>
            </a:r>
            <a:endParaRPr lang="vi-VN" sz="2800" b="1"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pic>
        <p:nvPicPr>
          <p:cNvPr id="21" name="Picture 20"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BBF5D007-1C8D-2E45-A63C-B4FFB63579E5}"/>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550705" y="1118550"/>
            <a:ext cx="278606" cy="246460"/>
          </a:xfrm>
          <a:prstGeom prst="rect">
            <a:avLst/>
          </a:prstGeom>
        </p:spPr>
      </p:pic>
      <p:pic>
        <p:nvPicPr>
          <p:cNvPr id="22" name="Picture 21"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CD13BFC6-80A1-5443-8F35-AB52A2D7E66C}"/>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734729" y="1322142"/>
            <a:ext cx="278606" cy="246460"/>
          </a:xfrm>
          <a:prstGeom prst="rect">
            <a:avLst/>
          </a:prstGeom>
        </p:spPr>
      </p:pic>
      <p:pic>
        <p:nvPicPr>
          <p:cNvPr id="23" name="Picture 22">
            <a:extLst>
              <a:ext uri="{FF2B5EF4-FFF2-40B4-BE49-F238E27FC236}">
                <a16:creationId xmlns:a16="http://schemas.microsoft.com/office/drawing/2014/main" id="{5EB5355F-C2E2-7C42-AB61-65A7C15BBF52}"/>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910024" y="1025595"/>
            <a:ext cx="278606" cy="246460"/>
          </a:xfrm>
          <a:prstGeom prst="rect">
            <a:avLst/>
          </a:prstGeom>
        </p:spPr>
      </p:pic>
      <p:pic>
        <p:nvPicPr>
          <p:cNvPr id="24" name="Picture 23">
            <a:extLst>
              <a:ext uri="{FF2B5EF4-FFF2-40B4-BE49-F238E27FC236}">
                <a16:creationId xmlns:a16="http://schemas.microsoft.com/office/drawing/2014/main" id="{C98652F4-278E-0448-AC4F-BCDFD7C6EB6D}"/>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7393407" y="912100"/>
            <a:ext cx="401836" cy="669727"/>
          </a:xfrm>
          <a:prstGeom prst="rect">
            <a:avLst/>
          </a:prstGeom>
        </p:spPr>
      </p:pic>
      <p:pic>
        <p:nvPicPr>
          <p:cNvPr id="25" name="Picture 24">
            <a:extLst>
              <a:ext uri="{FF2B5EF4-FFF2-40B4-BE49-F238E27FC236}">
                <a16:creationId xmlns:a16="http://schemas.microsoft.com/office/drawing/2014/main" id="{C6C61961-B48F-244C-BF5B-016978969DB9}"/>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5368727" y="1953570"/>
            <a:ext cx="887999" cy="731929"/>
          </a:xfrm>
          <a:prstGeom prst="rect">
            <a:avLst/>
          </a:prstGeom>
        </p:spPr>
      </p:pic>
      <p:pic>
        <p:nvPicPr>
          <p:cNvPr id="26" name="vongquay">
            <a:hlinkClick r:id="" action="ppaction://media"/>
            <a:extLst>
              <a:ext uri="{FF2B5EF4-FFF2-40B4-BE49-F238E27FC236}">
                <a16:creationId xmlns:a16="http://schemas.microsoft.com/office/drawing/2014/main" id="{AF35DA68-1CAE-284D-9B61-053A85E13C9C}"/>
              </a:ext>
            </a:extLst>
          </p:cNvPr>
          <p:cNvPicPr>
            <a:picLocks noChangeAspect="1"/>
          </p:cNvPicPr>
          <p:nvPr>
            <a:audioFile r:link="rId2"/>
            <p:extLst>
              <p:ext uri="{DAA4B4D4-6D71-4841-9C94-3DE7FCFB9230}">
                <p14:media xmlns:p14="http://schemas.microsoft.com/office/powerpoint/2010/main" r:embed="rId1"/>
              </p:ext>
            </p:extLst>
          </p:nvPr>
        </p:nvPicPr>
        <p:blipFill>
          <a:blip r:embed="rId12"/>
          <a:stretch>
            <a:fillRect/>
          </a:stretch>
        </p:blipFill>
        <p:spPr>
          <a:xfrm>
            <a:off x="6607211" y="-390225"/>
            <a:ext cx="342900" cy="342900"/>
          </a:xfrm>
          <a:prstGeom prst="rect">
            <a:avLst/>
          </a:prstGeom>
        </p:spPr>
      </p:pic>
      <p:sp>
        <p:nvSpPr>
          <p:cNvPr id="27" name="Isosceles Triangle 30">
            <a:extLst>
              <a:ext uri="{FF2B5EF4-FFF2-40B4-BE49-F238E27FC236}">
                <a16:creationId xmlns:a16="http://schemas.microsoft.com/office/drawing/2014/main" id="{2F87E025-8771-1442-BC0A-6E71DB5B3F4E}"/>
              </a:ext>
            </a:extLst>
          </p:cNvPr>
          <p:cNvSpPr/>
          <p:nvPr/>
        </p:nvSpPr>
        <p:spPr>
          <a:xfrm rot="16200000">
            <a:off x="7240804" y="1953928"/>
            <a:ext cx="340715" cy="742540"/>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37">
              <a:defRPr/>
            </a:pPr>
            <a:endParaRPr lang="vi-VN" sz="1013">
              <a:solidFill>
                <a:prstClr val="white"/>
              </a:solidFill>
            </a:endParaRPr>
          </a:p>
        </p:txBody>
      </p:sp>
      <p:sp>
        <p:nvSpPr>
          <p:cNvPr id="28" name="Isosceles Triangle 31">
            <a:extLst>
              <a:ext uri="{FF2B5EF4-FFF2-40B4-BE49-F238E27FC236}">
                <a16:creationId xmlns:a16="http://schemas.microsoft.com/office/drawing/2014/main" id="{9EF7AF45-1FF9-E44F-B0CF-633A58AC1546}"/>
              </a:ext>
            </a:extLst>
          </p:cNvPr>
          <p:cNvSpPr/>
          <p:nvPr/>
        </p:nvSpPr>
        <p:spPr>
          <a:xfrm rot="16200000">
            <a:off x="7240804" y="1953928"/>
            <a:ext cx="340715" cy="742540"/>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37">
              <a:defRPr/>
            </a:pPr>
            <a:endParaRPr lang="vi-VN" sz="1013">
              <a:solidFill>
                <a:prstClr val="white"/>
              </a:solidFill>
            </a:endParaRPr>
          </a:p>
        </p:txBody>
      </p:sp>
      <p:sp>
        <p:nvSpPr>
          <p:cNvPr id="29" name="Isosceles Triangle 32">
            <a:extLst>
              <a:ext uri="{FF2B5EF4-FFF2-40B4-BE49-F238E27FC236}">
                <a16:creationId xmlns:a16="http://schemas.microsoft.com/office/drawing/2014/main" id="{C481A271-E67B-8D44-B712-77ADB9ADB213}"/>
              </a:ext>
            </a:extLst>
          </p:cNvPr>
          <p:cNvSpPr/>
          <p:nvPr/>
        </p:nvSpPr>
        <p:spPr>
          <a:xfrm rot="16200000">
            <a:off x="7240804" y="1953928"/>
            <a:ext cx="340715" cy="742540"/>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37">
              <a:defRPr/>
            </a:pPr>
            <a:endParaRPr lang="vi-VN" sz="1013">
              <a:solidFill>
                <a:prstClr val="white"/>
              </a:solidFill>
            </a:endParaRPr>
          </a:p>
        </p:txBody>
      </p:sp>
      <p:sp>
        <p:nvSpPr>
          <p:cNvPr id="30" name="Isosceles Triangle 33">
            <a:extLst>
              <a:ext uri="{FF2B5EF4-FFF2-40B4-BE49-F238E27FC236}">
                <a16:creationId xmlns:a16="http://schemas.microsoft.com/office/drawing/2014/main" id="{F4A3DAEE-5C0B-C948-95DF-FC39A16B1601}"/>
              </a:ext>
            </a:extLst>
          </p:cNvPr>
          <p:cNvSpPr/>
          <p:nvPr/>
        </p:nvSpPr>
        <p:spPr>
          <a:xfrm rot="16200000">
            <a:off x="7240804" y="1953928"/>
            <a:ext cx="340715" cy="742540"/>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37">
              <a:defRPr/>
            </a:pPr>
            <a:endParaRPr lang="vi-VN" sz="1013">
              <a:solidFill>
                <a:prstClr val="white"/>
              </a:solidFill>
            </a:endParaRPr>
          </a:p>
        </p:txBody>
      </p:sp>
      <p:sp>
        <p:nvSpPr>
          <p:cNvPr id="31" name="Isosceles Triangle 41">
            <a:extLst>
              <a:ext uri="{FF2B5EF4-FFF2-40B4-BE49-F238E27FC236}">
                <a16:creationId xmlns:a16="http://schemas.microsoft.com/office/drawing/2014/main" id="{60CAACAD-D146-A74C-8E1A-08A97C080BBB}"/>
              </a:ext>
            </a:extLst>
          </p:cNvPr>
          <p:cNvSpPr/>
          <p:nvPr/>
        </p:nvSpPr>
        <p:spPr>
          <a:xfrm rot="16200000">
            <a:off x="7240804" y="1953928"/>
            <a:ext cx="340715" cy="742540"/>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37">
              <a:defRPr/>
            </a:pPr>
            <a:endParaRPr lang="vi-VN" sz="1013">
              <a:solidFill>
                <a:prstClr val="white"/>
              </a:solidFill>
            </a:endParaRPr>
          </a:p>
        </p:txBody>
      </p:sp>
      <p:sp>
        <p:nvSpPr>
          <p:cNvPr id="32" name="Isosceles Triangle 42">
            <a:extLst>
              <a:ext uri="{FF2B5EF4-FFF2-40B4-BE49-F238E27FC236}">
                <a16:creationId xmlns:a16="http://schemas.microsoft.com/office/drawing/2014/main" id="{65912E0B-6273-5448-BA8E-8E8F34F7F821}"/>
              </a:ext>
            </a:extLst>
          </p:cNvPr>
          <p:cNvSpPr/>
          <p:nvPr/>
        </p:nvSpPr>
        <p:spPr>
          <a:xfrm rot="16200000">
            <a:off x="7240804" y="1953928"/>
            <a:ext cx="340715" cy="742540"/>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37">
              <a:defRPr/>
            </a:pPr>
            <a:endParaRPr lang="vi-VN" sz="1013">
              <a:solidFill>
                <a:prstClr val="white"/>
              </a:solidFill>
            </a:endParaRPr>
          </a:p>
        </p:txBody>
      </p:sp>
      <p:sp>
        <p:nvSpPr>
          <p:cNvPr id="33" name="Isosceles Triangle 47">
            <a:extLst>
              <a:ext uri="{FF2B5EF4-FFF2-40B4-BE49-F238E27FC236}">
                <a16:creationId xmlns:a16="http://schemas.microsoft.com/office/drawing/2014/main" id="{3409459C-6A08-4A41-ABCD-CC076B88C74C}"/>
              </a:ext>
            </a:extLst>
          </p:cNvPr>
          <p:cNvSpPr/>
          <p:nvPr/>
        </p:nvSpPr>
        <p:spPr>
          <a:xfrm rot="16200000">
            <a:off x="7240804" y="1953928"/>
            <a:ext cx="340715" cy="742540"/>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37">
              <a:defRPr/>
            </a:pPr>
            <a:endParaRPr lang="vi-VN" sz="1013">
              <a:solidFill>
                <a:prstClr val="white"/>
              </a:solidFill>
            </a:endParaRPr>
          </a:p>
        </p:txBody>
      </p:sp>
      <p:sp>
        <p:nvSpPr>
          <p:cNvPr id="34" name="Isosceles Triangle 48">
            <a:extLst>
              <a:ext uri="{FF2B5EF4-FFF2-40B4-BE49-F238E27FC236}">
                <a16:creationId xmlns:a16="http://schemas.microsoft.com/office/drawing/2014/main" id="{FC7CAED6-5164-3942-AC42-62DC796D6AE4}"/>
              </a:ext>
            </a:extLst>
          </p:cNvPr>
          <p:cNvSpPr/>
          <p:nvPr/>
        </p:nvSpPr>
        <p:spPr>
          <a:xfrm rot="16200000">
            <a:off x="7240804" y="1953928"/>
            <a:ext cx="340715" cy="742540"/>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37">
              <a:defRPr/>
            </a:pPr>
            <a:endParaRPr lang="vi-VN" sz="1013">
              <a:solidFill>
                <a:prstClr val="white"/>
              </a:solidFill>
            </a:endParaRPr>
          </a:p>
        </p:txBody>
      </p:sp>
      <p:sp>
        <p:nvSpPr>
          <p:cNvPr id="35" name="Isosceles Triangle 49">
            <a:extLst>
              <a:ext uri="{FF2B5EF4-FFF2-40B4-BE49-F238E27FC236}">
                <a16:creationId xmlns:a16="http://schemas.microsoft.com/office/drawing/2014/main" id="{66A5BC75-FE57-7C4C-BE7B-34FECAD1D632}"/>
              </a:ext>
            </a:extLst>
          </p:cNvPr>
          <p:cNvSpPr/>
          <p:nvPr/>
        </p:nvSpPr>
        <p:spPr>
          <a:xfrm rot="16200000">
            <a:off x="7240804" y="1953928"/>
            <a:ext cx="340715" cy="742540"/>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37">
              <a:defRPr/>
            </a:pPr>
            <a:endParaRPr lang="vi-VN" sz="1013">
              <a:solidFill>
                <a:prstClr val="white"/>
              </a:solidFill>
            </a:endParaRPr>
          </a:p>
        </p:txBody>
      </p:sp>
      <p:sp>
        <p:nvSpPr>
          <p:cNvPr id="36" name="Isosceles Triangle 50">
            <a:extLst>
              <a:ext uri="{FF2B5EF4-FFF2-40B4-BE49-F238E27FC236}">
                <a16:creationId xmlns:a16="http://schemas.microsoft.com/office/drawing/2014/main" id="{51E43661-4930-9443-8553-8D50EEAF4CD6}"/>
              </a:ext>
            </a:extLst>
          </p:cNvPr>
          <p:cNvSpPr/>
          <p:nvPr/>
        </p:nvSpPr>
        <p:spPr>
          <a:xfrm rot="16200000">
            <a:off x="7240804" y="1953928"/>
            <a:ext cx="340715" cy="742540"/>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37">
              <a:defRPr/>
            </a:pPr>
            <a:endParaRPr lang="vi-VN" sz="1013">
              <a:solidFill>
                <a:prstClr val="white"/>
              </a:solidFill>
            </a:endParaRPr>
          </a:p>
        </p:txBody>
      </p:sp>
      <p:sp>
        <p:nvSpPr>
          <p:cNvPr id="37" name="Isosceles Triangle 51">
            <a:extLst>
              <a:ext uri="{FF2B5EF4-FFF2-40B4-BE49-F238E27FC236}">
                <a16:creationId xmlns:a16="http://schemas.microsoft.com/office/drawing/2014/main" id="{381FAB63-7B74-3241-A0AE-F02048CD5077}"/>
              </a:ext>
            </a:extLst>
          </p:cNvPr>
          <p:cNvSpPr/>
          <p:nvPr/>
        </p:nvSpPr>
        <p:spPr>
          <a:xfrm rot="16200000">
            <a:off x="7240804" y="1953928"/>
            <a:ext cx="340715" cy="742540"/>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37">
              <a:defRPr/>
            </a:pPr>
            <a:endParaRPr lang="vi-VN" sz="1013">
              <a:solidFill>
                <a:prstClr val="white"/>
              </a:solidFill>
            </a:endParaRPr>
          </a:p>
        </p:txBody>
      </p:sp>
      <p:sp>
        <p:nvSpPr>
          <p:cNvPr id="38" name="Isosceles Triangle 52">
            <a:extLst>
              <a:ext uri="{FF2B5EF4-FFF2-40B4-BE49-F238E27FC236}">
                <a16:creationId xmlns:a16="http://schemas.microsoft.com/office/drawing/2014/main" id="{2B47E420-DFD7-2D40-B637-C51E1D331739}"/>
              </a:ext>
            </a:extLst>
          </p:cNvPr>
          <p:cNvSpPr/>
          <p:nvPr/>
        </p:nvSpPr>
        <p:spPr>
          <a:xfrm rot="16200000">
            <a:off x="7240804" y="1953928"/>
            <a:ext cx="340715" cy="742540"/>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37">
              <a:defRPr/>
            </a:pPr>
            <a:endParaRPr lang="vi-VN" sz="1013">
              <a:solidFill>
                <a:prstClr val="white"/>
              </a:solidFill>
            </a:endParaRPr>
          </a:p>
        </p:txBody>
      </p:sp>
      <p:sp>
        <p:nvSpPr>
          <p:cNvPr id="39" name="Isosceles Triangle 53">
            <a:extLst>
              <a:ext uri="{FF2B5EF4-FFF2-40B4-BE49-F238E27FC236}">
                <a16:creationId xmlns:a16="http://schemas.microsoft.com/office/drawing/2014/main" id="{C30DADFC-D939-F746-8BEC-3300BA5957D9}"/>
              </a:ext>
            </a:extLst>
          </p:cNvPr>
          <p:cNvSpPr/>
          <p:nvPr/>
        </p:nvSpPr>
        <p:spPr>
          <a:xfrm rot="16200000">
            <a:off x="7240804" y="1953928"/>
            <a:ext cx="340715" cy="742540"/>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37">
              <a:defRPr/>
            </a:pPr>
            <a:endParaRPr lang="vi-VN" sz="1013">
              <a:solidFill>
                <a:prstClr val="white"/>
              </a:solidFill>
            </a:endParaRPr>
          </a:p>
        </p:txBody>
      </p:sp>
      <p:sp>
        <p:nvSpPr>
          <p:cNvPr id="40" name="Isosceles Triangle 54">
            <a:extLst>
              <a:ext uri="{FF2B5EF4-FFF2-40B4-BE49-F238E27FC236}">
                <a16:creationId xmlns:a16="http://schemas.microsoft.com/office/drawing/2014/main" id="{11EDF47E-C734-3F40-BF6C-4D31567141C7}"/>
              </a:ext>
            </a:extLst>
          </p:cNvPr>
          <p:cNvSpPr/>
          <p:nvPr/>
        </p:nvSpPr>
        <p:spPr>
          <a:xfrm rot="16200000">
            <a:off x="7240804" y="1953928"/>
            <a:ext cx="340715" cy="742540"/>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37">
              <a:defRPr/>
            </a:pPr>
            <a:endParaRPr lang="vi-VN" sz="1013">
              <a:solidFill>
                <a:prstClr val="white"/>
              </a:solidFill>
            </a:endParaRPr>
          </a:p>
        </p:txBody>
      </p:sp>
      <p:sp>
        <p:nvSpPr>
          <p:cNvPr id="41" name="Isosceles Triangle 55">
            <a:extLst>
              <a:ext uri="{FF2B5EF4-FFF2-40B4-BE49-F238E27FC236}">
                <a16:creationId xmlns:a16="http://schemas.microsoft.com/office/drawing/2014/main" id="{1C012F74-0851-D74A-9A90-2B461EF32F0F}"/>
              </a:ext>
            </a:extLst>
          </p:cNvPr>
          <p:cNvSpPr/>
          <p:nvPr/>
        </p:nvSpPr>
        <p:spPr>
          <a:xfrm rot="16200000">
            <a:off x="7240804" y="1953928"/>
            <a:ext cx="340715" cy="742540"/>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37">
              <a:defRPr/>
            </a:pPr>
            <a:endParaRPr lang="vi-VN" sz="1013">
              <a:solidFill>
                <a:prstClr val="white"/>
              </a:solidFill>
            </a:endParaRPr>
          </a:p>
        </p:txBody>
      </p:sp>
      <p:sp>
        <p:nvSpPr>
          <p:cNvPr id="42" name="Isosceles Triangle 56">
            <a:extLst>
              <a:ext uri="{FF2B5EF4-FFF2-40B4-BE49-F238E27FC236}">
                <a16:creationId xmlns:a16="http://schemas.microsoft.com/office/drawing/2014/main" id="{F53AAA48-5283-A94D-A9C8-010FB4C85434}"/>
              </a:ext>
            </a:extLst>
          </p:cNvPr>
          <p:cNvSpPr/>
          <p:nvPr/>
        </p:nvSpPr>
        <p:spPr>
          <a:xfrm rot="16200000">
            <a:off x="7240804" y="1953928"/>
            <a:ext cx="340715" cy="742540"/>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37">
              <a:defRPr/>
            </a:pPr>
            <a:endParaRPr lang="vi-VN" sz="1013">
              <a:solidFill>
                <a:prstClr val="white"/>
              </a:solidFill>
            </a:endParaRPr>
          </a:p>
        </p:txBody>
      </p:sp>
      <p:sp>
        <p:nvSpPr>
          <p:cNvPr id="43" name="Isosceles Triangle 57">
            <a:extLst>
              <a:ext uri="{FF2B5EF4-FFF2-40B4-BE49-F238E27FC236}">
                <a16:creationId xmlns:a16="http://schemas.microsoft.com/office/drawing/2014/main" id="{E60BD387-39E9-D54B-8195-A82D9D9CD8BC}"/>
              </a:ext>
            </a:extLst>
          </p:cNvPr>
          <p:cNvSpPr/>
          <p:nvPr/>
        </p:nvSpPr>
        <p:spPr>
          <a:xfrm rot="16200000">
            <a:off x="7240804" y="1953928"/>
            <a:ext cx="340715" cy="742540"/>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37">
              <a:defRPr/>
            </a:pPr>
            <a:endParaRPr lang="vi-VN" sz="1013">
              <a:solidFill>
                <a:prstClr val="white"/>
              </a:solidFill>
            </a:endParaRPr>
          </a:p>
        </p:txBody>
      </p:sp>
      <p:sp>
        <p:nvSpPr>
          <p:cNvPr id="44" name="Isosceles Triangle 58">
            <a:extLst>
              <a:ext uri="{FF2B5EF4-FFF2-40B4-BE49-F238E27FC236}">
                <a16:creationId xmlns:a16="http://schemas.microsoft.com/office/drawing/2014/main" id="{19F08D73-60FA-AC4D-B2E4-D922EFCBBA53}"/>
              </a:ext>
            </a:extLst>
          </p:cNvPr>
          <p:cNvSpPr/>
          <p:nvPr/>
        </p:nvSpPr>
        <p:spPr>
          <a:xfrm rot="16200000">
            <a:off x="7240804" y="1953928"/>
            <a:ext cx="340715" cy="742540"/>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37">
              <a:defRPr/>
            </a:pPr>
            <a:endParaRPr lang="vi-VN" sz="1013">
              <a:solidFill>
                <a:prstClr val="white"/>
              </a:solidFill>
            </a:endParaRPr>
          </a:p>
        </p:txBody>
      </p:sp>
      <p:sp>
        <p:nvSpPr>
          <p:cNvPr id="45" name="Isosceles Triangle 59">
            <a:extLst>
              <a:ext uri="{FF2B5EF4-FFF2-40B4-BE49-F238E27FC236}">
                <a16:creationId xmlns:a16="http://schemas.microsoft.com/office/drawing/2014/main" id="{30CDDE94-132D-0E4E-B977-CFC04CB502DF}"/>
              </a:ext>
            </a:extLst>
          </p:cNvPr>
          <p:cNvSpPr/>
          <p:nvPr/>
        </p:nvSpPr>
        <p:spPr>
          <a:xfrm rot="16200000">
            <a:off x="7240804" y="1953928"/>
            <a:ext cx="340715" cy="742540"/>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37">
              <a:defRPr/>
            </a:pPr>
            <a:endParaRPr lang="vi-VN" sz="1013">
              <a:solidFill>
                <a:prstClr val="white"/>
              </a:solidFill>
            </a:endParaRPr>
          </a:p>
        </p:txBody>
      </p:sp>
      <p:sp>
        <p:nvSpPr>
          <p:cNvPr id="46" name="Isosceles Triangle 60">
            <a:extLst>
              <a:ext uri="{FF2B5EF4-FFF2-40B4-BE49-F238E27FC236}">
                <a16:creationId xmlns:a16="http://schemas.microsoft.com/office/drawing/2014/main" id="{3B423E5E-2718-2645-838B-0CDF96EEB794}"/>
              </a:ext>
            </a:extLst>
          </p:cNvPr>
          <p:cNvSpPr/>
          <p:nvPr/>
        </p:nvSpPr>
        <p:spPr>
          <a:xfrm rot="16200000">
            <a:off x="7240804" y="1953928"/>
            <a:ext cx="340715" cy="742540"/>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37">
              <a:defRPr/>
            </a:pPr>
            <a:endParaRPr lang="vi-VN" sz="1013">
              <a:solidFill>
                <a:prstClr val="white"/>
              </a:solidFill>
            </a:endParaRPr>
          </a:p>
        </p:txBody>
      </p:sp>
      <p:sp>
        <p:nvSpPr>
          <p:cNvPr id="47" name="Heart 46">
            <a:hlinkClick r:id="" action="ppaction://noaction"/>
            <a:extLst>
              <a:ext uri="{FF2B5EF4-FFF2-40B4-BE49-F238E27FC236}">
                <a16:creationId xmlns:a16="http://schemas.microsoft.com/office/drawing/2014/main" id="{D3360321-6569-A149-B4DD-237F528B9C32}"/>
              </a:ext>
            </a:extLst>
          </p:cNvPr>
          <p:cNvSpPr/>
          <p:nvPr/>
        </p:nvSpPr>
        <p:spPr>
          <a:xfrm rot="5400000">
            <a:off x="7528289" y="2097815"/>
            <a:ext cx="440872" cy="440871"/>
          </a:xfrm>
          <a:prstGeom prst="heart">
            <a:avLst/>
          </a:prstGeom>
          <a:solidFill>
            <a:srgbClr val="FFCC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37">
              <a:defRPr/>
            </a:pPr>
            <a:endParaRPr lang="vi-VN" sz="1013">
              <a:solidFill>
                <a:prstClr val="white"/>
              </a:solidFill>
            </a:endParaRPr>
          </a:p>
        </p:txBody>
      </p:sp>
      <p:sp>
        <p:nvSpPr>
          <p:cNvPr id="48" name="Rectangle 47">
            <a:extLst>
              <a:ext uri="{FF2B5EF4-FFF2-40B4-BE49-F238E27FC236}">
                <a16:creationId xmlns:a16="http://schemas.microsoft.com/office/drawing/2014/main" id="{E2550B5A-FEA8-FE4F-B59A-8A7B2DFEAC52}"/>
              </a:ext>
            </a:extLst>
          </p:cNvPr>
          <p:cNvSpPr/>
          <p:nvPr/>
        </p:nvSpPr>
        <p:spPr>
          <a:xfrm>
            <a:off x="1715542" y="819668"/>
            <a:ext cx="2877070" cy="1090684"/>
          </a:xfrm>
          <a:prstGeom prst="rect">
            <a:avLst/>
          </a:prstGeom>
          <a:noFill/>
        </p:spPr>
        <p:txBody>
          <a:bodyPr wrap="none" lIns="51435" tIns="25718" rIns="51435" bIns="25718">
            <a:spAutoFit/>
          </a:bodyPr>
          <a:lstStyle/>
          <a:p>
            <a:pPr algn="ctr" defTabSz="514337">
              <a:defRPr/>
            </a:pPr>
            <a:r>
              <a:rPr lang="en-US" sz="3375" b="1" dirty="0">
                <a:ln w="6600">
                  <a:solidFill>
                    <a:srgbClr val="ED7D31"/>
                  </a:solidFill>
                  <a:prstDash val="solid"/>
                </a:ln>
                <a:solidFill>
                  <a:srgbClr val="FFFFFF"/>
                </a:solidFill>
                <a:effectLst>
                  <a:outerShdw dist="38100" dir="2700000" algn="tl" rotWithShape="0">
                    <a:srgbClr val="ED7D31"/>
                  </a:outerShdw>
                </a:effectLst>
                <a:latin typeface="Tahoma" panose="020B0604030504040204" pitchFamily="34" charset="0"/>
                <a:ea typeface="Tahoma" panose="020B0604030504040204" pitchFamily="34" charset="0"/>
                <a:cs typeface="Tahoma" panose="020B0604030504040204" pitchFamily="34" charset="0"/>
              </a:rPr>
              <a:t>VÒNG QUAY </a:t>
            </a:r>
          </a:p>
          <a:p>
            <a:pPr algn="ctr" defTabSz="514337">
              <a:defRPr/>
            </a:pPr>
            <a:r>
              <a:rPr lang="en-US" sz="3375" b="1" dirty="0">
                <a:ln w="6600">
                  <a:solidFill>
                    <a:srgbClr val="ED7D31"/>
                  </a:solidFill>
                  <a:prstDash val="solid"/>
                </a:ln>
                <a:solidFill>
                  <a:srgbClr val="FFFFFF"/>
                </a:solidFill>
                <a:effectLst>
                  <a:outerShdw dist="38100" dir="2700000" algn="tl" rotWithShape="0">
                    <a:srgbClr val="ED7D31"/>
                  </a:outerShdw>
                </a:effectLst>
                <a:latin typeface="Tahoma" panose="020B0604030504040204" pitchFamily="34" charset="0"/>
                <a:ea typeface="Tahoma" panose="020B0604030504040204" pitchFamily="34" charset="0"/>
                <a:cs typeface="Tahoma" panose="020B0604030504040204" pitchFamily="34" charset="0"/>
              </a:rPr>
              <a:t>MAY MẮN</a:t>
            </a:r>
          </a:p>
        </p:txBody>
      </p:sp>
      <p:sp>
        <p:nvSpPr>
          <p:cNvPr id="49" name="Rounded Rectangle 48">
            <a:hlinkClick r:id="rId13" action="ppaction://hlinksldjump"/>
            <a:extLst>
              <a:ext uri="{FF2B5EF4-FFF2-40B4-BE49-F238E27FC236}">
                <a16:creationId xmlns:a16="http://schemas.microsoft.com/office/drawing/2014/main" id="{9AAE9E44-BCD0-A048-95E8-68860C5E06D0}"/>
              </a:ext>
            </a:extLst>
          </p:cNvPr>
          <p:cNvSpPr/>
          <p:nvPr/>
        </p:nvSpPr>
        <p:spPr>
          <a:xfrm>
            <a:off x="499922" y="3131954"/>
            <a:ext cx="752450" cy="752450"/>
          </a:xfrm>
          <a:prstGeom prst="roundRect">
            <a:avLst/>
          </a:prstGeom>
          <a:solidFill>
            <a:schemeClr val="accent6">
              <a:lumMod val="75000"/>
            </a:schemeClr>
          </a:solidFill>
          <a:ln w="76200">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defTabSz="514337">
              <a:defRPr/>
            </a:pPr>
            <a:r>
              <a:rPr lang="en-GB" sz="2800" b="1"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4</a:t>
            </a:r>
            <a:endParaRPr lang="vi-VN" sz="2800" b="1"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50" name="Rounded Rectangle 49">
            <a:hlinkClick r:id="rId14" action="ppaction://hlinksldjump"/>
            <a:extLst>
              <a:ext uri="{FF2B5EF4-FFF2-40B4-BE49-F238E27FC236}">
                <a16:creationId xmlns:a16="http://schemas.microsoft.com/office/drawing/2014/main" id="{6DBA38A8-EFBA-DF44-B89C-356767D3E3FE}"/>
              </a:ext>
            </a:extLst>
          </p:cNvPr>
          <p:cNvSpPr/>
          <p:nvPr/>
        </p:nvSpPr>
        <p:spPr>
          <a:xfrm>
            <a:off x="1703041" y="3142036"/>
            <a:ext cx="752450" cy="752450"/>
          </a:xfrm>
          <a:prstGeom prst="roundRect">
            <a:avLst/>
          </a:prstGeom>
          <a:solidFill>
            <a:srgbClr val="0432FF"/>
          </a:solidFill>
          <a:ln w="76200">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defTabSz="514337">
              <a:defRPr/>
            </a:pPr>
            <a:r>
              <a:rPr lang="en-GB" sz="2800" b="1"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5</a:t>
            </a:r>
            <a:endParaRPr lang="vi-VN" sz="2800" b="1"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pic>
        <p:nvPicPr>
          <p:cNvPr id="52" name="Graphic 51" descr="Home with solid fill">
            <a:hlinkClick r:id="rId15" action="ppaction://hlinksldjump"/>
            <a:extLst>
              <a:ext uri="{FF2B5EF4-FFF2-40B4-BE49-F238E27FC236}">
                <a16:creationId xmlns:a16="http://schemas.microsoft.com/office/drawing/2014/main" id="{23D9F6BF-56F7-A84A-8ED5-BDD17097DEF9}"/>
              </a:ext>
            </a:extLst>
          </p:cNvPr>
          <p:cNvPicPr>
            <a:picLocks noChangeAspect="1"/>
          </p:cNvPicPr>
          <p:nvPr/>
        </p:nvPicPr>
        <p:blipFill>
          <a:blip r:embed="rId16">
            <a:extLst>
              <a:ext uri="{96DAC541-7B7A-43D3-8B79-37D633B846F1}">
                <asvg:svgBlip xmlns:asvg="http://schemas.microsoft.com/office/drawing/2016/SVG/main" r:embed="rId17"/>
              </a:ext>
            </a:extLst>
          </a:blip>
          <a:stretch>
            <a:fillRect/>
          </a:stretch>
        </p:blipFill>
        <p:spPr>
          <a:xfrm>
            <a:off x="8233313" y="4411134"/>
            <a:ext cx="914400" cy="914400"/>
          </a:xfrm>
          <a:prstGeom prst="rect">
            <a:avLst/>
          </a:prstGeom>
        </p:spPr>
      </p:pic>
    </p:spTree>
    <p:extLst>
      <p:ext uri="{BB962C8B-B14F-4D97-AF65-F5344CB8AC3E}">
        <p14:creationId xmlns:p14="http://schemas.microsoft.com/office/powerpoint/2010/main" val="40954448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27"/>
                                        </p:tgtEl>
                                      </p:cBhvr>
                                    </p:animEffect>
                                    <p:set>
                                      <p:cBhvr>
                                        <p:cTn id="7" dur="1" fill="hold">
                                          <p:stCondLst>
                                            <p:cond delay="499"/>
                                          </p:stCondLst>
                                        </p:cTn>
                                        <p:tgtEl>
                                          <p:spTgt spid="27"/>
                                        </p:tgtEl>
                                        <p:attrNameLst>
                                          <p:attrName>style.visibility</p:attrName>
                                        </p:attrNameLst>
                                      </p:cBhvr>
                                      <p:to>
                                        <p:strVal val="hidden"/>
                                      </p:to>
                                    </p:set>
                                  </p:childTnLst>
                                </p:cTn>
                              </p:par>
                              <p:par>
                                <p:cTn id="8" presetID="3" presetClass="mediacall" presetSubtype="0" fill="hold" nodeType="withEffect">
                                  <p:stCondLst>
                                    <p:cond delay="0"/>
                                  </p:stCondLst>
                                  <p:childTnLst>
                                    <p:cmd type="call" cmd="stop">
                                      <p:cBhvr>
                                        <p:cTn id="9" dur="1" fill="hold"/>
                                        <p:tgtEl>
                                          <p:spTgt spid="26"/>
                                        </p:tgtEl>
                                      </p:cBhvr>
                                    </p:cmd>
                                  </p:childTnLst>
                                </p:cTn>
                              </p:par>
                            </p:childTnLst>
                          </p:cTn>
                        </p:par>
                      </p:childTnLst>
                    </p:cTn>
                  </p:par>
                  <p:par>
                    <p:cTn id="10" fill="hold">
                      <p:stCondLst>
                        <p:cond delay="indefinite"/>
                      </p:stCondLst>
                      <p:childTnLst>
                        <p:par>
                          <p:cTn id="11" fill="hold">
                            <p:stCondLst>
                              <p:cond delay="0"/>
                            </p:stCondLst>
                            <p:childTnLst>
                              <p:par>
                                <p:cTn id="12" presetID="10" presetClass="exit" presetSubtype="0" fill="hold" grpId="0" nodeType="clickEffect">
                                  <p:stCondLst>
                                    <p:cond delay="0"/>
                                  </p:stCondLst>
                                  <p:childTnLst>
                                    <p:animEffect transition="out" filter="fade">
                                      <p:cBhvr>
                                        <p:cTn id="13" dur="500"/>
                                        <p:tgtEl>
                                          <p:spTgt spid="28"/>
                                        </p:tgtEl>
                                      </p:cBhvr>
                                    </p:animEffect>
                                    <p:set>
                                      <p:cBhvr>
                                        <p:cTn id="14" dur="1" fill="hold">
                                          <p:stCondLst>
                                            <p:cond delay="499"/>
                                          </p:stCondLst>
                                        </p:cTn>
                                        <p:tgtEl>
                                          <p:spTgt spid="28"/>
                                        </p:tgtEl>
                                        <p:attrNameLst>
                                          <p:attrName>style.visibility</p:attrName>
                                        </p:attrNameLst>
                                      </p:cBhvr>
                                      <p:to>
                                        <p:strVal val="hidden"/>
                                      </p:to>
                                    </p:set>
                                  </p:childTnLst>
                                </p:cTn>
                              </p:par>
                              <p:par>
                                <p:cTn id="15" presetID="3" presetClass="mediacall" presetSubtype="0" fill="hold" nodeType="withEffect">
                                  <p:stCondLst>
                                    <p:cond delay="0"/>
                                  </p:stCondLst>
                                  <p:childTnLst>
                                    <p:cmd type="call" cmd="stop">
                                      <p:cBhvr>
                                        <p:cTn id="16" dur="1" fill="hold"/>
                                        <p:tgtEl>
                                          <p:spTgt spid="26"/>
                                        </p:tgtEl>
                                      </p:cBhvr>
                                    </p:cmd>
                                  </p:childTnLst>
                                </p:cTn>
                              </p:par>
                            </p:childTnLst>
                          </p:cTn>
                        </p:par>
                      </p:childTnLst>
                    </p:cTn>
                  </p:par>
                  <p:par>
                    <p:cTn id="17" fill="hold">
                      <p:stCondLst>
                        <p:cond delay="indefinite"/>
                      </p:stCondLst>
                      <p:childTnLst>
                        <p:par>
                          <p:cTn id="18" fill="hold">
                            <p:stCondLst>
                              <p:cond delay="0"/>
                            </p:stCondLst>
                            <p:childTnLst>
                              <p:par>
                                <p:cTn id="19" presetID="10" presetClass="exit" presetSubtype="0" fill="hold" grpId="0" nodeType="clickEffect">
                                  <p:stCondLst>
                                    <p:cond delay="0"/>
                                  </p:stCondLst>
                                  <p:childTnLst>
                                    <p:animEffect transition="out" filter="fade">
                                      <p:cBhvr>
                                        <p:cTn id="20" dur="500"/>
                                        <p:tgtEl>
                                          <p:spTgt spid="29"/>
                                        </p:tgtEl>
                                      </p:cBhvr>
                                    </p:animEffect>
                                    <p:set>
                                      <p:cBhvr>
                                        <p:cTn id="21" dur="1" fill="hold">
                                          <p:stCondLst>
                                            <p:cond delay="499"/>
                                          </p:stCondLst>
                                        </p:cTn>
                                        <p:tgtEl>
                                          <p:spTgt spid="29"/>
                                        </p:tgtEl>
                                        <p:attrNameLst>
                                          <p:attrName>style.visibility</p:attrName>
                                        </p:attrNameLst>
                                      </p:cBhvr>
                                      <p:to>
                                        <p:strVal val="hidden"/>
                                      </p:to>
                                    </p:set>
                                  </p:childTnLst>
                                </p:cTn>
                              </p:par>
                              <p:par>
                                <p:cTn id="22" presetID="3" presetClass="mediacall" presetSubtype="0" fill="hold" nodeType="withEffect">
                                  <p:stCondLst>
                                    <p:cond delay="0"/>
                                  </p:stCondLst>
                                  <p:childTnLst>
                                    <p:cmd type="call" cmd="stop">
                                      <p:cBhvr>
                                        <p:cTn id="23" dur="1" fill="hold"/>
                                        <p:tgtEl>
                                          <p:spTgt spid="26"/>
                                        </p:tgtEl>
                                      </p:cBhvr>
                                    </p:cmd>
                                  </p:childTnLst>
                                </p:cTn>
                              </p:par>
                            </p:childTnLst>
                          </p:cTn>
                        </p:par>
                      </p:childTnLst>
                    </p:cTn>
                  </p:par>
                  <p:par>
                    <p:cTn id="24" fill="hold">
                      <p:stCondLst>
                        <p:cond delay="indefinite"/>
                      </p:stCondLst>
                      <p:childTnLst>
                        <p:par>
                          <p:cTn id="25" fill="hold">
                            <p:stCondLst>
                              <p:cond delay="0"/>
                            </p:stCondLst>
                            <p:childTnLst>
                              <p:par>
                                <p:cTn id="26" presetID="10" presetClass="exit" presetSubtype="0" fill="hold" grpId="0" nodeType="clickEffect">
                                  <p:stCondLst>
                                    <p:cond delay="0"/>
                                  </p:stCondLst>
                                  <p:childTnLst>
                                    <p:animEffect transition="out" filter="fade">
                                      <p:cBhvr>
                                        <p:cTn id="27" dur="500"/>
                                        <p:tgtEl>
                                          <p:spTgt spid="30"/>
                                        </p:tgtEl>
                                      </p:cBhvr>
                                    </p:animEffect>
                                    <p:set>
                                      <p:cBhvr>
                                        <p:cTn id="28" dur="1" fill="hold">
                                          <p:stCondLst>
                                            <p:cond delay="499"/>
                                          </p:stCondLst>
                                        </p:cTn>
                                        <p:tgtEl>
                                          <p:spTgt spid="30"/>
                                        </p:tgtEl>
                                        <p:attrNameLst>
                                          <p:attrName>style.visibility</p:attrName>
                                        </p:attrNameLst>
                                      </p:cBhvr>
                                      <p:to>
                                        <p:strVal val="hidden"/>
                                      </p:to>
                                    </p:set>
                                  </p:childTnLst>
                                </p:cTn>
                              </p:par>
                              <p:par>
                                <p:cTn id="29" presetID="3" presetClass="mediacall" presetSubtype="0" fill="hold" nodeType="withEffect">
                                  <p:stCondLst>
                                    <p:cond delay="0"/>
                                  </p:stCondLst>
                                  <p:childTnLst>
                                    <p:cmd type="call" cmd="stop">
                                      <p:cBhvr>
                                        <p:cTn id="30" dur="1" fill="hold"/>
                                        <p:tgtEl>
                                          <p:spTgt spid="26"/>
                                        </p:tgtEl>
                                      </p:cBhvr>
                                    </p:cmd>
                                  </p:childTnLst>
                                </p:cTn>
                              </p:par>
                            </p:childTnLst>
                          </p:cTn>
                        </p:par>
                      </p:childTnLst>
                    </p:cTn>
                  </p:par>
                  <p:par>
                    <p:cTn id="31" fill="hold">
                      <p:stCondLst>
                        <p:cond delay="indefinite"/>
                      </p:stCondLst>
                      <p:childTnLst>
                        <p:par>
                          <p:cTn id="32" fill="hold">
                            <p:stCondLst>
                              <p:cond delay="0"/>
                            </p:stCondLst>
                            <p:childTnLst>
                              <p:par>
                                <p:cTn id="33" presetID="10" presetClass="exit" presetSubtype="0" fill="hold" grpId="0" nodeType="clickEffect">
                                  <p:stCondLst>
                                    <p:cond delay="0"/>
                                  </p:stCondLst>
                                  <p:childTnLst>
                                    <p:animEffect transition="out" filter="fade">
                                      <p:cBhvr>
                                        <p:cTn id="34" dur="500"/>
                                        <p:tgtEl>
                                          <p:spTgt spid="31"/>
                                        </p:tgtEl>
                                      </p:cBhvr>
                                    </p:animEffect>
                                    <p:set>
                                      <p:cBhvr>
                                        <p:cTn id="35" dur="1" fill="hold">
                                          <p:stCondLst>
                                            <p:cond delay="499"/>
                                          </p:stCondLst>
                                        </p:cTn>
                                        <p:tgtEl>
                                          <p:spTgt spid="31"/>
                                        </p:tgtEl>
                                        <p:attrNameLst>
                                          <p:attrName>style.visibility</p:attrName>
                                        </p:attrNameLst>
                                      </p:cBhvr>
                                      <p:to>
                                        <p:strVal val="hidden"/>
                                      </p:to>
                                    </p:set>
                                  </p:childTnLst>
                                </p:cTn>
                              </p:par>
                              <p:par>
                                <p:cTn id="36" presetID="3" presetClass="mediacall" presetSubtype="0" fill="hold" nodeType="withEffect">
                                  <p:stCondLst>
                                    <p:cond delay="0"/>
                                  </p:stCondLst>
                                  <p:childTnLst>
                                    <p:cmd type="call" cmd="stop">
                                      <p:cBhvr>
                                        <p:cTn id="37" dur="1" fill="hold"/>
                                        <p:tgtEl>
                                          <p:spTgt spid="26"/>
                                        </p:tgtEl>
                                      </p:cBhvr>
                                    </p:cmd>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grpId="0" nodeType="clickEffect">
                                  <p:stCondLst>
                                    <p:cond delay="0"/>
                                  </p:stCondLst>
                                  <p:childTnLst>
                                    <p:animEffect transition="out" filter="fade">
                                      <p:cBhvr>
                                        <p:cTn id="41" dur="500"/>
                                        <p:tgtEl>
                                          <p:spTgt spid="32"/>
                                        </p:tgtEl>
                                      </p:cBhvr>
                                    </p:animEffect>
                                    <p:set>
                                      <p:cBhvr>
                                        <p:cTn id="42" dur="1" fill="hold">
                                          <p:stCondLst>
                                            <p:cond delay="499"/>
                                          </p:stCondLst>
                                        </p:cTn>
                                        <p:tgtEl>
                                          <p:spTgt spid="32"/>
                                        </p:tgtEl>
                                        <p:attrNameLst>
                                          <p:attrName>style.visibility</p:attrName>
                                        </p:attrNameLst>
                                      </p:cBhvr>
                                      <p:to>
                                        <p:strVal val="hidden"/>
                                      </p:to>
                                    </p:set>
                                  </p:childTnLst>
                                </p:cTn>
                              </p:par>
                              <p:par>
                                <p:cTn id="43" presetID="3" presetClass="mediacall" presetSubtype="0" fill="hold" nodeType="withEffect">
                                  <p:stCondLst>
                                    <p:cond delay="0"/>
                                  </p:stCondLst>
                                  <p:childTnLst>
                                    <p:cmd type="call" cmd="stop">
                                      <p:cBhvr>
                                        <p:cTn id="44" dur="1" fill="hold"/>
                                        <p:tgtEl>
                                          <p:spTgt spid="26"/>
                                        </p:tgtEl>
                                      </p:cBhvr>
                                    </p:cmd>
                                  </p:childTnLst>
                                </p:cTn>
                              </p:par>
                            </p:childTnLst>
                          </p:cTn>
                        </p:par>
                      </p:childTnLst>
                    </p:cTn>
                  </p:par>
                  <p:par>
                    <p:cTn id="45" fill="hold">
                      <p:stCondLst>
                        <p:cond delay="indefinite"/>
                      </p:stCondLst>
                      <p:childTnLst>
                        <p:par>
                          <p:cTn id="46" fill="hold">
                            <p:stCondLst>
                              <p:cond delay="0"/>
                            </p:stCondLst>
                            <p:childTnLst>
                              <p:par>
                                <p:cTn id="47" presetID="10" presetClass="exit" presetSubtype="0" fill="hold" grpId="0" nodeType="clickEffect">
                                  <p:stCondLst>
                                    <p:cond delay="0"/>
                                  </p:stCondLst>
                                  <p:childTnLst>
                                    <p:animEffect transition="out" filter="fade">
                                      <p:cBhvr>
                                        <p:cTn id="48" dur="500"/>
                                        <p:tgtEl>
                                          <p:spTgt spid="33"/>
                                        </p:tgtEl>
                                      </p:cBhvr>
                                    </p:animEffect>
                                    <p:set>
                                      <p:cBhvr>
                                        <p:cTn id="49" dur="1" fill="hold">
                                          <p:stCondLst>
                                            <p:cond delay="499"/>
                                          </p:stCondLst>
                                        </p:cTn>
                                        <p:tgtEl>
                                          <p:spTgt spid="33"/>
                                        </p:tgtEl>
                                        <p:attrNameLst>
                                          <p:attrName>style.visibility</p:attrName>
                                        </p:attrNameLst>
                                      </p:cBhvr>
                                      <p:to>
                                        <p:strVal val="hidden"/>
                                      </p:to>
                                    </p:set>
                                  </p:childTnLst>
                                </p:cTn>
                              </p:par>
                              <p:par>
                                <p:cTn id="50" presetID="3" presetClass="mediacall" presetSubtype="0" fill="hold" nodeType="withEffect">
                                  <p:stCondLst>
                                    <p:cond delay="0"/>
                                  </p:stCondLst>
                                  <p:childTnLst>
                                    <p:cmd type="call" cmd="stop">
                                      <p:cBhvr>
                                        <p:cTn id="51" dur="1" fill="hold"/>
                                        <p:tgtEl>
                                          <p:spTgt spid="26"/>
                                        </p:tgtEl>
                                      </p:cBhvr>
                                    </p:cmd>
                                  </p:childTnLst>
                                </p:cTn>
                              </p:par>
                            </p:childTnLst>
                          </p:cTn>
                        </p:par>
                      </p:childTnLst>
                    </p:cTn>
                  </p:par>
                  <p:par>
                    <p:cTn id="52" fill="hold">
                      <p:stCondLst>
                        <p:cond delay="indefinite"/>
                      </p:stCondLst>
                      <p:childTnLst>
                        <p:par>
                          <p:cTn id="53" fill="hold">
                            <p:stCondLst>
                              <p:cond delay="0"/>
                            </p:stCondLst>
                            <p:childTnLst>
                              <p:par>
                                <p:cTn id="54" presetID="10" presetClass="exit" presetSubtype="0" fill="hold" grpId="0" nodeType="clickEffect">
                                  <p:stCondLst>
                                    <p:cond delay="0"/>
                                  </p:stCondLst>
                                  <p:childTnLst>
                                    <p:animEffect transition="out" filter="fade">
                                      <p:cBhvr>
                                        <p:cTn id="55" dur="500"/>
                                        <p:tgtEl>
                                          <p:spTgt spid="34"/>
                                        </p:tgtEl>
                                      </p:cBhvr>
                                    </p:animEffect>
                                    <p:set>
                                      <p:cBhvr>
                                        <p:cTn id="56" dur="1" fill="hold">
                                          <p:stCondLst>
                                            <p:cond delay="499"/>
                                          </p:stCondLst>
                                        </p:cTn>
                                        <p:tgtEl>
                                          <p:spTgt spid="34"/>
                                        </p:tgtEl>
                                        <p:attrNameLst>
                                          <p:attrName>style.visibility</p:attrName>
                                        </p:attrNameLst>
                                      </p:cBhvr>
                                      <p:to>
                                        <p:strVal val="hidden"/>
                                      </p:to>
                                    </p:set>
                                  </p:childTnLst>
                                </p:cTn>
                              </p:par>
                              <p:par>
                                <p:cTn id="57" presetID="3" presetClass="mediacall" presetSubtype="0" fill="hold" nodeType="withEffect">
                                  <p:stCondLst>
                                    <p:cond delay="0"/>
                                  </p:stCondLst>
                                  <p:childTnLst>
                                    <p:cmd type="call" cmd="stop">
                                      <p:cBhvr>
                                        <p:cTn id="58" dur="1" fill="hold"/>
                                        <p:tgtEl>
                                          <p:spTgt spid="26"/>
                                        </p:tgtEl>
                                      </p:cBhvr>
                                    </p:cmd>
                                  </p:childTnLst>
                                </p:cTn>
                              </p:par>
                            </p:childTnLst>
                          </p:cTn>
                        </p:par>
                      </p:childTnLst>
                    </p:cTn>
                  </p:par>
                  <p:par>
                    <p:cTn id="59" fill="hold">
                      <p:stCondLst>
                        <p:cond delay="indefinite"/>
                      </p:stCondLst>
                      <p:childTnLst>
                        <p:par>
                          <p:cTn id="60" fill="hold">
                            <p:stCondLst>
                              <p:cond delay="0"/>
                            </p:stCondLst>
                            <p:childTnLst>
                              <p:par>
                                <p:cTn id="61" presetID="10" presetClass="exit" presetSubtype="0" fill="hold" grpId="0" nodeType="clickEffect">
                                  <p:stCondLst>
                                    <p:cond delay="0"/>
                                  </p:stCondLst>
                                  <p:childTnLst>
                                    <p:animEffect transition="out" filter="fade">
                                      <p:cBhvr>
                                        <p:cTn id="62" dur="500"/>
                                        <p:tgtEl>
                                          <p:spTgt spid="35"/>
                                        </p:tgtEl>
                                      </p:cBhvr>
                                    </p:animEffect>
                                    <p:set>
                                      <p:cBhvr>
                                        <p:cTn id="63" dur="1" fill="hold">
                                          <p:stCondLst>
                                            <p:cond delay="499"/>
                                          </p:stCondLst>
                                        </p:cTn>
                                        <p:tgtEl>
                                          <p:spTgt spid="35"/>
                                        </p:tgtEl>
                                        <p:attrNameLst>
                                          <p:attrName>style.visibility</p:attrName>
                                        </p:attrNameLst>
                                      </p:cBhvr>
                                      <p:to>
                                        <p:strVal val="hidden"/>
                                      </p:to>
                                    </p:set>
                                  </p:childTnLst>
                                </p:cTn>
                              </p:par>
                              <p:par>
                                <p:cTn id="64" presetID="3" presetClass="mediacall" presetSubtype="0" fill="hold" nodeType="withEffect">
                                  <p:stCondLst>
                                    <p:cond delay="0"/>
                                  </p:stCondLst>
                                  <p:childTnLst>
                                    <p:cmd type="call" cmd="stop">
                                      <p:cBhvr>
                                        <p:cTn id="65" dur="1" fill="hold"/>
                                        <p:tgtEl>
                                          <p:spTgt spid="26"/>
                                        </p:tgtEl>
                                      </p:cBhvr>
                                    </p:cmd>
                                  </p:childTnLst>
                                </p:cTn>
                              </p:par>
                            </p:childTnLst>
                          </p:cTn>
                        </p:par>
                      </p:childTnLst>
                    </p:cTn>
                  </p:par>
                  <p:par>
                    <p:cTn id="66" fill="hold">
                      <p:stCondLst>
                        <p:cond delay="indefinite"/>
                      </p:stCondLst>
                      <p:childTnLst>
                        <p:par>
                          <p:cTn id="67" fill="hold">
                            <p:stCondLst>
                              <p:cond delay="0"/>
                            </p:stCondLst>
                            <p:childTnLst>
                              <p:par>
                                <p:cTn id="68" presetID="10" presetClass="exit" presetSubtype="0" fill="hold" grpId="0" nodeType="clickEffect">
                                  <p:stCondLst>
                                    <p:cond delay="0"/>
                                  </p:stCondLst>
                                  <p:childTnLst>
                                    <p:animEffect transition="out" filter="fade">
                                      <p:cBhvr>
                                        <p:cTn id="69" dur="500"/>
                                        <p:tgtEl>
                                          <p:spTgt spid="36"/>
                                        </p:tgtEl>
                                      </p:cBhvr>
                                    </p:animEffect>
                                    <p:set>
                                      <p:cBhvr>
                                        <p:cTn id="70" dur="1" fill="hold">
                                          <p:stCondLst>
                                            <p:cond delay="499"/>
                                          </p:stCondLst>
                                        </p:cTn>
                                        <p:tgtEl>
                                          <p:spTgt spid="36"/>
                                        </p:tgtEl>
                                        <p:attrNameLst>
                                          <p:attrName>style.visibility</p:attrName>
                                        </p:attrNameLst>
                                      </p:cBhvr>
                                      <p:to>
                                        <p:strVal val="hidden"/>
                                      </p:to>
                                    </p:set>
                                  </p:childTnLst>
                                </p:cTn>
                              </p:par>
                              <p:par>
                                <p:cTn id="71" presetID="3" presetClass="mediacall" presetSubtype="0" fill="hold" nodeType="withEffect">
                                  <p:stCondLst>
                                    <p:cond delay="0"/>
                                  </p:stCondLst>
                                  <p:childTnLst>
                                    <p:cmd type="call" cmd="stop">
                                      <p:cBhvr>
                                        <p:cTn id="72" dur="1" fill="hold"/>
                                        <p:tgtEl>
                                          <p:spTgt spid="26"/>
                                        </p:tgtEl>
                                      </p:cBhvr>
                                    </p:cmd>
                                  </p:childTnLst>
                                </p:cTn>
                              </p:par>
                            </p:childTnLst>
                          </p:cTn>
                        </p:par>
                      </p:childTnLst>
                    </p:cTn>
                  </p:par>
                  <p:par>
                    <p:cTn id="73" fill="hold">
                      <p:stCondLst>
                        <p:cond delay="indefinite"/>
                      </p:stCondLst>
                      <p:childTnLst>
                        <p:par>
                          <p:cTn id="74" fill="hold">
                            <p:stCondLst>
                              <p:cond delay="0"/>
                            </p:stCondLst>
                            <p:childTnLst>
                              <p:par>
                                <p:cTn id="75" presetID="10" presetClass="exit" presetSubtype="0" fill="hold" grpId="0" nodeType="clickEffect">
                                  <p:stCondLst>
                                    <p:cond delay="0"/>
                                  </p:stCondLst>
                                  <p:childTnLst>
                                    <p:animEffect transition="out" filter="fade">
                                      <p:cBhvr>
                                        <p:cTn id="76" dur="500"/>
                                        <p:tgtEl>
                                          <p:spTgt spid="37"/>
                                        </p:tgtEl>
                                      </p:cBhvr>
                                    </p:animEffect>
                                    <p:set>
                                      <p:cBhvr>
                                        <p:cTn id="77" dur="1" fill="hold">
                                          <p:stCondLst>
                                            <p:cond delay="499"/>
                                          </p:stCondLst>
                                        </p:cTn>
                                        <p:tgtEl>
                                          <p:spTgt spid="37"/>
                                        </p:tgtEl>
                                        <p:attrNameLst>
                                          <p:attrName>style.visibility</p:attrName>
                                        </p:attrNameLst>
                                      </p:cBhvr>
                                      <p:to>
                                        <p:strVal val="hidden"/>
                                      </p:to>
                                    </p:set>
                                  </p:childTnLst>
                                </p:cTn>
                              </p:par>
                              <p:par>
                                <p:cTn id="78" presetID="3" presetClass="mediacall" presetSubtype="0" fill="hold" nodeType="withEffect">
                                  <p:stCondLst>
                                    <p:cond delay="0"/>
                                  </p:stCondLst>
                                  <p:childTnLst>
                                    <p:cmd type="call" cmd="stop">
                                      <p:cBhvr>
                                        <p:cTn id="79" dur="1" fill="hold"/>
                                        <p:tgtEl>
                                          <p:spTgt spid="26"/>
                                        </p:tgtEl>
                                      </p:cBhvr>
                                    </p:cmd>
                                  </p:childTnLst>
                                </p:cTn>
                              </p:par>
                            </p:childTnLst>
                          </p:cTn>
                        </p:par>
                      </p:childTnLst>
                    </p:cTn>
                  </p:par>
                  <p:par>
                    <p:cTn id="80" fill="hold">
                      <p:stCondLst>
                        <p:cond delay="indefinite"/>
                      </p:stCondLst>
                      <p:childTnLst>
                        <p:par>
                          <p:cTn id="81" fill="hold">
                            <p:stCondLst>
                              <p:cond delay="0"/>
                            </p:stCondLst>
                            <p:childTnLst>
                              <p:par>
                                <p:cTn id="82" presetID="10" presetClass="exit" presetSubtype="0" fill="hold" grpId="0" nodeType="clickEffect">
                                  <p:stCondLst>
                                    <p:cond delay="0"/>
                                  </p:stCondLst>
                                  <p:childTnLst>
                                    <p:animEffect transition="out" filter="fade">
                                      <p:cBhvr>
                                        <p:cTn id="83" dur="500"/>
                                        <p:tgtEl>
                                          <p:spTgt spid="38"/>
                                        </p:tgtEl>
                                      </p:cBhvr>
                                    </p:animEffect>
                                    <p:set>
                                      <p:cBhvr>
                                        <p:cTn id="84" dur="1" fill="hold">
                                          <p:stCondLst>
                                            <p:cond delay="499"/>
                                          </p:stCondLst>
                                        </p:cTn>
                                        <p:tgtEl>
                                          <p:spTgt spid="38"/>
                                        </p:tgtEl>
                                        <p:attrNameLst>
                                          <p:attrName>style.visibility</p:attrName>
                                        </p:attrNameLst>
                                      </p:cBhvr>
                                      <p:to>
                                        <p:strVal val="hidden"/>
                                      </p:to>
                                    </p:set>
                                  </p:childTnLst>
                                </p:cTn>
                              </p:par>
                              <p:par>
                                <p:cTn id="85" presetID="3" presetClass="mediacall" presetSubtype="0" fill="hold" nodeType="withEffect">
                                  <p:stCondLst>
                                    <p:cond delay="0"/>
                                  </p:stCondLst>
                                  <p:childTnLst>
                                    <p:cmd type="call" cmd="stop">
                                      <p:cBhvr>
                                        <p:cTn id="86" dur="1" fill="hold"/>
                                        <p:tgtEl>
                                          <p:spTgt spid="26"/>
                                        </p:tgtEl>
                                      </p:cBhvr>
                                    </p:cmd>
                                  </p:childTnLst>
                                </p:cTn>
                              </p:par>
                            </p:childTnLst>
                          </p:cTn>
                        </p:par>
                      </p:childTnLst>
                    </p:cTn>
                  </p:par>
                  <p:par>
                    <p:cTn id="87" fill="hold">
                      <p:stCondLst>
                        <p:cond delay="indefinite"/>
                      </p:stCondLst>
                      <p:childTnLst>
                        <p:par>
                          <p:cTn id="88" fill="hold">
                            <p:stCondLst>
                              <p:cond delay="0"/>
                            </p:stCondLst>
                            <p:childTnLst>
                              <p:par>
                                <p:cTn id="89" presetID="10" presetClass="exit" presetSubtype="0" fill="hold" grpId="0" nodeType="clickEffect">
                                  <p:stCondLst>
                                    <p:cond delay="0"/>
                                  </p:stCondLst>
                                  <p:childTnLst>
                                    <p:animEffect transition="out" filter="fade">
                                      <p:cBhvr>
                                        <p:cTn id="90" dur="500"/>
                                        <p:tgtEl>
                                          <p:spTgt spid="39"/>
                                        </p:tgtEl>
                                      </p:cBhvr>
                                    </p:animEffect>
                                    <p:set>
                                      <p:cBhvr>
                                        <p:cTn id="91" dur="1" fill="hold">
                                          <p:stCondLst>
                                            <p:cond delay="499"/>
                                          </p:stCondLst>
                                        </p:cTn>
                                        <p:tgtEl>
                                          <p:spTgt spid="39"/>
                                        </p:tgtEl>
                                        <p:attrNameLst>
                                          <p:attrName>style.visibility</p:attrName>
                                        </p:attrNameLst>
                                      </p:cBhvr>
                                      <p:to>
                                        <p:strVal val="hidden"/>
                                      </p:to>
                                    </p:set>
                                  </p:childTnLst>
                                </p:cTn>
                              </p:par>
                              <p:par>
                                <p:cTn id="92" presetID="3" presetClass="mediacall" presetSubtype="0" fill="hold" nodeType="withEffect">
                                  <p:stCondLst>
                                    <p:cond delay="0"/>
                                  </p:stCondLst>
                                  <p:childTnLst>
                                    <p:cmd type="call" cmd="stop">
                                      <p:cBhvr>
                                        <p:cTn id="93" dur="1" fill="hold"/>
                                        <p:tgtEl>
                                          <p:spTgt spid="26"/>
                                        </p:tgtEl>
                                      </p:cBhvr>
                                    </p:cmd>
                                  </p:childTnLst>
                                </p:cTn>
                              </p:par>
                            </p:childTnLst>
                          </p:cTn>
                        </p:par>
                      </p:childTnLst>
                    </p:cTn>
                  </p:par>
                  <p:par>
                    <p:cTn id="94" fill="hold">
                      <p:stCondLst>
                        <p:cond delay="indefinite"/>
                      </p:stCondLst>
                      <p:childTnLst>
                        <p:par>
                          <p:cTn id="95" fill="hold">
                            <p:stCondLst>
                              <p:cond delay="0"/>
                            </p:stCondLst>
                            <p:childTnLst>
                              <p:par>
                                <p:cTn id="96" presetID="10" presetClass="exit" presetSubtype="0" fill="hold" grpId="0" nodeType="clickEffect">
                                  <p:stCondLst>
                                    <p:cond delay="0"/>
                                  </p:stCondLst>
                                  <p:childTnLst>
                                    <p:animEffect transition="out" filter="fade">
                                      <p:cBhvr>
                                        <p:cTn id="97" dur="500"/>
                                        <p:tgtEl>
                                          <p:spTgt spid="40"/>
                                        </p:tgtEl>
                                      </p:cBhvr>
                                    </p:animEffect>
                                    <p:set>
                                      <p:cBhvr>
                                        <p:cTn id="98" dur="1" fill="hold">
                                          <p:stCondLst>
                                            <p:cond delay="499"/>
                                          </p:stCondLst>
                                        </p:cTn>
                                        <p:tgtEl>
                                          <p:spTgt spid="40"/>
                                        </p:tgtEl>
                                        <p:attrNameLst>
                                          <p:attrName>style.visibility</p:attrName>
                                        </p:attrNameLst>
                                      </p:cBhvr>
                                      <p:to>
                                        <p:strVal val="hidden"/>
                                      </p:to>
                                    </p:set>
                                  </p:childTnLst>
                                </p:cTn>
                              </p:par>
                              <p:par>
                                <p:cTn id="99" presetID="3" presetClass="mediacall" presetSubtype="0" fill="hold" nodeType="withEffect">
                                  <p:stCondLst>
                                    <p:cond delay="0"/>
                                  </p:stCondLst>
                                  <p:childTnLst>
                                    <p:cmd type="call" cmd="stop">
                                      <p:cBhvr>
                                        <p:cTn id="100" dur="1" fill="hold"/>
                                        <p:tgtEl>
                                          <p:spTgt spid="26"/>
                                        </p:tgtEl>
                                      </p:cBhvr>
                                    </p:cmd>
                                  </p:childTnLst>
                                </p:cTn>
                              </p:par>
                            </p:childTnLst>
                          </p:cTn>
                        </p:par>
                      </p:childTnLst>
                    </p:cTn>
                  </p:par>
                  <p:par>
                    <p:cTn id="101" fill="hold">
                      <p:stCondLst>
                        <p:cond delay="indefinite"/>
                      </p:stCondLst>
                      <p:childTnLst>
                        <p:par>
                          <p:cTn id="102" fill="hold">
                            <p:stCondLst>
                              <p:cond delay="0"/>
                            </p:stCondLst>
                            <p:childTnLst>
                              <p:par>
                                <p:cTn id="103" presetID="10" presetClass="exit" presetSubtype="0" fill="hold" grpId="0" nodeType="clickEffect">
                                  <p:stCondLst>
                                    <p:cond delay="0"/>
                                  </p:stCondLst>
                                  <p:childTnLst>
                                    <p:animEffect transition="out" filter="fade">
                                      <p:cBhvr>
                                        <p:cTn id="104" dur="500"/>
                                        <p:tgtEl>
                                          <p:spTgt spid="41"/>
                                        </p:tgtEl>
                                      </p:cBhvr>
                                    </p:animEffect>
                                    <p:set>
                                      <p:cBhvr>
                                        <p:cTn id="105" dur="1" fill="hold">
                                          <p:stCondLst>
                                            <p:cond delay="499"/>
                                          </p:stCondLst>
                                        </p:cTn>
                                        <p:tgtEl>
                                          <p:spTgt spid="41"/>
                                        </p:tgtEl>
                                        <p:attrNameLst>
                                          <p:attrName>style.visibility</p:attrName>
                                        </p:attrNameLst>
                                      </p:cBhvr>
                                      <p:to>
                                        <p:strVal val="hidden"/>
                                      </p:to>
                                    </p:set>
                                  </p:childTnLst>
                                </p:cTn>
                              </p:par>
                              <p:par>
                                <p:cTn id="106" presetID="3" presetClass="mediacall" presetSubtype="0" fill="hold" nodeType="withEffect">
                                  <p:stCondLst>
                                    <p:cond delay="0"/>
                                  </p:stCondLst>
                                  <p:childTnLst>
                                    <p:cmd type="call" cmd="stop">
                                      <p:cBhvr>
                                        <p:cTn id="107" dur="1" fill="hold"/>
                                        <p:tgtEl>
                                          <p:spTgt spid="26"/>
                                        </p:tgtEl>
                                      </p:cBhvr>
                                    </p:cmd>
                                  </p:childTnLst>
                                </p:cTn>
                              </p:par>
                            </p:childTnLst>
                          </p:cTn>
                        </p:par>
                      </p:childTnLst>
                    </p:cTn>
                  </p:par>
                  <p:par>
                    <p:cTn id="108" fill="hold">
                      <p:stCondLst>
                        <p:cond delay="indefinite"/>
                      </p:stCondLst>
                      <p:childTnLst>
                        <p:par>
                          <p:cTn id="109" fill="hold">
                            <p:stCondLst>
                              <p:cond delay="0"/>
                            </p:stCondLst>
                            <p:childTnLst>
                              <p:par>
                                <p:cTn id="110" presetID="10" presetClass="exit" presetSubtype="0" fill="hold" grpId="0" nodeType="clickEffect">
                                  <p:stCondLst>
                                    <p:cond delay="0"/>
                                  </p:stCondLst>
                                  <p:childTnLst>
                                    <p:animEffect transition="out" filter="fade">
                                      <p:cBhvr>
                                        <p:cTn id="111" dur="500"/>
                                        <p:tgtEl>
                                          <p:spTgt spid="42"/>
                                        </p:tgtEl>
                                      </p:cBhvr>
                                    </p:animEffect>
                                    <p:set>
                                      <p:cBhvr>
                                        <p:cTn id="112" dur="1" fill="hold">
                                          <p:stCondLst>
                                            <p:cond delay="499"/>
                                          </p:stCondLst>
                                        </p:cTn>
                                        <p:tgtEl>
                                          <p:spTgt spid="42"/>
                                        </p:tgtEl>
                                        <p:attrNameLst>
                                          <p:attrName>style.visibility</p:attrName>
                                        </p:attrNameLst>
                                      </p:cBhvr>
                                      <p:to>
                                        <p:strVal val="hidden"/>
                                      </p:to>
                                    </p:set>
                                  </p:childTnLst>
                                </p:cTn>
                              </p:par>
                              <p:par>
                                <p:cTn id="113" presetID="3" presetClass="mediacall" presetSubtype="0" fill="hold" nodeType="withEffect">
                                  <p:stCondLst>
                                    <p:cond delay="0"/>
                                  </p:stCondLst>
                                  <p:childTnLst>
                                    <p:cmd type="call" cmd="stop">
                                      <p:cBhvr>
                                        <p:cTn id="114" dur="1" fill="hold"/>
                                        <p:tgtEl>
                                          <p:spTgt spid="26"/>
                                        </p:tgtEl>
                                      </p:cBhvr>
                                    </p:cmd>
                                  </p:childTnLst>
                                </p:cTn>
                              </p:par>
                            </p:childTnLst>
                          </p:cTn>
                        </p:par>
                      </p:childTnLst>
                    </p:cTn>
                  </p:par>
                  <p:par>
                    <p:cTn id="115" fill="hold">
                      <p:stCondLst>
                        <p:cond delay="indefinite"/>
                      </p:stCondLst>
                      <p:childTnLst>
                        <p:par>
                          <p:cTn id="116" fill="hold">
                            <p:stCondLst>
                              <p:cond delay="0"/>
                            </p:stCondLst>
                            <p:childTnLst>
                              <p:par>
                                <p:cTn id="117" presetID="10" presetClass="exit" presetSubtype="0" fill="hold" grpId="0" nodeType="clickEffect">
                                  <p:stCondLst>
                                    <p:cond delay="0"/>
                                  </p:stCondLst>
                                  <p:childTnLst>
                                    <p:animEffect transition="out" filter="fade">
                                      <p:cBhvr>
                                        <p:cTn id="118" dur="500"/>
                                        <p:tgtEl>
                                          <p:spTgt spid="43"/>
                                        </p:tgtEl>
                                      </p:cBhvr>
                                    </p:animEffect>
                                    <p:set>
                                      <p:cBhvr>
                                        <p:cTn id="119" dur="1" fill="hold">
                                          <p:stCondLst>
                                            <p:cond delay="499"/>
                                          </p:stCondLst>
                                        </p:cTn>
                                        <p:tgtEl>
                                          <p:spTgt spid="43"/>
                                        </p:tgtEl>
                                        <p:attrNameLst>
                                          <p:attrName>style.visibility</p:attrName>
                                        </p:attrNameLst>
                                      </p:cBhvr>
                                      <p:to>
                                        <p:strVal val="hidden"/>
                                      </p:to>
                                    </p:set>
                                  </p:childTnLst>
                                </p:cTn>
                              </p:par>
                              <p:par>
                                <p:cTn id="120" presetID="3" presetClass="mediacall" presetSubtype="0" fill="hold" nodeType="withEffect">
                                  <p:stCondLst>
                                    <p:cond delay="0"/>
                                  </p:stCondLst>
                                  <p:childTnLst>
                                    <p:cmd type="call" cmd="stop">
                                      <p:cBhvr>
                                        <p:cTn id="121" dur="1" fill="hold"/>
                                        <p:tgtEl>
                                          <p:spTgt spid="26"/>
                                        </p:tgtEl>
                                      </p:cBhvr>
                                    </p:cmd>
                                  </p:childTnLst>
                                </p:cTn>
                              </p:par>
                            </p:childTnLst>
                          </p:cTn>
                        </p:par>
                      </p:childTnLst>
                    </p:cTn>
                  </p:par>
                  <p:par>
                    <p:cTn id="122" fill="hold">
                      <p:stCondLst>
                        <p:cond delay="indefinite"/>
                      </p:stCondLst>
                      <p:childTnLst>
                        <p:par>
                          <p:cTn id="123" fill="hold">
                            <p:stCondLst>
                              <p:cond delay="0"/>
                            </p:stCondLst>
                            <p:childTnLst>
                              <p:par>
                                <p:cTn id="124" presetID="10" presetClass="exit" presetSubtype="0" fill="hold" grpId="0" nodeType="clickEffect">
                                  <p:stCondLst>
                                    <p:cond delay="0"/>
                                  </p:stCondLst>
                                  <p:childTnLst>
                                    <p:animEffect transition="out" filter="fade">
                                      <p:cBhvr>
                                        <p:cTn id="125" dur="500"/>
                                        <p:tgtEl>
                                          <p:spTgt spid="44"/>
                                        </p:tgtEl>
                                      </p:cBhvr>
                                    </p:animEffect>
                                    <p:set>
                                      <p:cBhvr>
                                        <p:cTn id="126" dur="1" fill="hold">
                                          <p:stCondLst>
                                            <p:cond delay="499"/>
                                          </p:stCondLst>
                                        </p:cTn>
                                        <p:tgtEl>
                                          <p:spTgt spid="44"/>
                                        </p:tgtEl>
                                        <p:attrNameLst>
                                          <p:attrName>style.visibility</p:attrName>
                                        </p:attrNameLst>
                                      </p:cBhvr>
                                      <p:to>
                                        <p:strVal val="hidden"/>
                                      </p:to>
                                    </p:set>
                                  </p:childTnLst>
                                </p:cTn>
                              </p:par>
                              <p:par>
                                <p:cTn id="127" presetID="3" presetClass="mediacall" presetSubtype="0" fill="hold" nodeType="withEffect">
                                  <p:stCondLst>
                                    <p:cond delay="0"/>
                                  </p:stCondLst>
                                  <p:childTnLst>
                                    <p:cmd type="call" cmd="stop">
                                      <p:cBhvr>
                                        <p:cTn id="128" dur="1" fill="hold"/>
                                        <p:tgtEl>
                                          <p:spTgt spid="26"/>
                                        </p:tgtEl>
                                      </p:cBhvr>
                                    </p:cmd>
                                  </p:childTnLst>
                                </p:cTn>
                              </p:par>
                            </p:childTnLst>
                          </p:cTn>
                        </p:par>
                      </p:childTnLst>
                    </p:cTn>
                  </p:par>
                  <p:par>
                    <p:cTn id="129" fill="hold">
                      <p:stCondLst>
                        <p:cond delay="indefinite"/>
                      </p:stCondLst>
                      <p:childTnLst>
                        <p:par>
                          <p:cTn id="130" fill="hold">
                            <p:stCondLst>
                              <p:cond delay="0"/>
                            </p:stCondLst>
                            <p:childTnLst>
                              <p:par>
                                <p:cTn id="131" presetID="10" presetClass="exit" presetSubtype="0" fill="hold" grpId="0" nodeType="clickEffect">
                                  <p:stCondLst>
                                    <p:cond delay="0"/>
                                  </p:stCondLst>
                                  <p:childTnLst>
                                    <p:animEffect transition="out" filter="fade">
                                      <p:cBhvr>
                                        <p:cTn id="132" dur="500"/>
                                        <p:tgtEl>
                                          <p:spTgt spid="45"/>
                                        </p:tgtEl>
                                      </p:cBhvr>
                                    </p:animEffect>
                                    <p:set>
                                      <p:cBhvr>
                                        <p:cTn id="133" dur="1" fill="hold">
                                          <p:stCondLst>
                                            <p:cond delay="499"/>
                                          </p:stCondLst>
                                        </p:cTn>
                                        <p:tgtEl>
                                          <p:spTgt spid="45"/>
                                        </p:tgtEl>
                                        <p:attrNameLst>
                                          <p:attrName>style.visibility</p:attrName>
                                        </p:attrNameLst>
                                      </p:cBhvr>
                                      <p:to>
                                        <p:strVal val="hidden"/>
                                      </p:to>
                                    </p:set>
                                  </p:childTnLst>
                                </p:cTn>
                              </p:par>
                              <p:par>
                                <p:cTn id="134" presetID="3" presetClass="mediacall" presetSubtype="0" fill="hold" nodeType="withEffect">
                                  <p:stCondLst>
                                    <p:cond delay="0"/>
                                  </p:stCondLst>
                                  <p:childTnLst>
                                    <p:cmd type="call" cmd="stop">
                                      <p:cBhvr>
                                        <p:cTn id="135" dur="1" fill="hold"/>
                                        <p:tgtEl>
                                          <p:spTgt spid="26"/>
                                        </p:tgtEl>
                                      </p:cBhvr>
                                    </p:cmd>
                                  </p:childTnLst>
                                </p:cTn>
                              </p:par>
                            </p:childTnLst>
                          </p:cTn>
                        </p:par>
                      </p:childTnLst>
                    </p:cTn>
                  </p:par>
                  <p:par>
                    <p:cTn id="136" fill="hold">
                      <p:stCondLst>
                        <p:cond delay="indefinite"/>
                      </p:stCondLst>
                      <p:childTnLst>
                        <p:par>
                          <p:cTn id="137" fill="hold">
                            <p:stCondLst>
                              <p:cond delay="0"/>
                            </p:stCondLst>
                            <p:childTnLst>
                              <p:par>
                                <p:cTn id="138" presetID="10" presetClass="exit" presetSubtype="0" fill="hold" grpId="0" nodeType="clickEffect">
                                  <p:stCondLst>
                                    <p:cond delay="0"/>
                                  </p:stCondLst>
                                  <p:childTnLst>
                                    <p:animEffect transition="out" filter="fade">
                                      <p:cBhvr>
                                        <p:cTn id="139" dur="500"/>
                                        <p:tgtEl>
                                          <p:spTgt spid="46"/>
                                        </p:tgtEl>
                                      </p:cBhvr>
                                    </p:animEffect>
                                    <p:set>
                                      <p:cBhvr>
                                        <p:cTn id="140" dur="1" fill="hold">
                                          <p:stCondLst>
                                            <p:cond delay="499"/>
                                          </p:stCondLst>
                                        </p:cTn>
                                        <p:tgtEl>
                                          <p:spTgt spid="46"/>
                                        </p:tgtEl>
                                        <p:attrNameLst>
                                          <p:attrName>style.visibility</p:attrName>
                                        </p:attrNameLst>
                                      </p:cBhvr>
                                      <p:to>
                                        <p:strVal val="hidden"/>
                                      </p:to>
                                    </p:set>
                                  </p:childTnLst>
                                </p:cTn>
                              </p:par>
                              <p:par>
                                <p:cTn id="141" presetID="3" presetClass="mediacall" presetSubtype="0" fill="hold" nodeType="withEffect">
                                  <p:stCondLst>
                                    <p:cond delay="0"/>
                                  </p:stCondLst>
                                  <p:childTnLst>
                                    <p:cmd type="call" cmd="stop">
                                      <p:cBhvr>
                                        <p:cTn id="142" dur="1" fill="hold"/>
                                        <p:tgtEl>
                                          <p:spTgt spid="26"/>
                                        </p:tgtEl>
                                      </p:cBhvr>
                                    </p:cmd>
                                  </p:childTnLst>
                                </p:cTn>
                              </p:par>
                              <p:par>
                                <p:cTn id="143" presetID="34" presetClass="emph" presetSubtype="0" repeatCount="indefinite" fill="hold" grpId="0" nodeType="withEffect">
                                  <p:stCondLst>
                                    <p:cond delay="0"/>
                                  </p:stCondLst>
                                  <p:iterate type="lt">
                                    <p:tmPct val="10000"/>
                                  </p:iterate>
                                  <p:childTnLst>
                                    <p:animMotion origin="layout" path="M 1.25E-6 -2.59259E-6 L 1.25E-6 -0.02407 " pathEditMode="relative" rAng="0" ptsTypes="AA">
                                      <p:cBhvr>
                                        <p:cTn id="144" dur="250" accel="50000" decel="50000" autoRev="1" fill="hold">
                                          <p:stCondLst>
                                            <p:cond delay="0"/>
                                          </p:stCondLst>
                                        </p:cTn>
                                        <p:tgtEl>
                                          <p:spTgt spid="48"/>
                                        </p:tgtEl>
                                        <p:attrNameLst>
                                          <p:attrName>ppt_x</p:attrName>
                                          <p:attrName>ppt_y</p:attrName>
                                        </p:attrNameLst>
                                      </p:cBhvr>
                                      <p:rCtr x="0" y="-1204"/>
                                    </p:animMotion>
                                    <p:animRot by="1500000">
                                      <p:cBhvr>
                                        <p:cTn id="145" dur="125" fill="hold">
                                          <p:stCondLst>
                                            <p:cond delay="0"/>
                                          </p:stCondLst>
                                        </p:cTn>
                                        <p:tgtEl>
                                          <p:spTgt spid="48"/>
                                        </p:tgtEl>
                                        <p:attrNameLst>
                                          <p:attrName>r</p:attrName>
                                        </p:attrNameLst>
                                      </p:cBhvr>
                                    </p:animRot>
                                    <p:animRot by="-1500000">
                                      <p:cBhvr>
                                        <p:cTn id="146" dur="125" fill="hold">
                                          <p:stCondLst>
                                            <p:cond delay="125"/>
                                          </p:stCondLst>
                                        </p:cTn>
                                        <p:tgtEl>
                                          <p:spTgt spid="48"/>
                                        </p:tgtEl>
                                        <p:attrNameLst>
                                          <p:attrName>r</p:attrName>
                                        </p:attrNameLst>
                                      </p:cBhvr>
                                    </p:animRot>
                                    <p:animRot by="-1500000">
                                      <p:cBhvr>
                                        <p:cTn id="147" dur="125" fill="hold">
                                          <p:stCondLst>
                                            <p:cond delay="250"/>
                                          </p:stCondLst>
                                        </p:cTn>
                                        <p:tgtEl>
                                          <p:spTgt spid="48"/>
                                        </p:tgtEl>
                                        <p:attrNameLst>
                                          <p:attrName>r</p:attrName>
                                        </p:attrNameLst>
                                      </p:cBhvr>
                                    </p:animRot>
                                    <p:animRot by="1500000">
                                      <p:cBhvr>
                                        <p:cTn id="148" dur="125" fill="hold">
                                          <p:stCondLst>
                                            <p:cond delay="375"/>
                                          </p:stCondLst>
                                        </p:cTn>
                                        <p:tgtEl>
                                          <p:spTgt spid="48"/>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49" restart="whenNotActive" fill="hold" evtFilter="cancelBubble" nodeType="interactiveSeq">
                <p:stCondLst>
                  <p:cond evt="onClick" delay="0">
                    <p:tgtEl>
                      <p:spTgt spid="17"/>
                    </p:tgtEl>
                  </p:cond>
                </p:stCondLst>
                <p:endSync evt="end" delay="0">
                  <p:rtn val="all"/>
                </p:endSync>
                <p:childTnLst>
                  <p:par>
                    <p:cTn id="150" fill="hold">
                      <p:stCondLst>
                        <p:cond delay="0"/>
                      </p:stCondLst>
                      <p:childTnLst>
                        <p:par>
                          <p:cTn id="151" fill="hold">
                            <p:stCondLst>
                              <p:cond delay="0"/>
                            </p:stCondLst>
                            <p:childTnLst>
                              <p:par>
                                <p:cTn id="152" presetID="8" presetClass="emph" presetSubtype="0" repeatCount="indefinite" fill="hold" nodeType="clickEffect">
                                  <p:stCondLst>
                                    <p:cond delay="0"/>
                                  </p:stCondLst>
                                  <p:endCondLst>
                                    <p:cond evt="onNext" delay="0">
                                      <p:tgtEl>
                                        <p:sldTgt/>
                                      </p:tgtEl>
                                    </p:cond>
                                  </p:endCondLst>
                                  <p:childTnLst>
                                    <p:animRot by="21600000">
                                      <p:cBhvr>
                                        <p:cTn id="153" dur="500" fill="hold"/>
                                        <p:tgtEl>
                                          <p:spTgt spid="6"/>
                                        </p:tgtEl>
                                        <p:attrNameLst>
                                          <p:attrName>r</p:attrName>
                                        </p:attrNameLst>
                                      </p:cBhvr>
                                    </p:animRot>
                                  </p:childTnLst>
                                </p:cTn>
                              </p:par>
                              <p:par>
                                <p:cTn id="154" presetID="1" presetClass="mediacall" presetSubtype="0" fill="hold" nodeType="withEffect">
                                  <p:stCondLst>
                                    <p:cond delay="0"/>
                                  </p:stCondLst>
                                  <p:childTnLst>
                                    <p:cmd type="call" cmd="playFrom(0.0)">
                                      <p:cBhvr>
                                        <p:cTn id="155" dur="30406" fill="hold"/>
                                        <p:tgtEl>
                                          <p:spTgt spid="26"/>
                                        </p:tgtEl>
                                      </p:cBhvr>
                                    </p:cmd>
                                  </p:childTnLst>
                                </p:cTn>
                              </p:par>
                            </p:childTnLst>
                          </p:cTn>
                        </p:par>
                      </p:childTnLst>
                    </p:cTn>
                  </p:par>
                </p:childTnLst>
              </p:cTn>
              <p:nextCondLst>
                <p:cond evt="onClick" delay="0">
                  <p:tgtEl>
                    <p:spTgt spid="17"/>
                  </p:tgtEl>
                </p:cond>
              </p:nextCondLst>
            </p:seq>
            <p:seq concurrent="1" nextAc="seek">
              <p:cTn id="156" restart="whenNotActive" fill="hold" evtFilter="cancelBubble" nodeType="interactiveSeq">
                <p:stCondLst>
                  <p:cond evt="onClick" delay="0">
                    <p:tgtEl>
                      <p:spTgt spid="18"/>
                    </p:tgtEl>
                  </p:cond>
                </p:stCondLst>
                <p:endSync evt="end" delay="0">
                  <p:rtn val="all"/>
                </p:endSync>
                <p:childTnLst>
                  <p:par>
                    <p:cTn id="157" fill="hold">
                      <p:stCondLst>
                        <p:cond delay="0"/>
                      </p:stCondLst>
                      <p:childTnLst>
                        <p:par>
                          <p:cTn id="158" fill="hold">
                            <p:stCondLst>
                              <p:cond delay="0"/>
                            </p:stCondLst>
                            <p:childTnLst>
                              <p:par>
                                <p:cTn id="159" presetID="1" presetClass="emph" presetSubtype="2" fill="hold" nodeType="clickEffect">
                                  <p:stCondLst>
                                    <p:cond delay="0"/>
                                  </p:stCondLst>
                                  <p:childTnLst>
                                    <p:animClr clrSpc="rgb" dir="cw">
                                      <p:cBhvr>
                                        <p:cTn id="160" dur="500" fill="hold"/>
                                        <p:tgtEl>
                                          <p:spTgt spid="18"/>
                                        </p:tgtEl>
                                        <p:attrNameLst>
                                          <p:attrName>fillcolor</p:attrName>
                                        </p:attrNameLst>
                                      </p:cBhvr>
                                      <p:to>
                                        <a:srgbClr val="000000"/>
                                      </p:to>
                                    </p:animClr>
                                    <p:set>
                                      <p:cBhvr>
                                        <p:cTn id="161" dur="500" fill="hold"/>
                                        <p:tgtEl>
                                          <p:spTgt spid="18"/>
                                        </p:tgtEl>
                                        <p:attrNameLst>
                                          <p:attrName>fill.type</p:attrName>
                                        </p:attrNameLst>
                                      </p:cBhvr>
                                      <p:to>
                                        <p:strVal val="solid"/>
                                      </p:to>
                                    </p:set>
                                    <p:set>
                                      <p:cBhvr>
                                        <p:cTn id="162" dur="500" fill="hold"/>
                                        <p:tgtEl>
                                          <p:spTgt spid="18"/>
                                        </p:tgtEl>
                                        <p:attrNameLst>
                                          <p:attrName>fill.on</p:attrName>
                                        </p:attrNameLst>
                                      </p:cBhvr>
                                      <p:to>
                                        <p:strVal val="true"/>
                                      </p:to>
                                    </p:set>
                                  </p:childTnLst>
                                </p:cTn>
                              </p:par>
                            </p:childTnLst>
                          </p:cTn>
                        </p:par>
                      </p:childTnLst>
                    </p:cTn>
                  </p:par>
                </p:childTnLst>
              </p:cTn>
              <p:nextCondLst>
                <p:cond evt="onClick" delay="0">
                  <p:tgtEl>
                    <p:spTgt spid="18"/>
                  </p:tgtEl>
                </p:cond>
              </p:nextCondLst>
            </p:seq>
            <p:seq concurrent="1" nextAc="seek">
              <p:cTn id="163" restart="whenNotActive" fill="hold" evtFilter="cancelBubble" nodeType="interactiveSeq">
                <p:stCondLst>
                  <p:cond evt="onClick" delay="0">
                    <p:tgtEl>
                      <p:spTgt spid="19"/>
                    </p:tgtEl>
                  </p:cond>
                </p:stCondLst>
                <p:endSync evt="end" delay="0">
                  <p:rtn val="all"/>
                </p:endSync>
                <p:childTnLst>
                  <p:par>
                    <p:cTn id="164" fill="hold">
                      <p:stCondLst>
                        <p:cond delay="0"/>
                      </p:stCondLst>
                      <p:childTnLst>
                        <p:par>
                          <p:cTn id="165" fill="hold">
                            <p:stCondLst>
                              <p:cond delay="0"/>
                            </p:stCondLst>
                            <p:childTnLst>
                              <p:par>
                                <p:cTn id="166" presetID="1" presetClass="emph" presetSubtype="2" fill="hold" nodeType="clickEffect">
                                  <p:stCondLst>
                                    <p:cond delay="0"/>
                                  </p:stCondLst>
                                  <p:childTnLst>
                                    <p:animClr clrSpc="rgb" dir="cw">
                                      <p:cBhvr>
                                        <p:cTn id="167" dur="500" fill="hold"/>
                                        <p:tgtEl>
                                          <p:spTgt spid="19"/>
                                        </p:tgtEl>
                                        <p:attrNameLst>
                                          <p:attrName>fillcolor</p:attrName>
                                        </p:attrNameLst>
                                      </p:cBhvr>
                                      <p:to>
                                        <a:srgbClr val="000000"/>
                                      </p:to>
                                    </p:animClr>
                                    <p:set>
                                      <p:cBhvr>
                                        <p:cTn id="168" dur="500" fill="hold"/>
                                        <p:tgtEl>
                                          <p:spTgt spid="19"/>
                                        </p:tgtEl>
                                        <p:attrNameLst>
                                          <p:attrName>fill.type</p:attrName>
                                        </p:attrNameLst>
                                      </p:cBhvr>
                                      <p:to>
                                        <p:strVal val="solid"/>
                                      </p:to>
                                    </p:set>
                                    <p:set>
                                      <p:cBhvr>
                                        <p:cTn id="169" dur="500" fill="hold"/>
                                        <p:tgtEl>
                                          <p:spTgt spid="19"/>
                                        </p:tgtEl>
                                        <p:attrNameLst>
                                          <p:attrName>fill.on</p:attrName>
                                        </p:attrNameLst>
                                      </p:cBhvr>
                                      <p:to>
                                        <p:strVal val="true"/>
                                      </p:to>
                                    </p:set>
                                  </p:childTnLst>
                                </p:cTn>
                              </p:par>
                            </p:childTnLst>
                          </p:cTn>
                        </p:par>
                      </p:childTnLst>
                    </p:cTn>
                  </p:par>
                </p:childTnLst>
              </p:cTn>
              <p:nextCondLst>
                <p:cond evt="onClick" delay="0">
                  <p:tgtEl>
                    <p:spTgt spid="19"/>
                  </p:tgtEl>
                </p:cond>
              </p:nextCondLst>
            </p:seq>
            <p:seq concurrent="1" nextAc="seek">
              <p:cTn id="170" restart="whenNotActive" fill="hold" evtFilter="cancelBubble" nodeType="interactiveSeq">
                <p:stCondLst>
                  <p:cond evt="onClick" delay="0">
                    <p:tgtEl>
                      <p:spTgt spid="20"/>
                    </p:tgtEl>
                  </p:cond>
                </p:stCondLst>
                <p:endSync evt="end" delay="0">
                  <p:rtn val="all"/>
                </p:endSync>
                <p:childTnLst>
                  <p:par>
                    <p:cTn id="171" fill="hold">
                      <p:stCondLst>
                        <p:cond delay="0"/>
                      </p:stCondLst>
                      <p:childTnLst>
                        <p:par>
                          <p:cTn id="172" fill="hold">
                            <p:stCondLst>
                              <p:cond delay="0"/>
                            </p:stCondLst>
                            <p:childTnLst>
                              <p:par>
                                <p:cTn id="173" presetID="1" presetClass="emph" presetSubtype="2" fill="hold" nodeType="clickEffect">
                                  <p:stCondLst>
                                    <p:cond delay="0"/>
                                  </p:stCondLst>
                                  <p:childTnLst>
                                    <p:animClr clrSpc="rgb" dir="cw">
                                      <p:cBhvr>
                                        <p:cTn id="174" dur="500" fill="hold"/>
                                        <p:tgtEl>
                                          <p:spTgt spid="20"/>
                                        </p:tgtEl>
                                        <p:attrNameLst>
                                          <p:attrName>fillcolor</p:attrName>
                                        </p:attrNameLst>
                                      </p:cBhvr>
                                      <p:to>
                                        <a:srgbClr val="000000"/>
                                      </p:to>
                                    </p:animClr>
                                    <p:set>
                                      <p:cBhvr>
                                        <p:cTn id="175" dur="500" fill="hold"/>
                                        <p:tgtEl>
                                          <p:spTgt spid="20"/>
                                        </p:tgtEl>
                                        <p:attrNameLst>
                                          <p:attrName>fill.type</p:attrName>
                                        </p:attrNameLst>
                                      </p:cBhvr>
                                      <p:to>
                                        <p:strVal val="solid"/>
                                      </p:to>
                                    </p:set>
                                    <p:set>
                                      <p:cBhvr>
                                        <p:cTn id="176" dur="500" fill="hold"/>
                                        <p:tgtEl>
                                          <p:spTgt spid="20"/>
                                        </p:tgtEl>
                                        <p:attrNameLst>
                                          <p:attrName>fill.on</p:attrName>
                                        </p:attrNameLst>
                                      </p:cBhvr>
                                      <p:to>
                                        <p:strVal val="true"/>
                                      </p:to>
                                    </p:set>
                                  </p:childTnLst>
                                </p:cTn>
                              </p:par>
                            </p:childTnLst>
                          </p:cTn>
                        </p:par>
                      </p:childTnLst>
                    </p:cTn>
                  </p:par>
                </p:childTnLst>
              </p:cTn>
              <p:nextCondLst>
                <p:cond evt="onClick" delay="0">
                  <p:tgtEl>
                    <p:spTgt spid="20"/>
                  </p:tgtEl>
                </p:cond>
              </p:nextCondLst>
            </p:seq>
            <p:audio>
              <p:cMediaNode vol="80000">
                <p:cTn id="177" fill="hold" display="0">
                  <p:stCondLst>
                    <p:cond delay="indefinite"/>
                  </p:stCondLst>
                  <p:endCondLst>
                    <p:cond evt="onStopAudio" delay="0">
                      <p:tgtEl>
                        <p:sldTgt/>
                      </p:tgtEl>
                    </p:cond>
                  </p:endCondLst>
                </p:cTn>
                <p:tgtEl>
                  <p:spTgt spid="26"/>
                </p:tgtEl>
              </p:cMediaNode>
            </p:audio>
            <p:seq concurrent="1" nextAc="seek">
              <p:cTn id="178" restart="whenNotActive" fill="hold" evtFilter="cancelBubble" nodeType="interactiveSeq">
                <p:stCondLst>
                  <p:cond evt="onClick" delay="0">
                    <p:tgtEl>
                      <p:spTgt spid="49"/>
                    </p:tgtEl>
                  </p:cond>
                </p:stCondLst>
                <p:endSync evt="end" delay="0">
                  <p:rtn val="all"/>
                </p:endSync>
                <p:childTnLst>
                  <p:par>
                    <p:cTn id="179" fill="hold">
                      <p:stCondLst>
                        <p:cond delay="0"/>
                      </p:stCondLst>
                      <p:childTnLst>
                        <p:par>
                          <p:cTn id="180" fill="hold">
                            <p:stCondLst>
                              <p:cond delay="0"/>
                            </p:stCondLst>
                            <p:childTnLst>
                              <p:par>
                                <p:cTn id="181" presetID="1" presetClass="emph" presetSubtype="2" fill="hold" nodeType="clickEffect">
                                  <p:stCondLst>
                                    <p:cond delay="0"/>
                                  </p:stCondLst>
                                  <p:childTnLst>
                                    <p:animClr clrSpc="rgb" dir="cw">
                                      <p:cBhvr>
                                        <p:cTn id="182" dur="500" fill="hold"/>
                                        <p:tgtEl>
                                          <p:spTgt spid="49"/>
                                        </p:tgtEl>
                                        <p:attrNameLst>
                                          <p:attrName>fillcolor</p:attrName>
                                        </p:attrNameLst>
                                      </p:cBhvr>
                                      <p:to>
                                        <a:srgbClr val="000000"/>
                                      </p:to>
                                    </p:animClr>
                                    <p:set>
                                      <p:cBhvr>
                                        <p:cTn id="183" dur="500" fill="hold"/>
                                        <p:tgtEl>
                                          <p:spTgt spid="49"/>
                                        </p:tgtEl>
                                        <p:attrNameLst>
                                          <p:attrName>fill.type</p:attrName>
                                        </p:attrNameLst>
                                      </p:cBhvr>
                                      <p:to>
                                        <p:strVal val="solid"/>
                                      </p:to>
                                    </p:set>
                                    <p:set>
                                      <p:cBhvr>
                                        <p:cTn id="184" dur="500" fill="hold"/>
                                        <p:tgtEl>
                                          <p:spTgt spid="49"/>
                                        </p:tgtEl>
                                        <p:attrNameLst>
                                          <p:attrName>fill.on</p:attrName>
                                        </p:attrNameLst>
                                      </p:cBhvr>
                                      <p:to>
                                        <p:strVal val="true"/>
                                      </p:to>
                                    </p:set>
                                  </p:childTnLst>
                                </p:cTn>
                              </p:par>
                            </p:childTnLst>
                          </p:cTn>
                        </p:par>
                      </p:childTnLst>
                    </p:cTn>
                  </p:par>
                </p:childTnLst>
              </p:cTn>
              <p:nextCondLst>
                <p:cond evt="onClick" delay="0">
                  <p:tgtEl>
                    <p:spTgt spid="49"/>
                  </p:tgtEl>
                </p:cond>
              </p:nextCondLst>
            </p:seq>
            <p:seq concurrent="1" nextAc="seek">
              <p:cTn id="185" restart="whenNotActive" fill="hold" evtFilter="cancelBubble" nodeType="interactiveSeq">
                <p:stCondLst>
                  <p:cond evt="onClick" delay="0">
                    <p:tgtEl>
                      <p:spTgt spid="50"/>
                    </p:tgtEl>
                  </p:cond>
                </p:stCondLst>
                <p:endSync evt="end" delay="0">
                  <p:rtn val="all"/>
                </p:endSync>
                <p:childTnLst>
                  <p:par>
                    <p:cTn id="186" fill="hold">
                      <p:stCondLst>
                        <p:cond delay="0"/>
                      </p:stCondLst>
                      <p:childTnLst>
                        <p:par>
                          <p:cTn id="187" fill="hold">
                            <p:stCondLst>
                              <p:cond delay="0"/>
                            </p:stCondLst>
                            <p:childTnLst>
                              <p:par>
                                <p:cTn id="188" presetID="1" presetClass="emph" presetSubtype="2" fill="hold" nodeType="clickEffect">
                                  <p:stCondLst>
                                    <p:cond delay="0"/>
                                  </p:stCondLst>
                                  <p:childTnLst>
                                    <p:animClr clrSpc="rgb" dir="cw">
                                      <p:cBhvr>
                                        <p:cTn id="189" dur="500" fill="hold"/>
                                        <p:tgtEl>
                                          <p:spTgt spid="50"/>
                                        </p:tgtEl>
                                        <p:attrNameLst>
                                          <p:attrName>fillcolor</p:attrName>
                                        </p:attrNameLst>
                                      </p:cBhvr>
                                      <p:to>
                                        <a:srgbClr val="000000"/>
                                      </p:to>
                                    </p:animClr>
                                    <p:set>
                                      <p:cBhvr>
                                        <p:cTn id="190" dur="500" fill="hold"/>
                                        <p:tgtEl>
                                          <p:spTgt spid="50"/>
                                        </p:tgtEl>
                                        <p:attrNameLst>
                                          <p:attrName>fill.type</p:attrName>
                                        </p:attrNameLst>
                                      </p:cBhvr>
                                      <p:to>
                                        <p:strVal val="solid"/>
                                      </p:to>
                                    </p:set>
                                    <p:set>
                                      <p:cBhvr>
                                        <p:cTn id="191" dur="500" fill="hold"/>
                                        <p:tgtEl>
                                          <p:spTgt spid="50"/>
                                        </p:tgtEl>
                                        <p:attrNameLst>
                                          <p:attrName>fill.on</p:attrName>
                                        </p:attrNameLst>
                                      </p:cBhvr>
                                      <p:to>
                                        <p:strVal val="true"/>
                                      </p:to>
                                    </p:set>
                                  </p:childTnLst>
                                </p:cTn>
                              </p:par>
                            </p:childTnLst>
                          </p:cTn>
                        </p:par>
                      </p:childTnLst>
                    </p:cTn>
                  </p:par>
                </p:childTnLst>
              </p:cTn>
              <p:nextCondLst>
                <p:cond evt="onClick" delay="0">
                  <p:tgtEl>
                    <p:spTgt spid="50"/>
                  </p:tgtEl>
                </p:cond>
              </p:nextCondLst>
            </p:seq>
          </p:childTnLst>
        </p:cTn>
      </p:par>
    </p:tnLst>
    <p:bldLst>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8"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nip Diagonal Corner Rectangle 3" descr="OPL20U25GSXzBJYl68kk8uQGfFKzs7yb1M4KJWUiLk6ZEvGF+qCIPSnY57AbBFCvTW$15.2022.CD.126$126+K4lPs7H94VUqPe2XwIsfPRnrXQE//QTEXxb8/8N4CNc6FpgZahzpTjFhMzSA7T/nHJa11DE8Ng2TP3iAmRczFlmslSuUNOgUeb6yRvs0="/>
          <p:cNvSpPr/>
          <p:nvPr/>
        </p:nvSpPr>
        <p:spPr>
          <a:xfrm>
            <a:off x="1192696" y="594203"/>
            <a:ext cx="6838122" cy="1213566"/>
          </a:xfrm>
          <a:prstGeom prst="snip2DiagRect">
            <a:avLst/>
          </a:prstGeom>
          <a:solidFill>
            <a:schemeClr val="bg1">
              <a:alpha val="75000"/>
            </a:scheme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defTabSz="685800">
              <a:buClrTx/>
              <a:defRPr/>
            </a:pPr>
            <a:r>
              <a:rPr lang="en-US" sz="2800" b="1" u="sng" kern="1200" dirty="0" err="1">
                <a:solidFill>
                  <a:srgbClr val="002060"/>
                </a:solidFill>
                <a:latin typeface="Times New Roman" pitchFamily="18" charset="0"/>
                <a:cs typeface="Times New Roman" pitchFamily="18" charset="0"/>
              </a:rPr>
              <a:t>Câu</a:t>
            </a:r>
            <a:r>
              <a:rPr lang="en-US" sz="2800" b="1" u="sng" kern="1200" dirty="0">
                <a:solidFill>
                  <a:srgbClr val="002060"/>
                </a:solidFill>
                <a:latin typeface="Times New Roman" pitchFamily="18" charset="0"/>
                <a:cs typeface="Times New Roman" pitchFamily="18" charset="0"/>
              </a:rPr>
              <a:t> 1</a:t>
            </a:r>
            <a:r>
              <a:rPr lang="en-US" sz="2800" b="1" kern="1200" dirty="0">
                <a:solidFill>
                  <a:srgbClr val="002060"/>
                </a:solidFill>
                <a:latin typeface="Times New Roman" pitchFamily="18" charset="0"/>
                <a:cs typeface="Times New Roman" pitchFamily="18" charset="0"/>
              </a:rPr>
              <a:t>: </a:t>
            </a:r>
            <a:r>
              <a:rPr lang="en-US" sz="2800" kern="1200" dirty="0" err="1">
                <a:solidFill>
                  <a:srgbClr val="3F3F3F"/>
                </a:solidFill>
                <a:latin typeface="Times New Roman" pitchFamily="18" charset="0"/>
                <a:cs typeface="Times New Roman" pitchFamily="18" charset="0"/>
              </a:rPr>
              <a:t>Đường</a:t>
            </a:r>
            <a:r>
              <a:rPr lang="en-US" sz="2800" kern="1200" dirty="0">
                <a:solidFill>
                  <a:srgbClr val="3F3F3F"/>
                </a:solidFill>
                <a:latin typeface="Times New Roman" pitchFamily="18" charset="0"/>
                <a:cs typeface="Times New Roman" pitchFamily="18" charset="0"/>
              </a:rPr>
              <a:t> </a:t>
            </a:r>
            <a:r>
              <a:rPr lang="en-US" sz="2800" kern="1200" dirty="0" err="1">
                <a:solidFill>
                  <a:srgbClr val="3F3F3F"/>
                </a:solidFill>
                <a:latin typeface="Times New Roman" pitchFamily="18" charset="0"/>
                <a:cs typeface="Times New Roman" pitchFamily="18" charset="0"/>
              </a:rPr>
              <a:t>trung</a:t>
            </a:r>
            <a:r>
              <a:rPr lang="en-US" sz="2800" kern="1200" dirty="0">
                <a:solidFill>
                  <a:srgbClr val="3F3F3F"/>
                </a:solidFill>
                <a:latin typeface="Times New Roman" pitchFamily="18" charset="0"/>
                <a:cs typeface="Times New Roman" pitchFamily="18" charset="0"/>
              </a:rPr>
              <a:t> </a:t>
            </a:r>
            <a:r>
              <a:rPr lang="en-US" sz="2800" kern="1200" dirty="0" err="1">
                <a:solidFill>
                  <a:srgbClr val="3F3F3F"/>
                </a:solidFill>
                <a:latin typeface="Times New Roman" pitchFamily="18" charset="0"/>
                <a:cs typeface="Times New Roman" pitchFamily="18" charset="0"/>
              </a:rPr>
              <a:t>trực</a:t>
            </a:r>
            <a:r>
              <a:rPr lang="en-US" sz="2800" kern="1200" dirty="0">
                <a:solidFill>
                  <a:srgbClr val="3F3F3F"/>
                </a:solidFill>
                <a:latin typeface="Times New Roman" pitchFamily="18" charset="0"/>
                <a:cs typeface="Times New Roman" pitchFamily="18" charset="0"/>
              </a:rPr>
              <a:t> </a:t>
            </a:r>
            <a:r>
              <a:rPr lang="en-US" sz="2800" kern="1200" dirty="0" err="1">
                <a:solidFill>
                  <a:srgbClr val="3F3F3F"/>
                </a:solidFill>
                <a:latin typeface="Times New Roman" pitchFamily="18" charset="0"/>
                <a:cs typeface="Times New Roman" pitchFamily="18" charset="0"/>
              </a:rPr>
              <a:t>của</a:t>
            </a:r>
            <a:r>
              <a:rPr lang="en-US" sz="2800" kern="1200" dirty="0">
                <a:solidFill>
                  <a:srgbClr val="3F3F3F"/>
                </a:solidFill>
                <a:latin typeface="Times New Roman" pitchFamily="18" charset="0"/>
                <a:cs typeface="Times New Roman" pitchFamily="18" charset="0"/>
              </a:rPr>
              <a:t> </a:t>
            </a:r>
            <a:r>
              <a:rPr lang="en-US" sz="2800" kern="1200" dirty="0" err="1">
                <a:solidFill>
                  <a:srgbClr val="3F3F3F"/>
                </a:solidFill>
                <a:latin typeface="Times New Roman" pitchFamily="18" charset="0"/>
                <a:cs typeface="Times New Roman" pitchFamily="18" charset="0"/>
              </a:rPr>
              <a:t>một</a:t>
            </a:r>
            <a:r>
              <a:rPr lang="en-US" sz="2800" kern="1200" dirty="0">
                <a:solidFill>
                  <a:srgbClr val="3F3F3F"/>
                </a:solidFill>
                <a:latin typeface="Times New Roman" pitchFamily="18" charset="0"/>
                <a:cs typeface="Times New Roman" pitchFamily="18" charset="0"/>
              </a:rPr>
              <a:t> </a:t>
            </a:r>
            <a:r>
              <a:rPr lang="en-US" sz="2800" kern="1200" dirty="0" err="1">
                <a:solidFill>
                  <a:srgbClr val="3F3F3F"/>
                </a:solidFill>
                <a:latin typeface="Times New Roman" pitchFamily="18" charset="0"/>
                <a:cs typeface="Times New Roman" pitchFamily="18" charset="0"/>
              </a:rPr>
              <a:t>đoạn</a:t>
            </a:r>
            <a:r>
              <a:rPr lang="en-US" sz="2800" kern="1200" dirty="0">
                <a:solidFill>
                  <a:srgbClr val="3F3F3F"/>
                </a:solidFill>
                <a:latin typeface="Times New Roman" pitchFamily="18" charset="0"/>
                <a:cs typeface="Times New Roman" pitchFamily="18" charset="0"/>
              </a:rPr>
              <a:t> </a:t>
            </a:r>
            <a:r>
              <a:rPr lang="en-US" sz="2800" kern="1200" dirty="0" err="1">
                <a:solidFill>
                  <a:srgbClr val="3F3F3F"/>
                </a:solidFill>
                <a:latin typeface="Times New Roman" pitchFamily="18" charset="0"/>
                <a:cs typeface="Times New Roman" pitchFamily="18" charset="0"/>
              </a:rPr>
              <a:t>thẳng</a:t>
            </a:r>
            <a:r>
              <a:rPr lang="en-US" sz="2800" kern="1200" dirty="0">
                <a:solidFill>
                  <a:srgbClr val="3F3F3F"/>
                </a:solidFill>
                <a:latin typeface="Times New Roman" pitchFamily="18" charset="0"/>
                <a:cs typeface="Times New Roman" pitchFamily="18" charset="0"/>
              </a:rPr>
              <a:t> </a:t>
            </a:r>
            <a:r>
              <a:rPr lang="en-US" sz="2800" kern="1200" dirty="0" err="1">
                <a:solidFill>
                  <a:srgbClr val="3F3F3F"/>
                </a:solidFill>
                <a:latin typeface="Times New Roman" pitchFamily="18" charset="0"/>
                <a:cs typeface="Times New Roman" pitchFamily="18" charset="0"/>
              </a:rPr>
              <a:t>là</a:t>
            </a:r>
            <a:r>
              <a:rPr lang="en-US" sz="2800" kern="1200" dirty="0">
                <a:solidFill>
                  <a:srgbClr val="3F3F3F"/>
                </a:solidFill>
                <a:latin typeface="Times New Roman" pitchFamily="18" charset="0"/>
                <a:cs typeface="Times New Roman" pitchFamily="18" charset="0"/>
              </a:rPr>
              <a:t>:</a:t>
            </a:r>
          </a:p>
        </p:txBody>
      </p:sp>
      <p:sp>
        <p:nvSpPr>
          <p:cNvPr id="5" name="Snip Diagonal Corner Rectangle 4" descr="OPL20U25GSXzBJYl68kk8uQGfFKzs7yb1M4KJWUiLk6ZEvGF+qCIPSnY57AbBFCvTW$15.2022.CD.126$126+K4lPs7H94VUqPe2XwIsfPRnrXQE//QTEXxb8/8N4CNc6FpgZahzpTjFhMzSA7T/nHJa11DE8Ng2TP3iAmRczFlmslSuUNOgUeb6yRvs0="/>
          <p:cNvSpPr/>
          <p:nvPr/>
        </p:nvSpPr>
        <p:spPr>
          <a:xfrm>
            <a:off x="598856" y="1901689"/>
            <a:ext cx="8254916" cy="2592001"/>
          </a:xfrm>
          <a:prstGeom prst="snip2DiagRect">
            <a:avLst/>
          </a:prstGeom>
          <a:solidFill>
            <a:srgbClr val="7030A0">
              <a:alpha val="75000"/>
            </a:srgb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85763" defTabSz="514337">
              <a:defRPr/>
            </a:pPr>
            <a:endParaRPr lang="en-US" sz="2700" b="1" dirty="0">
              <a:solidFill>
                <a:srgbClr val="EFFAF3"/>
              </a:solidFill>
              <a:latin typeface="Arial" panose="020B0604020202020204" pitchFamily="34" charset="0"/>
              <a:cs typeface="Arial" panose="020B0604020202020204" pitchFamily="34" charset="0"/>
            </a:endParaRPr>
          </a:p>
          <a:p>
            <a:pPr marL="485763" defTabSz="514337">
              <a:defRPr/>
            </a:pPr>
            <a:endParaRPr lang="en-US" sz="2700" b="1" dirty="0">
              <a:solidFill>
                <a:srgbClr val="EFFAF3"/>
              </a:solidFill>
              <a:latin typeface="Arial" panose="020B0604020202020204" pitchFamily="34" charset="0"/>
              <a:cs typeface="Arial" panose="020B0604020202020204" pitchFamily="34" charset="0"/>
            </a:endParaRPr>
          </a:p>
        </p:txBody>
      </p:sp>
      <p:pic>
        <p:nvPicPr>
          <p:cNvPr id="7" name="Picture 6" descr="OPL20U25GSXzBJYl68kk8uQGfFKzs7yb1M4KJWUiLk6ZEvGF+qCIPSnY57AbBFCvTW$15.2022.CD.126$126+K4lPs7H94VUqPe2XwIsfPRnrXQE//QTEXxb8/8N4CNc6FpgZahzpTjFhMzSA7T/nHJa11DE8Ng2TP3iAmRczFlmslSuUNOgUeb6yRvs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35899" y="553085"/>
            <a:ext cx="957810" cy="1119459"/>
          </a:xfrm>
          <a:prstGeom prst="rect">
            <a:avLst/>
          </a:prstGeom>
        </p:spPr>
      </p:pic>
      <p:sp>
        <p:nvSpPr>
          <p:cNvPr id="8" name="Pentagon 7" descr="OPL20U25GSXzBJYl68kk8uQGfFKzs7yb1M4KJWUiLk6ZEvGF+qCIPSnY57AbBFCvTW$15.2022.CD.126$126+K4lPs7H94VUqPe2XwIsfPRnrXQE//QTEXxb8/8N4CNc6FpgZahzpTjFhMzSA7T/nHJa11DE8Ng2TP3iAmRczFlmslSuUNOgUeb6yRvs0=">
            <a:hlinkClick r:id="rId6" action="ppaction://hlinksldjump"/>
          </p:cNvPr>
          <p:cNvSpPr/>
          <p:nvPr/>
        </p:nvSpPr>
        <p:spPr>
          <a:xfrm flipH="1">
            <a:off x="7470392" y="4587610"/>
            <a:ext cx="1383380" cy="398526"/>
          </a:xfrm>
          <a:prstGeom prst="homePlate">
            <a:avLst/>
          </a:prstGeom>
          <a:solidFill>
            <a:srgbClr val="0070C0"/>
          </a:solidFill>
          <a:ln w="38100">
            <a:solidFill>
              <a:schemeClr val="bg1"/>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defTabSz="514337">
              <a:defRPr/>
            </a:pPr>
            <a:r>
              <a:rPr lang="en-US" sz="1800" b="1"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QUAY VỀ</a:t>
            </a:r>
            <a:endParaRPr lang="vi-VN" sz="1800" b="1"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grpSp>
        <p:nvGrpSpPr>
          <p:cNvPr id="9" name="Group 34" descr="OPL20U25GSXzBJYl68kk8uQGfFKzs7yb1M4KJWUiLk6ZEvGF+qCIPSnY57AbBFCvTW$15.2022.CD.126$126+K4lPs7H94VUqPe2XwIsfPRnrXQE//QTEXxb8/8N4CNc6FpgZahzpTjFhMzSA7T/nHJa11DE8Ng2TP3iAmRczFlmslSuUNOgUeb6yRvs0="/>
          <p:cNvGrpSpPr>
            <a:grpSpLocks/>
          </p:cNvGrpSpPr>
          <p:nvPr/>
        </p:nvGrpSpPr>
        <p:grpSpPr bwMode="auto">
          <a:xfrm>
            <a:off x="8889916" y="385659"/>
            <a:ext cx="75506" cy="49214"/>
            <a:chOff x="2455863" y="2411803"/>
            <a:chExt cx="566738" cy="566738"/>
          </a:xfrm>
        </p:grpSpPr>
        <p:sp>
          <p:nvSpPr>
            <p:cNvPr id="10"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sp>
          <p:nvSpPr>
            <p:cNvPr id="11"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sp>
          <p:nvSpPr>
            <p:cNvPr id="12"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685800" eaLnBrk="0" fontAlgn="base" hangingPunct="0">
                <a:spcBef>
                  <a:spcPct val="0"/>
                </a:spcBef>
                <a:spcAft>
                  <a:spcPct val="0"/>
                </a:spcAft>
                <a:buClrTx/>
                <a:defRPr/>
              </a:pPr>
              <a:endParaRPr lang="en-US" sz="1800">
                <a:solidFill>
                  <a:prstClr val="black"/>
                </a:solidFill>
                <a:latin typeface="Arial" panose="020B0604020202020204" pitchFamily="34" charset="0"/>
                <a:cs typeface="Arial" panose="020B0604020202020204" pitchFamily="34" charset="0"/>
              </a:endParaRPr>
            </a:p>
          </p:txBody>
        </p:sp>
        <p:sp>
          <p:nvSpPr>
            <p:cNvPr id="13"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685800" eaLnBrk="0" fontAlgn="base" hangingPunct="0">
                <a:spcBef>
                  <a:spcPct val="0"/>
                </a:spcBef>
                <a:spcAft>
                  <a:spcPct val="0"/>
                </a:spcAft>
                <a:buClrTx/>
                <a:defRPr/>
              </a:pPr>
              <a:endParaRPr lang="en-US" sz="1800">
                <a:solidFill>
                  <a:prstClr val="black"/>
                </a:solidFill>
                <a:latin typeface="Arial" panose="020B0604020202020204" pitchFamily="34" charset="0"/>
                <a:cs typeface="Arial" panose="020B0604020202020204" pitchFamily="34" charset="0"/>
              </a:endParaRPr>
            </a:p>
          </p:txBody>
        </p:sp>
        <p:sp>
          <p:nvSpPr>
            <p:cNvPr id="14"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grpSp>
      <p:grpSp>
        <p:nvGrpSpPr>
          <p:cNvPr id="15" name="Group 40" descr="OPL20U25GSXzBJYl68kk8uQGfFKzs7yb1M4KJWUiLk6ZEvGF+qCIPSnY57AbBFCvTW$15.2022.CD.126$126+K4lPs7H94VUqPe2XwIsfPRnrXQE//QTEXxb8/8N4CNc6FpgZahzpTjFhMzSA7T/nHJa11DE8Ng2TP3iAmRczFlmslSuUNOgUeb6yRvs0="/>
          <p:cNvGrpSpPr>
            <a:grpSpLocks/>
          </p:cNvGrpSpPr>
          <p:nvPr/>
        </p:nvGrpSpPr>
        <p:grpSpPr bwMode="auto">
          <a:xfrm>
            <a:off x="8891502" y="937084"/>
            <a:ext cx="75508" cy="50240"/>
            <a:chOff x="2455863" y="2411803"/>
            <a:chExt cx="566738" cy="566738"/>
          </a:xfrm>
        </p:grpSpPr>
        <p:sp>
          <p:nvSpPr>
            <p:cNvPr id="16"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sp>
          <p:nvSpPr>
            <p:cNvPr id="17"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sp>
          <p:nvSpPr>
            <p:cNvPr id="18"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685800" eaLnBrk="0" fontAlgn="base" hangingPunct="0">
                <a:spcBef>
                  <a:spcPct val="0"/>
                </a:spcBef>
                <a:spcAft>
                  <a:spcPct val="0"/>
                </a:spcAft>
                <a:buClrTx/>
                <a:defRPr/>
              </a:pPr>
              <a:endParaRPr lang="en-US" sz="1800">
                <a:solidFill>
                  <a:prstClr val="black"/>
                </a:solidFill>
                <a:latin typeface="Arial" panose="020B0604020202020204" pitchFamily="34" charset="0"/>
                <a:cs typeface="Arial" panose="020B0604020202020204" pitchFamily="34" charset="0"/>
              </a:endParaRPr>
            </a:p>
          </p:txBody>
        </p:sp>
        <p:sp>
          <p:nvSpPr>
            <p:cNvPr id="19"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685800" eaLnBrk="0" fontAlgn="base" hangingPunct="0">
                <a:spcBef>
                  <a:spcPct val="0"/>
                </a:spcBef>
                <a:spcAft>
                  <a:spcPct val="0"/>
                </a:spcAft>
                <a:buClrTx/>
                <a:defRPr/>
              </a:pPr>
              <a:endParaRPr lang="en-US" sz="1800">
                <a:solidFill>
                  <a:prstClr val="black"/>
                </a:solidFill>
                <a:latin typeface="Arial" panose="020B0604020202020204" pitchFamily="34" charset="0"/>
                <a:cs typeface="Arial" panose="020B0604020202020204" pitchFamily="34" charset="0"/>
              </a:endParaRPr>
            </a:p>
          </p:txBody>
        </p:sp>
        <p:sp>
          <p:nvSpPr>
            <p:cNvPr id="20"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grpSp>
      <p:grpSp>
        <p:nvGrpSpPr>
          <p:cNvPr id="21" name="Group 54" descr="OPL20U25GSXzBJYl68kk8uQGfFKzs7yb1M4KJWUiLk6ZEvGF+qCIPSnY57AbBFCvTW$15.2022.CD.126$126+K4lPs7H94VUqPe2XwIsfPRnrXQE//QTEXxb8/8N4CNc6FpgZahzpTjFhMzSA7T/nHJa11DE8Ng2TP3iAmRczFlmslSuUNOgUeb6yRvs0="/>
          <p:cNvGrpSpPr>
            <a:grpSpLocks/>
          </p:cNvGrpSpPr>
          <p:nvPr/>
        </p:nvGrpSpPr>
        <p:grpSpPr bwMode="auto">
          <a:xfrm>
            <a:off x="9188365" y="677758"/>
            <a:ext cx="75506" cy="49214"/>
            <a:chOff x="2455863" y="2411803"/>
            <a:chExt cx="566738" cy="566738"/>
          </a:xfrm>
        </p:grpSpPr>
        <p:sp>
          <p:nvSpPr>
            <p:cNvPr id="22"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sp>
          <p:nvSpPr>
            <p:cNvPr id="23"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sp>
          <p:nvSpPr>
            <p:cNvPr id="24"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685800" eaLnBrk="0" fontAlgn="base" hangingPunct="0">
                <a:spcBef>
                  <a:spcPct val="0"/>
                </a:spcBef>
                <a:spcAft>
                  <a:spcPct val="0"/>
                </a:spcAft>
                <a:buClrTx/>
                <a:defRPr/>
              </a:pPr>
              <a:endParaRPr lang="en-US" sz="1800">
                <a:solidFill>
                  <a:prstClr val="black"/>
                </a:solidFill>
                <a:latin typeface="Arial" panose="020B0604020202020204" pitchFamily="34" charset="0"/>
                <a:cs typeface="Arial" panose="020B0604020202020204" pitchFamily="34" charset="0"/>
              </a:endParaRPr>
            </a:p>
          </p:txBody>
        </p:sp>
        <p:sp>
          <p:nvSpPr>
            <p:cNvPr id="25"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685800" eaLnBrk="0" fontAlgn="base" hangingPunct="0">
                <a:spcBef>
                  <a:spcPct val="0"/>
                </a:spcBef>
                <a:spcAft>
                  <a:spcPct val="0"/>
                </a:spcAft>
                <a:buClrTx/>
                <a:defRPr/>
              </a:pPr>
              <a:endParaRPr lang="en-US" sz="1800">
                <a:solidFill>
                  <a:prstClr val="black"/>
                </a:solidFill>
                <a:latin typeface="Arial" panose="020B0604020202020204" pitchFamily="34" charset="0"/>
                <a:cs typeface="Arial" panose="020B0604020202020204" pitchFamily="34" charset="0"/>
              </a:endParaRPr>
            </a:p>
          </p:txBody>
        </p:sp>
        <p:sp>
          <p:nvSpPr>
            <p:cNvPr id="26"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grpSp>
      <p:grpSp>
        <p:nvGrpSpPr>
          <p:cNvPr id="27" name="Group 61" descr="OPL20U25GSXzBJYl68kk8uQGfFKzs7yb1M4KJWUiLk6ZEvGF+qCIPSnY57AbBFCvTW$15.2022.CD.126$126+K4lPs7H94VUqPe2XwIsfPRnrXQE//QTEXxb8/8N4CNc6FpgZahzpTjFhMzSA7T/nHJa11DE8Ng2TP3iAmRczFlmslSuUNOgUeb6yRvs0="/>
          <p:cNvGrpSpPr>
            <a:grpSpLocks/>
          </p:cNvGrpSpPr>
          <p:nvPr/>
        </p:nvGrpSpPr>
        <p:grpSpPr bwMode="auto">
          <a:xfrm>
            <a:off x="8618451" y="703159"/>
            <a:ext cx="75508" cy="49214"/>
            <a:chOff x="2455863" y="2411803"/>
            <a:chExt cx="566738" cy="566738"/>
          </a:xfrm>
        </p:grpSpPr>
        <p:sp>
          <p:nvSpPr>
            <p:cNvPr id="28"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sp>
          <p:nvSpPr>
            <p:cNvPr id="29"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sp>
          <p:nvSpPr>
            <p:cNvPr id="30"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685800" eaLnBrk="0" fontAlgn="base" hangingPunct="0">
                <a:spcBef>
                  <a:spcPct val="0"/>
                </a:spcBef>
                <a:spcAft>
                  <a:spcPct val="0"/>
                </a:spcAft>
                <a:buClrTx/>
                <a:defRPr/>
              </a:pPr>
              <a:endParaRPr lang="en-US" sz="1800">
                <a:solidFill>
                  <a:prstClr val="black"/>
                </a:solidFill>
                <a:latin typeface="Arial" panose="020B0604020202020204" pitchFamily="34" charset="0"/>
                <a:cs typeface="Arial" panose="020B0604020202020204" pitchFamily="34" charset="0"/>
              </a:endParaRPr>
            </a:p>
          </p:txBody>
        </p:sp>
        <p:sp>
          <p:nvSpPr>
            <p:cNvPr id="31"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685800" eaLnBrk="0" fontAlgn="base" hangingPunct="0">
                <a:spcBef>
                  <a:spcPct val="0"/>
                </a:spcBef>
                <a:spcAft>
                  <a:spcPct val="0"/>
                </a:spcAft>
                <a:buClrTx/>
                <a:defRPr/>
              </a:pPr>
              <a:endParaRPr lang="en-US" sz="1800">
                <a:solidFill>
                  <a:prstClr val="black"/>
                </a:solidFill>
                <a:latin typeface="Arial" panose="020B0604020202020204" pitchFamily="34" charset="0"/>
                <a:cs typeface="Arial" panose="020B0604020202020204" pitchFamily="34" charset="0"/>
              </a:endParaRPr>
            </a:p>
          </p:txBody>
        </p:sp>
        <p:sp>
          <p:nvSpPr>
            <p:cNvPr id="32"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grpSp>
      <p:sp>
        <p:nvSpPr>
          <p:cNvPr id="33" name="Oval 107" descr="OPL20U25GSXzBJYl68kk8uQGfFKzs7yb1M4KJWUiLk6ZEvGF+qCIPSnY57AbBFCvTW$15.2022.CD.126$126+K4lPs7H94VUqPe2XwIsfPRnrXQE//QTEXxb8/8N4CNc6FpgZahzpTjFhMzSA7T/nHJa11DE8Ng2TP3iAmRczFlmslSuUNOgUeb6yRvs0="/>
          <p:cNvSpPr>
            <a:spLocks noChangeArrowheads="1"/>
          </p:cNvSpPr>
          <p:nvPr/>
        </p:nvSpPr>
        <p:spPr bwMode="auto">
          <a:xfrm>
            <a:off x="8901027" y="667837"/>
            <a:ext cx="56962" cy="36911"/>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grpSp>
        <p:nvGrpSpPr>
          <p:cNvPr id="34" name="Group 38" descr="OPL20U25GSXzBJYl68kk8uQGfFKzs7yb1M4KJWUiLk6ZEvGF+qCIPSnY57AbBFCvTW$15.2022.CD.126$126+K4lPs7H94VUqPe2XwIsfPRnrXQE//QTEXxb8/8N4CNc6FpgZahzpTjFhMzSA7T/nHJa11DE8Ng2TP3iAmRczFlmslSuUNOgUeb6yRvs0="/>
          <p:cNvGrpSpPr>
            <a:grpSpLocks/>
          </p:cNvGrpSpPr>
          <p:nvPr/>
        </p:nvGrpSpPr>
        <p:grpSpPr bwMode="auto">
          <a:xfrm>
            <a:off x="8798147" y="438770"/>
            <a:ext cx="75506" cy="49214"/>
            <a:chOff x="2455863" y="2411803"/>
            <a:chExt cx="566738" cy="566738"/>
          </a:xfrm>
        </p:grpSpPr>
        <p:sp>
          <p:nvSpPr>
            <p:cNvPr id="35"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sp>
          <p:nvSpPr>
            <p:cNvPr id="36"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sp>
          <p:nvSpPr>
            <p:cNvPr id="37"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685800" eaLnBrk="0" fontAlgn="base" hangingPunct="0">
                <a:spcBef>
                  <a:spcPct val="0"/>
                </a:spcBef>
                <a:spcAft>
                  <a:spcPct val="0"/>
                </a:spcAft>
                <a:buClrTx/>
                <a:defRPr/>
              </a:pPr>
              <a:endParaRPr lang="en-US" sz="1800">
                <a:solidFill>
                  <a:prstClr val="black"/>
                </a:solidFill>
                <a:latin typeface="Arial" panose="020B0604020202020204" pitchFamily="34" charset="0"/>
                <a:cs typeface="Arial" panose="020B0604020202020204" pitchFamily="34" charset="0"/>
              </a:endParaRPr>
            </a:p>
          </p:txBody>
        </p:sp>
        <p:sp>
          <p:nvSpPr>
            <p:cNvPr id="38"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685800" eaLnBrk="0" fontAlgn="base" hangingPunct="0">
                <a:spcBef>
                  <a:spcPct val="0"/>
                </a:spcBef>
                <a:spcAft>
                  <a:spcPct val="0"/>
                </a:spcAft>
                <a:buClrTx/>
                <a:defRPr/>
              </a:pPr>
              <a:endParaRPr lang="en-US" sz="1800">
                <a:solidFill>
                  <a:prstClr val="black"/>
                </a:solidFill>
                <a:latin typeface="Arial" panose="020B0604020202020204" pitchFamily="34" charset="0"/>
                <a:cs typeface="Arial" panose="020B0604020202020204" pitchFamily="34" charset="0"/>
              </a:endParaRPr>
            </a:p>
          </p:txBody>
        </p:sp>
        <p:sp>
          <p:nvSpPr>
            <p:cNvPr id="39"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grpSp>
      <p:grpSp>
        <p:nvGrpSpPr>
          <p:cNvPr id="40" name="Group 48"/>
          <p:cNvGrpSpPr>
            <a:grpSpLocks/>
          </p:cNvGrpSpPr>
          <p:nvPr/>
        </p:nvGrpSpPr>
        <p:grpSpPr bwMode="auto">
          <a:xfrm>
            <a:off x="8799733" y="990195"/>
            <a:ext cx="75508" cy="50240"/>
            <a:chOff x="2455863" y="2411803"/>
            <a:chExt cx="566738" cy="566738"/>
          </a:xfrm>
        </p:grpSpPr>
        <p:sp>
          <p:nvSpPr>
            <p:cNvPr id="41"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sp>
          <p:nvSpPr>
            <p:cNvPr id="42"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sp>
          <p:nvSpPr>
            <p:cNvPr id="43"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685800" eaLnBrk="0" fontAlgn="base" hangingPunct="0">
                <a:spcBef>
                  <a:spcPct val="0"/>
                </a:spcBef>
                <a:spcAft>
                  <a:spcPct val="0"/>
                </a:spcAft>
                <a:buClrTx/>
                <a:defRPr/>
              </a:pPr>
              <a:endParaRPr lang="en-US" sz="1800">
                <a:solidFill>
                  <a:prstClr val="black"/>
                </a:solidFill>
                <a:latin typeface="Arial" panose="020B0604020202020204" pitchFamily="34" charset="0"/>
                <a:cs typeface="Arial" panose="020B0604020202020204" pitchFamily="34" charset="0"/>
              </a:endParaRPr>
            </a:p>
          </p:txBody>
        </p:sp>
        <p:sp>
          <p:nvSpPr>
            <p:cNvPr id="44"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685800" eaLnBrk="0" fontAlgn="base" hangingPunct="0">
                <a:spcBef>
                  <a:spcPct val="0"/>
                </a:spcBef>
                <a:spcAft>
                  <a:spcPct val="0"/>
                </a:spcAft>
                <a:buClrTx/>
                <a:defRPr/>
              </a:pPr>
              <a:endParaRPr lang="en-US" sz="1800">
                <a:solidFill>
                  <a:prstClr val="black"/>
                </a:solidFill>
                <a:latin typeface="Arial" panose="020B0604020202020204" pitchFamily="34" charset="0"/>
                <a:cs typeface="Arial" panose="020B0604020202020204" pitchFamily="34" charset="0"/>
              </a:endParaRPr>
            </a:p>
          </p:txBody>
        </p:sp>
        <p:sp>
          <p:nvSpPr>
            <p:cNvPr id="45"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grpSp>
      <p:grpSp>
        <p:nvGrpSpPr>
          <p:cNvPr id="46" name="Group 54"/>
          <p:cNvGrpSpPr>
            <a:grpSpLocks/>
          </p:cNvGrpSpPr>
          <p:nvPr/>
        </p:nvGrpSpPr>
        <p:grpSpPr bwMode="auto">
          <a:xfrm>
            <a:off x="9096597" y="730870"/>
            <a:ext cx="75506" cy="49214"/>
            <a:chOff x="2455863" y="2411803"/>
            <a:chExt cx="566738" cy="566738"/>
          </a:xfrm>
        </p:grpSpPr>
        <p:sp>
          <p:nvSpPr>
            <p:cNvPr id="47"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sp>
          <p:nvSpPr>
            <p:cNvPr id="48"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sp>
          <p:nvSpPr>
            <p:cNvPr id="49"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685800" eaLnBrk="0" fontAlgn="base" hangingPunct="0">
                <a:spcBef>
                  <a:spcPct val="0"/>
                </a:spcBef>
                <a:spcAft>
                  <a:spcPct val="0"/>
                </a:spcAft>
                <a:buClrTx/>
                <a:defRPr/>
              </a:pPr>
              <a:endParaRPr lang="en-US" sz="1800">
                <a:solidFill>
                  <a:prstClr val="black"/>
                </a:solidFill>
                <a:latin typeface="Arial" panose="020B0604020202020204" pitchFamily="34" charset="0"/>
                <a:cs typeface="Arial" panose="020B0604020202020204" pitchFamily="34" charset="0"/>
              </a:endParaRPr>
            </a:p>
          </p:txBody>
        </p:sp>
        <p:sp>
          <p:nvSpPr>
            <p:cNvPr id="50"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685800" eaLnBrk="0" fontAlgn="base" hangingPunct="0">
                <a:spcBef>
                  <a:spcPct val="0"/>
                </a:spcBef>
                <a:spcAft>
                  <a:spcPct val="0"/>
                </a:spcAft>
                <a:buClrTx/>
                <a:defRPr/>
              </a:pPr>
              <a:endParaRPr lang="en-US" sz="1800">
                <a:solidFill>
                  <a:prstClr val="black"/>
                </a:solidFill>
                <a:latin typeface="Arial" panose="020B0604020202020204" pitchFamily="34" charset="0"/>
                <a:cs typeface="Arial" panose="020B0604020202020204" pitchFamily="34" charset="0"/>
              </a:endParaRPr>
            </a:p>
          </p:txBody>
        </p:sp>
        <p:sp>
          <p:nvSpPr>
            <p:cNvPr id="51"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grpSp>
      <p:grpSp>
        <p:nvGrpSpPr>
          <p:cNvPr id="52" name="Group 60"/>
          <p:cNvGrpSpPr>
            <a:grpSpLocks/>
          </p:cNvGrpSpPr>
          <p:nvPr/>
        </p:nvGrpSpPr>
        <p:grpSpPr bwMode="auto">
          <a:xfrm>
            <a:off x="8526683" y="756270"/>
            <a:ext cx="75508" cy="49214"/>
            <a:chOff x="2455863" y="2411803"/>
            <a:chExt cx="566738" cy="566738"/>
          </a:xfrm>
        </p:grpSpPr>
        <p:sp>
          <p:nvSpPr>
            <p:cNvPr id="53"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sp>
          <p:nvSpPr>
            <p:cNvPr id="54"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sp>
          <p:nvSpPr>
            <p:cNvPr id="55"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685800" eaLnBrk="0" fontAlgn="base" hangingPunct="0">
                <a:spcBef>
                  <a:spcPct val="0"/>
                </a:spcBef>
                <a:spcAft>
                  <a:spcPct val="0"/>
                </a:spcAft>
                <a:buClrTx/>
                <a:defRPr/>
              </a:pPr>
              <a:endParaRPr lang="en-US" sz="1800">
                <a:solidFill>
                  <a:prstClr val="black"/>
                </a:solidFill>
                <a:latin typeface="Arial" panose="020B0604020202020204" pitchFamily="34" charset="0"/>
                <a:cs typeface="Arial" panose="020B0604020202020204" pitchFamily="34" charset="0"/>
              </a:endParaRPr>
            </a:p>
          </p:txBody>
        </p:sp>
        <p:sp>
          <p:nvSpPr>
            <p:cNvPr id="56"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685800" eaLnBrk="0" fontAlgn="base" hangingPunct="0">
                <a:spcBef>
                  <a:spcPct val="0"/>
                </a:spcBef>
                <a:spcAft>
                  <a:spcPct val="0"/>
                </a:spcAft>
                <a:buClrTx/>
                <a:defRPr/>
              </a:pPr>
              <a:endParaRPr lang="en-US" sz="1800">
                <a:solidFill>
                  <a:prstClr val="black"/>
                </a:solidFill>
                <a:latin typeface="Arial" panose="020B0604020202020204" pitchFamily="34" charset="0"/>
                <a:cs typeface="Arial" panose="020B0604020202020204" pitchFamily="34" charset="0"/>
              </a:endParaRPr>
            </a:p>
          </p:txBody>
        </p:sp>
        <p:sp>
          <p:nvSpPr>
            <p:cNvPr id="57"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grpSp>
      <p:sp>
        <p:nvSpPr>
          <p:cNvPr id="58" name="Oval 107"/>
          <p:cNvSpPr>
            <a:spLocks noChangeArrowheads="1"/>
          </p:cNvSpPr>
          <p:nvPr/>
        </p:nvSpPr>
        <p:spPr bwMode="auto">
          <a:xfrm>
            <a:off x="8809259" y="720948"/>
            <a:ext cx="56962" cy="36911"/>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sp>
        <p:nvSpPr>
          <p:cNvPr id="59" name="Oval 12"/>
          <p:cNvSpPr>
            <a:spLocks noChangeArrowheads="1"/>
          </p:cNvSpPr>
          <p:nvPr/>
        </p:nvSpPr>
        <p:spPr bwMode="auto">
          <a:xfrm>
            <a:off x="7959527" y="263864"/>
            <a:ext cx="1144529" cy="848951"/>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7200">
                <a:solidFill>
                  <a:srgbClr val="FF3300"/>
                </a:solidFill>
                <a:latin typeface="Arial" panose="020B0604020202020204" pitchFamily="34" charset="0"/>
                <a:cs typeface="Arial" panose="020B0604020202020204" pitchFamily="34" charset="0"/>
              </a:rPr>
              <a:t>0</a:t>
            </a:r>
          </a:p>
        </p:txBody>
      </p:sp>
      <p:sp>
        <p:nvSpPr>
          <p:cNvPr id="60" name="Oval 13"/>
          <p:cNvSpPr>
            <a:spLocks noChangeArrowheads="1"/>
          </p:cNvSpPr>
          <p:nvPr/>
        </p:nvSpPr>
        <p:spPr bwMode="auto">
          <a:xfrm>
            <a:off x="7959527" y="263864"/>
            <a:ext cx="1144529" cy="848951"/>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7200">
                <a:solidFill>
                  <a:srgbClr val="FF3300"/>
                </a:solidFill>
                <a:latin typeface="Arial" panose="020B0604020202020204" pitchFamily="34" charset="0"/>
                <a:cs typeface="Arial" panose="020B0604020202020204" pitchFamily="34" charset="0"/>
              </a:rPr>
              <a:t>1</a:t>
            </a:r>
          </a:p>
        </p:txBody>
      </p:sp>
      <p:sp>
        <p:nvSpPr>
          <p:cNvPr id="61" name="Oval 14"/>
          <p:cNvSpPr>
            <a:spLocks noChangeArrowheads="1"/>
          </p:cNvSpPr>
          <p:nvPr/>
        </p:nvSpPr>
        <p:spPr bwMode="auto">
          <a:xfrm>
            <a:off x="7959527" y="263864"/>
            <a:ext cx="1144529" cy="848951"/>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7200">
                <a:solidFill>
                  <a:srgbClr val="FF3300"/>
                </a:solidFill>
                <a:latin typeface="Arial" panose="020B0604020202020204" pitchFamily="34" charset="0"/>
                <a:cs typeface="Arial" panose="020B0604020202020204" pitchFamily="34" charset="0"/>
              </a:rPr>
              <a:t>2</a:t>
            </a:r>
          </a:p>
        </p:txBody>
      </p:sp>
      <p:sp>
        <p:nvSpPr>
          <p:cNvPr id="62" name="Oval 15"/>
          <p:cNvSpPr>
            <a:spLocks noChangeArrowheads="1"/>
          </p:cNvSpPr>
          <p:nvPr/>
        </p:nvSpPr>
        <p:spPr bwMode="auto">
          <a:xfrm>
            <a:off x="7959527" y="263864"/>
            <a:ext cx="1144529" cy="848951"/>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7200">
                <a:solidFill>
                  <a:srgbClr val="FF3300"/>
                </a:solidFill>
                <a:latin typeface="Arial" panose="020B0604020202020204" pitchFamily="34" charset="0"/>
                <a:cs typeface="Arial" panose="020B0604020202020204" pitchFamily="34" charset="0"/>
              </a:rPr>
              <a:t>3</a:t>
            </a:r>
          </a:p>
        </p:txBody>
      </p:sp>
      <p:sp>
        <p:nvSpPr>
          <p:cNvPr id="63" name="Oval 16"/>
          <p:cNvSpPr>
            <a:spLocks noChangeArrowheads="1"/>
          </p:cNvSpPr>
          <p:nvPr/>
        </p:nvSpPr>
        <p:spPr bwMode="auto">
          <a:xfrm>
            <a:off x="7959527" y="263864"/>
            <a:ext cx="1144529" cy="848951"/>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7200">
                <a:solidFill>
                  <a:srgbClr val="FF3300"/>
                </a:solidFill>
                <a:latin typeface="Arial" panose="020B0604020202020204" pitchFamily="34" charset="0"/>
                <a:cs typeface="Arial" panose="020B0604020202020204" pitchFamily="34" charset="0"/>
              </a:rPr>
              <a:t>4</a:t>
            </a:r>
          </a:p>
        </p:txBody>
      </p:sp>
      <p:sp>
        <p:nvSpPr>
          <p:cNvPr id="64" name="Oval 17"/>
          <p:cNvSpPr>
            <a:spLocks noChangeArrowheads="1"/>
          </p:cNvSpPr>
          <p:nvPr/>
        </p:nvSpPr>
        <p:spPr bwMode="auto">
          <a:xfrm>
            <a:off x="7959527" y="263864"/>
            <a:ext cx="1144529" cy="848951"/>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7200">
                <a:solidFill>
                  <a:srgbClr val="FF3300"/>
                </a:solidFill>
                <a:latin typeface="Arial" panose="020B0604020202020204" pitchFamily="34" charset="0"/>
                <a:cs typeface="Arial" panose="020B0604020202020204" pitchFamily="34" charset="0"/>
              </a:rPr>
              <a:t>5</a:t>
            </a:r>
          </a:p>
        </p:txBody>
      </p:sp>
      <p:sp>
        <p:nvSpPr>
          <p:cNvPr id="65" name="Oval 18"/>
          <p:cNvSpPr>
            <a:spLocks noChangeArrowheads="1"/>
          </p:cNvSpPr>
          <p:nvPr/>
        </p:nvSpPr>
        <p:spPr bwMode="auto">
          <a:xfrm>
            <a:off x="7959527" y="263864"/>
            <a:ext cx="1144529" cy="848951"/>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7200">
                <a:solidFill>
                  <a:srgbClr val="FF3300"/>
                </a:solidFill>
                <a:latin typeface="Arial" panose="020B0604020202020204" pitchFamily="34" charset="0"/>
                <a:cs typeface="Arial" panose="020B0604020202020204" pitchFamily="34" charset="0"/>
              </a:rPr>
              <a:t>6</a:t>
            </a:r>
          </a:p>
        </p:txBody>
      </p:sp>
      <p:sp>
        <p:nvSpPr>
          <p:cNvPr id="66" name="Oval 19"/>
          <p:cNvSpPr>
            <a:spLocks noChangeArrowheads="1"/>
          </p:cNvSpPr>
          <p:nvPr/>
        </p:nvSpPr>
        <p:spPr bwMode="auto">
          <a:xfrm>
            <a:off x="7959527" y="263864"/>
            <a:ext cx="1144529" cy="848951"/>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7200">
                <a:solidFill>
                  <a:srgbClr val="FF3300"/>
                </a:solidFill>
                <a:latin typeface="Arial" panose="020B0604020202020204" pitchFamily="34" charset="0"/>
                <a:cs typeface="Arial" panose="020B0604020202020204" pitchFamily="34" charset="0"/>
              </a:rPr>
              <a:t>7</a:t>
            </a:r>
          </a:p>
        </p:txBody>
      </p:sp>
      <p:sp>
        <p:nvSpPr>
          <p:cNvPr id="67" name="Oval 20"/>
          <p:cNvSpPr>
            <a:spLocks noChangeArrowheads="1"/>
          </p:cNvSpPr>
          <p:nvPr/>
        </p:nvSpPr>
        <p:spPr bwMode="auto">
          <a:xfrm>
            <a:off x="7959527" y="263864"/>
            <a:ext cx="1144529" cy="848951"/>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7200">
                <a:solidFill>
                  <a:srgbClr val="FF3300"/>
                </a:solidFill>
                <a:latin typeface="Arial" panose="020B0604020202020204" pitchFamily="34" charset="0"/>
                <a:cs typeface="Arial" panose="020B0604020202020204" pitchFamily="34" charset="0"/>
              </a:rPr>
              <a:t>8</a:t>
            </a:r>
          </a:p>
        </p:txBody>
      </p:sp>
      <p:sp>
        <p:nvSpPr>
          <p:cNvPr id="68" name="Oval 21"/>
          <p:cNvSpPr>
            <a:spLocks noChangeArrowheads="1"/>
          </p:cNvSpPr>
          <p:nvPr/>
        </p:nvSpPr>
        <p:spPr bwMode="auto">
          <a:xfrm>
            <a:off x="7959527" y="263864"/>
            <a:ext cx="1144529" cy="848951"/>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7200">
                <a:solidFill>
                  <a:srgbClr val="FF3300"/>
                </a:solidFill>
                <a:latin typeface="Arial" panose="020B0604020202020204" pitchFamily="34" charset="0"/>
                <a:cs typeface="Arial" panose="020B0604020202020204" pitchFamily="34" charset="0"/>
              </a:rPr>
              <a:t>9</a:t>
            </a:r>
          </a:p>
        </p:txBody>
      </p:sp>
      <p:sp>
        <p:nvSpPr>
          <p:cNvPr id="69" name="Oval 22"/>
          <p:cNvSpPr>
            <a:spLocks noChangeArrowheads="1"/>
          </p:cNvSpPr>
          <p:nvPr/>
        </p:nvSpPr>
        <p:spPr bwMode="auto">
          <a:xfrm>
            <a:off x="7959527" y="275453"/>
            <a:ext cx="1144529" cy="848951"/>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7200">
                <a:solidFill>
                  <a:srgbClr val="FF3300"/>
                </a:solidFill>
                <a:latin typeface="Arial" panose="020B0604020202020204" pitchFamily="34" charset="0"/>
                <a:cs typeface="Arial" panose="020B0604020202020204" pitchFamily="34" charset="0"/>
              </a:rPr>
              <a:t>10</a:t>
            </a:r>
          </a:p>
        </p:txBody>
      </p:sp>
      <p:sp>
        <p:nvSpPr>
          <p:cNvPr id="71" name="TextBox 70">
            <a:extLst>
              <a:ext uri="{FF2B5EF4-FFF2-40B4-BE49-F238E27FC236}">
                <a16:creationId xmlns:a16="http://schemas.microsoft.com/office/drawing/2014/main" id="{E0B8E95F-DE54-FD4D-A7B0-8BB90AD822AF}"/>
              </a:ext>
            </a:extLst>
          </p:cNvPr>
          <p:cNvSpPr txBox="1"/>
          <p:nvPr/>
        </p:nvSpPr>
        <p:spPr>
          <a:xfrm>
            <a:off x="918055" y="1949688"/>
            <a:ext cx="6840037" cy="523220"/>
          </a:xfrm>
          <a:prstGeom prst="rect">
            <a:avLst/>
          </a:prstGeom>
          <a:noFill/>
        </p:spPr>
        <p:txBody>
          <a:bodyPr wrap="square">
            <a:spAutoFit/>
          </a:bodyPr>
          <a:lstStyle/>
          <a:p>
            <a:pPr defTabSz="685800">
              <a:buClrTx/>
              <a:defRPr/>
            </a:pPr>
            <a:r>
              <a:rPr lang="en-US" sz="2800" b="1" kern="1200" dirty="0">
                <a:solidFill>
                  <a:srgbClr val="111111"/>
                </a:solidFill>
                <a:latin typeface="Times New Roman" pitchFamily="18" charset="0"/>
                <a:ea typeface="+mn-ea"/>
                <a:cs typeface="Times New Roman" pitchFamily="18" charset="0"/>
              </a:rPr>
              <a:t>A. </a:t>
            </a:r>
            <a:r>
              <a:rPr lang="en-US" sz="2800" b="1" kern="1200" dirty="0" err="1">
                <a:solidFill>
                  <a:srgbClr val="EFFAF3"/>
                </a:solidFill>
                <a:latin typeface="Times New Roman" pitchFamily="18" charset="0"/>
                <a:ea typeface="+mn-ea"/>
                <a:cs typeface="Times New Roman" pitchFamily="18" charset="0"/>
              </a:rPr>
              <a:t>Đường</a:t>
            </a:r>
            <a:r>
              <a:rPr lang="en-US" sz="2800" b="1" kern="1200" dirty="0">
                <a:solidFill>
                  <a:srgbClr val="EFFAF3"/>
                </a:solidFill>
                <a:latin typeface="Times New Roman" pitchFamily="18" charset="0"/>
                <a:ea typeface="+mn-ea"/>
                <a:cs typeface="Times New Roman" pitchFamily="18" charset="0"/>
              </a:rPr>
              <a:t> </a:t>
            </a:r>
            <a:r>
              <a:rPr lang="en-US" sz="2800" b="1" kern="1200" dirty="0" err="1">
                <a:solidFill>
                  <a:srgbClr val="EFFAF3"/>
                </a:solidFill>
                <a:latin typeface="Times New Roman" pitchFamily="18" charset="0"/>
                <a:ea typeface="+mn-ea"/>
                <a:cs typeface="Times New Roman" pitchFamily="18" charset="0"/>
              </a:rPr>
              <a:t>thẳng</a:t>
            </a:r>
            <a:r>
              <a:rPr lang="en-US" sz="2800" b="1" kern="1200" dirty="0">
                <a:solidFill>
                  <a:srgbClr val="EFFAF3"/>
                </a:solidFill>
                <a:latin typeface="Times New Roman" pitchFamily="18" charset="0"/>
                <a:ea typeface="+mn-ea"/>
                <a:cs typeface="Times New Roman" pitchFamily="18" charset="0"/>
              </a:rPr>
              <a:t> </a:t>
            </a:r>
            <a:r>
              <a:rPr lang="en-US" sz="2800" b="1" kern="1200" dirty="0" err="1">
                <a:solidFill>
                  <a:srgbClr val="EFFAF3"/>
                </a:solidFill>
                <a:latin typeface="Times New Roman" pitchFamily="18" charset="0"/>
                <a:ea typeface="+mn-ea"/>
                <a:cs typeface="Times New Roman" pitchFamily="18" charset="0"/>
              </a:rPr>
              <a:t>vuông</a:t>
            </a:r>
            <a:r>
              <a:rPr lang="en-US" sz="2800" b="1" kern="1200" dirty="0">
                <a:solidFill>
                  <a:srgbClr val="EFFAF3"/>
                </a:solidFill>
                <a:latin typeface="Times New Roman" pitchFamily="18" charset="0"/>
                <a:ea typeface="+mn-ea"/>
                <a:cs typeface="Times New Roman" pitchFamily="18" charset="0"/>
              </a:rPr>
              <a:t> </a:t>
            </a:r>
            <a:r>
              <a:rPr lang="en-US" sz="2800" b="1" kern="1200" dirty="0" err="1">
                <a:solidFill>
                  <a:srgbClr val="EFFAF3"/>
                </a:solidFill>
                <a:latin typeface="Times New Roman" pitchFamily="18" charset="0"/>
                <a:ea typeface="+mn-ea"/>
                <a:cs typeface="Times New Roman" pitchFamily="18" charset="0"/>
              </a:rPr>
              <a:t>góc</a:t>
            </a:r>
            <a:r>
              <a:rPr lang="en-US" sz="2800" b="1" kern="1200" dirty="0">
                <a:solidFill>
                  <a:srgbClr val="EFFAF3"/>
                </a:solidFill>
                <a:latin typeface="Times New Roman" pitchFamily="18" charset="0"/>
                <a:ea typeface="+mn-ea"/>
                <a:cs typeface="Times New Roman" pitchFamily="18" charset="0"/>
              </a:rPr>
              <a:t> </a:t>
            </a:r>
            <a:r>
              <a:rPr lang="en-US" sz="2800" b="1" kern="1200" dirty="0" err="1">
                <a:solidFill>
                  <a:srgbClr val="EFFAF3"/>
                </a:solidFill>
                <a:latin typeface="Times New Roman" pitchFamily="18" charset="0"/>
                <a:ea typeface="+mn-ea"/>
                <a:cs typeface="Times New Roman" pitchFamily="18" charset="0"/>
              </a:rPr>
              <a:t>với</a:t>
            </a:r>
            <a:r>
              <a:rPr lang="en-US" sz="2800" b="1" kern="1200" dirty="0">
                <a:solidFill>
                  <a:srgbClr val="EFFAF3"/>
                </a:solidFill>
                <a:latin typeface="Times New Roman" pitchFamily="18" charset="0"/>
                <a:ea typeface="+mn-ea"/>
                <a:cs typeface="Times New Roman" pitchFamily="18" charset="0"/>
              </a:rPr>
              <a:t> </a:t>
            </a:r>
            <a:r>
              <a:rPr lang="en-US" sz="2800" b="1" kern="1200" dirty="0" err="1">
                <a:solidFill>
                  <a:srgbClr val="EFFAF3"/>
                </a:solidFill>
                <a:latin typeface="Times New Roman" pitchFamily="18" charset="0"/>
                <a:ea typeface="+mn-ea"/>
                <a:cs typeface="Times New Roman" pitchFamily="18" charset="0"/>
              </a:rPr>
              <a:t>đoạn</a:t>
            </a:r>
            <a:r>
              <a:rPr lang="en-US" sz="2800" b="1" kern="1200" dirty="0">
                <a:solidFill>
                  <a:srgbClr val="EFFAF3"/>
                </a:solidFill>
                <a:latin typeface="Times New Roman" pitchFamily="18" charset="0"/>
                <a:ea typeface="+mn-ea"/>
                <a:cs typeface="Times New Roman" pitchFamily="18" charset="0"/>
              </a:rPr>
              <a:t> </a:t>
            </a:r>
            <a:r>
              <a:rPr lang="en-US" sz="2800" b="1" kern="1200" dirty="0" err="1">
                <a:solidFill>
                  <a:srgbClr val="EFFAF3"/>
                </a:solidFill>
                <a:latin typeface="Times New Roman" pitchFamily="18" charset="0"/>
                <a:ea typeface="+mn-ea"/>
                <a:cs typeface="Times New Roman" pitchFamily="18" charset="0"/>
              </a:rPr>
              <a:t>thẳng</a:t>
            </a:r>
            <a:r>
              <a:rPr lang="en-US" sz="2800" b="1" kern="1200" dirty="0">
                <a:solidFill>
                  <a:srgbClr val="EFFAF3"/>
                </a:solidFill>
                <a:latin typeface="Times New Roman" pitchFamily="18" charset="0"/>
                <a:ea typeface="+mn-ea"/>
                <a:cs typeface="Times New Roman" pitchFamily="18" charset="0"/>
              </a:rPr>
              <a:t>.</a:t>
            </a:r>
          </a:p>
        </p:txBody>
      </p:sp>
      <p:sp>
        <p:nvSpPr>
          <p:cNvPr id="72" name="TextBox 71">
            <a:extLst>
              <a:ext uri="{FF2B5EF4-FFF2-40B4-BE49-F238E27FC236}">
                <a16:creationId xmlns:a16="http://schemas.microsoft.com/office/drawing/2014/main" id="{205346D5-89E3-C34B-A073-FD4E9D3B1A60}"/>
              </a:ext>
            </a:extLst>
          </p:cNvPr>
          <p:cNvSpPr txBox="1"/>
          <p:nvPr/>
        </p:nvSpPr>
        <p:spPr>
          <a:xfrm>
            <a:off x="895035" y="3411827"/>
            <a:ext cx="7935147" cy="523220"/>
          </a:xfrm>
          <a:prstGeom prst="rect">
            <a:avLst/>
          </a:prstGeom>
          <a:noFill/>
        </p:spPr>
        <p:txBody>
          <a:bodyPr wrap="square">
            <a:spAutoFit/>
          </a:bodyPr>
          <a:lstStyle/>
          <a:p>
            <a:pPr algn="just" defTabSz="685800">
              <a:buClrTx/>
              <a:defRPr/>
            </a:pPr>
            <a:r>
              <a:rPr lang="en-US" sz="2800" b="1" kern="1200" dirty="0">
                <a:solidFill>
                  <a:srgbClr val="111111"/>
                </a:solidFill>
                <a:latin typeface="Times New Roman" pitchFamily="18" charset="0"/>
                <a:ea typeface="+mn-ea"/>
                <a:cs typeface="Times New Roman" pitchFamily="18" charset="0"/>
              </a:rPr>
              <a:t>C.</a:t>
            </a:r>
            <a:r>
              <a:rPr lang="en-US" sz="2800" b="1" kern="1200" dirty="0">
                <a:solidFill>
                  <a:srgbClr val="EFFAF3"/>
                </a:solidFill>
                <a:latin typeface="Times New Roman" pitchFamily="18" charset="0"/>
                <a:ea typeface="+mn-ea"/>
                <a:cs typeface="Times New Roman" pitchFamily="18" charset="0"/>
              </a:rPr>
              <a:t> </a:t>
            </a:r>
            <a:r>
              <a:rPr lang="en-US" sz="2800" b="1" kern="1200" dirty="0" err="1">
                <a:solidFill>
                  <a:srgbClr val="EFFAF3"/>
                </a:solidFill>
                <a:latin typeface="Times New Roman" pitchFamily="18" charset="0"/>
                <a:ea typeface="+mn-ea"/>
                <a:cs typeface="Times New Roman" pitchFamily="18" charset="0"/>
              </a:rPr>
              <a:t>Đường</a:t>
            </a:r>
            <a:r>
              <a:rPr lang="en-US" sz="2800" b="1" kern="1200" dirty="0">
                <a:solidFill>
                  <a:srgbClr val="EFFAF3"/>
                </a:solidFill>
                <a:latin typeface="Times New Roman" pitchFamily="18" charset="0"/>
                <a:ea typeface="+mn-ea"/>
                <a:cs typeface="Times New Roman" pitchFamily="18" charset="0"/>
              </a:rPr>
              <a:t> </a:t>
            </a:r>
            <a:r>
              <a:rPr lang="en-US" sz="2800" b="1" kern="1200" dirty="0" err="1">
                <a:solidFill>
                  <a:srgbClr val="EFFAF3"/>
                </a:solidFill>
                <a:latin typeface="Times New Roman" pitchFamily="18" charset="0"/>
                <a:ea typeface="+mn-ea"/>
                <a:cs typeface="Times New Roman" pitchFamily="18" charset="0"/>
              </a:rPr>
              <a:t>thẳng</a:t>
            </a:r>
            <a:r>
              <a:rPr lang="en-US" sz="2800" b="1" kern="1200" dirty="0">
                <a:solidFill>
                  <a:srgbClr val="EFFAF3"/>
                </a:solidFill>
                <a:latin typeface="Times New Roman" pitchFamily="18" charset="0"/>
                <a:ea typeface="+mn-ea"/>
                <a:cs typeface="Times New Roman" pitchFamily="18" charset="0"/>
              </a:rPr>
              <a:t> </a:t>
            </a:r>
            <a:r>
              <a:rPr lang="en-US" sz="2800" b="1" kern="1200" dirty="0" err="1">
                <a:solidFill>
                  <a:srgbClr val="EFFAF3"/>
                </a:solidFill>
                <a:latin typeface="Times New Roman" pitchFamily="18" charset="0"/>
                <a:ea typeface="+mn-ea"/>
                <a:cs typeface="Times New Roman" pitchFamily="18" charset="0"/>
              </a:rPr>
              <a:t>đi</a:t>
            </a:r>
            <a:r>
              <a:rPr lang="en-US" sz="2800" b="1" kern="1200" dirty="0">
                <a:solidFill>
                  <a:srgbClr val="EFFAF3"/>
                </a:solidFill>
                <a:latin typeface="Times New Roman" pitchFamily="18" charset="0"/>
                <a:ea typeface="+mn-ea"/>
                <a:cs typeface="Times New Roman" pitchFamily="18" charset="0"/>
              </a:rPr>
              <a:t> qua </a:t>
            </a:r>
            <a:r>
              <a:rPr lang="en-US" sz="2800" b="1" kern="1200" dirty="0" err="1">
                <a:solidFill>
                  <a:srgbClr val="EFFAF3"/>
                </a:solidFill>
                <a:latin typeface="Times New Roman" pitchFamily="18" charset="0"/>
                <a:ea typeface="+mn-ea"/>
                <a:cs typeface="Times New Roman" pitchFamily="18" charset="0"/>
              </a:rPr>
              <a:t>trung</a:t>
            </a:r>
            <a:r>
              <a:rPr lang="en-US" sz="2800" b="1" kern="1200" dirty="0">
                <a:solidFill>
                  <a:srgbClr val="EFFAF3"/>
                </a:solidFill>
                <a:latin typeface="Times New Roman" pitchFamily="18" charset="0"/>
                <a:ea typeface="+mn-ea"/>
                <a:cs typeface="Times New Roman" pitchFamily="18" charset="0"/>
              </a:rPr>
              <a:t> </a:t>
            </a:r>
            <a:r>
              <a:rPr lang="en-US" sz="2800" b="1" kern="1200" dirty="0" err="1">
                <a:solidFill>
                  <a:srgbClr val="EFFAF3"/>
                </a:solidFill>
                <a:latin typeface="Times New Roman" pitchFamily="18" charset="0"/>
                <a:ea typeface="+mn-ea"/>
                <a:cs typeface="Times New Roman" pitchFamily="18" charset="0"/>
              </a:rPr>
              <a:t>điểm</a:t>
            </a:r>
            <a:r>
              <a:rPr lang="en-US" sz="2800" b="1" kern="1200" dirty="0">
                <a:solidFill>
                  <a:srgbClr val="EFFAF3"/>
                </a:solidFill>
                <a:latin typeface="Times New Roman" pitchFamily="18" charset="0"/>
                <a:ea typeface="+mn-ea"/>
                <a:cs typeface="Times New Roman" pitchFamily="18" charset="0"/>
              </a:rPr>
              <a:t> </a:t>
            </a:r>
            <a:r>
              <a:rPr lang="en-US" sz="2800" b="1" kern="1200" dirty="0" err="1">
                <a:solidFill>
                  <a:srgbClr val="EFFAF3"/>
                </a:solidFill>
                <a:latin typeface="Times New Roman" pitchFamily="18" charset="0"/>
                <a:ea typeface="+mn-ea"/>
                <a:cs typeface="Times New Roman" pitchFamily="18" charset="0"/>
              </a:rPr>
              <a:t>của</a:t>
            </a:r>
            <a:r>
              <a:rPr lang="en-US" sz="2800" b="1" kern="1200" dirty="0">
                <a:solidFill>
                  <a:srgbClr val="EFFAF3"/>
                </a:solidFill>
                <a:latin typeface="Times New Roman" pitchFamily="18" charset="0"/>
                <a:ea typeface="+mn-ea"/>
                <a:cs typeface="Times New Roman" pitchFamily="18" charset="0"/>
              </a:rPr>
              <a:t> </a:t>
            </a:r>
            <a:r>
              <a:rPr lang="en-US" sz="2800" b="1" kern="1200" dirty="0" err="1">
                <a:solidFill>
                  <a:srgbClr val="EFFAF3"/>
                </a:solidFill>
                <a:latin typeface="Times New Roman" pitchFamily="18" charset="0"/>
                <a:ea typeface="+mn-ea"/>
                <a:cs typeface="Times New Roman" pitchFamily="18" charset="0"/>
              </a:rPr>
              <a:t>đoạn</a:t>
            </a:r>
            <a:r>
              <a:rPr lang="en-US" sz="2800" b="1" kern="1200" dirty="0">
                <a:solidFill>
                  <a:srgbClr val="EFFAF3"/>
                </a:solidFill>
                <a:latin typeface="Times New Roman" pitchFamily="18" charset="0"/>
                <a:ea typeface="+mn-ea"/>
                <a:cs typeface="Times New Roman" pitchFamily="18" charset="0"/>
              </a:rPr>
              <a:t> </a:t>
            </a:r>
            <a:r>
              <a:rPr lang="en-US" sz="2800" b="1" kern="1200" dirty="0" err="1">
                <a:solidFill>
                  <a:srgbClr val="EFFAF3"/>
                </a:solidFill>
                <a:latin typeface="Times New Roman" pitchFamily="18" charset="0"/>
                <a:ea typeface="+mn-ea"/>
                <a:cs typeface="Times New Roman" pitchFamily="18" charset="0"/>
              </a:rPr>
              <a:t>thẳng</a:t>
            </a:r>
            <a:endParaRPr lang="en-US" sz="2800" b="1" kern="1200" dirty="0">
              <a:solidFill>
                <a:srgbClr val="EFFAF3"/>
              </a:solidFill>
              <a:latin typeface="Times New Roman" pitchFamily="18" charset="0"/>
              <a:ea typeface="+mn-ea"/>
              <a:cs typeface="Times New Roman" pitchFamily="18" charset="0"/>
            </a:endParaRPr>
          </a:p>
        </p:txBody>
      </p:sp>
      <p:sp>
        <p:nvSpPr>
          <p:cNvPr id="73" name="TextBox 72">
            <a:extLst>
              <a:ext uri="{FF2B5EF4-FFF2-40B4-BE49-F238E27FC236}">
                <a16:creationId xmlns:a16="http://schemas.microsoft.com/office/drawing/2014/main" id="{6BC54AB5-2A32-6343-9F90-84542256EEF6}"/>
              </a:ext>
            </a:extLst>
          </p:cNvPr>
          <p:cNvSpPr txBox="1"/>
          <p:nvPr/>
        </p:nvSpPr>
        <p:spPr>
          <a:xfrm>
            <a:off x="905869" y="3970470"/>
            <a:ext cx="4637681" cy="523220"/>
          </a:xfrm>
          <a:prstGeom prst="rect">
            <a:avLst/>
          </a:prstGeom>
          <a:noFill/>
        </p:spPr>
        <p:txBody>
          <a:bodyPr wrap="square">
            <a:spAutoFit/>
          </a:bodyPr>
          <a:lstStyle/>
          <a:p>
            <a:pPr algn="just" defTabSz="685800">
              <a:buClrTx/>
              <a:defRPr/>
            </a:pPr>
            <a:r>
              <a:rPr lang="en-US" sz="2800" b="1" kern="1200" dirty="0">
                <a:solidFill>
                  <a:srgbClr val="111111"/>
                </a:solidFill>
                <a:latin typeface="Times New Roman" pitchFamily="18" charset="0"/>
                <a:ea typeface="+mn-ea"/>
                <a:cs typeface="Times New Roman" pitchFamily="18" charset="0"/>
              </a:rPr>
              <a:t>D.</a:t>
            </a:r>
            <a:r>
              <a:rPr lang="en-US" sz="2800" b="1" kern="1200" dirty="0">
                <a:solidFill>
                  <a:srgbClr val="EFFAF3"/>
                </a:solidFill>
                <a:latin typeface="Times New Roman" pitchFamily="18" charset="0"/>
                <a:ea typeface="+mn-ea"/>
                <a:cs typeface="Times New Roman" pitchFamily="18" charset="0"/>
              </a:rPr>
              <a:t> </a:t>
            </a:r>
            <a:r>
              <a:rPr lang="en-US" sz="2800" b="1" kern="1200" dirty="0" err="1">
                <a:solidFill>
                  <a:srgbClr val="EFFAF3"/>
                </a:solidFill>
                <a:latin typeface="Times New Roman" pitchFamily="18" charset="0"/>
                <a:ea typeface="+mn-ea"/>
                <a:cs typeface="Times New Roman" pitchFamily="18" charset="0"/>
              </a:rPr>
              <a:t>Cả</a:t>
            </a:r>
            <a:r>
              <a:rPr lang="en-US" sz="2800" b="1" kern="1200" dirty="0">
                <a:solidFill>
                  <a:srgbClr val="EFFAF3"/>
                </a:solidFill>
                <a:latin typeface="Times New Roman" pitchFamily="18" charset="0"/>
                <a:ea typeface="+mn-ea"/>
                <a:cs typeface="Times New Roman" pitchFamily="18" charset="0"/>
              </a:rPr>
              <a:t> A, B, C </a:t>
            </a:r>
            <a:r>
              <a:rPr lang="en-US" sz="2800" b="1" kern="1200" dirty="0" err="1">
                <a:solidFill>
                  <a:srgbClr val="EFFAF3"/>
                </a:solidFill>
                <a:latin typeface="Times New Roman" pitchFamily="18" charset="0"/>
                <a:ea typeface="+mn-ea"/>
                <a:cs typeface="Times New Roman" pitchFamily="18" charset="0"/>
              </a:rPr>
              <a:t>đều</a:t>
            </a:r>
            <a:r>
              <a:rPr lang="en-US" sz="2800" b="1" kern="1200" dirty="0">
                <a:solidFill>
                  <a:srgbClr val="EFFAF3"/>
                </a:solidFill>
                <a:latin typeface="Times New Roman" pitchFamily="18" charset="0"/>
                <a:ea typeface="+mn-ea"/>
                <a:cs typeface="Times New Roman" pitchFamily="18" charset="0"/>
              </a:rPr>
              <a:t> </a:t>
            </a:r>
            <a:r>
              <a:rPr lang="en-US" sz="2800" b="1" kern="1200" dirty="0" err="1">
                <a:solidFill>
                  <a:srgbClr val="EFFAF3"/>
                </a:solidFill>
                <a:latin typeface="Times New Roman" pitchFamily="18" charset="0"/>
                <a:ea typeface="+mn-ea"/>
                <a:cs typeface="Times New Roman" pitchFamily="18" charset="0"/>
              </a:rPr>
              <a:t>đúng</a:t>
            </a:r>
            <a:r>
              <a:rPr lang="en-US" sz="2800" b="1" kern="1200" dirty="0">
                <a:solidFill>
                  <a:srgbClr val="EFFAF3"/>
                </a:solidFill>
                <a:latin typeface="Times New Roman" pitchFamily="18" charset="0"/>
                <a:ea typeface="+mn-ea"/>
                <a:cs typeface="Times New Roman" pitchFamily="18" charset="0"/>
              </a:rPr>
              <a:t>.</a:t>
            </a:r>
          </a:p>
        </p:txBody>
      </p:sp>
      <p:sp>
        <p:nvSpPr>
          <p:cNvPr id="74" name="TextBox 73">
            <a:extLst>
              <a:ext uri="{FF2B5EF4-FFF2-40B4-BE49-F238E27FC236}">
                <a16:creationId xmlns:a16="http://schemas.microsoft.com/office/drawing/2014/main" id="{1FC9BF56-D5B4-CD4D-BF20-FBAF0C0D715B}"/>
              </a:ext>
            </a:extLst>
          </p:cNvPr>
          <p:cNvSpPr txBox="1"/>
          <p:nvPr/>
        </p:nvSpPr>
        <p:spPr>
          <a:xfrm>
            <a:off x="905871" y="2520879"/>
            <a:ext cx="7935147" cy="954107"/>
          </a:xfrm>
          <a:prstGeom prst="rect">
            <a:avLst/>
          </a:prstGeom>
          <a:noFill/>
        </p:spPr>
        <p:txBody>
          <a:bodyPr wrap="square">
            <a:spAutoFit/>
          </a:bodyPr>
          <a:lstStyle/>
          <a:p>
            <a:pPr algn="just" defTabSz="685800">
              <a:buClrTx/>
              <a:defRPr/>
            </a:pPr>
            <a:r>
              <a:rPr lang="en-US" sz="2800" b="1" kern="1200" dirty="0">
                <a:solidFill>
                  <a:srgbClr val="111111"/>
                </a:solidFill>
                <a:latin typeface="Times New Roman" pitchFamily="18" charset="0"/>
                <a:ea typeface="+mn-ea"/>
                <a:cs typeface="Times New Roman" pitchFamily="18" charset="0"/>
              </a:rPr>
              <a:t>B.</a:t>
            </a:r>
            <a:r>
              <a:rPr lang="en-US" sz="2800" b="1" kern="1200" dirty="0">
                <a:solidFill>
                  <a:srgbClr val="EFFAF3"/>
                </a:solidFill>
                <a:latin typeface="Times New Roman" pitchFamily="18" charset="0"/>
                <a:ea typeface="+mn-ea"/>
                <a:cs typeface="Times New Roman" pitchFamily="18" charset="0"/>
              </a:rPr>
              <a:t> </a:t>
            </a:r>
            <a:r>
              <a:rPr lang="en-US" sz="2800" b="1" kern="1200" dirty="0" err="1">
                <a:solidFill>
                  <a:srgbClr val="EFFAF3"/>
                </a:solidFill>
                <a:latin typeface="Times New Roman" pitchFamily="18" charset="0"/>
                <a:ea typeface="+mn-ea"/>
                <a:cs typeface="Times New Roman" pitchFamily="18" charset="0"/>
              </a:rPr>
              <a:t>Đường</a:t>
            </a:r>
            <a:r>
              <a:rPr lang="en-US" sz="2800" b="1" kern="1200" dirty="0">
                <a:solidFill>
                  <a:srgbClr val="EFFAF3"/>
                </a:solidFill>
                <a:latin typeface="Times New Roman" pitchFamily="18" charset="0"/>
                <a:ea typeface="+mn-ea"/>
                <a:cs typeface="Times New Roman" pitchFamily="18" charset="0"/>
              </a:rPr>
              <a:t> </a:t>
            </a:r>
            <a:r>
              <a:rPr lang="en-US" sz="2800" b="1" kern="1200" dirty="0" err="1">
                <a:solidFill>
                  <a:srgbClr val="EFFAF3"/>
                </a:solidFill>
                <a:latin typeface="Times New Roman" pitchFamily="18" charset="0"/>
                <a:ea typeface="+mn-ea"/>
                <a:cs typeface="Times New Roman" pitchFamily="18" charset="0"/>
              </a:rPr>
              <a:t>thẳng</a:t>
            </a:r>
            <a:r>
              <a:rPr lang="en-US" sz="2800" b="1" kern="1200" dirty="0">
                <a:solidFill>
                  <a:srgbClr val="EFFAF3"/>
                </a:solidFill>
                <a:latin typeface="Times New Roman" pitchFamily="18" charset="0"/>
                <a:ea typeface="+mn-ea"/>
                <a:cs typeface="Times New Roman" pitchFamily="18" charset="0"/>
              </a:rPr>
              <a:t> </a:t>
            </a:r>
            <a:r>
              <a:rPr lang="en-US" sz="2800" b="1" kern="1200" dirty="0" err="1">
                <a:solidFill>
                  <a:srgbClr val="EFFAF3"/>
                </a:solidFill>
                <a:latin typeface="Times New Roman" pitchFamily="18" charset="0"/>
                <a:ea typeface="+mn-ea"/>
                <a:cs typeface="Times New Roman" pitchFamily="18" charset="0"/>
              </a:rPr>
              <a:t>vuông</a:t>
            </a:r>
            <a:r>
              <a:rPr lang="en-US" sz="2800" b="1" kern="1200" dirty="0">
                <a:solidFill>
                  <a:srgbClr val="EFFAF3"/>
                </a:solidFill>
                <a:latin typeface="Times New Roman" pitchFamily="18" charset="0"/>
                <a:ea typeface="+mn-ea"/>
                <a:cs typeface="Times New Roman" pitchFamily="18" charset="0"/>
              </a:rPr>
              <a:t> </a:t>
            </a:r>
            <a:r>
              <a:rPr lang="en-US" sz="2800" b="1" kern="1200" dirty="0" err="1">
                <a:solidFill>
                  <a:srgbClr val="EFFAF3"/>
                </a:solidFill>
                <a:latin typeface="Times New Roman" pitchFamily="18" charset="0"/>
                <a:ea typeface="+mn-ea"/>
                <a:cs typeface="Times New Roman" pitchFamily="18" charset="0"/>
              </a:rPr>
              <a:t>góc</a:t>
            </a:r>
            <a:r>
              <a:rPr lang="en-US" sz="2800" b="1" kern="1200" dirty="0">
                <a:solidFill>
                  <a:srgbClr val="EFFAF3"/>
                </a:solidFill>
                <a:latin typeface="Times New Roman" pitchFamily="18" charset="0"/>
                <a:ea typeface="+mn-ea"/>
                <a:cs typeface="Times New Roman" pitchFamily="18" charset="0"/>
              </a:rPr>
              <a:t> </a:t>
            </a:r>
            <a:r>
              <a:rPr lang="en-US" sz="2800" b="1" kern="1200" dirty="0" err="1">
                <a:solidFill>
                  <a:srgbClr val="EFFAF3"/>
                </a:solidFill>
                <a:latin typeface="Times New Roman" pitchFamily="18" charset="0"/>
                <a:ea typeface="+mn-ea"/>
                <a:cs typeface="Times New Roman" pitchFamily="18" charset="0"/>
              </a:rPr>
              <a:t>với</a:t>
            </a:r>
            <a:r>
              <a:rPr lang="en-US" sz="2800" b="1" kern="1200" dirty="0">
                <a:solidFill>
                  <a:srgbClr val="EFFAF3"/>
                </a:solidFill>
                <a:latin typeface="Times New Roman" pitchFamily="18" charset="0"/>
                <a:ea typeface="+mn-ea"/>
                <a:cs typeface="Times New Roman" pitchFamily="18" charset="0"/>
              </a:rPr>
              <a:t> </a:t>
            </a:r>
            <a:r>
              <a:rPr lang="en-US" sz="2800" b="1" kern="1200" dirty="0" err="1">
                <a:solidFill>
                  <a:srgbClr val="EFFAF3"/>
                </a:solidFill>
                <a:latin typeface="Times New Roman" pitchFamily="18" charset="0"/>
                <a:ea typeface="+mn-ea"/>
                <a:cs typeface="Times New Roman" pitchFamily="18" charset="0"/>
              </a:rPr>
              <a:t>đoạn</a:t>
            </a:r>
            <a:r>
              <a:rPr lang="en-US" sz="2800" b="1" kern="1200" dirty="0">
                <a:solidFill>
                  <a:srgbClr val="EFFAF3"/>
                </a:solidFill>
                <a:latin typeface="Times New Roman" pitchFamily="18" charset="0"/>
                <a:ea typeface="+mn-ea"/>
                <a:cs typeface="Times New Roman" pitchFamily="18" charset="0"/>
              </a:rPr>
              <a:t> </a:t>
            </a:r>
            <a:r>
              <a:rPr lang="en-US" sz="2800" b="1" kern="1200" dirty="0" err="1">
                <a:solidFill>
                  <a:srgbClr val="EFFAF3"/>
                </a:solidFill>
                <a:latin typeface="Times New Roman" pitchFamily="18" charset="0"/>
                <a:ea typeface="+mn-ea"/>
                <a:cs typeface="Times New Roman" pitchFamily="18" charset="0"/>
              </a:rPr>
              <a:t>thẳng</a:t>
            </a:r>
            <a:r>
              <a:rPr lang="en-US" sz="2800" b="1" kern="1200" dirty="0">
                <a:solidFill>
                  <a:srgbClr val="EFFAF3"/>
                </a:solidFill>
                <a:latin typeface="Times New Roman" pitchFamily="18" charset="0"/>
                <a:ea typeface="+mn-ea"/>
                <a:cs typeface="Times New Roman" pitchFamily="18" charset="0"/>
              </a:rPr>
              <a:t> </a:t>
            </a:r>
            <a:r>
              <a:rPr lang="en-US" sz="2800" b="1" kern="1200" dirty="0" err="1">
                <a:solidFill>
                  <a:srgbClr val="EFFAF3"/>
                </a:solidFill>
                <a:latin typeface="Times New Roman" pitchFamily="18" charset="0"/>
                <a:ea typeface="+mn-ea"/>
                <a:cs typeface="Times New Roman" pitchFamily="18" charset="0"/>
              </a:rPr>
              <a:t>tại</a:t>
            </a:r>
            <a:r>
              <a:rPr lang="en-US" sz="2800" b="1" kern="1200" dirty="0">
                <a:solidFill>
                  <a:srgbClr val="EFFAF3"/>
                </a:solidFill>
                <a:latin typeface="Times New Roman" pitchFamily="18" charset="0"/>
                <a:ea typeface="+mn-ea"/>
                <a:cs typeface="Times New Roman" pitchFamily="18" charset="0"/>
              </a:rPr>
              <a:t> </a:t>
            </a:r>
            <a:r>
              <a:rPr lang="en-US" sz="2800" b="1" kern="1200" dirty="0" err="1">
                <a:solidFill>
                  <a:srgbClr val="EFFAF3"/>
                </a:solidFill>
                <a:latin typeface="Times New Roman" pitchFamily="18" charset="0"/>
                <a:ea typeface="+mn-ea"/>
                <a:cs typeface="Times New Roman" pitchFamily="18" charset="0"/>
              </a:rPr>
              <a:t>trung</a:t>
            </a:r>
            <a:r>
              <a:rPr lang="en-US" sz="2800" b="1" kern="1200" dirty="0">
                <a:solidFill>
                  <a:srgbClr val="EFFAF3"/>
                </a:solidFill>
                <a:latin typeface="Times New Roman" pitchFamily="18" charset="0"/>
                <a:ea typeface="+mn-ea"/>
                <a:cs typeface="Times New Roman" pitchFamily="18" charset="0"/>
              </a:rPr>
              <a:t> </a:t>
            </a:r>
            <a:r>
              <a:rPr lang="en-US" sz="2800" b="1" kern="1200" dirty="0" err="1">
                <a:solidFill>
                  <a:srgbClr val="EFFAF3"/>
                </a:solidFill>
                <a:latin typeface="Times New Roman" pitchFamily="18" charset="0"/>
                <a:ea typeface="+mn-ea"/>
                <a:cs typeface="Times New Roman" pitchFamily="18" charset="0"/>
              </a:rPr>
              <a:t>điểm</a:t>
            </a:r>
            <a:r>
              <a:rPr lang="en-US" sz="2800" b="1" kern="1200" dirty="0">
                <a:solidFill>
                  <a:srgbClr val="EFFAF3"/>
                </a:solidFill>
                <a:latin typeface="Times New Roman" pitchFamily="18" charset="0"/>
                <a:ea typeface="+mn-ea"/>
                <a:cs typeface="Times New Roman" pitchFamily="18" charset="0"/>
              </a:rPr>
              <a:t> </a:t>
            </a:r>
            <a:r>
              <a:rPr lang="en-US" sz="2800" b="1" kern="1200" dirty="0" err="1">
                <a:solidFill>
                  <a:srgbClr val="EFFAF3"/>
                </a:solidFill>
                <a:latin typeface="Times New Roman" pitchFamily="18" charset="0"/>
                <a:ea typeface="+mn-ea"/>
                <a:cs typeface="Times New Roman" pitchFamily="18" charset="0"/>
              </a:rPr>
              <a:t>của</a:t>
            </a:r>
            <a:r>
              <a:rPr lang="en-US" sz="2800" b="1" kern="1200" dirty="0">
                <a:solidFill>
                  <a:srgbClr val="EFFAF3"/>
                </a:solidFill>
                <a:latin typeface="Times New Roman" pitchFamily="18" charset="0"/>
                <a:ea typeface="+mn-ea"/>
                <a:cs typeface="Times New Roman" pitchFamily="18" charset="0"/>
              </a:rPr>
              <a:t> </a:t>
            </a:r>
            <a:r>
              <a:rPr lang="en-US" sz="2800" b="1" kern="1200" dirty="0" err="1">
                <a:solidFill>
                  <a:srgbClr val="EFFAF3"/>
                </a:solidFill>
                <a:latin typeface="Times New Roman" pitchFamily="18" charset="0"/>
                <a:ea typeface="+mn-ea"/>
                <a:cs typeface="Times New Roman" pitchFamily="18" charset="0"/>
              </a:rPr>
              <a:t>đoạn</a:t>
            </a:r>
            <a:r>
              <a:rPr lang="en-US" sz="2800" b="1" kern="1200" dirty="0">
                <a:solidFill>
                  <a:srgbClr val="EFFAF3"/>
                </a:solidFill>
                <a:latin typeface="Times New Roman" pitchFamily="18" charset="0"/>
                <a:ea typeface="+mn-ea"/>
                <a:cs typeface="Times New Roman" pitchFamily="18" charset="0"/>
              </a:rPr>
              <a:t> </a:t>
            </a:r>
            <a:r>
              <a:rPr lang="en-US" sz="2800" b="1" kern="1200" dirty="0" err="1">
                <a:solidFill>
                  <a:srgbClr val="EFFAF3"/>
                </a:solidFill>
                <a:latin typeface="Times New Roman" pitchFamily="18" charset="0"/>
                <a:ea typeface="+mn-ea"/>
                <a:cs typeface="Times New Roman" pitchFamily="18" charset="0"/>
              </a:rPr>
              <a:t>thẳng</a:t>
            </a:r>
            <a:r>
              <a:rPr lang="en-US" sz="2800" b="1" kern="1200" dirty="0">
                <a:solidFill>
                  <a:srgbClr val="EFFAF3"/>
                </a:solidFill>
                <a:latin typeface="Times New Roman" pitchFamily="18" charset="0"/>
                <a:ea typeface="+mn-ea"/>
                <a:cs typeface="Times New Roman" pitchFamily="18" charset="0"/>
              </a:rPr>
              <a:t> </a:t>
            </a:r>
            <a:r>
              <a:rPr lang="en-US" sz="2800" b="1" kern="1200" dirty="0" err="1">
                <a:solidFill>
                  <a:srgbClr val="EFFAF3"/>
                </a:solidFill>
                <a:latin typeface="Times New Roman" pitchFamily="18" charset="0"/>
                <a:ea typeface="+mn-ea"/>
                <a:cs typeface="Times New Roman" pitchFamily="18" charset="0"/>
              </a:rPr>
              <a:t>ấy</a:t>
            </a:r>
            <a:r>
              <a:rPr lang="en-US" sz="2800" b="1" kern="1200" dirty="0">
                <a:solidFill>
                  <a:srgbClr val="EFFAF3"/>
                </a:solidFill>
                <a:latin typeface="Times New Roman" pitchFamily="18" charset="0"/>
                <a:ea typeface="+mn-ea"/>
                <a:cs typeface="Times New Roman" pitchFamily="18" charset="0"/>
              </a:rPr>
              <a:t>. </a:t>
            </a:r>
          </a:p>
        </p:txBody>
      </p:sp>
      <p:sp>
        <p:nvSpPr>
          <p:cNvPr id="75" name="Oval 74">
            <a:extLst>
              <a:ext uri="{FF2B5EF4-FFF2-40B4-BE49-F238E27FC236}">
                <a16:creationId xmlns:a16="http://schemas.microsoft.com/office/drawing/2014/main" id="{C6858F59-3B58-2C4A-BFDC-2966F4685264}"/>
              </a:ext>
            </a:extLst>
          </p:cNvPr>
          <p:cNvSpPr/>
          <p:nvPr/>
        </p:nvSpPr>
        <p:spPr>
          <a:xfrm>
            <a:off x="895035" y="2497764"/>
            <a:ext cx="490873" cy="52322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vi-VN" sz="2800" kern="1200">
              <a:solidFill>
                <a:prstClr val="white"/>
              </a:solidFill>
              <a:latin typeface="A3.OpenSans-San"/>
            </a:endParaRPr>
          </a:p>
        </p:txBody>
      </p:sp>
    </p:spTree>
    <p:extLst>
      <p:ext uri="{BB962C8B-B14F-4D97-AF65-F5344CB8AC3E}">
        <p14:creationId xmlns:p14="http://schemas.microsoft.com/office/powerpoint/2010/main" val="21742251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xit" presetSubtype="16" fill="hold" grpId="0" nodeType="clickEffect">
                                  <p:stCondLst>
                                    <p:cond delay="0"/>
                                  </p:stCondLst>
                                  <p:childTnLst>
                                    <p:animEffect transition="out" filter="box(in)">
                                      <p:cBhvr>
                                        <p:cTn id="6" dur="500"/>
                                        <p:tgtEl>
                                          <p:spTgt spid="60"/>
                                        </p:tgtEl>
                                      </p:cBhvr>
                                    </p:animEffect>
                                    <p:set>
                                      <p:cBhvr>
                                        <p:cTn id="7" dur="1" fill="hold">
                                          <p:stCondLst>
                                            <p:cond delay="499"/>
                                          </p:stCondLst>
                                        </p:cTn>
                                        <p:tgtEl>
                                          <p:spTgt spid="60"/>
                                        </p:tgtEl>
                                        <p:attrNameLst>
                                          <p:attrName>style.visibility</p:attrName>
                                        </p:attrNameLst>
                                      </p:cBhvr>
                                      <p:to>
                                        <p:strVal val="hidden"/>
                                      </p:to>
                                    </p:set>
                                  </p:childTnLst>
                                  <p:subTnLst>
                                    <p:audio>
                                      <p:cMediaNode>
                                        <p:cTn display="0" masterRel="sameClick">
                                          <p:stCondLst>
                                            <p:cond evt="begin" delay="0">
                                              <p:tn val="5"/>
                                            </p:cond>
                                          </p:stCondLst>
                                          <p:endCondLst>
                                            <p:cond evt="onStopAudio" delay="0">
                                              <p:tgtEl>
                                                <p:sldTgt/>
                                              </p:tgtEl>
                                            </p:cond>
                                          </p:endCondLst>
                                        </p:cTn>
                                        <p:tgtEl>
                                          <p:sndTgt r:embed="rId2" name="drumroll.wav"/>
                                        </p:tgtEl>
                                      </p:cMediaNode>
                                    </p:audio>
                                  </p:subTnLst>
                                </p:cTn>
                              </p:par>
                              <p:par>
                                <p:cTn id="8" presetID="4" presetClass="exit" presetSubtype="16" fill="hold" grpId="0" nodeType="withEffect">
                                  <p:stCondLst>
                                    <p:cond delay="9000"/>
                                  </p:stCondLst>
                                  <p:childTnLst>
                                    <p:animEffect transition="out" filter="box(in)">
                                      <p:cBhvr>
                                        <p:cTn id="9" dur="500"/>
                                        <p:tgtEl>
                                          <p:spTgt spid="61"/>
                                        </p:tgtEl>
                                      </p:cBhvr>
                                    </p:animEffect>
                                    <p:set>
                                      <p:cBhvr>
                                        <p:cTn id="10" dur="1" fill="hold">
                                          <p:stCondLst>
                                            <p:cond delay="499"/>
                                          </p:stCondLst>
                                        </p:cTn>
                                        <p:tgtEl>
                                          <p:spTgt spid="61"/>
                                        </p:tgtEl>
                                        <p:attrNameLst>
                                          <p:attrName>style.visibility</p:attrName>
                                        </p:attrNameLst>
                                      </p:cBhvr>
                                      <p:to>
                                        <p:strVal val="hidden"/>
                                      </p:to>
                                    </p:set>
                                  </p:childTnLst>
                                  <p:subTnLst>
                                    <p:audio>
                                      <p:cMediaNode>
                                        <p:cTn display="0" masterRel="sameClick">
                                          <p:stCondLst>
                                            <p:cond evt="begin" delay="0">
                                              <p:tn val="8"/>
                                            </p:cond>
                                          </p:stCondLst>
                                          <p:endCondLst>
                                            <p:cond evt="onStopAudio" delay="0">
                                              <p:tgtEl>
                                                <p:sldTgt/>
                                              </p:tgtEl>
                                            </p:cond>
                                          </p:endCondLst>
                                        </p:cTn>
                                        <p:tgtEl>
                                          <p:sndTgt r:embed="rId3" name="hammer.wav"/>
                                        </p:tgtEl>
                                      </p:cMediaNode>
                                    </p:audio>
                                  </p:subTnLst>
                                </p:cTn>
                              </p:par>
                              <p:par>
                                <p:cTn id="11" presetID="4" presetClass="exit" presetSubtype="16" fill="hold" grpId="0" nodeType="withEffect">
                                  <p:stCondLst>
                                    <p:cond delay="8000"/>
                                  </p:stCondLst>
                                  <p:childTnLst>
                                    <p:animEffect transition="out" filter="box(in)">
                                      <p:cBhvr>
                                        <p:cTn id="12" dur="500"/>
                                        <p:tgtEl>
                                          <p:spTgt spid="62"/>
                                        </p:tgtEl>
                                      </p:cBhvr>
                                    </p:animEffect>
                                    <p:set>
                                      <p:cBhvr>
                                        <p:cTn id="13" dur="1" fill="hold">
                                          <p:stCondLst>
                                            <p:cond delay="499"/>
                                          </p:stCondLst>
                                        </p:cTn>
                                        <p:tgtEl>
                                          <p:spTgt spid="62"/>
                                        </p:tgtEl>
                                        <p:attrNameLst>
                                          <p:attrName>style.visibility</p:attrName>
                                        </p:attrNameLst>
                                      </p:cBhvr>
                                      <p:to>
                                        <p:strVal val="hidden"/>
                                      </p:to>
                                    </p:set>
                                  </p:childTnLst>
                                  <p:subTnLst>
                                    <p:audio>
                                      <p:cMediaNode>
                                        <p:cTn display="0" masterRel="sameClick">
                                          <p:stCondLst>
                                            <p:cond evt="begin" delay="0">
                                              <p:tn val="11"/>
                                            </p:cond>
                                          </p:stCondLst>
                                          <p:endCondLst>
                                            <p:cond evt="onStopAudio" delay="0">
                                              <p:tgtEl>
                                                <p:sldTgt/>
                                              </p:tgtEl>
                                            </p:cond>
                                          </p:endCondLst>
                                        </p:cTn>
                                        <p:tgtEl>
                                          <p:sndTgt r:embed="rId3" name="hammer.wav"/>
                                        </p:tgtEl>
                                      </p:cMediaNode>
                                    </p:audio>
                                  </p:subTnLst>
                                </p:cTn>
                              </p:par>
                              <p:par>
                                <p:cTn id="14" presetID="4" presetClass="exit" presetSubtype="16" fill="hold" grpId="0" nodeType="withEffect">
                                  <p:stCondLst>
                                    <p:cond delay="7000"/>
                                  </p:stCondLst>
                                  <p:childTnLst>
                                    <p:animEffect transition="out" filter="box(in)">
                                      <p:cBhvr>
                                        <p:cTn id="15" dur="500"/>
                                        <p:tgtEl>
                                          <p:spTgt spid="63"/>
                                        </p:tgtEl>
                                      </p:cBhvr>
                                    </p:animEffect>
                                    <p:set>
                                      <p:cBhvr>
                                        <p:cTn id="16" dur="1" fill="hold">
                                          <p:stCondLst>
                                            <p:cond delay="499"/>
                                          </p:stCondLst>
                                        </p:cTn>
                                        <p:tgtEl>
                                          <p:spTgt spid="63"/>
                                        </p:tgtEl>
                                        <p:attrNameLst>
                                          <p:attrName>style.visibility</p:attrName>
                                        </p:attrNameLst>
                                      </p:cBhvr>
                                      <p:to>
                                        <p:strVal val="hidden"/>
                                      </p:to>
                                    </p:set>
                                  </p:childTnLst>
                                  <p:subTnLst>
                                    <p:audio>
                                      <p:cMediaNode>
                                        <p:cTn display="0" masterRel="sameClick">
                                          <p:stCondLst>
                                            <p:cond evt="begin" delay="0">
                                              <p:tn val="14"/>
                                            </p:cond>
                                          </p:stCondLst>
                                          <p:endCondLst>
                                            <p:cond evt="onStopAudio" delay="0">
                                              <p:tgtEl>
                                                <p:sldTgt/>
                                              </p:tgtEl>
                                            </p:cond>
                                          </p:endCondLst>
                                        </p:cTn>
                                        <p:tgtEl>
                                          <p:sndTgt r:embed="rId3" name="hammer.wav"/>
                                        </p:tgtEl>
                                      </p:cMediaNode>
                                    </p:audio>
                                  </p:subTnLst>
                                </p:cTn>
                              </p:par>
                              <p:par>
                                <p:cTn id="17" presetID="4" presetClass="exit" presetSubtype="16" fill="hold" grpId="0" nodeType="withEffect">
                                  <p:stCondLst>
                                    <p:cond delay="6000"/>
                                  </p:stCondLst>
                                  <p:childTnLst>
                                    <p:animEffect transition="out" filter="box(in)">
                                      <p:cBhvr>
                                        <p:cTn id="18" dur="500"/>
                                        <p:tgtEl>
                                          <p:spTgt spid="64"/>
                                        </p:tgtEl>
                                      </p:cBhvr>
                                    </p:animEffect>
                                    <p:set>
                                      <p:cBhvr>
                                        <p:cTn id="19" dur="1" fill="hold">
                                          <p:stCondLst>
                                            <p:cond delay="499"/>
                                          </p:stCondLst>
                                        </p:cTn>
                                        <p:tgtEl>
                                          <p:spTgt spid="64"/>
                                        </p:tgtEl>
                                        <p:attrNameLst>
                                          <p:attrName>style.visibility</p:attrName>
                                        </p:attrNameLst>
                                      </p:cBhvr>
                                      <p:to>
                                        <p:strVal val="hidden"/>
                                      </p:to>
                                    </p:set>
                                  </p:childTnLst>
                                  <p:subTnLst>
                                    <p:audio>
                                      <p:cMediaNode>
                                        <p:cTn display="0" masterRel="sameClick">
                                          <p:stCondLst>
                                            <p:cond evt="begin" delay="0">
                                              <p:tn val="17"/>
                                            </p:cond>
                                          </p:stCondLst>
                                          <p:endCondLst>
                                            <p:cond evt="onStopAudio" delay="0">
                                              <p:tgtEl>
                                                <p:sldTgt/>
                                              </p:tgtEl>
                                            </p:cond>
                                          </p:endCondLst>
                                        </p:cTn>
                                        <p:tgtEl>
                                          <p:sndTgt r:embed="rId3" name="hammer.wav"/>
                                        </p:tgtEl>
                                      </p:cMediaNode>
                                    </p:audio>
                                  </p:subTnLst>
                                </p:cTn>
                              </p:par>
                              <p:par>
                                <p:cTn id="20" presetID="4" presetClass="exit" presetSubtype="16" fill="hold" grpId="0" nodeType="withEffect">
                                  <p:stCondLst>
                                    <p:cond delay="5000"/>
                                  </p:stCondLst>
                                  <p:childTnLst>
                                    <p:animEffect transition="out" filter="box(in)">
                                      <p:cBhvr>
                                        <p:cTn id="21" dur="500"/>
                                        <p:tgtEl>
                                          <p:spTgt spid="65"/>
                                        </p:tgtEl>
                                      </p:cBhvr>
                                    </p:animEffect>
                                    <p:set>
                                      <p:cBhvr>
                                        <p:cTn id="22" dur="1" fill="hold">
                                          <p:stCondLst>
                                            <p:cond delay="499"/>
                                          </p:stCondLst>
                                        </p:cTn>
                                        <p:tgtEl>
                                          <p:spTgt spid="65"/>
                                        </p:tgtEl>
                                        <p:attrNameLst>
                                          <p:attrName>style.visibility</p:attrName>
                                        </p:attrNameLst>
                                      </p:cBhvr>
                                      <p:to>
                                        <p:strVal val="hidden"/>
                                      </p:to>
                                    </p:set>
                                  </p:childTnLst>
                                  <p:subTnLst>
                                    <p:audio>
                                      <p:cMediaNode>
                                        <p:cTn display="0" masterRel="sameClick">
                                          <p:stCondLst>
                                            <p:cond evt="begin" delay="0">
                                              <p:tn val="20"/>
                                            </p:cond>
                                          </p:stCondLst>
                                          <p:endCondLst>
                                            <p:cond evt="onStopAudio" delay="0">
                                              <p:tgtEl>
                                                <p:sldTgt/>
                                              </p:tgtEl>
                                            </p:cond>
                                          </p:endCondLst>
                                        </p:cTn>
                                        <p:tgtEl>
                                          <p:sndTgt r:embed="rId3" name="hammer.wav"/>
                                        </p:tgtEl>
                                      </p:cMediaNode>
                                    </p:audio>
                                  </p:subTnLst>
                                </p:cTn>
                              </p:par>
                              <p:par>
                                <p:cTn id="23" presetID="4" presetClass="exit" presetSubtype="16" fill="hold" grpId="0" nodeType="withEffect">
                                  <p:stCondLst>
                                    <p:cond delay="4000"/>
                                  </p:stCondLst>
                                  <p:childTnLst>
                                    <p:animEffect transition="out" filter="box(in)">
                                      <p:cBhvr>
                                        <p:cTn id="24" dur="500"/>
                                        <p:tgtEl>
                                          <p:spTgt spid="66"/>
                                        </p:tgtEl>
                                      </p:cBhvr>
                                    </p:animEffect>
                                    <p:set>
                                      <p:cBhvr>
                                        <p:cTn id="25" dur="1" fill="hold">
                                          <p:stCondLst>
                                            <p:cond delay="499"/>
                                          </p:stCondLst>
                                        </p:cTn>
                                        <p:tgtEl>
                                          <p:spTgt spid="66"/>
                                        </p:tgtEl>
                                        <p:attrNameLst>
                                          <p:attrName>style.visibility</p:attrName>
                                        </p:attrNameLst>
                                      </p:cBhvr>
                                      <p:to>
                                        <p:strVal val="hidden"/>
                                      </p:to>
                                    </p:set>
                                  </p:childTnLst>
                                  <p:subTnLst>
                                    <p:audio>
                                      <p:cMediaNode>
                                        <p:cTn display="0" masterRel="sameClick">
                                          <p:stCondLst>
                                            <p:cond evt="begin" delay="0">
                                              <p:tn val="23"/>
                                            </p:cond>
                                          </p:stCondLst>
                                          <p:endCondLst>
                                            <p:cond evt="onStopAudio" delay="0">
                                              <p:tgtEl>
                                                <p:sldTgt/>
                                              </p:tgtEl>
                                            </p:cond>
                                          </p:endCondLst>
                                        </p:cTn>
                                        <p:tgtEl>
                                          <p:sndTgt r:embed="rId3" name="hammer.wav"/>
                                        </p:tgtEl>
                                      </p:cMediaNode>
                                    </p:audio>
                                  </p:subTnLst>
                                </p:cTn>
                              </p:par>
                              <p:par>
                                <p:cTn id="26" presetID="4" presetClass="exit" presetSubtype="16" fill="hold" grpId="0" nodeType="withEffect">
                                  <p:stCondLst>
                                    <p:cond delay="3000"/>
                                  </p:stCondLst>
                                  <p:childTnLst>
                                    <p:animEffect transition="out" filter="box(in)">
                                      <p:cBhvr>
                                        <p:cTn id="27" dur="500"/>
                                        <p:tgtEl>
                                          <p:spTgt spid="67"/>
                                        </p:tgtEl>
                                      </p:cBhvr>
                                    </p:animEffect>
                                    <p:set>
                                      <p:cBhvr>
                                        <p:cTn id="28" dur="1" fill="hold">
                                          <p:stCondLst>
                                            <p:cond delay="499"/>
                                          </p:stCondLst>
                                        </p:cTn>
                                        <p:tgtEl>
                                          <p:spTgt spid="67"/>
                                        </p:tgtEl>
                                        <p:attrNameLst>
                                          <p:attrName>style.visibility</p:attrName>
                                        </p:attrNameLst>
                                      </p:cBhvr>
                                      <p:to>
                                        <p:strVal val="hidden"/>
                                      </p:to>
                                    </p:set>
                                  </p:childTnLst>
                                  <p:subTnLst>
                                    <p:audio>
                                      <p:cMediaNode>
                                        <p:cTn display="0" masterRel="sameClick">
                                          <p:stCondLst>
                                            <p:cond evt="begin" delay="0">
                                              <p:tn val="26"/>
                                            </p:cond>
                                          </p:stCondLst>
                                          <p:endCondLst>
                                            <p:cond evt="onStopAudio" delay="0">
                                              <p:tgtEl>
                                                <p:sldTgt/>
                                              </p:tgtEl>
                                            </p:cond>
                                          </p:endCondLst>
                                        </p:cTn>
                                        <p:tgtEl>
                                          <p:sndTgt r:embed="rId3" name="hammer.wav"/>
                                        </p:tgtEl>
                                      </p:cMediaNode>
                                    </p:audio>
                                  </p:subTnLst>
                                </p:cTn>
                              </p:par>
                              <p:par>
                                <p:cTn id="29" presetID="4" presetClass="exit" presetSubtype="16" fill="hold" grpId="0" nodeType="withEffect">
                                  <p:stCondLst>
                                    <p:cond delay="2000"/>
                                  </p:stCondLst>
                                  <p:childTnLst>
                                    <p:animEffect transition="out" filter="box(in)">
                                      <p:cBhvr>
                                        <p:cTn id="30" dur="500"/>
                                        <p:tgtEl>
                                          <p:spTgt spid="68"/>
                                        </p:tgtEl>
                                      </p:cBhvr>
                                    </p:animEffect>
                                    <p:set>
                                      <p:cBhvr>
                                        <p:cTn id="31" dur="1" fill="hold">
                                          <p:stCondLst>
                                            <p:cond delay="499"/>
                                          </p:stCondLst>
                                        </p:cTn>
                                        <p:tgtEl>
                                          <p:spTgt spid="68"/>
                                        </p:tgtEl>
                                        <p:attrNameLst>
                                          <p:attrName>style.visibility</p:attrName>
                                        </p:attrNameLst>
                                      </p:cBhvr>
                                      <p:to>
                                        <p:strVal val="hidden"/>
                                      </p:to>
                                    </p:set>
                                  </p:childTnLst>
                                  <p:subTnLst>
                                    <p:audio>
                                      <p:cMediaNode>
                                        <p:cTn display="0" masterRel="sameClick">
                                          <p:stCondLst>
                                            <p:cond evt="begin" delay="0">
                                              <p:tn val="29"/>
                                            </p:cond>
                                          </p:stCondLst>
                                          <p:endCondLst>
                                            <p:cond evt="onStopAudio" delay="0">
                                              <p:tgtEl>
                                                <p:sldTgt/>
                                              </p:tgtEl>
                                            </p:cond>
                                          </p:endCondLst>
                                        </p:cTn>
                                        <p:tgtEl>
                                          <p:sndTgt r:embed="rId3" name="hammer.wav"/>
                                        </p:tgtEl>
                                      </p:cMediaNode>
                                    </p:audio>
                                  </p:subTnLst>
                                </p:cTn>
                              </p:par>
                              <p:par>
                                <p:cTn id="32" presetID="4" presetClass="exit" presetSubtype="16" fill="hold" grpId="0" nodeType="withEffect">
                                  <p:stCondLst>
                                    <p:cond delay="1000"/>
                                  </p:stCondLst>
                                  <p:childTnLst>
                                    <p:animEffect transition="out" filter="box(in)">
                                      <p:cBhvr>
                                        <p:cTn id="33" dur="500"/>
                                        <p:tgtEl>
                                          <p:spTgt spid="69"/>
                                        </p:tgtEl>
                                      </p:cBhvr>
                                    </p:animEffect>
                                    <p:set>
                                      <p:cBhvr>
                                        <p:cTn id="34" dur="1" fill="hold">
                                          <p:stCondLst>
                                            <p:cond delay="499"/>
                                          </p:stCondLst>
                                        </p:cTn>
                                        <p:tgtEl>
                                          <p:spTgt spid="69"/>
                                        </p:tgtEl>
                                        <p:attrNameLst>
                                          <p:attrName>style.visibility</p:attrName>
                                        </p:attrNameLst>
                                      </p:cBhvr>
                                      <p:to>
                                        <p:strVal val="hidden"/>
                                      </p:to>
                                    </p:set>
                                  </p:childTnLst>
                                  <p:subTnLst>
                                    <p:audio>
                                      <p:cMediaNode>
                                        <p:cTn display="0" masterRel="sameClick">
                                          <p:stCondLst>
                                            <p:cond evt="begin" delay="0">
                                              <p:tn val="32"/>
                                            </p:cond>
                                          </p:stCondLst>
                                          <p:endCondLst>
                                            <p:cond evt="onStopAudio" delay="0">
                                              <p:tgtEl>
                                                <p:sldTgt/>
                                              </p:tgtEl>
                                            </p:cond>
                                          </p:endCondLst>
                                        </p:cTn>
                                        <p:tgtEl>
                                          <p:sndTgt r:embed="rId3" name="hammer.wav"/>
                                        </p:tgtEl>
                                      </p:cMediaNode>
                                    </p:audio>
                                  </p:subTnLst>
                                </p:cTn>
                              </p:par>
                              <p:par>
                                <p:cTn id="35" presetID="4" presetClass="exit" presetSubtype="16" fill="hold" grpId="0" nodeType="withEffect">
                                  <p:stCondLst>
                                    <p:cond delay="0"/>
                                  </p:stCondLst>
                                  <p:childTnLst>
                                    <p:animEffect transition="out" filter="box(in)">
                                      <p:cBhvr>
                                        <p:cTn id="36" dur="500"/>
                                        <p:tgtEl>
                                          <p:spTgt spid="59"/>
                                        </p:tgtEl>
                                      </p:cBhvr>
                                    </p:animEffect>
                                    <p:set>
                                      <p:cBhvr>
                                        <p:cTn id="37" dur="1" fill="hold">
                                          <p:stCondLst>
                                            <p:cond delay="499"/>
                                          </p:stCondLst>
                                        </p:cTn>
                                        <p:tgtEl>
                                          <p:spTgt spid="59"/>
                                        </p:tgtEl>
                                        <p:attrNameLst>
                                          <p:attrName>style.visibility</p:attrName>
                                        </p:attrNameLst>
                                      </p:cBhvr>
                                      <p:to>
                                        <p:strVal val="hidden"/>
                                      </p:to>
                                    </p:set>
                                  </p:childTnLst>
                                  <p:subTnLst>
                                    <p:audio>
                                      <p:cMediaNode>
                                        <p:cTn display="0" masterRel="sameClick">
                                          <p:stCondLst>
                                            <p:cond evt="begin" delay="0">
                                              <p:tn val="35"/>
                                            </p:cond>
                                          </p:stCondLst>
                                          <p:endCondLst>
                                            <p:cond evt="onStopAudio" delay="0">
                                              <p:tgtEl>
                                                <p:sldTgt/>
                                              </p:tgtEl>
                                            </p:cond>
                                          </p:endCondLst>
                                        </p:cTn>
                                        <p:tgtEl>
                                          <p:sndTgt r:embed="rId4" name="push.wav"/>
                                        </p:tgtEl>
                                      </p:cMediaNode>
                                    </p:audio>
                                  </p:sub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75"/>
                                        </p:tgtEl>
                                        <p:attrNameLst>
                                          <p:attrName>style.visibility</p:attrName>
                                        </p:attrNameLst>
                                      </p:cBhvr>
                                      <p:to>
                                        <p:strVal val="visible"/>
                                      </p:to>
                                    </p:set>
                                    <p:animEffect transition="in" filter="barn(inVertical)">
                                      <p:cBhvr>
                                        <p:cTn id="42" dur="5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5"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nip Diagonal Corner Rectangle 3" descr="OPL20U25GSXzBJYl68kk8uQGfFKzs7yb1M4KJWUiLk6ZEvGF+qCIPSnY57AbBFCvTW$15.2022.CD.126$126+K4lPs7H94VUqPe2XwIsfPRnrXQE//QTEXxb8/8N4CNc6FpgZahzpTjFhMzSA7T/nHJa11DE8Ng2TP3iAmRczFlmslSuUNOgUeb6yRvs0="/>
          <p:cNvSpPr/>
          <p:nvPr/>
        </p:nvSpPr>
        <p:spPr>
          <a:xfrm>
            <a:off x="1068071" y="245247"/>
            <a:ext cx="6882782" cy="1371769"/>
          </a:xfrm>
          <a:prstGeom prst="snip2DiagRect">
            <a:avLst/>
          </a:prstGeom>
          <a:solidFill>
            <a:schemeClr val="bg1">
              <a:alpha val="75000"/>
            </a:scheme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37">
              <a:defRPr/>
            </a:pPr>
            <a:r>
              <a:rPr lang="en-US" sz="2800" b="1" u="sng" kern="1200" dirty="0" err="1">
                <a:solidFill>
                  <a:srgbClr val="002060"/>
                </a:solidFill>
                <a:latin typeface="Times New Roman" pitchFamily="18" charset="0"/>
                <a:cs typeface="Times New Roman" pitchFamily="18" charset="0"/>
              </a:rPr>
              <a:t>Câu</a:t>
            </a:r>
            <a:r>
              <a:rPr lang="en-US" sz="2800" b="1" u="sng" kern="1200" dirty="0">
                <a:solidFill>
                  <a:srgbClr val="002060"/>
                </a:solidFill>
                <a:latin typeface="Times New Roman" pitchFamily="18" charset="0"/>
                <a:cs typeface="Times New Roman" pitchFamily="18" charset="0"/>
              </a:rPr>
              <a:t> 2</a:t>
            </a:r>
            <a:r>
              <a:rPr lang="en-US" sz="2800" kern="1200" dirty="0">
                <a:solidFill>
                  <a:srgbClr val="002060"/>
                </a:solidFill>
                <a:latin typeface="Times New Roman" pitchFamily="18" charset="0"/>
                <a:cs typeface="Times New Roman" pitchFamily="18" charset="0"/>
              </a:rPr>
              <a:t>:  Cho </a:t>
            </a:r>
            <a:r>
              <a:rPr lang="en-US" sz="2800" kern="1200" dirty="0" err="1">
                <a:solidFill>
                  <a:srgbClr val="002060"/>
                </a:solidFill>
                <a:latin typeface="Times New Roman" pitchFamily="18" charset="0"/>
                <a:cs typeface="Times New Roman" pitchFamily="18" charset="0"/>
              </a:rPr>
              <a:t>hình</a:t>
            </a:r>
            <a:r>
              <a:rPr lang="en-US" sz="2800" kern="1200" dirty="0">
                <a:solidFill>
                  <a:srgbClr val="002060"/>
                </a:solidFill>
                <a:latin typeface="Times New Roman" pitchFamily="18" charset="0"/>
                <a:cs typeface="Times New Roman" pitchFamily="18" charset="0"/>
              </a:rPr>
              <a:t> </a:t>
            </a:r>
            <a:r>
              <a:rPr lang="en-US" sz="2800" kern="1200" dirty="0" err="1">
                <a:solidFill>
                  <a:srgbClr val="002060"/>
                </a:solidFill>
                <a:latin typeface="Times New Roman" pitchFamily="18" charset="0"/>
                <a:cs typeface="Times New Roman" pitchFamily="18" charset="0"/>
              </a:rPr>
              <a:t>vẽ</a:t>
            </a:r>
            <a:r>
              <a:rPr lang="en-US" sz="2800" kern="1200" dirty="0">
                <a:solidFill>
                  <a:srgbClr val="002060"/>
                </a:solidFill>
                <a:latin typeface="Times New Roman" pitchFamily="18" charset="0"/>
                <a:cs typeface="Times New Roman" pitchFamily="18" charset="0"/>
              </a:rPr>
              <a:t>. </a:t>
            </a:r>
            <a:r>
              <a:rPr lang="en-US" sz="2800" kern="1200" dirty="0" err="1">
                <a:solidFill>
                  <a:srgbClr val="002060"/>
                </a:solidFill>
                <a:latin typeface="Times New Roman" pitchFamily="18" charset="0"/>
                <a:cs typeface="Times New Roman" pitchFamily="18" charset="0"/>
              </a:rPr>
              <a:t>Kết</a:t>
            </a:r>
            <a:r>
              <a:rPr lang="en-US" sz="2800" kern="1200" dirty="0">
                <a:solidFill>
                  <a:srgbClr val="002060"/>
                </a:solidFill>
                <a:latin typeface="Times New Roman" pitchFamily="18" charset="0"/>
                <a:cs typeface="Times New Roman" pitchFamily="18" charset="0"/>
              </a:rPr>
              <a:t> </a:t>
            </a:r>
            <a:r>
              <a:rPr lang="en-US" sz="2800" kern="1200" dirty="0" err="1">
                <a:solidFill>
                  <a:srgbClr val="002060"/>
                </a:solidFill>
                <a:latin typeface="Times New Roman" pitchFamily="18" charset="0"/>
                <a:cs typeface="Times New Roman" pitchFamily="18" charset="0"/>
              </a:rPr>
              <a:t>luận</a:t>
            </a:r>
            <a:r>
              <a:rPr lang="en-US" sz="2800" kern="1200" dirty="0">
                <a:solidFill>
                  <a:srgbClr val="002060"/>
                </a:solidFill>
                <a:latin typeface="Times New Roman" pitchFamily="18" charset="0"/>
                <a:cs typeface="Times New Roman" pitchFamily="18" charset="0"/>
              </a:rPr>
              <a:t> </a:t>
            </a:r>
            <a:r>
              <a:rPr lang="en-US" sz="2800" kern="1200" dirty="0" err="1">
                <a:solidFill>
                  <a:srgbClr val="002060"/>
                </a:solidFill>
                <a:latin typeface="Times New Roman" pitchFamily="18" charset="0"/>
                <a:cs typeface="Times New Roman" pitchFamily="18" charset="0"/>
              </a:rPr>
              <a:t>nào</a:t>
            </a:r>
            <a:r>
              <a:rPr lang="en-US" sz="2800" kern="1200" dirty="0">
                <a:solidFill>
                  <a:srgbClr val="002060"/>
                </a:solidFill>
                <a:latin typeface="Times New Roman" pitchFamily="18" charset="0"/>
                <a:cs typeface="Times New Roman" pitchFamily="18" charset="0"/>
              </a:rPr>
              <a:t> </a:t>
            </a:r>
            <a:r>
              <a:rPr lang="en-US" sz="2800" kern="1200" dirty="0" err="1">
                <a:solidFill>
                  <a:srgbClr val="002060"/>
                </a:solidFill>
                <a:latin typeface="Times New Roman" pitchFamily="18" charset="0"/>
                <a:cs typeface="Times New Roman" pitchFamily="18" charset="0"/>
              </a:rPr>
              <a:t>sau</a:t>
            </a:r>
            <a:r>
              <a:rPr lang="en-US" sz="2800" kern="1200" dirty="0">
                <a:solidFill>
                  <a:srgbClr val="002060"/>
                </a:solidFill>
                <a:latin typeface="Times New Roman" pitchFamily="18" charset="0"/>
                <a:cs typeface="Times New Roman" pitchFamily="18" charset="0"/>
              </a:rPr>
              <a:t> </a:t>
            </a:r>
            <a:r>
              <a:rPr lang="en-US" sz="2800" kern="1200" dirty="0" err="1">
                <a:solidFill>
                  <a:srgbClr val="002060"/>
                </a:solidFill>
                <a:latin typeface="Times New Roman" pitchFamily="18" charset="0"/>
                <a:cs typeface="Times New Roman" pitchFamily="18" charset="0"/>
              </a:rPr>
              <a:t>đây</a:t>
            </a:r>
            <a:r>
              <a:rPr lang="en-US" sz="2800" kern="1200" dirty="0">
                <a:solidFill>
                  <a:srgbClr val="002060"/>
                </a:solidFill>
                <a:latin typeface="Times New Roman" pitchFamily="18" charset="0"/>
                <a:cs typeface="Times New Roman" pitchFamily="18" charset="0"/>
              </a:rPr>
              <a:t> </a:t>
            </a:r>
            <a:r>
              <a:rPr lang="en-US" sz="2800" kern="1200" dirty="0" err="1">
                <a:solidFill>
                  <a:srgbClr val="002060"/>
                </a:solidFill>
                <a:latin typeface="Times New Roman" pitchFamily="18" charset="0"/>
                <a:cs typeface="Times New Roman" pitchFamily="18" charset="0"/>
              </a:rPr>
              <a:t>là</a:t>
            </a:r>
            <a:r>
              <a:rPr lang="en-US" sz="2800" kern="1200" dirty="0">
                <a:solidFill>
                  <a:srgbClr val="002060"/>
                </a:solidFill>
                <a:latin typeface="Times New Roman" pitchFamily="18" charset="0"/>
                <a:cs typeface="Times New Roman" pitchFamily="18" charset="0"/>
              </a:rPr>
              <a:t> </a:t>
            </a:r>
            <a:r>
              <a:rPr lang="en-US" sz="2800" kern="1200" dirty="0" err="1">
                <a:solidFill>
                  <a:srgbClr val="002060"/>
                </a:solidFill>
                <a:latin typeface="Times New Roman" pitchFamily="18" charset="0"/>
                <a:cs typeface="Times New Roman" pitchFamily="18" charset="0"/>
              </a:rPr>
              <a:t>đúng</a:t>
            </a:r>
            <a:r>
              <a:rPr lang="en-US" sz="2800" kern="1200" dirty="0">
                <a:solidFill>
                  <a:srgbClr val="002060"/>
                </a:solidFill>
                <a:latin typeface="Times New Roman" pitchFamily="18" charset="0"/>
                <a:cs typeface="Times New Roman" pitchFamily="18" charset="0"/>
              </a:rPr>
              <a:t>:</a:t>
            </a:r>
          </a:p>
        </p:txBody>
      </p:sp>
      <p:sp>
        <p:nvSpPr>
          <p:cNvPr id="5" name="Snip Diagonal Corner Rectangle 4" descr="OPL20U25GSXzBJYl68kk8uQGfFKzs7yb1M4KJWUiLk6ZEvGF+qCIPSnY57AbBFCvTW$15.2022.CD.126$126+K4lPs7H94VUqPe2XwIsfPRnrXQE//QTEXxb8/8N4CNc6FpgZahzpTjFhMzSA7T/nHJa11DE8Ng2TP3iAmRczFlmslSuUNOgUeb6yRvs0="/>
          <p:cNvSpPr/>
          <p:nvPr/>
        </p:nvSpPr>
        <p:spPr>
          <a:xfrm>
            <a:off x="4662809" y="1832916"/>
            <a:ext cx="2817492" cy="2147662"/>
          </a:xfrm>
          <a:prstGeom prst="snip2DiagRect">
            <a:avLst/>
          </a:prstGeom>
          <a:solidFill>
            <a:srgbClr val="7030A0">
              <a:alpha val="75000"/>
            </a:srgb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190199" indent="-190199" defTabSz="514337">
              <a:lnSpc>
                <a:spcPct val="150000"/>
              </a:lnSpc>
              <a:defRPr/>
            </a:pPr>
            <a:endParaRPr lang="en-US" sz="2400" b="1" dirty="0">
              <a:solidFill>
                <a:prstClr val="white"/>
              </a:solidFill>
              <a:latin typeface="Arial" panose="020B0604020202020204" pitchFamily="34" charset="0"/>
              <a:ea typeface="Tahoma" panose="020B0604030504040204" pitchFamily="34" charset="0"/>
              <a:cs typeface="Arial" panose="020B0604020202020204" pitchFamily="34" charset="0"/>
            </a:endParaRPr>
          </a:p>
        </p:txBody>
      </p:sp>
      <p:sp>
        <p:nvSpPr>
          <p:cNvPr id="6" name="Pentagon 5" descr="OPL20U25GSXzBJYl68kk8uQGfFKzs7yb1M4KJWUiLk6ZEvGF+qCIPSnY57AbBFCvTW$15.2022.CD.126$126+K4lPs7H94VUqPe2XwIsfPRnrXQE//QTEXxb8/8N4CNc6FpgZahzpTjFhMzSA7T/nHJa11DE8Ng2TP3iAmRczFlmslSuUNOgUeb6yRvs0=">
            <a:hlinkClick r:id="rId5" action="ppaction://hlinksldjump"/>
          </p:cNvPr>
          <p:cNvSpPr/>
          <p:nvPr/>
        </p:nvSpPr>
        <p:spPr>
          <a:xfrm flipH="1">
            <a:off x="7069445" y="4270690"/>
            <a:ext cx="1340841" cy="377510"/>
          </a:xfrm>
          <a:prstGeom prst="homePlate">
            <a:avLst/>
          </a:prstGeom>
          <a:solidFill>
            <a:srgbClr val="0070C0"/>
          </a:solidFill>
          <a:ln w="38100">
            <a:solidFill>
              <a:schemeClr val="bg1"/>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defTabSz="514337">
              <a:defRPr/>
            </a:pPr>
            <a:r>
              <a:rPr lang="en-US" sz="1800" b="1"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QUAY VỀ</a:t>
            </a:r>
            <a:endParaRPr lang="vi-VN" sz="1800" b="1"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pic>
        <p:nvPicPr>
          <p:cNvPr id="2" name="Picture 1" descr="OPL20U25GSXzBJYl68kk8uQGfFKzs7yb1M4KJWUiLk6ZEvGF+qCIPSnY57AbBFCvTW$15.2022.CD.126$126+K4lPs7H94VUqPe2XwIsfPRnrXQE//QTEXxb8/8N4CNc6FpgZahzpTjFhMzSA7T/nHJa11DE8Ng2TP3iAmRczFlmslSuUNOgUeb6yRvs0="/>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2957" y="356006"/>
            <a:ext cx="914758" cy="1119459"/>
          </a:xfrm>
          <a:prstGeom prst="rect">
            <a:avLst/>
          </a:prstGeom>
        </p:spPr>
      </p:pic>
      <p:grpSp>
        <p:nvGrpSpPr>
          <p:cNvPr id="7" name="Group 34" descr="OPL20U25GSXzBJYl68kk8uQGfFKzs7yb1M4KJWUiLk6ZEvGF+qCIPSnY57AbBFCvTW$15.2022.CD.126$126+K4lPs7H94VUqPe2XwIsfPRnrXQE//QTEXxb8/8N4CNc6FpgZahzpTjFhMzSA7T/nHJa11DE8Ng2TP3iAmRczFlmslSuUNOgUeb6yRvs0="/>
          <p:cNvGrpSpPr>
            <a:grpSpLocks/>
          </p:cNvGrpSpPr>
          <p:nvPr/>
        </p:nvGrpSpPr>
        <p:grpSpPr bwMode="auto">
          <a:xfrm>
            <a:off x="8932298" y="319278"/>
            <a:ext cx="72113" cy="49214"/>
            <a:chOff x="2455863" y="2411803"/>
            <a:chExt cx="566738" cy="566738"/>
          </a:xfrm>
        </p:grpSpPr>
        <p:sp>
          <p:nvSpPr>
            <p:cNvPr id="8"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sp>
          <p:nvSpPr>
            <p:cNvPr id="9"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sp>
          <p:nvSpPr>
            <p:cNvPr id="11"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685800" eaLnBrk="0" fontAlgn="base" hangingPunct="0">
                <a:spcBef>
                  <a:spcPct val="0"/>
                </a:spcBef>
                <a:spcAft>
                  <a:spcPct val="0"/>
                </a:spcAft>
                <a:buClrTx/>
                <a:defRPr/>
              </a:pPr>
              <a:endParaRPr lang="en-US" sz="1800">
                <a:solidFill>
                  <a:prstClr val="black"/>
                </a:solidFill>
                <a:latin typeface="Arial" panose="020B0604020202020204" pitchFamily="34" charset="0"/>
                <a:cs typeface="Arial" panose="020B0604020202020204" pitchFamily="34" charset="0"/>
              </a:endParaRPr>
            </a:p>
          </p:txBody>
        </p:sp>
        <p:sp>
          <p:nvSpPr>
            <p:cNvPr id="12"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685800" eaLnBrk="0" fontAlgn="base" hangingPunct="0">
                <a:spcBef>
                  <a:spcPct val="0"/>
                </a:spcBef>
                <a:spcAft>
                  <a:spcPct val="0"/>
                </a:spcAft>
                <a:buClrTx/>
                <a:defRPr/>
              </a:pPr>
              <a:endParaRPr lang="en-US" sz="1800">
                <a:solidFill>
                  <a:prstClr val="black"/>
                </a:solidFill>
                <a:latin typeface="Arial" panose="020B0604020202020204" pitchFamily="34" charset="0"/>
                <a:cs typeface="Arial" panose="020B0604020202020204" pitchFamily="34" charset="0"/>
              </a:endParaRPr>
            </a:p>
          </p:txBody>
        </p:sp>
        <p:sp>
          <p:nvSpPr>
            <p:cNvPr id="13"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grpSp>
      <p:grpSp>
        <p:nvGrpSpPr>
          <p:cNvPr id="14" name="Group 40" descr="OPL20U25GSXzBJYl68kk8uQGfFKzs7yb1M4KJWUiLk6ZEvGF+qCIPSnY57AbBFCvTW$15.2022.CD.126$126+K4lPs7H94VUqPe2XwIsfPRnrXQE//QTEXxb8/8N4CNc6FpgZahzpTjFhMzSA7T/nHJa11DE8Ng2TP3iAmRczFlmslSuUNOgUeb6yRvs0="/>
          <p:cNvGrpSpPr>
            <a:grpSpLocks/>
          </p:cNvGrpSpPr>
          <p:nvPr/>
        </p:nvGrpSpPr>
        <p:grpSpPr bwMode="auto">
          <a:xfrm>
            <a:off x="8933885" y="870703"/>
            <a:ext cx="72114" cy="50240"/>
            <a:chOff x="2455863" y="2411803"/>
            <a:chExt cx="566738" cy="566738"/>
          </a:xfrm>
        </p:grpSpPr>
        <p:sp>
          <p:nvSpPr>
            <p:cNvPr id="15"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sp>
          <p:nvSpPr>
            <p:cNvPr id="16"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sp>
          <p:nvSpPr>
            <p:cNvPr id="17"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685800" eaLnBrk="0" fontAlgn="base" hangingPunct="0">
                <a:spcBef>
                  <a:spcPct val="0"/>
                </a:spcBef>
                <a:spcAft>
                  <a:spcPct val="0"/>
                </a:spcAft>
                <a:buClrTx/>
                <a:defRPr/>
              </a:pPr>
              <a:endParaRPr lang="en-US" sz="1800">
                <a:solidFill>
                  <a:prstClr val="black"/>
                </a:solidFill>
                <a:latin typeface="Arial" panose="020B0604020202020204" pitchFamily="34" charset="0"/>
                <a:cs typeface="Arial" panose="020B0604020202020204" pitchFamily="34" charset="0"/>
              </a:endParaRPr>
            </a:p>
          </p:txBody>
        </p:sp>
        <p:sp>
          <p:nvSpPr>
            <p:cNvPr id="18"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685800" eaLnBrk="0" fontAlgn="base" hangingPunct="0">
                <a:spcBef>
                  <a:spcPct val="0"/>
                </a:spcBef>
                <a:spcAft>
                  <a:spcPct val="0"/>
                </a:spcAft>
                <a:buClrTx/>
                <a:defRPr/>
              </a:pPr>
              <a:endParaRPr lang="en-US" sz="1800">
                <a:solidFill>
                  <a:prstClr val="black"/>
                </a:solidFill>
                <a:latin typeface="Arial" panose="020B0604020202020204" pitchFamily="34" charset="0"/>
                <a:cs typeface="Arial" panose="020B0604020202020204" pitchFamily="34" charset="0"/>
              </a:endParaRPr>
            </a:p>
          </p:txBody>
        </p:sp>
        <p:sp>
          <p:nvSpPr>
            <p:cNvPr id="19"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grpSp>
      <p:grpSp>
        <p:nvGrpSpPr>
          <p:cNvPr id="20" name="Group 54" descr="OPL20U25GSXzBJYl68kk8uQGfFKzs7yb1M4KJWUiLk6ZEvGF+qCIPSnY57AbBFCvTW$15.2022.CD.126$126+K4lPs7H94VUqPe2XwIsfPRnrXQE//QTEXxb8/8N4CNc6FpgZahzpTjFhMzSA7T/nHJa11DE8Ng2TP3iAmRczFlmslSuUNOgUeb6yRvs0="/>
          <p:cNvGrpSpPr>
            <a:grpSpLocks/>
          </p:cNvGrpSpPr>
          <p:nvPr/>
        </p:nvGrpSpPr>
        <p:grpSpPr bwMode="auto">
          <a:xfrm>
            <a:off x="9230748" y="611377"/>
            <a:ext cx="72113" cy="49214"/>
            <a:chOff x="2455863" y="2411803"/>
            <a:chExt cx="566738" cy="566738"/>
          </a:xfrm>
        </p:grpSpPr>
        <p:sp>
          <p:nvSpPr>
            <p:cNvPr id="21"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sp>
          <p:nvSpPr>
            <p:cNvPr id="22"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sp>
          <p:nvSpPr>
            <p:cNvPr id="23"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685800" eaLnBrk="0" fontAlgn="base" hangingPunct="0">
                <a:spcBef>
                  <a:spcPct val="0"/>
                </a:spcBef>
                <a:spcAft>
                  <a:spcPct val="0"/>
                </a:spcAft>
                <a:buClrTx/>
                <a:defRPr/>
              </a:pPr>
              <a:endParaRPr lang="en-US" sz="1800">
                <a:solidFill>
                  <a:prstClr val="black"/>
                </a:solidFill>
                <a:latin typeface="Arial" panose="020B0604020202020204" pitchFamily="34" charset="0"/>
                <a:cs typeface="Arial" panose="020B0604020202020204" pitchFamily="34" charset="0"/>
              </a:endParaRPr>
            </a:p>
          </p:txBody>
        </p:sp>
        <p:sp>
          <p:nvSpPr>
            <p:cNvPr id="24"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685800" eaLnBrk="0" fontAlgn="base" hangingPunct="0">
                <a:spcBef>
                  <a:spcPct val="0"/>
                </a:spcBef>
                <a:spcAft>
                  <a:spcPct val="0"/>
                </a:spcAft>
                <a:buClrTx/>
                <a:defRPr/>
              </a:pPr>
              <a:endParaRPr lang="en-US" sz="1800">
                <a:solidFill>
                  <a:prstClr val="black"/>
                </a:solidFill>
                <a:latin typeface="Arial" panose="020B0604020202020204" pitchFamily="34" charset="0"/>
                <a:cs typeface="Arial" panose="020B0604020202020204" pitchFamily="34" charset="0"/>
              </a:endParaRPr>
            </a:p>
          </p:txBody>
        </p:sp>
        <p:sp>
          <p:nvSpPr>
            <p:cNvPr id="25"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grpSp>
      <p:grpSp>
        <p:nvGrpSpPr>
          <p:cNvPr id="26" name="Group 61" descr="OPL20U25GSXzBJYl68kk8uQGfFKzs7yb1M4KJWUiLk6ZEvGF+qCIPSnY57AbBFCvTW$15.2022.CD.126$126+K4lPs7H94VUqPe2XwIsfPRnrXQE//QTEXxb8/8N4CNc6FpgZahzpTjFhMzSA7T/nHJa11DE8Ng2TP3iAmRczFlmslSuUNOgUeb6yRvs0="/>
          <p:cNvGrpSpPr>
            <a:grpSpLocks/>
          </p:cNvGrpSpPr>
          <p:nvPr/>
        </p:nvGrpSpPr>
        <p:grpSpPr bwMode="auto">
          <a:xfrm>
            <a:off x="8660834" y="636778"/>
            <a:ext cx="72114" cy="49214"/>
            <a:chOff x="2455863" y="2411803"/>
            <a:chExt cx="566738" cy="566738"/>
          </a:xfrm>
        </p:grpSpPr>
        <p:sp>
          <p:nvSpPr>
            <p:cNvPr id="27"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sp>
          <p:nvSpPr>
            <p:cNvPr id="28"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sp>
          <p:nvSpPr>
            <p:cNvPr id="29"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685800" eaLnBrk="0" fontAlgn="base" hangingPunct="0">
                <a:spcBef>
                  <a:spcPct val="0"/>
                </a:spcBef>
                <a:spcAft>
                  <a:spcPct val="0"/>
                </a:spcAft>
                <a:buClrTx/>
                <a:defRPr/>
              </a:pPr>
              <a:endParaRPr lang="en-US" sz="1800">
                <a:solidFill>
                  <a:prstClr val="black"/>
                </a:solidFill>
                <a:latin typeface="Arial" panose="020B0604020202020204" pitchFamily="34" charset="0"/>
                <a:cs typeface="Arial" panose="020B0604020202020204" pitchFamily="34" charset="0"/>
              </a:endParaRPr>
            </a:p>
          </p:txBody>
        </p:sp>
        <p:sp>
          <p:nvSpPr>
            <p:cNvPr id="30"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685800" eaLnBrk="0" fontAlgn="base" hangingPunct="0">
                <a:spcBef>
                  <a:spcPct val="0"/>
                </a:spcBef>
                <a:spcAft>
                  <a:spcPct val="0"/>
                </a:spcAft>
                <a:buClrTx/>
                <a:defRPr/>
              </a:pPr>
              <a:endParaRPr lang="en-US" sz="1800">
                <a:solidFill>
                  <a:prstClr val="black"/>
                </a:solidFill>
                <a:latin typeface="Arial" panose="020B0604020202020204" pitchFamily="34" charset="0"/>
                <a:cs typeface="Arial" panose="020B0604020202020204" pitchFamily="34" charset="0"/>
              </a:endParaRPr>
            </a:p>
          </p:txBody>
        </p:sp>
        <p:sp>
          <p:nvSpPr>
            <p:cNvPr id="31"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grpSp>
      <p:sp>
        <p:nvSpPr>
          <p:cNvPr id="32" name="Oval 107" descr="OPL20U25GSXzBJYl68kk8uQGfFKzs7yb1M4KJWUiLk6ZEvGF+qCIPSnY57AbBFCvTW$15.2022.CD.126$126+K4lPs7H94VUqPe2XwIsfPRnrXQE//QTEXxb8/8N4CNc6FpgZahzpTjFhMzSA7T/nHJa11DE8Ng2TP3iAmRczFlmslSuUNOgUeb6yRvs0="/>
          <p:cNvSpPr>
            <a:spLocks noChangeArrowheads="1"/>
          </p:cNvSpPr>
          <p:nvPr/>
        </p:nvSpPr>
        <p:spPr bwMode="auto">
          <a:xfrm>
            <a:off x="8943410" y="601456"/>
            <a:ext cx="54401" cy="36911"/>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grpSp>
        <p:nvGrpSpPr>
          <p:cNvPr id="33" name="Group 38" descr="OPL20U25GSXzBJYl68kk8uQGfFKzs7yb1M4KJWUiLk6ZEvGF+qCIPSnY57AbBFCvTW$15.2022.CD.126$126+K4lPs7H94VUqPe2XwIsfPRnrXQE//QTEXxb8/8N4CNc6FpgZahzpTjFhMzSA7T/nHJa11DE8Ng2TP3iAmRczFlmslSuUNOgUeb6yRvs0="/>
          <p:cNvGrpSpPr>
            <a:grpSpLocks/>
          </p:cNvGrpSpPr>
          <p:nvPr/>
        </p:nvGrpSpPr>
        <p:grpSpPr bwMode="auto">
          <a:xfrm>
            <a:off x="8840530" y="372389"/>
            <a:ext cx="72113" cy="49214"/>
            <a:chOff x="2455863" y="2411803"/>
            <a:chExt cx="566738" cy="566738"/>
          </a:xfrm>
        </p:grpSpPr>
        <p:sp>
          <p:nvSpPr>
            <p:cNvPr id="34"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sp>
          <p:nvSpPr>
            <p:cNvPr id="35"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sp>
          <p:nvSpPr>
            <p:cNvPr id="36"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685800" eaLnBrk="0" fontAlgn="base" hangingPunct="0">
                <a:spcBef>
                  <a:spcPct val="0"/>
                </a:spcBef>
                <a:spcAft>
                  <a:spcPct val="0"/>
                </a:spcAft>
                <a:buClrTx/>
                <a:defRPr/>
              </a:pPr>
              <a:endParaRPr lang="en-US" sz="1800">
                <a:solidFill>
                  <a:prstClr val="black"/>
                </a:solidFill>
                <a:latin typeface="Arial" panose="020B0604020202020204" pitchFamily="34" charset="0"/>
                <a:cs typeface="Arial" panose="020B0604020202020204" pitchFamily="34" charset="0"/>
              </a:endParaRPr>
            </a:p>
          </p:txBody>
        </p:sp>
        <p:sp>
          <p:nvSpPr>
            <p:cNvPr id="37"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685800" eaLnBrk="0" fontAlgn="base" hangingPunct="0">
                <a:spcBef>
                  <a:spcPct val="0"/>
                </a:spcBef>
                <a:spcAft>
                  <a:spcPct val="0"/>
                </a:spcAft>
                <a:buClrTx/>
                <a:defRPr/>
              </a:pPr>
              <a:endParaRPr lang="en-US" sz="1800">
                <a:solidFill>
                  <a:prstClr val="black"/>
                </a:solidFill>
                <a:latin typeface="Arial" panose="020B0604020202020204" pitchFamily="34" charset="0"/>
                <a:cs typeface="Arial" panose="020B0604020202020204" pitchFamily="34" charset="0"/>
              </a:endParaRPr>
            </a:p>
          </p:txBody>
        </p:sp>
        <p:sp>
          <p:nvSpPr>
            <p:cNvPr id="38"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grpSp>
      <p:grpSp>
        <p:nvGrpSpPr>
          <p:cNvPr id="39" name="Group 48"/>
          <p:cNvGrpSpPr>
            <a:grpSpLocks/>
          </p:cNvGrpSpPr>
          <p:nvPr/>
        </p:nvGrpSpPr>
        <p:grpSpPr bwMode="auto">
          <a:xfrm>
            <a:off x="8842116" y="923814"/>
            <a:ext cx="72114" cy="50240"/>
            <a:chOff x="2455863" y="2411803"/>
            <a:chExt cx="566738" cy="566738"/>
          </a:xfrm>
        </p:grpSpPr>
        <p:sp>
          <p:nvSpPr>
            <p:cNvPr id="40"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sp>
          <p:nvSpPr>
            <p:cNvPr id="41"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sp>
          <p:nvSpPr>
            <p:cNvPr id="42"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685800" eaLnBrk="0" fontAlgn="base" hangingPunct="0">
                <a:spcBef>
                  <a:spcPct val="0"/>
                </a:spcBef>
                <a:spcAft>
                  <a:spcPct val="0"/>
                </a:spcAft>
                <a:buClrTx/>
                <a:defRPr/>
              </a:pPr>
              <a:endParaRPr lang="en-US" sz="1800">
                <a:solidFill>
                  <a:prstClr val="black"/>
                </a:solidFill>
                <a:latin typeface="Arial" panose="020B0604020202020204" pitchFamily="34" charset="0"/>
                <a:cs typeface="Arial" panose="020B0604020202020204" pitchFamily="34" charset="0"/>
              </a:endParaRPr>
            </a:p>
          </p:txBody>
        </p:sp>
        <p:sp>
          <p:nvSpPr>
            <p:cNvPr id="43"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685800" eaLnBrk="0" fontAlgn="base" hangingPunct="0">
                <a:spcBef>
                  <a:spcPct val="0"/>
                </a:spcBef>
                <a:spcAft>
                  <a:spcPct val="0"/>
                </a:spcAft>
                <a:buClrTx/>
                <a:defRPr/>
              </a:pPr>
              <a:endParaRPr lang="en-US" sz="1800">
                <a:solidFill>
                  <a:prstClr val="black"/>
                </a:solidFill>
                <a:latin typeface="Arial" panose="020B0604020202020204" pitchFamily="34" charset="0"/>
                <a:cs typeface="Arial" panose="020B0604020202020204" pitchFamily="34" charset="0"/>
              </a:endParaRPr>
            </a:p>
          </p:txBody>
        </p:sp>
        <p:sp>
          <p:nvSpPr>
            <p:cNvPr id="44"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grpSp>
      <p:grpSp>
        <p:nvGrpSpPr>
          <p:cNvPr id="45" name="Group 54"/>
          <p:cNvGrpSpPr>
            <a:grpSpLocks/>
          </p:cNvGrpSpPr>
          <p:nvPr/>
        </p:nvGrpSpPr>
        <p:grpSpPr bwMode="auto">
          <a:xfrm>
            <a:off x="9138979" y="664489"/>
            <a:ext cx="72113" cy="49214"/>
            <a:chOff x="2455863" y="2411803"/>
            <a:chExt cx="566738" cy="566738"/>
          </a:xfrm>
        </p:grpSpPr>
        <p:sp>
          <p:nvSpPr>
            <p:cNvPr id="46"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sp>
          <p:nvSpPr>
            <p:cNvPr id="47"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sp>
          <p:nvSpPr>
            <p:cNvPr id="48"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685800" eaLnBrk="0" fontAlgn="base" hangingPunct="0">
                <a:spcBef>
                  <a:spcPct val="0"/>
                </a:spcBef>
                <a:spcAft>
                  <a:spcPct val="0"/>
                </a:spcAft>
                <a:buClrTx/>
                <a:defRPr/>
              </a:pPr>
              <a:endParaRPr lang="en-US" sz="1800">
                <a:solidFill>
                  <a:prstClr val="black"/>
                </a:solidFill>
                <a:latin typeface="Arial" panose="020B0604020202020204" pitchFamily="34" charset="0"/>
                <a:cs typeface="Arial" panose="020B0604020202020204" pitchFamily="34" charset="0"/>
              </a:endParaRPr>
            </a:p>
          </p:txBody>
        </p:sp>
        <p:sp>
          <p:nvSpPr>
            <p:cNvPr id="49"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685800" eaLnBrk="0" fontAlgn="base" hangingPunct="0">
                <a:spcBef>
                  <a:spcPct val="0"/>
                </a:spcBef>
                <a:spcAft>
                  <a:spcPct val="0"/>
                </a:spcAft>
                <a:buClrTx/>
                <a:defRPr/>
              </a:pPr>
              <a:endParaRPr lang="en-US" sz="1800">
                <a:solidFill>
                  <a:prstClr val="black"/>
                </a:solidFill>
                <a:latin typeface="Arial" panose="020B0604020202020204" pitchFamily="34" charset="0"/>
                <a:cs typeface="Arial" panose="020B0604020202020204" pitchFamily="34" charset="0"/>
              </a:endParaRPr>
            </a:p>
          </p:txBody>
        </p:sp>
        <p:sp>
          <p:nvSpPr>
            <p:cNvPr id="50"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grpSp>
      <p:grpSp>
        <p:nvGrpSpPr>
          <p:cNvPr id="51" name="Group 60"/>
          <p:cNvGrpSpPr>
            <a:grpSpLocks/>
          </p:cNvGrpSpPr>
          <p:nvPr/>
        </p:nvGrpSpPr>
        <p:grpSpPr bwMode="auto">
          <a:xfrm>
            <a:off x="8569066" y="689889"/>
            <a:ext cx="72114" cy="49214"/>
            <a:chOff x="2455863" y="2411803"/>
            <a:chExt cx="566738" cy="566738"/>
          </a:xfrm>
        </p:grpSpPr>
        <p:sp>
          <p:nvSpPr>
            <p:cNvPr id="52"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sp>
          <p:nvSpPr>
            <p:cNvPr id="53"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sp>
          <p:nvSpPr>
            <p:cNvPr id="54"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685800" eaLnBrk="0" fontAlgn="base" hangingPunct="0">
                <a:spcBef>
                  <a:spcPct val="0"/>
                </a:spcBef>
                <a:spcAft>
                  <a:spcPct val="0"/>
                </a:spcAft>
                <a:buClrTx/>
                <a:defRPr/>
              </a:pPr>
              <a:endParaRPr lang="en-US" sz="1800">
                <a:solidFill>
                  <a:prstClr val="black"/>
                </a:solidFill>
                <a:latin typeface="Arial" panose="020B0604020202020204" pitchFamily="34" charset="0"/>
                <a:cs typeface="Arial" panose="020B0604020202020204" pitchFamily="34" charset="0"/>
              </a:endParaRPr>
            </a:p>
          </p:txBody>
        </p:sp>
        <p:sp>
          <p:nvSpPr>
            <p:cNvPr id="55"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685800" eaLnBrk="0" fontAlgn="base" hangingPunct="0">
                <a:spcBef>
                  <a:spcPct val="0"/>
                </a:spcBef>
                <a:spcAft>
                  <a:spcPct val="0"/>
                </a:spcAft>
                <a:buClrTx/>
                <a:defRPr/>
              </a:pPr>
              <a:endParaRPr lang="en-US" sz="1800">
                <a:solidFill>
                  <a:prstClr val="black"/>
                </a:solidFill>
                <a:latin typeface="Arial" panose="020B0604020202020204" pitchFamily="34" charset="0"/>
                <a:cs typeface="Arial" panose="020B0604020202020204" pitchFamily="34" charset="0"/>
              </a:endParaRPr>
            </a:p>
          </p:txBody>
        </p:sp>
        <p:sp>
          <p:nvSpPr>
            <p:cNvPr id="56"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grpSp>
      <p:sp>
        <p:nvSpPr>
          <p:cNvPr id="57" name="Oval 107"/>
          <p:cNvSpPr>
            <a:spLocks noChangeArrowheads="1"/>
          </p:cNvSpPr>
          <p:nvPr/>
        </p:nvSpPr>
        <p:spPr bwMode="auto">
          <a:xfrm>
            <a:off x="8851642" y="654567"/>
            <a:ext cx="54401" cy="36911"/>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sp>
        <p:nvSpPr>
          <p:cNvPr id="58" name="Oval 12"/>
          <p:cNvSpPr>
            <a:spLocks noChangeArrowheads="1"/>
          </p:cNvSpPr>
          <p:nvPr/>
        </p:nvSpPr>
        <p:spPr bwMode="auto">
          <a:xfrm>
            <a:off x="8001909" y="197483"/>
            <a:ext cx="1093084" cy="848951"/>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7200">
                <a:solidFill>
                  <a:srgbClr val="FF3300"/>
                </a:solidFill>
                <a:latin typeface="Arial" panose="020B0604020202020204" pitchFamily="34" charset="0"/>
                <a:cs typeface="Arial" panose="020B0604020202020204" pitchFamily="34" charset="0"/>
              </a:rPr>
              <a:t>0</a:t>
            </a:r>
          </a:p>
        </p:txBody>
      </p:sp>
      <p:sp>
        <p:nvSpPr>
          <p:cNvPr id="59" name="Oval 13"/>
          <p:cNvSpPr>
            <a:spLocks noChangeArrowheads="1"/>
          </p:cNvSpPr>
          <p:nvPr/>
        </p:nvSpPr>
        <p:spPr bwMode="auto">
          <a:xfrm>
            <a:off x="8001909" y="197483"/>
            <a:ext cx="1093084" cy="848951"/>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7200">
                <a:solidFill>
                  <a:srgbClr val="FF3300"/>
                </a:solidFill>
                <a:latin typeface="Arial" panose="020B0604020202020204" pitchFamily="34" charset="0"/>
                <a:cs typeface="Arial" panose="020B0604020202020204" pitchFamily="34" charset="0"/>
              </a:rPr>
              <a:t>1</a:t>
            </a:r>
          </a:p>
        </p:txBody>
      </p:sp>
      <p:sp>
        <p:nvSpPr>
          <p:cNvPr id="60" name="Oval 14"/>
          <p:cNvSpPr>
            <a:spLocks noChangeArrowheads="1"/>
          </p:cNvSpPr>
          <p:nvPr/>
        </p:nvSpPr>
        <p:spPr bwMode="auto">
          <a:xfrm>
            <a:off x="8001909" y="197483"/>
            <a:ext cx="1093084" cy="848951"/>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7200">
                <a:solidFill>
                  <a:srgbClr val="FF3300"/>
                </a:solidFill>
                <a:latin typeface="Arial" panose="020B0604020202020204" pitchFamily="34" charset="0"/>
                <a:cs typeface="Arial" panose="020B0604020202020204" pitchFamily="34" charset="0"/>
              </a:rPr>
              <a:t>2</a:t>
            </a:r>
          </a:p>
        </p:txBody>
      </p:sp>
      <p:sp>
        <p:nvSpPr>
          <p:cNvPr id="61" name="Oval 15"/>
          <p:cNvSpPr>
            <a:spLocks noChangeArrowheads="1"/>
          </p:cNvSpPr>
          <p:nvPr/>
        </p:nvSpPr>
        <p:spPr bwMode="auto">
          <a:xfrm>
            <a:off x="8001909" y="197483"/>
            <a:ext cx="1093084" cy="848951"/>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7200">
                <a:solidFill>
                  <a:srgbClr val="FF3300"/>
                </a:solidFill>
                <a:latin typeface="Arial" panose="020B0604020202020204" pitchFamily="34" charset="0"/>
                <a:cs typeface="Arial" panose="020B0604020202020204" pitchFamily="34" charset="0"/>
              </a:rPr>
              <a:t>3</a:t>
            </a:r>
          </a:p>
        </p:txBody>
      </p:sp>
      <p:sp>
        <p:nvSpPr>
          <p:cNvPr id="62" name="Oval 16"/>
          <p:cNvSpPr>
            <a:spLocks noChangeArrowheads="1"/>
          </p:cNvSpPr>
          <p:nvPr/>
        </p:nvSpPr>
        <p:spPr bwMode="auto">
          <a:xfrm>
            <a:off x="8001909" y="197483"/>
            <a:ext cx="1093084" cy="848951"/>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7200">
                <a:solidFill>
                  <a:srgbClr val="FF3300"/>
                </a:solidFill>
                <a:latin typeface="Arial" panose="020B0604020202020204" pitchFamily="34" charset="0"/>
                <a:cs typeface="Arial" panose="020B0604020202020204" pitchFamily="34" charset="0"/>
              </a:rPr>
              <a:t>4</a:t>
            </a:r>
          </a:p>
        </p:txBody>
      </p:sp>
      <p:sp>
        <p:nvSpPr>
          <p:cNvPr id="63" name="Oval 17"/>
          <p:cNvSpPr>
            <a:spLocks noChangeArrowheads="1"/>
          </p:cNvSpPr>
          <p:nvPr/>
        </p:nvSpPr>
        <p:spPr bwMode="auto">
          <a:xfrm>
            <a:off x="8001909" y="197483"/>
            <a:ext cx="1093084" cy="848951"/>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7200">
                <a:solidFill>
                  <a:srgbClr val="FF3300"/>
                </a:solidFill>
                <a:latin typeface="Arial" panose="020B0604020202020204" pitchFamily="34" charset="0"/>
                <a:cs typeface="Arial" panose="020B0604020202020204" pitchFamily="34" charset="0"/>
              </a:rPr>
              <a:t>5</a:t>
            </a:r>
          </a:p>
        </p:txBody>
      </p:sp>
      <p:sp>
        <p:nvSpPr>
          <p:cNvPr id="64" name="Oval 18"/>
          <p:cNvSpPr>
            <a:spLocks noChangeArrowheads="1"/>
          </p:cNvSpPr>
          <p:nvPr/>
        </p:nvSpPr>
        <p:spPr bwMode="auto">
          <a:xfrm>
            <a:off x="8001909" y="197483"/>
            <a:ext cx="1093084" cy="848951"/>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7200">
                <a:solidFill>
                  <a:srgbClr val="FF3300"/>
                </a:solidFill>
                <a:latin typeface="Arial" panose="020B0604020202020204" pitchFamily="34" charset="0"/>
                <a:cs typeface="Arial" panose="020B0604020202020204" pitchFamily="34" charset="0"/>
              </a:rPr>
              <a:t>6</a:t>
            </a:r>
          </a:p>
        </p:txBody>
      </p:sp>
      <p:sp>
        <p:nvSpPr>
          <p:cNvPr id="65" name="Oval 19"/>
          <p:cNvSpPr>
            <a:spLocks noChangeArrowheads="1"/>
          </p:cNvSpPr>
          <p:nvPr/>
        </p:nvSpPr>
        <p:spPr bwMode="auto">
          <a:xfrm>
            <a:off x="8001909" y="197483"/>
            <a:ext cx="1093084" cy="848951"/>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7200">
                <a:solidFill>
                  <a:srgbClr val="FF3300"/>
                </a:solidFill>
                <a:latin typeface="Arial" panose="020B0604020202020204" pitchFamily="34" charset="0"/>
                <a:cs typeface="Arial" panose="020B0604020202020204" pitchFamily="34" charset="0"/>
              </a:rPr>
              <a:t>7</a:t>
            </a:r>
          </a:p>
        </p:txBody>
      </p:sp>
      <p:sp>
        <p:nvSpPr>
          <p:cNvPr id="66" name="Oval 20"/>
          <p:cNvSpPr>
            <a:spLocks noChangeArrowheads="1"/>
          </p:cNvSpPr>
          <p:nvPr/>
        </p:nvSpPr>
        <p:spPr bwMode="auto">
          <a:xfrm>
            <a:off x="8001909" y="197483"/>
            <a:ext cx="1093084" cy="848951"/>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7200">
                <a:solidFill>
                  <a:srgbClr val="FF3300"/>
                </a:solidFill>
                <a:latin typeface="Arial" panose="020B0604020202020204" pitchFamily="34" charset="0"/>
                <a:cs typeface="Arial" panose="020B0604020202020204" pitchFamily="34" charset="0"/>
              </a:rPr>
              <a:t>8</a:t>
            </a:r>
          </a:p>
        </p:txBody>
      </p:sp>
      <p:sp>
        <p:nvSpPr>
          <p:cNvPr id="67" name="Oval 21"/>
          <p:cNvSpPr>
            <a:spLocks noChangeArrowheads="1"/>
          </p:cNvSpPr>
          <p:nvPr/>
        </p:nvSpPr>
        <p:spPr bwMode="auto">
          <a:xfrm>
            <a:off x="8001909" y="197483"/>
            <a:ext cx="1093084" cy="848951"/>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7200">
                <a:solidFill>
                  <a:srgbClr val="FF3300"/>
                </a:solidFill>
                <a:latin typeface="Arial" panose="020B0604020202020204" pitchFamily="34" charset="0"/>
                <a:cs typeface="Arial" panose="020B0604020202020204" pitchFamily="34" charset="0"/>
              </a:rPr>
              <a:t>9</a:t>
            </a:r>
          </a:p>
        </p:txBody>
      </p:sp>
      <p:sp>
        <p:nvSpPr>
          <p:cNvPr id="68" name="Oval 22"/>
          <p:cNvSpPr>
            <a:spLocks noChangeArrowheads="1"/>
          </p:cNvSpPr>
          <p:nvPr/>
        </p:nvSpPr>
        <p:spPr bwMode="auto">
          <a:xfrm>
            <a:off x="8001909" y="209072"/>
            <a:ext cx="1093084" cy="848951"/>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7200">
                <a:solidFill>
                  <a:srgbClr val="FF3300"/>
                </a:solidFill>
                <a:latin typeface="Arial" panose="020B0604020202020204" pitchFamily="34" charset="0"/>
                <a:cs typeface="Arial" panose="020B0604020202020204" pitchFamily="34" charset="0"/>
              </a:rPr>
              <a:t>10</a:t>
            </a:r>
          </a:p>
        </p:txBody>
      </p:sp>
      <p:sp>
        <p:nvSpPr>
          <p:cNvPr id="69" name="Oval 68">
            <a:extLst>
              <a:ext uri="{FF2B5EF4-FFF2-40B4-BE49-F238E27FC236}">
                <a16:creationId xmlns:a16="http://schemas.microsoft.com/office/drawing/2014/main" id="{0AF97C6C-9F29-034E-9C3F-1CD6997ED527}"/>
              </a:ext>
            </a:extLst>
          </p:cNvPr>
          <p:cNvSpPr/>
          <p:nvPr/>
        </p:nvSpPr>
        <p:spPr>
          <a:xfrm>
            <a:off x="4782201" y="2832354"/>
            <a:ext cx="528610" cy="52279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vi-VN" sz="2800" kern="1200">
              <a:solidFill>
                <a:srgbClr val="EFFAF3"/>
              </a:solidFill>
              <a:latin typeface="A3.OpenSans-San"/>
            </a:endParaRPr>
          </a:p>
        </p:txBody>
      </p:sp>
      <mc:AlternateContent xmlns:mc="http://schemas.openxmlformats.org/markup-compatibility/2006" xmlns:a14="http://schemas.microsoft.com/office/drawing/2010/main">
        <mc:Choice Requires="a14">
          <p:sp>
            <p:nvSpPr>
              <p:cNvPr id="70" name="TextBox 69">
                <a:extLst>
                  <a:ext uri="{FF2B5EF4-FFF2-40B4-BE49-F238E27FC236}">
                    <a16:creationId xmlns:a16="http://schemas.microsoft.com/office/drawing/2014/main" id="{8C8B71D5-695A-A344-958A-DC51CCA98593}"/>
                  </a:ext>
                </a:extLst>
              </p:cNvPr>
              <p:cNvSpPr txBox="1"/>
              <p:nvPr/>
            </p:nvSpPr>
            <p:spPr>
              <a:xfrm>
                <a:off x="4810557" y="1781918"/>
                <a:ext cx="2476655" cy="523220"/>
              </a:xfrm>
              <a:prstGeom prst="rect">
                <a:avLst/>
              </a:prstGeom>
              <a:noFill/>
            </p:spPr>
            <p:txBody>
              <a:bodyPr wrap="square">
                <a:spAutoFit/>
              </a:bodyPr>
              <a:lstStyle/>
              <a:p>
                <a:pPr defTabSz="685800">
                  <a:buClrTx/>
                  <a:defRPr/>
                </a:pPr>
                <a:r>
                  <a:rPr lang="en-US" sz="2800" b="1" kern="1200" dirty="0">
                    <a:solidFill>
                      <a:srgbClr val="111111"/>
                    </a:solidFill>
                    <a:latin typeface="Times New Roman" pitchFamily="18" charset="0"/>
                    <a:ea typeface="+mn-ea"/>
                    <a:cs typeface="Times New Roman" pitchFamily="18" charset="0"/>
                  </a:rPr>
                  <a:t>A. </a:t>
                </a:r>
                <a14:m>
                  <m:oMath xmlns:m="http://schemas.openxmlformats.org/officeDocument/2006/math">
                    <m:r>
                      <a:rPr lang="en-US" sz="2800" b="1" i="1" kern="1200" dirty="0">
                        <a:solidFill>
                          <a:srgbClr val="EFFAF3"/>
                        </a:solidFill>
                        <a:latin typeface="Cambria Math" panose="02040503050406030204" pitchFamily="18" charset="0"/>
                        <a:ea typeface="+mn-ea"/>
                        <a:cs typeface="Times New Roman" pitchFamily="18" charset="0"/>
                      </a:rPr>
                      <m:t>𝑴𝑷</m:t>
                    </m:r>
                    <m:r>
                      <a:rPr lang="vi-VN" sz="2800" b="1" i="1" kern="1200" dirty="0" smtClean="0">
                        <a:solidFill>
                          <a:srgbClr val="EFFAF3"/>
                        </a:solidFill>
                        <a:latin typeface="Cambria Math" panose="02040503050406030204" pitchFamily="18" charset="0"/>
                        <a:ea typeface="+mn-ea"/>
                        <a:cs typeface="Times New Roman" pitchFamily="18" charset="0"/>
                      </a:rPr>
                      <m:t>=</m:t>
                    </m:r>
                    <m:r>
                      <a:rPr lang="vi-VN" sz="2800" b="1" i="1" kern="1200" dirty="0">
                        <a:solidFill>
                          <a:srgbClr val="EFFAF3"/>
                        </a:solidFill>
                        <a:latin typeface="Cambria Math" panose="02040503050406030204" pitchFamily="18" charset="0"/>
                        <a:ea typeface="+mn-ea"/>
                        <a:cs typeface="Times New Roman" pitchFamily="18" charset="0"/>
                      </a:rPr>
                      <m:t>𝑴𝑸</m:t>
                    </m:r>
                  </m:oMath>
                </a14:m>
                <a:endParaRPr lang="en-US" sz="2800" b="1" kern="1200" dirty="0">
                  <a:solidFill>
                    <a:srgbClr val="EFFAF3"/>
                  </a:solidFill>
                  <a:latin typeface="Times New Roman" pitchFamily="18" charset="0"/>
                  <a:ea typeface="+mn-ea"/>
                  <a:cs typeface="Times New Roman" pitchFamily="18" charset="0"/>
                </a:endParaRPr>
              </a:p>
            </p:txBody>
          </p:sp>
        </mc:Choice>
        <mc:Fallback xmlns="">
          <p:sp>
            <p:nvSpPr>
              <p:cNvPr id="70" name="TextBox 69">
                <a:extLst>
                  <a:ext uri="{FF2B5EF4-FFF2-40B4-BE49-F238E27FC236}">
                    <a16:creationId xmlns:a16="http://schemas.microsoft.com/office/drawing/2014/main" id="{8C8B71D5-695A-A344-958A-DC51CCA98593}"/>
                  </a:ext>
                </a:extLst>
              </p:cNvPr>
              <p:cNvSpPr txBox="1">
                <a:spLocks noRot="1" noChangeAspect="1" noMove="1" noResize="1" noEditPoints="1" noAdjustHandles="1" noChangeArrowheads="1" noChangeShapeType="1" noTextEdit="1"/>
              </p:cNvSpPr>
              <p:nvPr/>
            </p:nvSpPr>
            <p:spPr>
              <a:xfrm>
                <a:off x="4810557" y="1781918"/>
                <a:ext cx="2476655" cy="523220"/>
              </a:xfrm>
              <a:prstGeom prst="rect">
                <a:avLst/>
              </a:prstGeom>
              <a:blipFill>
                <a:blip r:embed="rId7"/>
                <a:stretch>
                  <a:fillRect l="-5102" t="-11905" b="-33333"/>
                </a:stretch>
              </a:blipFill>
            </p:spPr>
            <p:txBody>
              <a:bodyPr/>
              <a:lstStyle/>
              <a:p>
                <a:r>
                  <a:rPr lang="en-VN">
                    <a:noFill/>
                  </a:rPr>
                  <a:t> </a:t>
                </a:r>
              </a:p>
            </p:txBody>
          </p:sp>
        </mc:Fallback>
      </mc:AlternateContent>
      <mc:AlternateContent xmlns:mc="http://schemas.openxmlformats.org/markup-compatibility/2006" xmlns:a14="http://schemas.microsoft.com/office/drawing/2010/main">
        <mc:Choice Requires="a14">
          <p:sp>
            <p:nvSpPr>
              <p:cNvPr id="71" name="TextBox 70">
                <a:extLst>
                  <a:ext uri="{FF2B5EF4-FFF2-40B4-BE49-F238E27FC236}">
                    <a16:creationId xmlns:a16="http://schemas.microsoft.com/office/drawing/2014/main" id="{F54140CC-270D-9143-957C-8C5EF428B3B2}"/>
                  </a:ext>
                </a:extLst>
              </p:cNvPr>
              <p:cNvSpPr txBox="1"/>
              <p:nvPr/>
            </p:nvSpPr>
            <p:spPr>
              <a:xfrm>
                <a:off x="4810556" y="2351233"/>
                <a:ext cx="2476655" cy="523220"/>
              </a:xfrm>
              <a:prstGeom prst="rect">
                <a:avLst/>
              </a:prstGeom>
              <a:noFill/>
            </p:spPr>
            <p:txBody>
              <a:bodyPr wrap="square">
                <a:spAutoFit/>
              </a:bodyPr>
              <a:lstStyle/>
              <a:p>
                <a:pPr defTabSz="685800">
                  <a:buClrTx/>
                  <a:defRPr/>
                </a:pPr>
                <a:r>
                  <a:rPr lang="en-US" sz="2800" b="1" kern="1200" dirty="0">
                    <a:solidFill>
                      <a:srgbClr val="111111"/>
                    </a:solidFill>
                    <a:latin typeface="Times New Roman" pitchFamily="18" charset="0"/>
                    <a:ea typeface="+mn-ea"/>
                    <a:cs typeface="Times New Roman" pitchFamily="18" charset="0"/>
                  </a:rPr>
                  <a:t>B. </a:t>
                </a:r>
                <a14:m>
                  <m:oMath xmlns:m="http://schemas.openxmlformats.org/officeDocument/2006/math">
                    <m:r>
                      <a:rPr lang="en-US" sz="2800" b="1" i="1" kern="1200" dirty="0" smtClean="0">
                        <a:solidFill>
                          <a:srgbClr val="EFFAF3"/>
                        </a:solidFill>
                        <a:latin typeface="Cambria Math" panose="02040503050406030204" pitchFamily="18" charset="0"/>
                        <a:ea typeface="+mn-ea"/>
                        <a:cs typeface="Times New Roman" pitchFamily="18" charset="0"/>
                      </a:rPr>
                      <m:t>𝑵</m:t>
                    </m:r>
                    <m:r>
                      <a:rPr lang="en-US" sz="2800" b="1" i="1" kern="1200" dirty="0">
                        <a:solidFill>
                          <a:srgbClr val="EFFAF3"/>
                        </a:solidFill>
                        <a:latin typeface="Cambria Math" panose="02040503050406030204" pitchFamily="18" charset="0"/>
                        <a:ea typeface="+mn-ea"/>
                        <a:cs typeface="Times New Roman" pitchFamily="18" charset="0"/>
                      </a:rPr>
                      <m:t>𝑷</m:t>
                    </m:r>
                    <m:r>
                      <a:rPr lang="vi-VN" sz="2800" b="1" i="1" kern="1200" dirty="0" smtClean="0">
                        <a:solidFill>
                          <a:srgbClr val="EFFAF3"/>
                        </a:solidFill>
                        <a:latin typeface="Cambria Math" panose="02040503050406030204" pitchFamily="18" charset="0"/>
                        <a:ea typeface="+mn-ea"/>
                        <a:cs typeface="Times New Roman" pitchFamily="18" charset="0"/>
                      </a:rPr>
                      <m:t>=</m:t>
                    </m:r>
                    <m:r>
                      <a:rPr lang="vi-VN" sz="2800" b="1" i="1" kern="1200" dirty="0">
                        <a:solidFill>
                          <a:srgbClr val="EFFAF3"/>
                        </a:solidFill>
                        <a:latin typeface="Cambria Math" panose="02040503050406030204" pitchFamily="18" charset="0"/>
                        <a:ea typeface="+mn-ea"/>
                        <a:cs typeface="Times New Roman" pitchFamily="18" charset="0"/>
                      </a:rPr>
                      <m:t>𝑵𝑸</m:t>
                    </m:r>
                  </m:oMath>
                </a14:m>
                <a:endParaRPr lang="en-US" sz="2800" b="1" kern="1200" dirty="0">
                  <a:solidFill>
                    <a:srgbClr val="EFFAF3"/>
                  </a:solidFill>
                  <a:latin typeface="Times New Roman" pitchFamily="18" charset="0"/>
                  <a:ea typeface="+mn-ea"/>
                  <a:cs typeface="Times New Roman" pitchFamily="18" charset="0"/>
                </a:endParaRPr>
              </a:p>
            </p:txBody>
          </p:sp>
        </mc:Choice>
        <mc:Fallback xmlns="">
          <p:sp>
            <p:nvSpPr>
              <p:cNvPr id="71" name="TextBox 70">
                <a:extLst>
                  <a:ext uri="{FF2B5EF4-FFF2-40B4-BE49-F238E27FC236}">
                    <a16:creationId xmlns:a16="http://schemas.microsoft.com/office/drawing/2014/main" id="{F54140CC-270D-9143-957C-8C5EF428B3B2}"/>
                  </a:ext>
                </a:extLst>
              </p:cNvPr>
              <p:cNvSpPr txBox="1">
                <a:spLocks noRot="1" noChangeAspect="1" noMove="1" noResize="1" noEditPoints="1" noAdjustHandles="1" noChangeArrowheads="1" noChangeShapeType="1" noTextEdit="1"/>
              </p:cNvSpPr>
              <p:nvPr/>
            </p:nvSpPr>
            <p:spPr>
              <a:xfrm>
                <a:off x="4810556" y="2351233"/>
                <a:ext cx="2476655" cy="523220"/>
              </a:xfrm>
              <a:prstGeom prst="rect">
                <a:avLst/>
              </a:prstGeom>
              <a:blipFill>
                <a:blip r:embed="rId8"/>
                <a:stretch>
                  <a:fillRect l="-5102" t="-11905" b="-33333"/>
                </a:stretch>
              </a:blipFill>
            </p:spPr>
            <p:txBody>
              <a:bodyPr/>
              <a:lstStyle/>
              <a:p>
                <a:r>
                  <a:rPr lang="en-VN">
                    <a:noFill/>
                  </a:rPr>
                  <a:t> </a:t>
                </a:r>
              </a:p>
            </p:txBody>
          </p:sp>
        </mc:Fallback>
      </mc:AlternateContent>
      <mc:AlternateContent xmlns:mc="http://schemas.openxmlformats.org/markup-compatibility/2006" xmlns:a14="http://schemas.microsoft.com/office/drawing/2010/main">
        <mc:Choice Requires="a14">
          <p:sp>
            <p:nvSpPr>
              <p:cNvPr id="72" name="TextBox 71">
                <a:extLst>
                  <a:ext uri="{FF2B5EF4-FFF2-40B4-BE49-F238E27FC236}">
                    <a16:creationId xmlns:a16="http://schemas.microsoft.com/office/drawing/2014/main" id="{1FB06387-9F5C-AA46-8841-281E59AF8452}"/>
                  </a:ext>
                </a:extLst>
              </p:cNvPr>
              <p:cNvSpPr txBox="1"/>
              <p:nvPr/>
            </p:nvSpPr>
            <p:spPr>
              <a:xfrm>
                <a:off x="4810555" y="2846839"/>
                <a:ext cx="2476655" cy="523220"/>
              </a:xfrm>
              <a:prstGeom prst="rect">
                <a:avLst/>
              </a:prstGeom>
              <a:noFill/>
            </p:spPr>
            <p:txBody>
              <a:bodyPr wrap="square">
                <a:spAutoFit/>
              </a:bodyPr>
              <a:lstStyle/>
              <a:p>
                <a:pPr defTabSz="685800">
                  <a:buClrTx/>
                  <a:defRPr/>
                </a:pPr>
                <a:r>
                  <a:rPr lang="en-US" sz="2800" b="1" kern="1200" dirty="0">
                    <a:solidFill>
                      <a:srgbClr val="111111"/>
                    </a:solidFill>
                    <a:latin typeface="Times New Roman" pitchFamily="18" charset="0"/>
                    <a:ea typeface="+mn-ea"/>
                    <a:cs typeface="Times New Roman" pitchFamily="18" charset="0"/>
                  </a:rPr>
                  <a:t>C.</a:t>
                </a:r>
                <a:r>
                  <a:rPr lang="en-US" sz="2800" b="1" kern="1200" dirty="0">
                    <a:solidFill>
                      <a:srgbClr val="EFFAF3"/>
                    </a:solidFill>
                    <a:latin typeface="Times New Roman" pitchFamily="18" charset="0"/>
                    <a:ea typeface="+mn-ea"/>
                    <a:cs typeface="Times New Roman" pitchFamily="18" charset="0"/>
                  </a:rPr>
                  <a:t> </a:t>
                </a:r>
                <a14:m>
                  <m:oMath xmlns:m="http://schemas.openxmlformats.org/officeDocument/2006/math">
                    <m:r>
                      <a:rPr lang="en-US" sz="2800" b="1" i="1" kern="1200" dirty="0">
                        <a:solidFill>
                          <a:srgbClr val="EFFAF3"/>
                        </a:solidFill>
                        <a:latin typeface="Cambria Math" panose="02040503050406030204" pitchFamily="18" charset="0"/>
                        <a:ea typeface="+mn-ea"/>
                        <a:cs typeface="Times New Roman" pitchFamily="18" charset="0"/>
                      </a:rPr>
                      <m:t>𝑸𝑴</m:t>
                    </m:r>
                    <m:r>
                      <a:rPr lang="vi-VN" sz="2800" b="1" i="1" kern="1200" dirty="0" smtClean="0">
                        <a:solidFill>
                          <a:srgbClr val="EFFAF3"/>
                        </a:solidFill>
                        <a:latin typeface="Cambria Math" panose="02040503050406030204" pitchFamily="18" charset="0"/>
                        <a:ea typeface="+mn-ea"/>
                        <a:cs typeface="Times New Roman" pitchFamily="18" charset="0"/>
                      </a:rPr>
                      <m:t>=</m:t>
                    </m:r>
                    <m:r>
                      <a:rPr lang="vi-VN" sz="2800" b="1" i="1" kern="1200" dirty="0">
                        <a:solidFill>
                          <a:srgbClr val="EFFAF3"/>
                        </a:solidFill>
                        <a:latin typeface="Cambria Math" panose="02040503050406030204" pitchFamily="18" charset="0"/>
                        <a:ea typeface="+mn-ea"/>
                        <a:cs typeface="Times New Roman" pitchFamily="18" charset="0"/>
                      </a:rPr>
                      <m:t>𝑸</m:t>
                    </m:r>
                    <m:r>
                      <a:rPr lang="vi-VN" sz="2800" b="1" i="1" kern="1200" dirty="0" smtClean="0">
                        <a:solidFill>
                          <a:srgbClr val="EFFAF3"/>
                        </a:solidFill>
                        <a:latin typeface="Cambria Math" panose="02040503050406030204" pitchFamily="18" charset="0"/>
                        <a:ea typeface="+mn-ea"/>
                        <a:cs typeface="Times New Roman" pitchFamily="18" charset="0"/>
                      </a:rPr>
                      <m:t>𝑵</m:t>
                    </m:r>
                  </m:oMath>
                </a14:m>
                <a:endParaRPr lang="en-US" sz="2800" b="1" kern="1200" dirty="0">
                  <a:solidFill>
                    <a:srgbClr val="EFFAF3"/>
                  </a:solidFill>
                  <a:latin typeface="Times New Roman" pitchFamily="18" charset="0"/>
                  <a:ea typeface="+mn-ea"/>
                  <a:cs typeface="Times New Roman" pitchFamily="18" charset="0"/>
                </a:endParaRPr>
              </a:p>
            </p:txBody>
          </p:sp>
        </mc:Choice>
        <mc:Fallback xmlns="">
          <p:sp>
            <p:nvSpPr>
              <p:cNvPr id="72" name="TextBox 71">
                <a:extLst>
                  <a:ext uri="{FF2B5EF4-FFF2-40B4-BE49-F238E27FC236}">
                    <a16:creationId xmlns:a16="http://schemas.microsoft.com/office/drawing/2014/main" id="{1FB06387-9F5C-AA46-8841-281E59AF8452}"/>
                  </a:ext>
                </a:extLst>
              </p:cNvPr>
              <p:cNvSpPr txBox="1">
                <a:spLocks noRot="1" noChangeAspect="1" noMove="1" noResize="1" noEditPoints="1" noAdjustHandles="1" noChangeArrowheads="1" noChangeShapeType="1" noTextEdit="1"/>
              </p:cNvSpPr>
              <p:nvPr/>
            </p:nvSpPr>
            <p:spPr>
              <a:xfrm>
                <a:off x="4810555" y="2846839"/>
                <a:ext cx="2476655" cy="523220"/>
              </a:xfrm>
              <a:prstGeom prst="rect">
                <a:avLst/>
              </a:prstGeom>
              <a:blipFill>
                <a:blip r:embed="rId9"/>
                <a:stretch>
                  <a:fillRect l="-5102" t="-14286" b="-30952"/>
                </a:stretch>
              </a:blipFill>
            </p:spPr>
            <p:txBody>
              <a:bodyPr/>
              <a:lstStyle/>
              <a:p>
                <a:r>
                  <a:rPr lang="en-VN">
                    <a:noFill/>
                  </a:rPr>
                  <a:t> </a:t>
                </a:r>
              </a:p>
            </p:txBody>
          </p:sp>
        </mc:Fallback>
      </mc:AlternateContent>
      <mc:AlternateContent xmlns:mc="http://schemas.openxmlformats.org/markup-compatibility/2006" xmlns:a14="http://schemas.microsoft.com/office/drawing/2010/main">
        <mc:Choice Requires="a14">
          <p:sp>
            <p:nvSpPr>
              <p:cNvPr id="73" name="TextBox 72">
                <a:extLst>
                  <a:ext uri="{FF2B5EF4-FFF2-40B4-BE49-F238E27FC236}">
                    <a16:creationId xmlns:a16="http://schemas.microsoft.com/office/drawing/2014/main" id="{F2BABD1D-C718-5A40-9DE7-E13D5EE774BA}"/>
                  </a:ext>
                </a:extLst>
              </p:cNvPr>
              <p:cNvSpPr txBox="1"/>
              <p:nvPr/>
            </p:nvSpPr>
            <p:spPr>
              <a:xfrm>
                <a:off x="4810555" y="3342444"/>
                <a:ext cx="2476655" cy="523220"/>
              </a:xfrm>
              <a:prstGeom prst="rect">
                <a:avLst/>
              </a:prstGeom>
              <a:noFill/>
            </p:spPr>
            <p:txBody>
              <a:bodyPr wrap="square">
                <a:spAutoFit/>
              </a:bodyPr>
              <a:lstStyle/>
              <a:p>
                <a:pPr defTabSz="685800">
                  <a:buClrTx/>
                  <a:defRPr/>
                </a:pPr>
                <a:r>
                  <a:rPr lang="en-US" sz="2800" b="1" kern="1200" dirty="0">
                    <a:solidFill>
                      <a:srgbClr val="111111"/>
                    </a:solidFill>
                    <a:latin typeface="Times New Roman" pitchFamily="18" charset="0"/>
                    <a:ea typeface="+mn-ea"/>
                    <a:cs typeface="Times New Roman" pitchFamily="18" charset="0"/>
                  </a:rPr>
                  <a:t>D.</a:t>
                </a:r>
                <a:r>
                  <a:rPr lang="en-US" sz="2800" b="1" kern="1200" dirty="0">
                    <a:solidFill>
                      <a:srgbClr val="EFFAF3"/>
                    </a:solidFill>
                    <a:latin typeface="Times New Roman" pitchFamily="18" charset="0"/>
                    <a:ea typeface="+mn-ea"/>
                    <a:cs typeface="Times New Roman" pitchFamily="18" charset="0"/>
                  </a:rPr>
                  <a:t> </a:t>
                </a:r>
                <a14:m>
                  <m:oMath xmlns:m="http://schemas.openxmlformats.org/officeDocument/2006/math">
                    <m:r>
                      <a:rPr lang="en-US" sz="2800" b="1" i="1" kern="1200" dirty="0">
                        <a:solidFill>
                          <a:srgbClr val="EFFAF3"/>
                        </a:solidFill>
                        <a:latin typeface="Cambria Math" panose="02040503050406030204" pitchFamily="18" charset="0"/>
                        <a:ea typeface="+mn-ea"/>
                        <a:cs typeface="Times New Roman" pitchFamily="18" charset="0"/>
                      </a:rPr>
                      <m:t>𝑷</m:t>
                    </m:r>
                    <m:r>
                      <a:rPr lang="en-US" sz="2800" b="1" i="1" kern="1200" dirty="0" smtClean="0">
                        <a:solidFill>
                          <a:srgbClr val="EFFAF3"/>
                        </a:solidFill>
                        <a:latin typeface="Cambria Math" panose="02040503050406030204" pitchFamily="18" charset="0"/>
                        <a:ea typeface="+mn-ea"/>
                        <a:cs typeface="Times New Roman" pitchFamily="18" charset="0"/>
                      </a:rPr>
                      <m:t>𝑴</m:t>
                    </m:r>
                    <m:r>
                      <a:rPr lang="vi-VN" sz="2800" b="1" i="1" kern="1200" dirty="0" smtClean="0">
                        <a:solidFill>
                          <a:srgbClr val="EFFAF3"/>
                        </a:solidFill>
                        <a:latin typeface="Cambria Math" panose="02040503050406030204" pitchFamily="18" charset="0"/>
                        <a:ea typeface="+mn-ea"/>
                        <a:cs typeface="Times New Roman" pitchFamily="18" charset="0"/>
                      </a:rPr>
                      <m:t>=</m:t>
                    </m:r>
                    <m:r>
                      <a:rPr lang="vi-VN" sz="2800" b="1" i="1" kern="1200" dirty="0">
                        <a:solidFill>
                          <a:srgbClr val="EFFAF3"/>
                        </a:solidFill>
                        <a:latin typeface="Cambria Math" panose="02040503050406030204" pitchFamily="18" charset="0"/>
                        <a:ea typeface="+mn-ea"/>
                        <a:cs typeface="Times New Roman" pitchFamily="18" charset="0"/>
                      </a:rPr>
                      <m:t>𝑷𝑸</m:t>
                    </m:r>
                  </m:oMath>
                </a14:m>
                <a:endParaRPr lang="en-US" sz="2800" b="1" kern="1200" dirty="0">
                  <a:solidFill>
                    <a:srgbClr val="EFFAF3"/>
                  </a:solidFill>
                  <a:latin typeface="Times New Roman" pitchFamily="18" charset="0"/>
                  <a:ea typeface="+mn-ea"/>
                  <a:cs typeface="Times New Roman" pitchFamily="18" charset="0"/>
                </a:endParaRPr>
              </a:p>
            </p:txBody>
          </p:sp>
        </mc:Choice>
        <mc:Fallback xmlns="">
          <p:sp>
            <p:nvSpPr>
              <p:cNvPr id="73" name="TextBox 72">
                <a:extLst>
                  <a:ext uri="{FF2B5EF4-FFF2-40B4-BE49-F238E27FC236}">
                    <a16:creationId xmlns:a16="http://schemas.microsoft.com/office/drawing/2014/main" id="{F2BABD1D-C718-5A40-9DE7-E13D5EE774BA}"/>
                  </a:ext>
                </a:extLst>
              </p:cNvPr>
              <p:cNvSpPr txBox="1">
                <a:spLocks noRot="1" noChangeAspect="1" noMove="1" noResize="1" noEditPoints="1" noAdjustHandles="1" noChangeArrowheads="1" noChangeShapeType="1" noTextEdit="1"/>
              </p:cNvSpPr>
              <p:nvPr/>
            </p:nvSpPr>
            <p:spPr>
              <a:xfrm>
                <a:off x="4810555" y="3342444"/>
                <a:ext cx="2476655" cy="523220"/>
              </a:xfrm>
              <a:prstGeom prst="rect">
                <a:avLst/>
              </a:prstGeom>
              <a:blipFill>
                <a:blip r:embed="rId10"/>
                <a:stretch>
                  <a:fillRect l="-5102" t="-11905" b="-33333"/>
                </a:stretch>
              </a:blipFill>
            </p:spPr>
            <p:txBody>
              <a:bodyPr/>
              <a:lstStyle/>
              <a:p>
                <a:r>
                  <a:rPr lang="en-VN">
                    <a:noFill/>
                  </a:rPr>
                  <a:t> </a:t>
                </a:r>
              </a:p>
            </p:txBody>
          </p:sp>
        </mc:Fallback>
      </mc:AlternateContent>
      <p:pic>
        <p:nvPicPr>
          <p:cNvPr id="74" name="Picture 73">
            <a:extLst>
              <a:ext uri="{FF2B5EF4-FFF2-40B4-BE49-F238E27FC236}">
                <a16:creationId xmlns:a16="http://schemas.microsoft.com/office/drawing/2014/main" id="{CDB2FC12-CA83-A64C-9CD4-516E68FA619B}"/>
              </a:ext>
            </a:extLst>
          </p:cNvPr>
          <p:cNvPicPr>
            <a:picLocks noChangeAspect="1"/>
          </p:cNvPicPr>
          <p:nvPr/>
        </p:nvPicPr>
        <p:blipFill>
          <a:blip r:embed="rId11"/>
          <a:stretch>
            <a:fillRect/>
          </a:stretch>
        </p:blipFill>
        <p:spPr>
          <a:xfrm>
            <a:off x="457200" y="1591417"/>
            <a:ext cx="3528006" cy="3433467"/>
          </a:xfrm>
          <a:prstGeom prst="rect">
            <a:avLst/>
          </a:prstGeom>
        </p:spPr>
      </p:pic>
    </p:spTree>
    <p:extLst>
      <p:ext uri="{BB962C8B-B14F-4D97-AF65-F5344CB8AC3E}">
        <p14:creationId xmlns:p14="http://schemas.microsoft.com/office/powerpoint/2010/main" val="6569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xit" presetSubtype="16" fill="hold" grpId="0" nodeType="clickEffect">
                                  <p:stCondLst>
                                    <p:cond delay="0"/>
                                  </p:stCondLst>
                                  <p:childTnLst>
                                    <p:animEffect transition="out" filter="box(in)">
                                      <p:cBhvr>
                                        <p:cTn id="6" dur="500"/>
                                        <p:tgtEl>
                                          <p:spTgt spid="59"/>
                                        </p:tgtEl>
                                      </p:cBhvr>
                                    </p:animEffect>
                                    <p:set>
                                      <p:cBhvr>
                                        <p:cTn id="7" dur="1" fill="hold">
                                          <p:stCondLst>
                                            <p:cond delay="499"/>
                                          </p:stCondLst>
                                        </p:cTn>
                                        <p:tgtEl>
                                          <p:spTgt spid="59"/>
                                        </p:tgtEl>
                                        <p:attrNameLst>
                                          <p:attrName>style.visibility</p:attrName>
                                        </p:attrNameLst>
                                      </p:cBhvr>
                                      <p:to>
                                        <p:strVal val="hidden"/>
                                      </p:to>
                                    </p:set>
                                  </p:childTnLst>
                                  <p:subTnLst>
                                    <p:audio>
                                      <p:cMediaNode>
                                        <p:cTn display="0" masterRel="sameClick">
                                          <p:stCondLst>
                                            <p:cond evt="begin" delay="0">
                                              <p:tn val="5"/>
                                            </p:cond>
                                          </p:stCondLst>
                                          <p:endCondLst>
                                            <p:cond evt="onStopAudio" delay="0">
                                              <p:tgtEl>
                                                <p:sldTgt/>
                                              </p:tgtEl>
                                            </p:cond>
                                          </p:endCondLst>
                                        </p:cTn>
                                        <p:tgtEl>
                                          <p:sndTgt r:embed="rId2" name="drumroll.wav"/>
                                        </p:tgtEl>
                                      </p:cMediaNode>
                                    </p:audio>
                                  </p:subTnLst>
                                </p:cTn>
                              </p:par>
                              <p:par>
                                <p:cTn id="8" presetID="4" presetClass="exit" presetSubtype="16" fill="hold" grpId="0" nodeType="withEffect">
                                  <p:stCondLst>
                                    <p:cond delay="9000"/>
                                  </p:stCondLst>
                                  <p:childTnLst>
                                    <p:animEffect transition="out" filter="box(in)">
                                      <p:cBhvr>
                                        <p:cTn id="9" dur="500"/>
                                        <p:tgtEl>
                                          <p:spTgt spid="60"/>
                                        </p:tgtEl>
                                      </p:cBhvr>
                                    </p:animEffect>
                                    <p:set>
                                      <p:cBhvr>
                                        <p:cTn id="10" dur="1" fill="hold">
                                          <p:stCondLst>
                                            <p:cond delay="499"/>
                                          </p:stCondLst>
                                        </p:cTn>
                                        <p:tgtEl>
                                          <p:spTgt spid="60"/>
                                        </p:tgtEl>
                                        <p:attrNameLst>
                                          <p:attrName>style.visibility</p:attrName>
                                        </p:attrNameLst>
                                      </p:cBhvr>
                                      <p:to>
                                        <p:strVal val="hidden"/>
                                      </p:to>
                                    </p:set>
                                  </p:childTnLst>
                                  <p:subTnLst>
                                    <p:audio>
                                      <p:cMediaNode>
                                        <p:cTn display="0" masterRel="sameClick">
                                          <p:stCondLst>
                                            <p:cond evt="begin" delay="0">
                                              <p:tn val="8"/>
                                            </p:cond>
                                          </p:stCondLst>
                                          <p:endCondLst>
                                            <p:cond evt="onStopAudio" delay="0">
                                              <p:tgtEl>
                                                <p:sldTgt/>
                                              </p:tgtEl>
                                            </p:cond>
                                          </p:endCondLst>
                                        </p:cTn>
                                        <p:tgtEl>
                                          <p:sndTgt r:embed="rId3" name="hammer.wav"/>
                                        </p:tgtEl>
                                      </p:cMediaNode>
                                    </p:audio>
                                  </p:subTnLst>
                                </p:cTn>
                              </p:par>
                              <p:par>
                                <p:cTn id="11" presetID="4" presetClass="exit" presetSubtype="16" fill="hold" grpId="0" nodeType="withEffect">
                                  <p:stCondLst>
                                    <p:cond delay="8000"/>
                                  </p:stCondLst>
                                  <p:childTnLst>
                                    <p:animEffect transition="out" filter="box(in)">
                                      <p:cBhvr>
                                        <p:cTn id="12" dur="500"/>
                                        <p:tgtEl>
                                          <p:spTgt spid="61"/>
                                        </p:tgtEl>
                                      </p:cBhvr>
                                    </p:animEffect>
                                    <p:set>
                                      <p:cBhvr>
                                        <p:cTn id="13" dur="1" fill="hold">
                                          <p:stCondLst>
                                            <p:cond delay="499"/>
                                          </p:stCondLst>
                                        </p:cTn>
                                        <p:tgtEl>
                                          <p:spTgt spid="61"/>
                                        </p:tgtEl>
                                        <p:attrNameLst>
                                          <p:attrName>style.visibility</p:attrName>
                                        </p:attrNameLst>
                                      </p:cBhvr>
                                      <p:to>
                                        <p:strVal val="hidden"/>
                                      </p:to>
                                    </p:set>
                                  </p:childTnLst>
                                  <p:subTnLst>
                                    <p:audio>
                                      <p:cMediaNode>
                                        <p:cTn display="0" masterRel="sameClick">
                                          <p:stCondLst>
                                            <p:cond evt="begin" delay="0">
                                              <p:tn val="11"/>
                                            </p:cond>
                                          </p:stCondLst>
                                          <p:endCondLst>
                                            <p:cond evt="onStopAudio" delay="0">
                                              <p:tgtEl>
                                                <p:sldTgt/>
                                              </p:tgtEl>
                                            </p:cond>
                                          </p:endCondLst>
                                        </p:cTn>
                                        <p:tgtEl>
                                          <p:sndTgt r:embed="rId3" name="hammer.wav"/>
                                        </p:tgtEl>
                                      </p:cMediaNode>
                                    </p:audio>
                                  </p:subTnLst>
                                </p:cTn>
                              </p:par>
                              <p:par>
                                <p:cTn id="14" presetID="4" presetClass="exit" presetSubtype="16" fill="hold" grpId="0" nodeType="withEffect">
                                  <p:stCondLst>
                                    <p:cond delay="7000"/>
                                  </p:stCondLst>
                                  <p:childTnLst>
                                    <p:animEffect transition="out" filter="box(in)">
                                      <p:cBhvr>
                                        <p:cTn id="15" dur="500"/>
                                        <p:tgtEl>
                                          <p:spTgt spid="62"/>
                                        </p:tgtEl>
                                      </p:cBhvr>
                                    </p:animEffect>
                                    <p:set>
                                      <p:cBhvr>
                                        <p:cTn id="16" dur="1" fill="hold">
                                          <p:stCondLst>
                                            <p:cond delay="499"/>
                                          </p:stCondLst>
                                        </p:cTn>
                                        <p:tgtEl>
                                          <p:spTgt spid="62"/>
                                        </p:tgtEl>
                                        <p:attrNameLst>
                                          <p:attrName>style.visibility</p:attrName>
                                        </p:attrNameLst>
                                      </p:cBhvr>
                                      <p:to>
                                        <p:strVal val="hidden"/>
                                      </p:to>
                                    </p:set>
                                  </p:childTnLst>
                                  <p:subTnLst>
                                    <p:audio>
                                      <p:cMediaNode>
                                        <p:cTn display="0" masterRel="sameClick">
                                          <p:stCondLst>
                                            <p:cond evt="begin" delay="0">
                                              <p:tn val="14"/>
                                            </p:cond>
                                          </p:stCondLst>
                                          <p:endCondLst>
                                            <p:cond evt="onStopAudio" delay="0">
                                              <p:tgtEl>
                                                <p:sldTgt/>
                                              </p:tgtEl>
                                            </p:cond>
                                          </p:endCondLst>
                                        </p:cTn>
                                        <p:tgtEl>
                                          <p:sndTgt r:embed="rId3" name="hammer.wav"/>
                                        </p:tgtEl>
                                      </p:cMediaNode>
                                    </p:audio>
                                  </p:subTnLst>
                                </p:cTn>
                              </p:par>
                              <p:par>
                                <p:cTn id="17" presetID="4" presetClass="exit" presetSubtype="16" fill="hold" grpId="0" nodeType="withEffect">
                                  <p:stCondLst>
                                    <p:cond delay="6000"/>
                                  </p:stCondLst>
                                  <p:childTnLst>
                                    <p:animEffect transition="out" filter="box(in)">
                                      <p:cBhvr>
                                        <p:cTn id="18" dur="500"/>
                                        <p:tgtEl>
                                          <p:spTgt spid="63"/>
                                        </p:tgtEl>
                                      </p:cBhvr>
                                    </p:animEffect>
                                    <p:set>
                                      <p:cBhvr>
                                        <p:cTn id="19" dur="1" fill="hold">
                                          <p:stCondLst>
                                            <p:cond delay="499"/>
                                          </p:stCondLst>
                                        </p:cTn>
                                        <p:tgtEl>
                                          <p:spTgt spid="63"/>
                                        </p:tgtEl>
                                        <p:attrNameLst>
                                          <p:attrName>style.visibility</p:attrName>
                                        </p:attrNameLst>
                                      </p:cBhvr>
                                      <p:to>
                                        <p:strVal val="hidden"/>
                                      </p:to>
                                    </p:set>
                                  </p:childTnLst>
                                  <p:subTnLst>
                                    <p:audio>
                                      <p:cMediaNode>
                                        <p:cTn display="0" masterRel="sameClick">
                                          <p:stCondLst>
                                            <p:cond evt="begin" delay="0">
                                              <p:tn val="17"/>
                                            </p:cond>
                                          </p:stCondLst>
                                          <p:endCondLst>
                                            <p:cond evt="onStopAudio" delay="0">
                                              <p:tgtEl>
                                                <p:sldTgt/>
                                              </p:tgtEl>
                                            </p:cond>
                                          </p:endCondLst>
                                        </p:cTn>
                                        <p:tgtEl>
                                          <p:sndTgt r:embed="rId3" name="hammer.wav"/>
                                        </p:tgtEl>
                                      </p:cMediaNode>
                                    </p:audio>
                                  </p:subTnLst>
                                </p:cTn>
                              </p:par>
                              <p:par>
                                <p:cTn id="20" presetID="4" presetClass="exit" presetSubtype="16" fill="hold" grpId="0" nodeType="withEffect">
                                  <p:stCondLst>
                                    <p:cond delay="5000"/>
                                  </p:stCondLst>
                                  <p:childTnLst>
                                    <p:animEffect transition="out" filter="box(in)">
                                      <p:cBhvr>
                                        <p:cTn id="21" dur="500"/>
                                        <p:tgtEl>
                                          <p:spTgt spid="64"/>
                                        </p:tgtEl>
                                      </p:cBhvr>
                                    </p:animEffect>
                                    <p:set>
                                      <p:cBhvr>
                                        <p:cTn id="22" dur="1" fill="hold">
                                          <p:stCondLst>
                                            <p:cond delay="499"/>
                                          </p:stCondLst>
                                        </p:cTn>
                                        <p:tgtEl>
                                          <p:spTgt spid="64"/>
                                        </p:tgtEl>
                                        <p:attrNameLst>
                                          <p:attrName>style.visibility</p:attrName>
                                        </p:attrNameLst>
                                      </p:cBhvr>
                                      <p:to>
                                        <p:strVal val="hidden"/>
                                      </p:to>
                                    </p:set>
                                  </p:childTnLst>
                                  <p:subTnLst>
                                    <p:audio>
                                      <p:cMediaNode>
                                        <p:cTn display="0" masterRel="sameClick">
                                          <p:stCondLst>
                                            <p:cond evt="begin" delay="0">
                                              <p:tn val="20"/>
                                            </p:cond>
                                          </p:stCondLst>
                                          <p:endCondLst>
                                            <p:cond evt="onStopAudio" delay="0">
                                              <p:tgtEl>
                                                <p:sldTgt/>
                                              </p:tgtEl>
                                            </p:cond>
                                          </p:endCondLst>
                                        </p:cTn>
                                        <p:tgtEl>
                                          <p:sndTgt r:embed="rId3" name="hammer.wav"/>
                                        </p:tgtEl>
                                      </p:cMediaNode>
                                    </p:audio>
                                  </p:subTnLst>
                                </p:cTn>
                              </p:par>
                              <p:par>
                                <p:cTn id="23" presetID="4" presetClass="exit" presetSubtype="16" fill="hold" grpId="0" nodeType="withEffect">
                                  <p:stCondLst>
                                    <p:cond delay="4000"/>
                                  </p:stCondLst>
                                  <p:childTnLst>
                                    <p:animEffect transition="out" filter="box(in)">
                                      <p:cBhvr>
                                        <p:cTn id="24" dur="500"/>
                                        <p:tgtEl>
                                          <p:spTgt spid="65"/>
                                        </p:tgtEl>
                                      </p:cBhvr>
                                    </p:animEffect>
                                    <p:set>
                                      <p:cBhvr>
                                        <p:cTn id="25" dur="1" fill="hold">
                                          <p:stCondLst>
                                            <p:cond delay="499"/>
                                          </p:stCondLst>
                                        </p:cTn>
                                        <p:tgtEl>
                                          <p:spTgt spid="65"/>
                                        </p:tgtEl>
                                        <p:attrNameLst>
                                          <p:attrName>style.visibility</p:attrName>
                                        </p:attrNameLst>
                                      </p:cBhvr>
                                      <p:to>
                                        <p:strVal val="hidden"/>
                                      </p:to>
                                    </p:set>
                                  </p:childTnLst>
                                  <p:subTnLst>
                                    <p:audio>
                                      <p:cMediaNode>
                                        <p:cTn display="0" masterRel="sameClick">
                                          <p:stCondLst>
                                            <p:cond evt="begin" delay="0">
                                              <p:tn val="23"/>
                                            </p:cond>
                                          </p:stCondLst>
                                          <p:endCondLst>
                                            <p:cond evt="onStopAudio" delay="0">
                                              <p:tgtEl>
                                                <p:sldTgt/>
                                              </p:tgtEl>
                                            </p:cond>
                                          </p:endCondLst>
                                        </p:cTn>
                                        <p:tgtEl>
                                          <p:sndTgt r:embed="rId3" name="hammer.wav"/>
                                        </p:tgtEl>
                                      </p:cMediaNode>
                                    </p:audio>
                                  </p:subTnLst>
                                </p:cTn>
                              </p:par>
                              <p:par>
                                <p:cTn id="26" presetID="4" presetClass="exit" presetSubtype="16" fill="hold" grpId="0" nodeType="withEffect">
                                  <p:stCondLst>
                                    <p:cond delay="3000"/>
                                  </p:stCondLst>
                                  <p:childTnLst>
                                    <p:animEffect transition="out" filter="box(in)">
                                      <p:cBhvr>
                                        <p:cTn id="27" dur="500"/>
                                        <p:tgtEl>
                                          <p:spTgt spid="66"/>
                                        </p:tgtEl>
                                      </p:cBhvr>
                                    </p:animEffect>
                                    <p:set>
                                      <p:cBhvr>
                                        <p:cTn id="28" dur="1" fill="hold">
                                          <p:stCondLst>
                                            <p:cond delay="499"/>
                                          </p:stCondLst>
                                        </p:cTn>
                                        <p:tgtEl>
                                          <p:spTgt spid="66"/>
                                        </p:tgtEl>
                                        <p:attrNameLst>
                                          <p:attrName>style.visibility</p:attrName>
                                        </p:attrNameLst>
                                      </p:cBhvr>
                                      <p:to>
                                        <p:strVal val="hidden"/>
                                      </p:to>
                                    </p:set>
                                  </p:childTnLst>
                                  <p:subTnLst>
                                    <p:audio>
                                      <p:cMediaNode>
                                        <p:cTn display="0" masterRel="sameClick">
                                          <p:stCondLst>
                                            <p:cond evt="begin" delay="0">
                                              <p:tn val="26"/>
                                            </p:cond>
                                          </p:stCondLst>
                                          <p:endCondLst>
                                            <p:cond evt="onStopAudio" delay="0">
                                              <p:tgtEl>
                                                <p:sldTgt/>
                                              </p:tgtEl>
                                            </p:cond>
                                          </p:endCondLst>
                                        </p:cTn>
                                        <p:tgtEl>
                                          <p:sndTgt r:embed="rId3" name="hammer.wav"/>
                                        </p:tgtEl>
                                      </p:cMediaNode>
                                    </p:audio>
                                  </p:subTnLst>
                                </p:cTn>
                              </p:par>
                              <p:par>
                                <p:cTn id="29" presetID="4" presetClass="exit" presetSubtype="16" fill="hold" grpId="0" nodeType="withEffect">
                                  <p:stCondLst>
                                    <p:cond delay="2000"/>
                                  </p:stCondLst>
                                  <p:childTnLst>
                                    <p:animEffect transition="out" filter="box(in)">
                                      <p:cBhvr>
                                        <p:cTn id="30" dur="500"/>
                                        <p:tgtEl>
                                          <p:spTgt spid="67"/>
                                        </p:tgtEl>
                                      </p:cBhvr>
                                    </p:animEffect>
                                    <p:set>
                                      <p:cBhvr>
                                        <p:cTn id="31" dur="1" fill="hold">
                                          <p:stCondLst>
                                            <p:cond delay="499"/>
                                          </p:stCondLst>
                                        </p:cTn>
                                        <p:tgtEl>
                                          <p:spTgt spid="67"/>
                                        </p:tgtEl>
                                        <p:attrNameLst>
                                          <p:attrName>style.visibility</p:attrName>
                                        </p:attrNameLst>
                                      </p:cBhvr>
                                      <p:to>
                                        <p:strVal val="hidden"/>
                                      </p:to>
                                    </p:set>
                                  </p:childTnLst>
                                  <p:subTnLst>
                                    <p:audio>
                                      <p:cMediaNode>
                                        <p:cTn display="0" masterRel="sameClick">
                                          <p:stCondLst>
                                            <p:cond evt="begin" delay="0">
                                              <p:tn val="29"/>
                                            </p:cond>
                                          </p:stCondLst>
                                          <p:endCondLst>
                                            <p:cond evt="onStopAudio" delay="0">
                                              <p:tgtEl>
                                                <p:sldTgt/>
                                              </p:tgtEl>
                                            </p:cond>
                                          </p:endCondLst>
                                        </p:cTn>
                                        <p:tgtEl>
                                          <p:sndTgt r:embed="rId3" name="hammer.wav"/>
                                        </p:tgtEl>
                                      </p:cMediaNode>
                                    </p:audio>
                                  </p:subTnLst>
                                </p:cTn>
                              </p:par>
                              <p:par>
                                <p:cTn id="32" presetID="4" presetClass="exit" presetSubtype="16" fill="hold" grpId="0" nodeType="withEffect">
                                  <p:stCondLst>
                                    <p:cond delay="1000"/>
                                  </p:stCondLst>
                                  <p:childTnLst>
                                    <p:animEffect transition="out" filter="box(in)">
                                      <p:cBhvr>
                                        <p:cTn id="33" dur="500"/>
                                        <p:tgtEl>
                                          <p:spTgt spid="68"/>
                                        </p:tgtEl>
                                      </p:cBhvr>
                                    </p:animEffect>
                                    <p:set>
                                      <p:cBhvr>
                                        <p:cTn id="34" dur="1" fill="hold">
                                          <p:stCondLst>
                                            <p:cond delay="499"/>
                                          </p:stCondLst>
                                        </p:cTn>
                                        <p:tgtEl>
                                          <p:spTgt spid="68"/>
                                        </p:tgtEl>
                                        <p:attrNameLst>
                                          <p:attrName>style.visibility</p:attrName>
                                        </p:attrNameLst>
                                      </p:cBhvr>
                                      <p:to>
                                        <p:strVal val="hidden"/>
                                      </p:to>
                                    </p:set>
                                  </p:childTnLst>
                                  <p:subTnLst>
                                    <p:audio>
                                      <p:cMediaNode>
                                        <p:cTn display="0" masterRel="sameClick">
                                          <p:stCondLst>
                                            <p:cond evt="begin" delay="0">
                                              <p:tn val="32"/>
                                            </p:cond>
                                          </p:stCondLst>
                                          <p:endCondLst>
                                            <p:cond evt="onStopAudio" delay="0">
                                              <p:tgtEl>
                                                <p:sldTgt/>
                                              </p:tgtEl>
                                            </p:cond>
                                          </p:endCondLst>
                                        </p:cTn>
                                        <p:tgtEl>
                                          <p:sndTgt r:embed="rId3" name="hammer.wav"/>
                                        </p:tgtEl>
                                      </p:cMediaNode>
                                    </p:audio>
                                  </p:subTnLst>
                                </p:cTn>
                              </p:par>
                              <p:par>
                                <p:cTn id="35" presetID="4" presetClass="exit" presetSubtype="16" fill="hold" grpId="0" nodeType="withEffect">
                                  <p:stCondLst>
                                    <p:cond delay="0"/>
                                  </p:stCondLst>
                                  <p:childTnLst>
                                    <p:animEffect transition="out" filter="box(in)">
                                      <p:cBhvr>
                                        <p:cTn id="36" dur="500"/>
                                        <p:tgtEl>
                                          <p:spTgt spid="58"/>
                                        </p:tgtEl>
                                      </p:cBhvr>
                                    </p:animEffect>
                                    <p:set>
                                      <p:cBhvr>
                                        <p:cTn id="37" dur="1" fill="hold">
                                          <p:stCondLst>
                                            <p:cond delay="499"/>
                                          </p:stCondLst>
                                        </p:cTn>
                                        <p:tgtEl>
                                          <p:spTgt spid="58"/>
                                        </p:tgtEl>
                                        <p:attrNameLst>
                                          <p:attrName>style.visibility</p:attrName>
                                        </p:attrNameLst>
                                      </p:cBhvr>
                                      <p:to>
                                        <p:strVal val="hidden"/>
                                      </p:to>
                                    </p:set>
                                  </p:childTnLst>
                                  <p:subTnLst>
                                    <p:audio>
                                      <p:cMediaNode>
                                        <p:cTn display="0" masterRel="sameClick">
                                          <p:stCondLst>
                                            <p:cond evt="begin" delay="0">
                                              <p:tn val="35"/>
                                            </p:cond>
                                          </p:stCondLst>
                                          <p:endCondLst>
                                            <p:cond evt="onStopAudio" delay="0">
                                              <p:tgtEl>
                                                <p:sldTgt/>
                                              </p:tgtEl>
                                            </p:cond>
                                          </p:endCondLst>
                                        </p:cTn>
                                        <p:tgtEl>
                                          <p:sndTgt r:embed="rId4" name="push.wav"/>
                                        </p:tgtEl>
                                      </p:cMediaNode>
                                    </p:audio>
                                  </p:sub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69"/>
                                        </p:tgtEl>
                                        <p:attrNameLst>
                                          <p:attrName>style.visibility</p:attrName>
                                        </p:attrNameLst>
                                      </p:cBhvr>
                                      <p:to>
                                        <p:strVal val="visible"/>
                                      </p:to>
                                    </p:set>
                                    <p:animEffect transition="in" filter="barn(inVertical)">
                                      <p:cBhvr>
                                        <p:cTn id="42" dur="500"/>
                                        <p:tgtEl>
                                          <p:spTgt spid="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Snip Diagonal Corner Rectangle 3" descr="OPL20U25GSXzBJYl68kk8uQGfFKzs7yb1M4KJWUiLk6ZEvGF+qCIPSnY57AbBFCvTW$15.2022.CD.126$126+K4lPs7H94VUqPe2XwIsfPRnrXQE//QTEXxb8/8N4CNc6FpgZahzpTjFhMzSA7T/nHJa11DE8Ng2TP3iAmRczFlmslSuUNOgUeb6yRvs0="/>
              <p:cNvSpPr/>
              <p:nvPr/>
            </p:nvSpPr>
            <p:spPr>
              <a:xfrm>
                <a:off x="929920" y="431335"/>
                <a:ext cx="7213848" cy="1183821"/>
              </a:xfrm>
              <a:prstGeom prst="snip2DiagRect">
                <a:avLst/>
              </a:prstGeom>
              <a:solidFill>
                <a:schemeClr val="bg1">
                  <a:alpha val="75000"/>
                </a:scheme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378">
                  <a:buClrTx/>
                  <a:defRPr/>
                </a:pPr>
                <a:r>
                  <a:rPr lang="en-US" sz="2800" b="1" u="sng" kern="1200" dirty="0">
                    <a:solidFill>
                      <a:srgbClr val="002060"/>
                    </a:solidFill>
                    <a:latin typeface="Times New Roman" panose="02020603050405020304" pitchFamily="18" charset="0"/>
                    <a:cs typeface="Times New Roman" pitchFamily="18" charset="0"/>
                  </a:rPr>
                  <a:t>Câu 3</a:t>
                </a:r>
                <a:r>
                  <a:rPr lang="en-US" sz="2800" kern="1200" dirty="0">
                    <a:solidFill>
                      <a:srgbClr val="002060"/>
                    </a:solidFill>
                    <a:latin typeface="Times New Roman" pitchFamily="18" charset="0"/>
                    <a:cs typeface="Times New Roman" pitchFamily="18" charset="0"/>
                  </a:rPr>
                  <a:t>:  Cho </a:t>
                </a:r>
                <a:r>
                  <a:rPr lang="en-US" sz="2800" kern="1200" dirty="0" err="1">
                    <a:solidFill>
                      <a:srgbClr val="002060"/>
                    </a:solidFill>
                    <a:latin typeface="Times New Roman" pitchFamily="18" charset="0"/>
                    <a:cs typeface="Times New Roman" pitchFamily="18" charset="0"/>
                  </a:rPr>
                  <a:t>hình</a:t>
                </a:r>
                <a:r>
                  <a:rPr lang="en-US" sz="2800" kern="1200" dirty="0">
                    <a:solidFill>
                      <a:srgbClr val="002060"/>
                    </a:solidFill>
                    <a:latin typeface="Times New Roman" pitchFamily="18" charset="0"/>
                    <a:cs typeface="Times New Roman" pitchFamily="18" charset="0"/>
                  </a:rPr>
                  <a:t> </a:t>
                </a:r>
                <a:r>
                  <a:rPr lang="en-US" sz="2800" kern="1200" dirty="0" err="1">
                    <a:solidFill>
                      <a:srgbClr val="002060"/>
                    </a:solidFill>
                    <a:latin typeface="Times New Roman" pitchFamily="18" charset="0"/>
                    <a:cs typeface="Times New Roman" pitchFamily="18" charset="0"/>
                  </a:rPr>
                  <a:t>vẽ</a:t>
                </a:r>
                <a:r>
                  <a:rPr lang="en-US" sz="2800" kern="1200" dirty="0">
                    <a:solidFill>
                      <a:srgbClr val="002060"/>
                    </a:solidFill>
                    <a:latin typeface="Times New Roman" pitchFamily="18" charset="0"/>
                    <a:cs typeface="Times New Roman" pitchFamily="18" charset="0"/>
                  </a:rPr>
                  <a:t>. </a:t>
                </a:r>
                <a:r>
                  <a:rPr lang="en-US" sz="2800" kern="1200" dirty="0" err="1">
                    <a:solidFill>
                      <a:srgbClr val="002060"/>
                    </a:solidFill>
                    <a:latin typeface="Times New Roman" pitchFamily="18" charset="0"/>
                    <a:cs typeface="Times New Roman" pitchFamily="18" charset="0"/>
                  </a:rPr>
                  <a:t>Độ</a:t>
                </a:r>
                <a:r>
                  <a:rPr lang="en-US" sz="2800" kern="1200" dirty="0">
                    <a:solidFill>
                      <a:srgbClr val="002060"/>
                    </a:solidFill>
                    <a:latin typeface="Times New Roman" pitchFamily="18" charset="0"/>
                    <a:cs typeface="Times New Roman" pitchFamily="18" charset="0"/>
                  </a:rPr>
                  <a:t> </a:t>
                </a:r>
                <a:r>
                  <a:rPr lang="en-US" sz="2800" kern="1200" dirty="0" err="1">
                    <a:solidFill>
                      <a:srgbClr val="002060"/>
                    </a:solidFill>
                    <a:latin typeface="Times New Roman" pitchFamily="18" charset="0"/>
                    <a:cs typeface="Times New Roman" pitchFamily="18" charset="0"/>
                  </a:rPr>
                  <a:t>dài</a:t>
                </a:r>
                <a:r>
                  <a:rPr lang="en-US" sz="2800" kern="1200" dirty="0">
                    <a:solidFill>
                      <a:srgbClr val="002060"/>
                    </a:solidFill>
                    <a:latin typeface="Times New Roman" pitchFamily="18" charset="0"/>
                    <a:cs typeface="Times New Roman" pitchFamily="18" charset="0"/>
                  </a:rPr>
                  <a:t> </a:t>
                </a:r>
                <a:r>
                  <a:rPr lang="en-US" sz="2800" kern="1200" dirty="0" err="1">
                    <a:solidFill>
                      <a:srgbClr val="002060"/>
                    </a:solidFill>
                    <a:latin typeface="Times New Roman" pitchFamily="18" charset="0"/>
                    <a:cs typeface="Times New Roman" pitchFamily="18" charset="0"/>
                  </a:rPr>
                  <a:t>đoạn</a:t>
                </a:r>
                <a:r>
                  <a:rPr lang="en-US" sz="2800" kern="1200" dirty="0">
                    <a:solidFill>
                      <a:srgbClr val="002060"/>
                    </a:solidFill>
                    <a:latin typeface="Times New Roman" pitchFamily="18" charset="0"/>
                    <a:cs typeface="Times New Roman" pitchFamily="18" charset="0"/>
                  </a:rPr>
                  <a:t> </a:t>
                </a:r>
                <a:r>
                  <a:rPr lang="en-US" sz="2800" kern="1200" dirty="0" err="1">
                    <a:solidFill>
                      <a:srgbClr val="002060"/>
                    </a:solidFill>
                    <a:latin typeface="Times New Roman" pitchFamily="18" charset="0"/>
                    <a:cs typeface="Times New Roman" pitchFamily="18" charset="0"/>
                  </a:rPr>
                  <a:t>thẳng</a:t>
                </a:r>
                <a:r>
                  <a:rPr lang="en-US" sz="2800" kern="1200" dirty="0">
                    <a:solidFill>
                      <a:srgbClr val="002060"/>
                    </a:solidFill>
                    <a:latin typeface="Times New Roman" pitchFamily="18" charset="0"/>
                    <a:cs typeface="Times New Roman" pitchFamily="18" charset="0"/>
                  </a:rPr>
                  <a:t> </a:t>
                </a:r>
                <a14:m>
                  <m:oMath xmlns:m="http://schemas.openxmlformats.org/officeDocument/2006/math">
                    <m:r>
                      <m:rPr>
                        <m:sty m:val="p"/>
                      </m:rPr>
                      <a:rPr lang="en-US" sz="2800" i="1" kern="1200" dirty="0">
                        <a:solidFill>
                          <a:srgbClr val="002060"/>
                        </a:solidFill>
                        <a:latin typeface="Cambria Math" panose="02040503050406030204" pitchFamily="18" charset="0"/>
                        <a:cs typeface="Times New Roman" pitchFamily="18" charset="0"/>
                      </a:rPr>
                      <m:t>AN</m:t>
                    </m:r>
                  </m:oMath>
                </a14:m>
                <a:r>
                  <a:rPr lang="en-US" sz="2800" kern="1200" dirty="0">
                    <a:solidFill>
                      <a:srgbClr val="002060"/>
                    </a:solidFill>
                    <a:latin typeface="Times New Roman" pitchFamily="18" charset="0"/>
                    <a:cs typeface="Times New Roman" pitchFamily="18" charset="0"/>
                  </a:rPr>
                  <a:t> bằng:</a:t>
                </a:r>
              </a:p>
            </p:txBody>
          </p:sp>
        </mc:Choice>
        <mc:Fallback>
          <p:sp>
            <p:nvSpPr>
              <p:cNvPr id="4" name="Snip Diagonal Corner Rectangle 3" descr="OPL20U25GSXzBJYl68kk8uQGfFKzs7yb1M4KJWUiLk6ZEvGF+qCIPSnY57AbBFCvTW$15.2022.CD.126$126+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929920" y="431335"/>
                <a:ext cx="7213848" cy="1183821"/>
              </a:xfrm>
              <a:prstGeom prst="snip2DiagRect">
                <a:avLst/>
              </a:prstGeom>
              <a:blipFill>
                <a:blip r:embed="rId5"/>
                <a:stretch>
                  <a:fillRect l="-423" b="-4124"/>
                </a:stretch>
              </a:blipFill>
              <a:ln w="76200">
                <a:noFill/>
              </a:ln>
            </p:spPr>
            <p:txBody>
              <a:bodyPr/>
              <a:lstStyle/>
              <a:p>
                <a:r>
                  <a:rPr lang="vi-VN">
                    <a:noFill/>
                  </a:rPr>
                  <a:t> </a:t>
                </a:r>
              </a:p>
            </p:txBody>
          </p:sp>
        </mc:Fallback>
      </mc:AlternateContent>
      <p:sp>
        <p:nvSpPr>
          <p:cNvPr id="5" name="Snip Diagonal Corner Rectangle 4" descr="OPL20U25GSXzBJYl68kk8uQGfFKzs7yb1M4KJWUiLk6ZEvGF+qCIPSnY57AbBFCvTW$15.2022.CD.126$126+K4lPs7H94VUqPe2XwIsfPRnrXQE//QTEXxb8/8N4CNc6FpgZahzpTjFhMzSA7T/nHJa11DE8Ng2TP3iAmRczFlmslSuUNOgUeb6yRvs0="/>
          <p:cNvSpPr/>
          <p:nvPr/>
        </p:nvSpPr>
        <p:spPr>
          <a:xfrm>
            <a:off x="4226006" y="1730828"/>
            <a:ext cx="4282169" cy="2328761"/>
          </a:xfrm>
          <a:prstGeom prst="snip2DiagRect">
            <a:avLst/>
          </a:prstGeom>
          <a:solidFill>
            <a:srgbClr val="7030A0">
              <a:alpha val="75000"/>
            </a:srgb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1218872" indent="-418793" defTabSz="514337">
              <a:buFontTx/>
              <a:buAutoNum type="alphaUcPeriod"/>
              <a:defRPr/>
            </a:pPr>
            <a:endParaRPr lang="en-US" sz="2700" b="1" dirty="0">
              <a:solidFill>
                <a:prstClr val="white"/>
              </a:solidFill>
              <a:latin typeface="Arial" panose="020B0604020202020204" pitchFamily="34" charset="0"/>
              <a:cs typeface="Arial" panose="020B0604020202020204" pitchFamily="34" charset="0"/>
            </a:endParaRPr>
          </a:p>
        </p:txBody>
      </p:sp>
      <p:pic>
        <p:nvPicPr>
          <p:cNvPr id="7" name="Picture 6" descr="OPL20U25GSXzBJYl68kk8uQGfFKzs7yb1M4KJWUiLk6ZEvGF+qCIPSnY57AbBFCvTW$15.2022.CD.126$126+K4lPs7H94VUqPe2XwIsfPRnrXQE//QTEXxb8/8N4CNc6FpgZahzpTjFhMzSA7T/nHJa11DE8Ng2TP3iAmRczFlmslSuUNOgUeb6yRvs0="/>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17552" y="334705"/>
            <a:ext cx="914758" cy="1119459"/>
          </a:xfrm>
          <a:prstGeom prst="rect">
            <a:avLst/>
          </a:prstGeom>
        </p:spPr>
      </p:pic>
      <p:sp>
        <p:nvSpPr>
          <p:cNvPr id="8" name="Pentagon 7" descr="OPL20U25GSXzBJYl68kk8uQGfFKzs7yb1M4KJWUiLk6ZEvGF+qCIPSnY57AbBFCvTW$15.2022.CD.126$126+K4lPs7H94VUqPe2XwIsfPRnrXQE//QTEXxb8/8N4CNc6FpgZahzpTjFhMzSA7T/nHJa11DE8Ng2TP3iAmRczFlmslSuUNOgUeb6yRvs0=">
            <a:hlinkClick r:id="rId7" action="ppaction://hlinksldjump"/>
          </p:cNvPr>
          <p:cNvSpPr/>
          <p:nvPr/>
        </p:nvSpPr>
        <p:spPr>
          <a:xfrm flipH="1">
            <a:off x="7378086" y="4427724"/>
            <a:ext cx="1493322" cy="368135"/>
          </a:xfrm>
          <a:prstGeom prst="homePlate">
            <a:avLst/>
          </a:prstGeom>
          <a:solidFill>
            <a:srgbClr val="0070C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37">
              <a:defRPr/>
            </a:pPr>
            <a:r>
              <a:rPr lang="en-US" sz="1800" b="1"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QUAY VỀ</a:t>
            </a:r>
            <a:endParaRPr lang="vi-VN" sz="1800" b="1"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grpSp>
        <p:nvGrpSpPr>
          <p:cNvPr id="9" name="Group 34" descr="OPL20U25GSXzBJYl68kk8uQGfFKzs7yb1M4KJWUiLk6ZEvGF+qCIPSnY57AbBFCvTW$15.2022.CD.126$126+K4lPs7H94VUqPe2XwIsfPRnrXQE//QTEXxb8/8N4CNc6FpgZahzpTjFhMzSA7T/nHJa11DE8Ng2TP3iAmRczFlmslSuUNOgUeb6yRvs0="/>
          <p:cNvGrpSpPr>
            <a:grpSpLocks/>
          </p:cNvGrpSpPr>
          <p:nvPr/>
        </p:nvGrpSpPr>
        <p:grpSpPr bwMode="auto">
          <a:xfrm>
            <a:off x="8840098" y="326968"/>
            <a:ext cx="72113" cy="49214"/>
            <a:chOff x="2455863" y="2411803"/>
            <a:chExt cx="566738" cy="566738"/>
          </a:xfrm>
        </p:grpSpPr>
        <p:sp>
          <p:nvSpPr>
            <p:cNvPr id="10"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sp>
          <p:nvSpPr>
            <p:cNvPr id="11"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sp>
          <p:nvSpPr>
            <p:cNvPr id="12"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685800" eaLnBrk="0" fontAlgn="base" hangingPunct="0">
                <a:spcBef>
                  <a:spcPct val="0"/>
                </a:spcBef>
                <a:spcAft>
                  <a:spcPct val="0"/>
                </a:spcAft>
                <a:buClrTx/>
                <a:defRPr/>
              </a:pPr>
              <a:endParaRPr lang="en-US" sz="1800">
                <a:solidFill>
                  <a:prstClr val="black"/>
                </a:solidFill>
                <a:latin typeface="Arial" panose="020B0604020202020204" pitchFamily="34" charset="0"/>
                <a:cs typeface="Arial" panose="020B0604020202020204" pitchFamily="34" charset="0"/>
              </a:endParaRPr>
            </a:p>
          </p:txBody>
        </p:sp>
        <p:sp>
          <p:nvSpPr>
            <p:cNvPr id="13"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685800" eaLnBrk="0" fontAlgn="base" hangingPunct="0">
                <a:spcBef>
                  <a:spcPct val="0"/>
                </a:spcBef>
                <a:spcAft>
                  <a:spcPct val="0"/>
                </a:spcAft>
                <a:buClrTx/>
                <a:defRPr/>
              </a:pPr>
              <a:endParaRPr lang="en-US" sz="1800">
                <a:solidFill>
                  <a:prstClr val="black"/>
                </a:solidFill>
                <a:latin typeface="Arial" panose="020B0604020202020204" pitchFamily="34" charset="0"/>
                <a:cs typeface="Arial" panose="020B0604020202020204" pitchFamily="34" charset="0"/>
              </a:endParaRPr>
            </a:p>
          </p:txBody>
        </p:sp>
        <p:sp>
          <p:nvSpPr>
            <p:cNvPr id="14"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grpSp>
      <p:grpSp>
        <p:nvGrpSpPr>
          <p:cNvPr id="15" name="Group 40" descr="OPL20U25GSXzBJYl68kk8uQGfFKzs7yb1M4KJWUiLk6ZEvGF+qCIPSnY57AbBFCvTW$15.2022.CD.126$126+K4lPs7H94VUqPe2XwIsfPRnrXQE//QTEXxb8/8N4CNc6FpgZahzpTjFhMzSA7T/nHJa11DE8Ng2TP3iAmRczFlmslSuUNOgUeb6yRvs0="/>
          <p:cNvGrpSpPr>
            <a:grpSpLocks/>
          </p:cNvGrpSpPr>
          <p:nvPr/>
        </p:nvGrpSpPr>
        <p:grpSpPr bwMode="auto">
          <a:xfrm>
            <a:off x="8841684" y="878392"/>
            <a:ext cx="72114" cy="50240"/>
            <a:chOff x="2455863" y="2411803"/>
            <a:chExt cx="566738" cy="566738"/>
          </a:xfrm>
        </p:grpSpPr>
        <p:sp>
          <p:nvSpPr>
            <p:cNvPr id="16"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sp>
          <p:nvSpPr>
            <p:cNvPr id="17"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sp>
          <p:nvSpPr>
            <p:cNvPr id="18"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685800" eaLnBrk="0" fontAlgn="base" hangingPunct="0">
                <a:spcBef>
                  <a:spcPct val="0"/>
                </a:spcBef>
                <a:spcAft>
                  <a:spcPct val="0"/>
                </a:spcAft>
                <a:buClrTx/>
                <a:defRPr/>
              </a:pPr>
              <a:endParaRPr lang="en-US" sz="1800">
                <a:solidFill>
                  <a:prstClr val="black"/>
                </a:solidFill>
                <a:latin typeface="Arial" panose="020B0604020202020204" pitchFamily="34" charset="0"/>
                <a:cs typeface="Arial" panose="020B0604020202020204" pitchFamily="34" charset="0"/>
              </a:endParaRPr>
            </a:p>
          </p:txBody>
        </p:sp>
        <p:sp>
          <p:nvSpPr>
            <p:cNvPr id="19"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685800" eaLnBrk="0" fontAlgn="base" hangingPunct="0">
                <a:spcBef>
                  <a:spcPct val="0"/>
                </a:spcBef>
                <a:spcAft>
                  <a:spcPct val="0"/>
                </a:spcAft>
                <a:buClrTx/>
                <a:defRPr/>
              </a:pPr>
              <a:endParaRPr lang="en-US" sz="1800">
                <a:solidFill>
                  <a:prstClr val="black"/>
                </a:solidFill>
                <a:latin typeface="Arial" panose="020B0604020202020204" pitchFamily="34" charset="0"/>
                <a:cs typeface="Arial" panose="020B0604020202020204" pitchFamily="34" charset="0"/>
              </a:endParaRPr>
            </a:p>
          </p:txBody>
        </p:sp>
        <p:sp>
          <p:nvSpPr>
            <p:cNvPr id="20"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grpSp>
      <p:grpSp>
        <p:nvGrpSpPr>
          <p:cNvPr id="21" name="Group 54" descr="OPL20U25GSXzBJYl68kk8uQGfFKzs7yb1M4KJWUiLk6ZEvGF+qCIPSnY57AbBFCvTW$15.2022.CD.126$126+K4lPs7H94VUqPe2XwIsfPRnrXQE//QTEXxb8/8N4CNc6FpgZahzpTjFhMzSA7T/nHJa11DE8Ng2TP3iAmRczFlmslSuUNOgUeb6yRvs0="/>
          <p:cNvGrpSpPr>
            <a:grpSpLocks/>
          </p:cNvGrpSpPr>
          <p:nvPr/>
        </p:nvGrpSpPr>
        <p:grpSpPr bwMode="auto">
          <a:xfrm>
            <a:off x="9138547" y="619067"/>
            <a:ext cx="72113" cy="49214"/>
            <a:chOff x="2455863" y="2411803"/>
            <a:chExt cx="566738" cy="566738"/>
          </a:xfrm>
        </p:grpSpPr>
        <p:sp>
          <p:nvSpPr>
            <p:cNvPr id="22"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sp>
          <p:nvSpPr>
            <p:cNvPr id="23"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sp>
          <p:nvSpPr>
            <p:cNvPr id="24"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685800" eaLnBrk="0" fontAlgn="base" hangingPunct="0">
                <a:spcBef>
                  <a:spcPct val="0"/>
                </a:spcBef>
                <a:spcAft>
                  <a:spcPct val="0"/>
                </a:spcAft>
                <a:buClrTx/>
                <a:defRPr/>
              </a:pPr>
              <a:endParaRPr lang="en-US" sz="1800">
                <a:solidFill>
                  <a:prstClr val="black"/>
                </a:solidFill>
                <a:latin typeface="Arial" panose="020B0604020202020204" pitchFamily="34" charset="0"/>
                <a:cs typeface="Arial" panose="020B0604020202020204" pitchFamily="34" charset="0"/>
              </a:endParaRPr>
            </a:p>
          </p:txBody>
        </p:sp>
        <p:sp>
          <p:nvSpPr>
            <p:cNvPr id="25"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685800" eaLnBrk="0" fontAlgn="base" hangingPunct="0">
                <a:spcBef>
                  <a:spcPct val="0"/>
                </a:spcBef>
                <a:spcAft>
                  <a:spcPct val="0"/>
                </a:spcAft>
                <a:buClrTx/>
                <a:defRPr/>
              </a:pPr>
              <a:endParaRPr lang="en-US" sz="1800">
                <a:solidFill>
                  <a:prstClr val="black"/>
                </a:solidFill>
                <a:latin typeface="Arial" panose="020B0604020202020204" pitchFamily="34" charset="0"/>
                <a:cs typeface="Arial" panose="020B0604020202020204" pitchFamily="34" charset="0"/>
              </a:endParaRPr>
            </a:p>
          </p:txBody>
        </p:sp>
        <p:sp>
          <p:nvSpPr>
            <p:cNvPr id="26"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grpSp>
      <p:grpSp>
        <p:nvGrpSpPr>
          <p:cNvPr id="27" name="Group 61" descr="OPL20U25GSXzBJYl68kk8uQGfFKzs7yb1M4KJWUiLk6ZEvGF+qCIPSnY57AbBFCvTW$15.2022.CD.126$126+K4lPs7H94VUqPe2XwIsfPRnrXQE//QTEXxb8/8N4CNc6FpgZahzpTjFhMzSA7T/nHJa11DE8Ng2TP3iAmRczFlmslSuUNOgUeb6yRvs0="/>
          <p:cNvGrpSpPr>
            <a:grpSpLocks/>
          </p:cNvGrpSpPr>
          <p:nvPr/>
        </p:nvGrpSpPr>
        <p:grpSpPr bwMode="auto">
          <a:xfrm>
            <a:off x="8568634" y="644467"/>
            <a:ext cx="72114" cy="49214"/>
            <a:chOff x="2455863" y="2411803"/>
            <a:chExt cx="566738" cy="566738"/>
          </a:xfrm>
        </p:grpSpPr>
        <p:sp>
          <p:nvSpPr>
            <p:cNvPr id="28"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sp>
          <p:nvSpPr>
            <p:cNvPr id="29"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sp>
          <p:nvSpPr>
            <p:cNvPr id="30"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685800" eaLnBrk="0" fontAlgn="base" hangingPunct="0">
                <a:spcBef>
                  <a:spcPct val="0"/>
                </a:spcBef>
                <a:spcAft>
                  <a:spcPct val="0"/>
                </a:spcAft>
                <a:buClrTx/>
                <a:defRPr/>
              </a:pPr>
              <a:endParaRPr lang="en-US" sz="1800">
                <a:solidFill>
                  <a:prstClr val="black"/>
                </a:solidFill>
                <a:latin typeface="Arial" panose="020B0604020202020204" pitchFamily="34" charset="0"/>
                <a:cs typeface="Arial" panose="020B0604020202020204" pitchFamily="34" charset="0"/>
              </a:endParaRPr>
            </a:p>
          </p:txBody>
        </p:sp>
        <p:sp>
          <p:nvSpPr>
            <p:cNvPr id="31"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685800" eaLnBrk="0" fontAlgn="base" hangingPunct="0">
                <a:spcBef>
                  <a:spcPct val="0"/>
                </a:spcBef>
                <a:spcAft>
                  <a:spcPct val="0"/>
                </a:spcAft>
                <a:buClrTx/>
                <a:defRPr/>
              </a:pPr>
              <a:endParaRPr lang="en-US" sz="1800">
                <a:solidFill>
                  <a:prstClr val="black"/>
                </a:solidFill>
                <a:latin typeface="Arial" panose="020B0604020202020204" pitchFamily="34" charset="0"/>
                <a:cs typeface="Arial" panose="020B0604020202020204" pitchFamily="34" charset="0"/>
              </a:endParaRPr>
            </a:p>
          </p:txBody>
        </p:sp>
        <p:sp>
          <p:nvSpPr>
            <p:cNvPr id="32"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grpSp>
      <p:sp>
        <p:nvSpPr>
          <p:cNvPr id="33" name="Oval 107" descr="OPL20U25GSXzBJYl68kk8uQGfFKzs7yb1M4KJWUiLk6ZEvGF+qCIPSnY57AbBFCvTW$15.2022.CD.126$126+K4lPs7H94VUqPe2XwIsfPRnrXQE//QTEXxb8/8N4CNc6FpgZahzpTjFhMzSA7T/nHJa11DE8Ng2TP3iAmRczFlmslSuUNOgUeb6yRvs0="/>
          <p:cNvSpPr>
            <a:spLocks noChangeArrowheads="1"/>
          </p:cNvSpPr>
          <p:nvPr/>
        </p:nvSpPr>
        <p:spPr bwMode="auto">
          <a:xfrm>
            <a:off x="8851210" y="609145"/>
            <a:ext cx="54401" cy="36911"/>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grpSp>
        <p:nvGrpSpPr>
          <p:cNvPr id="34" name="Group 38" descr="OPL20U25GSXzBJYl68kk8uQGfFKzs7yb1M4KJWUiLk6ZEvGF+qCIPSnY57AbBFCvTW$15.2022.CD.126$126+K4lPs7H94VUqPe2XwIsfPRnrXQE//QTEXxb8/8N4CNc6FpgZahzpTjFhMzSA7T/nHJa11DE8Ng2TP3iAmRczFlmslSuUNOgUeb6yRvs0="/>
          <p:cNvGrpSpPr>
            <a:grpSpLocks/>
          </p:cNvGrpSpPr>
          <p:nvPr/>
        </p:nvGrpSpPr>
        <p:grpSpPr bwMode="auto">
          <a:xfrm>
            <a:off x="8748329" y="380079"/>
            <a:ext cx="72113" cy="49214"/>
            <a:chOff x="2455863" y="2411803"/>
            <a:chExt cx="566738" cy="566738"/>
          </a:xfrm>
        </p:grpSpPr>
        <p:sp>
          <p:nvSpPr>
            <p:cNvPr id="35"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sp>
          <p:nvSpPr>
            <p:cNvPr id="36"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sp>
          <p:nvSpPr>
            <p:cNvPr id="37"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685800" eaLnBrk="0" fontAlgn="base" hangingPunct="0">
                <a:spcBef>
                  <a:spcPct val="0"/>
                </a:spcBef>
                <a:spcAft>
                  <a:spcPct val="0"/>
                </a:spcAft>
                <a:buClrTx/>
                <a:defRPr/>
              </a:pPr>
              <a:endParaRPr lang="en-US" sz="1800">
                <a:solidFill>
                  <a:prstClr val="black"/>
                </a:solidFill>
                <a:latin typeface="Arial" panose="020B0604020202020204" pitchFamily="34" charset="0"/>
                <a:cs typeface="Arial" panose="020B0604020202020204" pitchFamily="34" charset="0"/>
              </a:endParaRPr>
            </a:p>
          </p:txBody>
        </p:sp>
        <p:sp>
          <p:nvSpPr>
            <p:cNvPr id="38"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685800" eaLnBrk="0" fontAlgn="base" hangingPunct="0">
                <a:spcBef>
                  <a:spcPct val="0"/>
                </a:spcBef>
                <a:spcAft>
                  <a:spcPct val="0"/>
                </a:spcAft>
                <a:buClrTx/>
                <a:defRPr/>
              </a:pPr>
              <a:endParaRPr lang="en-US" sz="1800">
                <a:solidFill>
                  <a:prstClr val="black"/>
                </a:solidFill>
                <a:latin typeface="Arial" panose="020B0604020202020204" pitchFamily="34" charset="0"/>
                <a:cs typeface="Arial" panose="020B0604020202020204" pitchFamily="34" charset="0"/>
              </a:endParaRPr>
            </a:p>
          </p:txBody>
        </p:sp>
        <p:sp>
          <p:nvSpPr>
            <p:cNvPr id="39"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grpSp>
      <p:grpSp>
        <p:nvGrpSpPr>
          <p:cNvPr id="40" name="Group 48"/>
          <p:cNvGrpSpPr>
            <a:grpSpLocks/>
          </p:cNvGrpSpPr>
          <p:nvPr/>
        </p:nvGrpSpPr>
        <p:grpSpPr bwMode="auto">
          <a:xfrm>
            <a:off x="8749916" y="931504"/>
            <a:ext cx="72114" cy="50240"/>
            <a:chOff x="2455863" y="2411803"/>
            <a:chExt cx="566738" cy="566738"/>
          </a:xfrm>
        </p:grpSpPr>
        <p:sp>
          <p:nvSpPr>
            <p:cNvPr id="41"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sp>
          <p:nvSpPr>
            <p:cNvPr id="42"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sp>
          <p:nvSpPr>
            <p:cNvPr id="43"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685800" eaLnBrk="0" fontAlgn="base" hangingPunct="0">
                <a:spcBef>
                  <a:spcPct val="0"/>
                </a:spcBef>
                <a:spcAft>
                  <a:spcPct val="0"/>
                </a:spcAft>
                <a:buClrTx/>
                <a:defRPr/>
              </a:pPr>
              <a:endParaRPr lang="en-US" sz="1800">
                <a:solidFill>
                  <a:prstClr val="black"/>
                </a:solidFill>
                <a:latin typeface="Arial" panose="020B0604020202020204" pitchFamily="34" charset="0"/>
                <a:cs typeface="Arial" panose="020B0604020202020204" pitchFamily="34" charset="0"/>
              </a:endParaRPr>
            </a:p>
          </p:txBody>
        </p:sp>
        <p:sp>
          <p:nvSpPr>
            <p:cNvPr id="44"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685800" eaLnBrk="0" fontAlgn="base" hangingPunct="0">
                <a:spcBef>
                  <a:spcPct val="0"/>
                </a:spcBef>
                <a:spcAft>
                  <a:spcPct val="0"/>
                </a:spcAft>
                <a:buClrTx/>
                <a:defRPr/>
              </a:pPr>
              <a:endParaRPr lang="en-US" sz="1800">
                <a:solidFill>
                  <a:prstClr val="black"/>
                </a:solidFill>
                <a:latin typeface="Arial" panose="020B0604020202020204" pitchFamily="34" charset="0"/>
                <a:cs typeface="Arial" panose="020B0604020202020204" pitchFamily="34" charset="0"/>
              </a:endParaRPr>
            </a:p>
          </p:txBody>
        </p:sp>
        <p:sp>
          <p:nvSpPr>
            <p:cNvPr id="45"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grpSp>
      <p:grpSp>
        <p:nvGrpSpPr>
          <p:cNvPr id="46" name="Group 54"/>
          <p:cNvGrpSpPr>
            <a:grpSpLocks/>
          </p:cNvGrpSpPr>
          <p:nvPr/>
        </p:nvGrpSpPr>
        <p:grpSpPr bwMode="auto">
          <a:xfrm>
            <a:off x="9046779" y="672178"/>
            <a:ext cx="72113" cy="49214"/>
            <a:chOff x="2455863" y="2411803"/>
            <a:chExt cx="566738" cy="566738"/>
          </a:xfrm>
        </p:grpSpPr>
        <p:sp>
          <p:nvSpPr>
            <p:cNvPr id="47"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sp>
          <p:nvSpPr>
            <p:cNvPr id="48"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sp>
          <p:nvSpPr>
            <p:cNvPr id="49"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685800" eaLnBrk="0" fontAlgn="base" hangingPunct="0">
                <a:spcBef>
                  <a:spcPct val="0"/>
                </a:spcBef>
                <a:spcAft>
                  <a:spcPct val="0"/>
                </a:spcAft>
                <a:buClrTx/>
                <a:defRPr/>
              </a:pPr>
              <a:endParaRPr lang="en-US" sz="1800">
                <a:solidFill>
                  <a:prstClr val="black"/>
                </a:solidFill>
                <a:latin typeface="Arial" panose="020B0604020202020204" pitchFamily="34" charset="0"/>
                <a:cs typeface="Arial" panose="020B0604020202020204" pitchFamily="34" charset="0"/>
              </a:endParaRPr>
            </a:p>
          </p:txBody>
        </p:sp>
        <p:sp>
          <p:nvSpPr>
            <p:cNvPr id="50"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685800" eaLnBrk="0" fontAlgn="base" hangingPunct="0">
                <a:spcBef>
                  <a:spcPct val="0"/>
                </a:spcBef>
                <a:spcAft>
                  <a:spcPct val="0"/>
                </a:spcAft>
                <a:buClrTx/>
                <a:defRPr/>
              </a:pPr>
              <a:endParaRPr lang="en-US" sz="1800">
                <a:solidFill>
                  <a:prstClr val="black"/>
                </a:solidFill>
                <a:latin typeface="Arial" panose="020B0604020202020204" pitchFamily="34" charset="0"/>
                <a:cs typeface="Arial" panose="020B0604020202020204" pitchFamily="34" charset="0"/>
              </a:endParaRPr>
            </a:p>
          </p:txBody>
        </p:sp>
        <p:sp>
          <p:nvSpPr>
            <p:cNvPr id="51"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grpSp>
      <p:grpSp>
        <p:nvGrpSpPr>
          <p:cNvPr id="52" name="Group 60"/>
          <p:cNvGrpSpPr>
            <a:grpSpLocks/>
          </p:cNvGrpSpPr>
          <p:nvPr/>
        </p:nvGrpSpPr>
        <p:grpSpPr bwMode="auto">
          <a:xfrm>
            <a:off x="8476865" y="697579"/>
            <a:ext cx="72114" cy="49214"/>
            <a:chOff x="2455863" y="2411803"/>
            <a:chExt cx="566738" cy="566738"/>
          </a:xfrm>
        </p:grpSpPr>
        <p:sp>
          <p:nvSpPr>
            <p:cNvPr id="53"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sp>
          <p:nvSpPr>
            <p:cNvPr id="54"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sp>
          <p:nvSpPr>
            <p:cNvPr id="55"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685800" eaLnBrk="0" fontAlgn="base" hangingPunct="0">
                <a:spcBef>
                  <a:spcPct val="0"/>
                </a:spcBef>
                <a:spcAft>
                  <a:spcPct val="0"/>
                </a:spcAft>
                <a:buClrTx/>
                <a:defRPr/>
              </a:pPr>
              <a:endParaRPr lang="en-US" sz="1800">
                <a:solidFill>
                  <a:prstClr val="black"/>
                </a:solidFill>
                <a:latin typeface="Arial" panose="020B0604020202020204" pitchFamily="34" charset="0"/>
                <a:cs typeface="Arial" panose="020B0604020202020204" pitchFamily="34" charset="0"/>
              </a:endParaRPr>
            </a:p>
          </p:txBody>
        </p:sp>
        <p:sp>
          <p:nvSpPr>
            <p:cNvPr id="56"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685800" eaLnBrk="0" fontAlgn="base" hangingPunct="0">
                <a:spcBef>
                  <a:spcPct val="0"/>
                </a:spcBef>
                <a:spcAft>
                  <a:spcPct val="0"/>
                </a:spcAft>
                <a:buClrTx/>
                <a:defRPr/>
              </a:pPr>
              <a:endParaRPr lang="en-US" sz="1800">
                <a:solidFill>
                  <a:prstClr val="black"/>
                </a:solidFill>
                <a:latin typeface="Arial" panose="020B0604020202020204" pitchFamily="34" charset="0"/>
                <a:cs typeface="Arial" panose="020B0604020202020204" pitchFamily="34" charset="0"/>
              </a:endParaRPr>
            </a:p>
          </p:txBody>
        </p:sp>
        <p:sp>
          <p:nvSpPr>
            <p:cNvPr id="57"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grpSp>
      <p:sp>
        <p:nvSpPr>
          <p:cNvPr id="58" name="Oval 107"/>
          <p:cNvSpPr>
            <a:spLocks noChangeArrowheads="1"/>
          </p:cNvSpPr>
          <p:nvPr/>
        </p:nvSpPr>
        <p:spPr bwMode="auto">
          <a:xfrm>
            <a:off x="8759441" y="662257"/>
            <a:ext cx="54401" cy="36911"/>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sp>
        <p:nvSpPr>
          <p:cNvPr id="59" name="Oval 12"/>
          <p:cNvSpPr>
            <a:spLocks noChangeArrowheads="1"/>
          </p:cNvSpPr>
          <p:nvPr/>
        </p:nvSpPr>
        <p:spPr bwMode="auto">
          <a:xfrm>
            <a:off x="7909709" y="205173"/>
            <a:ext cx="1093084" cy="848951"/>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7200">
                <a:solidFill>
                  <a:srgbClr val="FF3300"/>
                </a:solidFill>
                <a:latin typeface="Arial" panose="020B0604020202020204" pitchFamily="34" charset="0"/>
                <a:cs typeface="Arial" panose="020B0604020202020204" pitchFamily="34" charset="0"/>
              </a:rPr>
              <a:t>0</a:t>
            </a:r>
          </a:p>
        </p:txBody>
      </p:sp>
      <p:sp>
        <p:nvSpPr>
          <p:cNvPr id="60" name="Oval 13"/>
          <p:cNvSpPr>
            <a:spLocks noChangeArrowheads="1"/>
          </p:cNvSpPr>
          <p:nvPr/>
        </p:nvSpPr>
        <p:spPr bwMode="auto">
          <a:xfrm>
            <a:off x="7909709" y="205173"/>
            <a:ext cx="1093084" cy="848951"/>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7200">
                <a:solidFill>
                  <a:srgbClr val="FF3300"/>
                </a:solidFill>
                <a:latin typeface="Arial" panose="020B0604020202020204" pitchFamily="34" charset="0"/>
                <a:cs typeface="Arial" panose="020B0604020202020204" pitchFamily="34" charset="0"/>
              </a:rPr>
              <a:t>1</a:t>
            </a:r>
          </a:p>
        </p:txBody>
      </p:sp>
      <p:sp>
        <p:nvSpPr>
          <p:cNvPr id="61" name="Oval 14"/>
          <p:cNvSpPr>
            <a:spLocks noChangeArrowheads="1"/>
          </p:cNvSpPr>
          <p:nvPr/>
        </p:nvSpPr>
        <p:spPr bwMode="auto">
          <a:xfrm>
            <a:off x="7909709" y="205173"/>
            <a:ext cx="1093084" cy="848951"/>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7200">
                <a:solidFill>
                  <a:srgbClr val="FF3300"/>
                </a:solidFill>
                <a:latin typeface="Arial" panose="020B0604020202020204" pitchFamily="34" charset="0"/>
                <a:cs typeface="Arial" panose="020B0604020202020204" pitchFamily="34" charset="0"/>
              </a:rPr>
              <a:t>2</a:t>
            </a:r>
          </a:p>
        </p:txBody>
      </p:sp>
      <p:sp>
        <p:nvSpPr>
          <p:cNvPr id="62" name="Oval 15"/>
          <p:cNvSpPr>
            <a:spLocks noChangeArrowheads="1"/>
          </p:cNvSpPr>
          <p:nvPr/>
        </p:nvSpPr>
        <p:spPr bwMode="auto">
          <a:xfrm>
            <a:off x="7909709" y="205173"/>
            <a:ext cx="1093084" cy="848951"/>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7200">
                <a:solidFill>
                  <a:srgbClr val="FF3300"/>
                </a:solidFill>
                <a:latin typeface="Arial" panose="020B0604020202020204" pitchFamily="34" charset="0"/>
                <a:cs typeface="Arial" panose="020B0604020202020204" pitchFamily="34" charset="0"/>
              </a:rPr>
              <a:t>3</a:t>
            </a:r>
          </a:p>
        </p:txBody>
      </p:sp>
      <p:sp>
        <p:nvSpPr>
          <p:cNvPr id="63" name="Oval 16"/>
          <p:cNvSpPr>
            <a:spLocks noChangeArrowheads="1"/>
          </p:cNvSpPr>
          <p:nvPr/>
        </p:nvSpPr>
        <p:spPr bwMode="auto">
          <a:xfrm>
            <a:off x="7909709" y="205173"/>
            <a:ext cx="1093084" cy="848951"/>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7200">
                <a:solidFill>
                  <a:srgbClr val="FF3300"/>
                </a:solidFill>
                <a:latin typeface="Arial" panose="020B0604020202020204" pitchFamily="34" charset="0"/>
                <a:cs typeface="Arial" panose="020B0604020202020204" pitchFamily="34" charset="0"/>
              </a:rPr>
              <a:t>4</a:t>
            </a:r>
          </a:p>
        </p:txBody>
      </p:sp>
      <p:sp>
        <p:nvSpPr>
          <p:cNvPr id="64" name="Oval 17"/>
          <p:cNvSpPr>
            <a:spLocks noChangeArrowheads="1"/>
          </p:cNvSpPr>
          <p:nvPr/>
        </p:nvSpPr>
        <p:spPr bwMode="auto">
          <a:xfrm>
            <a:off x="7909709" y="205173"/>
            <a:ext cx="1093084" cy="848951"/>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7200">
                <a:solidFill>
                  <a:srgbClr val="FF3300"/>
                </a:solidFill>
                <a:latin typeface="Arial" panose="020B0604020202020204" pitchFamily="34" charset="0"/>
                <a:cs typeface="Arial" panose="020B0604020202020204" pitchFamily="34" charset="0"/>
              </a:rPr>
              <a:t>5</a:t>
            </a:r>
          </a:p>
        </p:txBody>
      </p:sp>
      <p:sp>
        <p:nvSpPr>
          <p:cNvPr id="65" name="Oval 18"/>
          <p:cNvSpPr>
            <a:spLocks noChangeArrowheads="1"/>
          </p:cNvSpPr>
          <p:nvPr/>
        </p:nvSpPr>
        <p:spPr bwMode="auto">
          <a:xfrm>
            <a:off x="7909709" y="205173"/>
            <a:ext cx="1093084" cy="848951"/>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7200">
                <a:solidFill>
                  <a:srgbClr val="FF3300"/>
                </a:solidFill>
                <a:latin typeface="Arial" panose="020B0604020202020204" pitchFamily="34" charset="0"/>
                <a:cs typeface="Arial" panose="020B0604020202020204" pitchFamily="34" charset="0"/>
              </a:rPr>
              <a:t>6</a:t>
            </a:r>
          </a:p>
        </p:txBody>
      </p:sp>
      <p:sp>
        <p:nvSpPr>
          <p:cNvPr id="66" name="Oval 19"/>
          <p:cNvSpPr>
            <a:spLocks noChangeArrowheads="1"/>
          </p:cNvSpPr>
          <p:nvPr/>
        </p:nvSpPr>
        <p:spPr bwMode="auto">
          <a:xfrm>
            <a:off x="7909709" y="205173"/>
            <a:ext cx="1093084" cy="848951"/>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7200">
                <a:solidFill>
                  <a:srgbClr val="FF3300"/>
                </a:solidFill>
                <a:latin typeface="Arial" panose="020B0604020202020204" pitchFamily="34" charset="0"/>
                <a:cs typeface="Arial" panose="020B0604020202020204" pitchFamily="34" charset="0"/>
              </a:rPr>
              <a:t>7</a:t>
            </a:r>
          </a:p>
        </p:txBody>
      </p:sp>
      <p:sp>
        <p:nvSpPr>
          <p:cNvPr id="67" name="Oval 20"/>
          <p:cNvSpPr>
            <a:spLocks noChangeArrowheads="1"/>
          </p:cNvSpPr>
          <p:nvPr/>
        </p:nvSpPr>
        <p:spPr bwMode="auto">
          <a:xfrm>
            <a:off x="7909709" y="205173"/>
            <a:ext cx="1093084" cy="848951"/>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7200">
                <a:solidFill>
                  <a:srgbClr val="FF3300"/>
                </a:solidFill>
                <a:latin typeface="Arial" panose="020B0604020202020204" pitchFamily="34" charset="0"/>
                <a:cs typeface="Arial" panose="020B0604020202020204" pitchFamily="34" charset="0"/>
              </a:rPr>
              <a:t>8</a:t>
            </a:r>
          </a:p>
        </p:txBody>
      </p:sp>
      <p:sp>
        <p:nvSpPr>
          <p:cNvPr id="68" name="Oval 21"/>
          <p:cNvSpPr>
            <a:spLocks noChangeArrowheads="1"/>
          </p:cNvSpPr>
          <p:nvPr/>
        </p:nvSpPr>
        <p:spPr bwMode="auto">
          <a:xfrm>
            <a:off x="7909709" y="205173"/>
            <a:ext cx="1093084" cy="848951"/>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7200">
                <a:solidFill>
                  <a:srgbClr val="FF3300"/>
                </a:solidFill>
                <a:latin typeface="Arial" panose="020B0604020202020204" pitchFamily="34" charset="0"/>
                <a:cs typeface="Arial" panose="020B0604020202020204" pitchFamily="34" charset="0"/>
              </a:rPr>
              <a:t>9</a:t>
            </a:r>
          </a:p>
        </p:txBody>
      </p:sp>
      <p:sp>
        <p:nvSpPr>
          <p:cNvPr id="69" name="Oval 22"/>
          <p:cNvSpPr>
            <a:spLocks noChangeArrowheads="1"/>
          </p:cNvSpPr>
          <p:nvPr/>
        </p:nvSpPr>
        <p:spPr bwMode="auto">
          <a:xfrm>
            <a:off x="7909709" y="216762"/>
            <a:ext cx="1093084" cy="848951"/>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7200" dirty="0">
                <a:solidFill>
                  <a:srgbClr val="FF3300"/>
                </a:solidFill>
                <a:latin typeface="Arial" panose="020B0604020202020204" pitchFamily="34" charset="0"/>
                <a:cs typeface="Arial" panose="020B0604020202020204" pitchFamily="34" charset="0"/>
              </a:rPr>
              <a:t>10</a:t>
            </a:r>
          </a:p>
        </p:txBody>
      </p:sp>
      <p:pic>
        <p:nvPicPr>
          <p:cNvPr id="70" name="Picture 69">
            <a:extLst>
              <a:ext uri="{FF2B5EF4-FFF2-40B4-BE49-F238E27FC236}">
                <a16:creationId xmlns:a16="http://schemas.microsoft.com/office/drawing/2014/main" id="{BBE642AA-E5E7-0D49-9AD8-33A99143BB37}"/>
              </a:ext>
            </a:extLst>
          </p:cNvPr>
          <p:cNvPicPr>
            <a:picLocks noChangeAspect="1"/>
          </p:cNvPicPr>
          <p:nvPr/>
        </p:nvPicPr>
        <p:blipFill>
          <a:blip r:embed="rId8"/>
          <a:stretch>
            <a:fillRect/>
          </a:stretch>
        </p:blipFill>
        <p:spPr>
          <a:xfrm>
            <a:off x="487630" y="1729668"/>
            <a:ext cx="3281281" cy="3266600"/>
          </a:xfrm>
          <a:prstGeom prst="rect">
            <a:avLst/>
          </a:prstGeom>
        </p:spPr>
      </p:pic>
      <p:sp>
        <p:nvSpPr>
          <p:cNvPr id="71" name="Oval 70">
            <a:extLst>
              <a:ext uri="{FF2B5EF4-FFF2-40B4-BE49-F238E27FC236}">
                <a16:creationId xmlns:a16="http://schemas.microsoft.com/office/drawing/2014/main" id="{13F98719-6C40-DA49-8182-644FE32FB7DA}"/>
              </a:ext>
            </a:extLst>
          </p:cNvPr>
          <p:cNvSpPr/>
          <p:nvPr/>
        </p:nvSpPr>
        <p:spPr>
          <a:xfrm>
            <a:off x="4615305" y="2332892"/>
            <a:ext cx="520037" cy="52322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vi-VN" sz="2800" kern="1200">
              <a:solidFill>
                <a:srgbClr val="EFFAF3"/>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3" name="TextBox 72">
                <a:extLst>
                  <a:ext uri="{FF2B5EF4-FFF2-40B4-BE49-F238E27FC236}">
                    <a16:creationId xmlns:a16="http://schemas.microsoft.com/office/drawing/2014/main" id="{8DD21353-1307-C04D-95B8-5B1EB4CC39EA}"/>
                  </a:ext>
                </a:extLst>
              </p:cNvPr>
              <p:cNvSpPr txBox="1"/>
              <p:nvPr/>
            </p:nvSpPr>
            <p:spPr>
              <a:xfrm>
                <a:off x="4669587" y="1729668"/>
                <a:ext cx="2476655" cy="523220"/>
              </a:xfrm>
              <a:prstGeom prst="rect">
                <a:avLst/>
              </a:prstGeom>
              <a:noFill/>
            </p:spPr>
            <p:txBody>
              <a:bodyPr wrap="square">
                <a:spAutoFit/>
              </a:bodyPr>
              <a:lstStyle/>
              <a:p>
                <a:pPr defTabSz="685800">
                  <a:buClrTx/>
                  <a:defRPr/>
                </a:pPr>
                <a:r>
                  <a:rPr lang="en-US" sz="2800" b="1" kern="1200" dirty="0">
                    <a:solidFill>
                      <a:srgbClr val="111111"/>
                    </a:solidFill>
                    <a:latin typeface="Times New Roman" pitchFamily="18" charset="0"/>
                    <a:ea typeface="+mn-ea"/>
                    <a:cs typeface="Times New Roman" pitchFamily="18" charset="0"/>
                  </a:rPr>
                  <a:t>A.</a:t>
                </a:r>
                <a:r>
                  <a:rPr lang="en-US" sz="2800" b="1" kern="1200" dirty="0">
                    <a:solidFill>
                      <a:srgbClr val="EFFAF3"/>
                    </a:solidFill>
                    <a:latin typeface="Times New Roman" pitchFamily="18" charset="0"/>
                    <a:ea typeface="+mn-ea"/>
                    <a:cs typeface="Times New Roman" pitchFamily="18" charset="0"/>
                  </a:rPr>
                  <a:t> </a:t>
                </a:r>
                <a14:m>
                  <m:oMath xmlns:m="http://schemas.openxmlformats.org/officeDocument/2006/math">
                    <m:r>
                      <a:rPr lang="en-US" sz="2800" b="1" i="1" kern="1200" dirty="0">
                        <a:solidFill>
                          <a:srgbClr val="EFFAF3"/>
                        </a:solidFill>
                        <a:latin typeface="Cambria Math" panose="02040503050406030204" pitchFamily="18" charset="0"/>
                        <a:ea typeface="+mn-ea"/>
                        <a:cs typeface="Times New Roman" pitchFamily="18" charset="0"/>
                      </a:rPr>
                      <m:t>𝑨𝑵</m:t>
                    </m:r>
                    <m:r>
                      <a:rPr lang="vi-VN" sz="2800" b="1" i="1" kern="1200" dirty="0" smtClean="0">
                        <a:solidFill>
                          <a:srgbClr val="EFFAF3"/>
                        </a:solidFill>
                        <a:latin typeface="Cambria Math" panose="02040503050406030204" pitchFamily="18" charset="0"/>
                        <a:ea typeface="+mn-ea"/>
                        <a:cs typeface="Times New Roman" pitchFamily="18" charset="0"/>
                      </a:rPr>
                      <m:t>=</m:t>
                    </m:r>
                    <m:r>
                      <a:rPr lang="vi-VN" sz="2800" b="1" i="1" kern="1200" dirty="0" smtClean="0">
                        <a:solidFill>
                          <a:srgbClr val="EFFAF3"/>
                        </a:solidFill>
                        <a:latin typeface="Cambria Math" panose="02040503050406030204" pitchFamily="18" charset="0"/>
                        <a:ea typeface="+mn-ea"/>
                        <a:cs typeface="Times New Roman" pitchFamily="18" charset="0"/>
                      </a:rPr>
                      <m:t>𝟑</m:t>
                    </m:r>
                    <m:r>
                      <a:rPr lang="vi-VN" sz="2800" b="1" i="1" kern="1200" dirty="0">
                        <a:solidFill>
                          <a:srgbClr val="EFFAF3"/>
                        </a:solidFill>
                        <a:latin typeface="Cambria Math" panose="02040503050406030204" pitchFamily="18" charset="0"/>
                        <a:ea typeface="+mn-ea"/>
                        <a:cs typeface="Times New Roman" pitchFamily="18" charset="0"/>
                      </a:rPr>
                      <m:t>𝒄𝒎</m:t>
                    </m:r>
                  </m:oMath>
                </a14:m>
                <a:endParaRPr lang="en-US" sz="2800" b="1" kern="1200" dirty="0">
                  <a:solidFill>
                    <a:srgbClr val="EFFAF3"/>
                  </a:solidFill>
                  <a:latin typeface="Times New Roman" pitchFamily="18" charset="0"/>
                  <a:ea typeface="+mn-ea"/>
                  <a:cs typeface="Times New Roman" pitchFamily="18" charset="0"/>
                </a:endParaRPr>
              </a:p>
            </p:txBody>
          </p:sp>
        </mc:Choice>
        <mc:Fallback xmlns="">
          <p:sp>
            <p:nvSpPr>
              <p:cNvPr id="73" name="TextBox 72">
                <a:extLst>
                  <a:ext uri="{FF2B5EF4-FFF2-40B4-BE49-F238E27FC236}">
                    <a16:creationId xmlns:a16="http://schemas.microsoft.com/office/drawing/2014/main" id="{8DD21353-1307-C04D-95B8-5B1EB4CC39EA}"/>
                  </a:ext>
                </a:extLst>
              </p:cNvPr>
              <p:cNvSpPr txBox="1">
                <a:spLocks noRot="1" noChangeAspect="1" noMove="1" noResize="1" noEditPoints="1" noAdjustHandles="1" noChangeArrowheads="1" noChangeShapeType="1" noTextEdit="1"/>
              </p:cNvSpPr>
              <p:nvPr/>
            </p:nvSpPr>
            <p:spPr>
              <a:xfrm>
                <a:off x="4669587" y="1729668"/>
                <a:ext cx="2476655" cy="523220"/>
              </a:xfrm>
              <a:prstGeom prst="rect">
                <a:avLst/>
              </a:prstGeom>
              <a:blipFill>
                <a:blip r:embed="rId9"/>
                <a:stretch>
                  <a:fillRect l="-5102" t="-11905" b="-33333"/>
                </a:stretch>
              </a:blipFill>
            </p:spPr>
            <p:txBody>
              <a:bodyPr/>
              <a:lstStyle/>
              <a:p>
                <a:r>
                  <a:rPr lang="en-VN">
                    <a:noFill/>
                  </a:rPr>
                  <a:t> </a:t>
                </a:r>
              </a:p>
            </p:txBody>
          </p:sp>
        </mc:Fallback>
      </mc:AlternateContent>
      <mc:AlternateContent xmlns:mc="http://schemas.openxmlformats.org/markup-compatibility/2006" xmlns:a14="http://schemas.microsoft.com/office/drawing/2010/main">
        <mc:Choice Requires="a14">
          <p:sp>
            <p:nvSpPr>
              <p:cNvPr id="74" name="TextBox 73">
                <a:extLst>
                  <a:ext uri="{FF2B5EF4-FFF2-40B4-BE49-F238E27FC236}">
                    <a16:creationId xmlns:a16="http://schemas.microsoft.com/office/drawing/2014/main" id="{DED9660E-31BA-604C-9C1F-98E25558E4E6}"/>
                  </a:ext>
                </a:extLst>
              </p:cNvPr>
              <p:cNvSpPr txBox="1"/>
              <p:nvPr/>
            </p:nvSpPr>
            <p:spPr>
              <a:xfrm>
                <a:off x="4669586" y="2310140"/>
                <a:ext cx="2476655" cy="523220"/>
              </a:xfrm>
              <a:prstGeom prst="rect">
                <a:avLst/>
              </a:prstGeom>
              <a:noFill/>
            </p:spPr>
            <p:txBody>
              <a:bodyPr wrap="square">
                <a:spAutoFit/>
              </a:bodyPr>
              <a:lstStyle/>
              <a:p>
                <a:pPr defTabSz="685800">
                  <a:buClrTx/>
                  <a:defRPr/>
                </a:pPr>
                <a:r>
                  <a:rPr lang="en-US" sz="2800" b="1" kern="1200" dirty="0">
                    <a:solidFill>
                      <a:srgbClr val="111111"/>
                    </a:solidFill>
                    <a:latin typeface="Times New Roman" pitchFamily="18" charset="0"/>
                    <a:ea typeface="+mn-ea"/>
                    <a:cs typeface="Times New Roman" pitchFamily="18" charset="0"/>
                  </a:rPr>
                  <a:t>B. </a:t>
                </a:r>
                <a14:m>
                  <m:oMath xmlns:m="http://schemas.openxmlformats.org/officeDocument/2006/math">
                    <m:r>
                      <a:rPr lang="en-US" sz="2800" b="1" i="1" kern="1200" dirty="0">
                        <a:solidFill>
                          <a:srgbClr val="EFFAF3"/>
                        </a:solidFill>
                        <a:latin typeface="Cambria Math" panose="02040503050406030204" pitchFamily="18" charset="0"/>
                        <a:ea typeface="+mn-ea"/>
                        <a:cs typeface="Times New Roman" pitchFamily="18" charset="0"/>
                      </a:rPr>
                      <m:t>𝑨𝑵</m:t>
                    </m:r>
                    <m:r>
                      <a:rPr lang="vi-VN" sz="2800" b="1" i="1" kern="1200" dirty="0" smtClean="0">
                        <a:solidFill>
                          <a:srgbClr val="EFFAF3"/>
                        </a:solidFill>
                        <a:latin typeface="Cambria Math" panose="02040503050406030204" pitchFamily="18" charset="0"/>
                        <a:ea typeface="+mn-ea"/>
                        <a:cs typeface="Times New Roman" pitchFamily="18" charset="0"/>
                      </a:rPr>
                      <m:t>=</m:t>
                    </m:r>
                    <m:r>
                      <a:rPr lang="vi-VN" sz="2800" b="1" i="1" kern="1200" dirty="0" smtClean="0">
                        <a:solidFill>
                          <a:srgbClr val="EFFAF3"/>
                        </a:solidFill>
                        <a:latin typeface="Cambria Math" panose="02040503050406030204" pitchFamily="18" charset="0"/>
                        <a:ea typeface="+mn-ea"/>
                        <a:cs typeface="Times New Roman" pitchFamily="18" charset="0"/>
                      </a:rPr>
                      <m:t>𝟓</m:t>
                    </m:r>
                    <m:r>
                      <a:rPr lang="vi-VN" sz="2800" b="1" i="1" kern="1200" dirty="0">
                        <a:solidFill>
                          <a:srgbClr val="EFFAF3"/>
                        </a:solidFill>
                        <a:latin typeface="Cambria Math" panose="02040503050406030204" pitchFamily="18" charset="0"/>
                        <a:ea typeface="+mn-ea"/>
                        <a:cs typeface="Times New Roman" pitchFamily="18" charset="0"/>
                      </a:rPr>
                      <m:t>𝒄𝒎</m:t>
                    </m:r>
                  </m:oMath>
                </a14:m>
                <a:endParaRPr lang="en-US" sz="2800" b="1" kern="1200" dirty="0">
                  <a:solidFill>
                    <a:srgbClr val="EFFAF3"/>
                  </a:solidFill>
                  <a:latin typeface="Times New Roman" pitchFamily="18" charset="0"/>
                  <a:ea typeface="+mn-ea"/>
                  <a:cs typeface="Times New Roman" pitchFamily="18" charset="0"/>
                </a:endParaRPr>
              </a:p>
            </p:txBody>
          </p:sp>
        </mc:Choice>
        <mc:Fallback xmlns="">
          <p:sp>
            <p:nvSpPr>
              <p:cNvPr id="74" name="TextBox 73">
                <a:extLst>
                  <a:ext uri="{FF2B5EF4-FFF2-40B4-BE49-F238E27FC236}">
                    <a16:creationId xmlns:a16="http://schemas.microsoft.com/office/drawing/2014/main" id="{DED9660E-31BA-604C-9C1F-98E25558E4E6}"/>
                  </a:ext>
                </a:extLst>
              </p:cNvPr>
              <p:cNvSpPr txBox="1">
                <a:spLocks noRot="1" noChangeAspect="1" noMove="1" noResize="1" noEditPoints="1" noAdjustHandles="1" noChangeArrowheads="1" noChangeShapeType="1" noTextEdit="1"/>
              </p:cNvSpPr>
              <p:nvPr/>
            </p:nvSpPr>
            <p:spPr>
              <a:xfrm>
                <a:off x="4669586" y="2310140"/>
                <a:ext cx="2476655" cy="523220"/>
              </a:xfrm>
              <a:prstGeom prst="rect">
                <a:avLst/>
              </a:prstGeom>
              <a:blipFill>
                <a:blip r:embed="rId10"/>
                <a:stretch>
                  <a:fillRect l="-5102" t="-11628" b="-30233"/>
                </a:stretch>
              </a:blipFill>
            </p:spPr>
            <p:txBody>
              <a:bodyPr/>
              <a:lstStyle/>
              <a:p>
                <a:r>
                  <a:rPr lang="en-VN">
                    <a:noFill/>
                  </a:rPr>
                  <a:t> </a:t>
                </a:r>
              </a:p>
            </p:txBody>
          </p:sp>
        </mc:Fallback>
      </mc:AlternateContent>
      <mc:AlternateContent xmlns:mc="http://schemas.openxmlformats.org/markup-compatibility/2006" xmlns:a14="http://schemas.microsoft.com/office/drawing/2010/main">
        <mc:Choice Requires="a14">
          <p:sp>
            <p:nvSpPr>
              <p:cNvPr id="75" name="TextBox 74">
                <a:extLst>
                  <a:ext uri="{FF2B5EF4-FFF2-40B4-BE49-F238E27FC236}">
                    <a16:creationId xmlns:a16="http://schemas.microsoft.com/office/drawing/2014/main" id="{6D659C93-ED70-8C4C-8BD9-E588E5AE61A2}"/>
                  </a:ext>
                </a:extLst>
              </p:cNvPr>
              <p:cNvSpPr txBox="1"/>
              <p:nvPr/>
            </p:nvSpPr>
            <p:spPr>
              <a:xfrm>
                <a:off x="4669585" y="2913364"/>
                <a:ext cx="2476655" cy="523220"/>
              </a:xfrm>
              <a:prstGeom prst="rect">
                <a:avLst/>
              </a:prstGeom>
              <a:noFill/>
            </p:spPr>
            <p:txBody>
              <a:bodyPr wrap="square">
                <a:spAutoFit/>
              </a:bodyPr>
              <a:lstStyle/>
              <a:p>
                <a:pPr defTabSz="685800">
                  <a:buClrTx/>
                  <a:defRPr/>
                </a:pPr>
                <a:r>
                  <a:rPr lang="en-US" sz="2800" b="1" kern="1200" dirty="0">
                    <a:solidFill>
                      <a:srgbClr val="111111"/>
                    </a:solidFill>
                    <a:latin typeface="Times New Roman" pitchFamily="18" charset="0"/>
                    <a:ea typeface="+mn-ea"/>
                    <a:cs typeface="Times New Roman" pitchFamily="18" charset="0"/>
                  </a:rPr>
                  <a:t>C.</a:t>
                </a:r>
                <a:r>
                  <a:rPr lang="en-US" sz="2800" b="1" kern="1200" dirty="0">
                    <a:solidFill>
                      <a:srgbClr val="EFFAF3"/>
                    </a:solidFill>
                    <a:latin typeface="Times New Roman" pitchFamily="18" charset="0"/>
                    <a:ea typeface="+mn-ea"/>
                    <a:cs typeface="Times New Roman" pitchFamily="18" charset="0"/>
                  </a:rPr>
                  <a:t> </a:t>
                </a:r>
                <a14:m>
                  <m:oMath xmlns:m="http://schemas.openxmlformats.org/officeDocument/2006/math">
                    <m:r>
                      <a:rPr lang="en-US" sz="2800" b="1" i="1" kern="1200" dirty="0">
                        <a:solidFill>
                          <a:srgbClr val="EFFAF3"/>
                        </a:solidFill>
                        <a:latin typeface="Cambria Math" panose="02040503050406030204" pitchFamily="18" charset="0"/>
                        <a:ea typeface="+mn-ea"/>
                        <a:cs typeface="Times New Roman" pitchFamily="18" charset="0"/>
                      </a:rPr>
                      <m:t>𝑨𝑵</m:t>
                    </m:r>
                    <m:r>
                      <a:rPr lang="vi-VN" sz="2800" b="1" i="1" kern="1200" dirty="0" smtClean="0">
                        <a:solidFill>
                          <a:srgbClr val="EFFAF3"/>
                        </a:solidFill>
                        <a:latin typeface="Cambria Math" panose="02040503050406030204" pitchFamily="18" charset="0"/>
                        <a:ea typeface="+mn-ea"/>
                        <a:cs typeface="Times New Roman" pitchFamily="18" charset="0"/>
                      </a:rPr>
                      <m:t>=</m:t>
                    </m:r>
                    <m:r>
                      <a:rPr lang="vi-VN" sz="2800" b="1" i="1" kern="1200" dirty="0" smtClean="0">
                        <a:solidFill>
                          <a:srgbClr val="EFFAF3"/>
                        </a:solidFill>
                        <a:latin typeface="Cambria Math" panose="02040503050406030204" pitchFamily="18" charset="0"/>
                        <a:ea typeface="+mn-ea"/>
                        <a:cs typeface="Times New Roman" pitchFamily="18" charset="0"/>
                      </a:rPr>
                      <m:t>𝟐</m:t>
                    </m:r>
                    <m:r>
                      <a:rPr lang="vi-VN" sz="2800" b="1" i="1" kern="1200" dirty="0">
                        <a:solidFill>
                          <a:srgbClr val="EFFAF3"/>
                        </a:solidFill>
                        <a:latin typeface="Cambria Math" panose="02040503050406030204" pitchFamily="18" charset="0"/>
                        <a:ea typeface="+mn-ea"/>
                        <a:cs typeface="Times New Roman" pitchFamily="18" charset="0"/>
                      </a:rPr>
                      <m:t>𝒄𝒎</m:t>
                    </m:r>
                  </m:oMath>
                </a14:m>
                <a:endParaRPr lang="en-US" sz="2800" b="1" kern="1200" dirty="0">
                  <a:solidFill>
                    <a:srgbClr val="EFFAF3"/>
                  </a:solidFill>
                  <a:latin typeface="Times New Roman" pitchFamily="18" charset="0"/>
                  <a:ea typeface="+mn-ea"/>
                  <a:cs typeface="Times New Roman" pitchFamily="18" charset="0"/>
                </a:endParaRPr>
              </a:p>
            </p:txBody>
          </p:sp>
        </mc:Choice>
        <mc:Fallback xmlns="">
          <p:sp>
            <p:nvSpPr>
              <p:cNvPr id="75" name="TextBox 74">
                <a:extLst>
                  <a:ext uri="{FF2B5EF4-FFF2-40B4-BE49-F238E27FC236}">
                    <a16:creationId xmlns:a16="http://schemas.microsoft.com/office/drawing/2014/main" id="{6D659C93-ED70-8C4C-8BD9-E588E5AE61A2}"/>
                  </a:ext>
                </a:extLst>
              </p:cNvPr>
              <p:cNvSpPr txBox="1">
                <a:spLocks noRot="1" noChangeAspect="1" noMove="1" noResize="1" noEditPoints="1" noAdjustHandles="1" noChangeArrowheads="1" noChangeShapeType="1" noTextEdit="1"/>
              </p:cNvSpPr>
              <p:nvPr/>
            </p:nvSpPr>
            <p:spPr>
              <a:xfrm>
                <a:off x="4669585" y="2913364"/>
                <a:ext cx="2476655" cy="523220"/>
              </a:xfrm>
              <a:prstGeom prst="rect">
                <a:avLst/>
              </a:prstGeom>
              <a:blipFill>
                <a:blip r:embed="rId11"/>
                <a:stretch>
                  <a:fillRect l="-5102" t="-11905" b="-33333"/>
                </a:stretch>
              </a:blipFill>
            </p:spPr>
            <p:txBody>
              <a:bodyPr/>
              <a:lstStyle/>
              <a:p>
                <a:r>
                  <a:rPr lang="en-VN">
                    <a:noFill/>
                  </a:rPr>
                  <a:t> </a:t>
                </a:r>
              </a:p>
            </p:txBody>
          </p:sp>
        </mc:Fallback>
      </mc:AlternateContent>
      <p:sp>
        <p:nvSpPr>
          <p:cNvPr id="76" name="TextBox 75">
            <a:extLst>
              <a:ext uri="{FF2B5EF4-FFF2-40B4-BE49-F238E27FC236}">
                <a16:creationId xmlns:a16="http://schemas.microsoft.com/office/drawing/2014/main" id="{F6D9321A-48A7-884B-80CC-85FC4C28D747}"/>
              </a:ext>
            </a:extLst>
          </p:cNvPr>
          <p:cNvSpPr txBox="1"/>
          <p:nvPr/>
        </p:nvSpPr>
        <p:spPr>
          <a:xfrm>
            <a:off x="4669584" y="3516588"/>
            <a:ext cx="3303406" cy="523220"/>
          </a:xfrm>
          <a:prstGeom prst="rect">
            <a:avLst/>
          </a:prstGeom>
          <a:noFill/>
        </p:spPr>
        <p:txBody>
          <a:bodyPr wrap="square">
            <a:spAutoFit/>
          </a:bodyPr>
          <a:lstStyle/>
          <a:p>
            <a:pPr defTabSz="685800">
              <a:buClrTx/>
              <a:defRPr/>
            </a:pPr>
            <a:r>
              <a:rPr lang="en-US" sz="2800" b="1" kern="1200" dirty="0">
                <a:solidFill>
                  <a:srgbClr val="111111"/>
                </a:solidFill>
                <a:latin typeface="Times New Roman" pitchFamily="18" charset="0"/>
                <a:ea typeface="+mn-ea"/>
                <a:cs typeface="Times New Roman" pitchFamily="18" charset="0"/>
              </a:rPr>
              <a:t>D.</a:t>
            </a:r>
            <a:r>
              <a:rPr lang="en-US" sz="2800" b="1" kern="1200" dirty="0">
                <a:solidFill>
                  <a:srgbClr val="EFFAF3"/>
                </a:solidFill>
                <a:latin typeface="Times New Roman" pitchFamily="18" charset="0"/>
                <a:ea typeface="+mn-ea"/>
                <a:cs typeface="Times New Roman" pitchFamily="18" charset="0"/>
              </a:rPr>
              <a:t> </a:t>
            </a:r>
            <a:r>
              <a:rPr lang="en-US" sz="2800" b="1" kern="1200" dirty="0" err="1">
                <a:solidFill>
                  <a:srgbClr val="EFFAF3"/>
                </a:solidFill>
                <a:latin typeface="Times New Roman" pitchFamily="18" charset="0"/>
                <a:ea typeface="+mn-ea"/>
                <a:cs typeface="Times New Roman" pitchFamily="18" charset="0"/>
              </a:rPr>
              <a:t>Một</a:t>
            </a:r>
            <a:r>
              <a:rPr lang="en-US" sz="2800" b="1" kern="1200" dirty="0">
                <a:solidFill>
                  <a:srgbClr val="EFFAF3"/>
                </a:solidFill>
                <a:latin typeface="Times New Roman" pitchFamily="18" charset="0"/>
                <a:ea typeface="+mn-ea"/>
                <a:cs typeface="Times New Roman" pitchFamily="18" charset="0"/>
              </a:rPr>
              <a:t> </a:t>
            </a:r>
            <a:r>
              <a:rPr lang="en-US" sz="2800" b="1" kern="1200" dirty="0" err="1">
                <a:solidFill>
                  <a:srgbClr val="EFFAF3"/>
                </a:solidFill>
                <a:latin typeface="Times New Roman" pitchFamily="18" charset="0"/>
                <a:ea typeface="+mn-ea"/>
                <a:cs typeface="Times New Roman" pitchFamily="18" charset="0"/>
              </a:rPr>
              <a:t>kết</a:t>
            </a:r>
            <a:r>
              <a:rPr lang="en-US" sz="2800" b="1" kern="1200" dirty="0">
                <a:solidFill>
                  <a:srgbClr val="EFFAF3"/>
                </a:solidFill>
                <a:latin typeface="Times New Roman" pitchFamily="18" charset="0"/>
                <a:ea typeface="+mn-ea"/>
                <a:cs typeface="Times New Roman" pitchFamily="18" charset="0"/>
              </a:rPr>
              <a:t> </a:t>
            </a:r>
            <a:r>
              <a:rPr lang="en-US" sz="2800" b="1" kern="1200" dirty="0" err="1">
                <a:solidFill>
                  <a:srgbClr val="EFFAF3"/>
                </a:solidFill>
                <a:latin typeface="Times New Roman" pitchFamily="18" charset="0"/>
                <a:ea typeface="+mn-ea"/>
                <a:cs typeface="Times New Roman" pitchFamily="18" charset="0"/>
              </a:rPr>
              <a:t>quả</a:t>
            </a:r>
            <a:r>
              <a:rPr lang="en-US" sz="2800" b="1" kern="1200" dirty="0">
                <a:solidFill>
                  <a:srgbClr val="EFFAF3"/>
                </a:solidFill>
                <a:latin typeface="Times New Roman" pitchFamily="18" charset="0"/>
                <a:ea typeface="+mn-ea"/>
                <a:cs typeface="Times New Roman" pitchFamily="18" charset="0"/>
              </a:rPr>
              <a:t> </a:t>
            </a:r>
            <a:r>
              <a:rPr lang="en-US" sz="2800" b="1" kern="1200" dirty="0" err="1">
                <a:solidFill>
                  <a:srgbClr val="EFFAF3"/>
                </a:solidFill>
                <a:latin typeface="Times New Roman" pitchFamily="18" charset="0"/>
                <a:ea typeface="+mn-ea"/>
                <a:cs typeface="Times New Roman" pitchFamily="18" charset="0"/>
              </a:rPr>
              <a:t>khác</a:t>
            </a:r>
            <a:endParaRPr lang="en-US" sz="2800" b="1" kern="1200" dirty="0">
              <a:solidFill>
                <a:srgbClr val="EFFAF3"/>
              </a:solidFill>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28868452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xit" presetSubtype="16" fill="hold" grpId="0" nodeType="clickEffect">
                                  <p:stCondLst>
                                    <p:cond delay="0"/>
                                  </p:stCondLst>
                                  <p:childTnLst>
                                    <p:animEffect transition="out" filter="box(in)">
                                      <p:cBhvr>
                                        <p:cTn id="6" dur="500"/>
                                        <p:tgtEl>
                                          <p:spTgt spid="60"/>
                                        </p:tgtEl>
                                      </p:cBhvr>
                                    </p:animEffect>
                                    <p:set>
                                      <p:cBhvr>
                                        <p:cTn id="7" dur="1" fill="hold">
                                          <p:stCondLst>
                                            <p:cond delay="499"/>
                                          </p:stCondLst>
                                        </p:cTn>
                                        <p:tgtEl>
                                          <p:spTgt spid="60"/>
                                        </p:tgtEl>
                                        <p:attrNameLst>
                                          <p:attrName>style.visibility</p:attrName>
                                        </p:attrNameLst>
                                      </p:cBhvr>
                                      <p:to>
                                        <p:strVal val="hidden"/>
                                      </p:to>
                                    </p:set>
                                  </p:childTnLst>
                                  <p:subTnLst>
                                    <p:audio>
                                      <p:cMediaNode>
                                        <p:cTn display="0" masterRel="sameClick">
                                          <p:stCondLst>
                                            <p:cond evt="begin" delay="0">
                                              <p:tn val="5"/>
                                            </p:cond>
                                          </p:stCondLst>
                                          <p:endCondLst>
                                            <p:cond evt="onStopAudio" delay="0">
                                              <p:tgtEl>
                                                <p:sldTgt/>
                                              </p:tgtEl>
                                            </p:cond>
                                          </p:endCondLst>
                                        </p:cTn>
                                        <p:tgtEl>
                                          <p:sndTgt r:embed="rId2" name="drumroll.wav"/>
                                        </p:tgtEl>
                                      </p:cMediaNode>
                                    </p:audio>
                                  </p:subTnLst>
                                </p:cTn>
                              </p:par>
                              <p:par>
                                <p:cTn id="8" presetID="4" presetClass="exit" presetSubtype="16" fill="hold" grpId="0" nodeType="withEffect">
                                  <p:stCondLst>
                                    <p:cond delay="9000"/>
                                  </p:stCondLst>
                                  <p:childTnLst>
                                    <p:animEffect transition="out" filter="box(in)">
                                      <p:cBhvr>
                                        <p:cTn id="9" dur="500"/>
                                        <p:tgtEl>
                                          <p:spTgt spid="61"/>
                                        </p:tgtEl>
                                      </p:cBhvr>
                                    </p:animEffect>
                                    <p:set>
                                      <p:cBhvr>
                                        <p:cTn id="10" dur="1" fill="hold">
                                          <p:stCondLst>
                                            <p:cond delay="499"/>
                                          </p:stCondLst>
                                        </p:cTn>
                                        <p:tgtEl>
                                          <p:spTgt spid="61"/>
                                        </p:tgtEl>
                                        <p:attrNameLst>
                                          <p:attrName>style.visibility</p:attrName>
                                        </p:attrNameLst>
                                      </p:cBhvr>
                                      <p:to>
                                        <p:strVal val="hidden"/>
                                      </p:to>
                                    </p:set>
                                  </p:childTnLst>
                                  <p:subTnLst>
                                    <p:audio>
                                      <p:cMediaNode>
                                        <p:cTn display="0" masterRel="sameClick">
                                          <p:stCondLst>
                                            <p:cond evt="begin" delay="0">
                                              <p:tn val="8"/>
                                            </p:cond>
                                          </p:stCondLst>
                                          <p:endCondLst>
                                            <p:cond evt="onStopAudio" delay="0">
                                              <p:tgtEl>
                                                <p:sldTgt/>
                                              </p:tgtEl>
                                            </p:cond>
                                          </p:endCondLst>
                                        </p:cTn>
                                        <p:tgtEl>
                                          <p:sndTgt r:embed="rId3" name="hammer.wav"/>
                                        </p:tgtEl>
                                      </p:cMediaNode>
                                    </p:audio>
                                  </p:subTnLst>
                                </p:cTn>
                              </p:par>
                              <p:par>
                                <p:cTn id="11" presetID="4" presetClass="exit" presetSubtype="16" fill="hold" grpId="0" nodeType="withEffect">
                                  <p:stCondLst>
                                    <p:cond delay="8000"/>
                                  </p:stCondLst>
                                  <p:childTnLst>
                                    <p:animEffect transition="out" filter="box(in)">
                                      <p:cBhvr>
                                        <p:cTn id="12" dur="500"/>
                                        <p:tgtEl>
                                          <p:spTgt spid="62"/>
                                        </p:tgtEl>
                                      </p:cBhvr>
                                    </p:animEffect>
                                    <p:set>
                                      <p:cBhvr>
                                        <p:cTn id="13" dur="1" fill="hold">
                                          <p:stCondLst>
                                            <p:cond delay="499"/>
                                          </p:stCondLst>
                                        </p:cTn>
                                        <p:tgtEl>
                                          <p:spTgt spid="62"/>
                                        </p:tgtEl>
                                        <p:attrNameLst>
                                          <p:attrName>style.visibility</p:attrName>
                                        </p:attrNameLst>
                                      </p:cBhvr>
                                      <p:to>
                                        <p:strVal val="hidden"/>
                                      </p:to>
                                    </p:set>
                                  </p:childTnLst>
                                  <p:subTnLst>
                                    <p:audio>
                                      <p:cMediaNode>
                                        <p:cTn display="0" masterRel="sameClick">
                                          <p:stCondLst>
                                            <p:cond evt="begin" delay="0">
                                              <p:tn val="11"/>
                                            </p:cond>
                                          </p:stCondLst>
                                          <p:endCondLst>
                                            <p:cond evt="onStopAudio" delay="0">
                                              <p:tgtEl>
                                                <p:sldTgt/>
                                              </p:tgtEl>
                                            </p:cond>
                                          </p:endCondLst>
                                        </p:cTn>
                                        <p:tgtEl>
                                          <p:sndTgt r:embed="rId3" name="hammer.wav"/>
                                        </p:tgtEl>
                                      </p:cMediaNode>
                                    </p:audio>
                                  </p:subTnLst>
                                </p:cTn>
                              </p:par>
                              <p:par>
                                <p:cTn id="14" presetID="4" presetClass="exit" presetSubtype="16" fill="hold" grpId="0" nodeType="withEffect">
                                  <p:stCondLst>
                                    <p:cond delay="7000"/>
                                  </p:stCondLst>
                                  <p:childTnLst>
                                    <p:animEffect transition="out" filter="box(in)">
                                      <p:cBhvr>
                                        <p:cTn id="15" dur="500"/>
                                        <p:tgtEl>
                                          <p:spTgt spid="63"/>
                                        </p:tgtEl>
                                      </p:cBhvr>
                                    </p:animEffect>
                                    <p:set>
                                      <p:cBhvr>
                                        <p:cTn id="16" dur="1" fill="hold">
                                          <p:stCondLst>
                                            <p:cond delay="499"/>
                                          </p:stCondLst>
                                        </p:cTn>
                                        <p:tgtEl>
                                          <p:spTgt spid="63"/>
                                        </p:tgtEl>
                                        <p:attrNameLst>
                                          <p:attrName>style.visibility</p:attrName>
                                        </p:attrNameLst>
                                      </p:cBhvr>
                                      <p:to>
                                        <p:strVal val="hidden"/>
                                      </p:to>
                                    </p:set>
                                  </p:childTnLst>
                                  <p:subTnLst>
                                    <p:audio>
                                      <p:cMediaNode>
                                        <p:cTn display="0" masterRel="sameClick">
                                          <p:stCondLst>
                                            <p:cond evt="begin" delay="0">
                                              <p:tn val="14"/>
                                            </p:cond>
                                          </p:stCondLst>
                                          <p:endCondLst>
                                            <p:cond evt="onStopAudio" delay="0">
                                              <p:tgtEl>
                                                <p:sldTgt/>
                                              </p:tgtEl>
                                            </p:cond>
                                          </p:endCondLst>
                                        </p:cTn>
                                        <p:tgtEl>
                                          <p:sndTgt r:embed="rId3" name="hammer.wav"/>
                                        </p:tgtEl>
                                      </p:cMediaNode>
                                    </p:audio>
                                  </p:subTnLst>
                                </p:cTn>
                              </p:par>
                              <p:par>
                                <p:cTn id="17" presetID="4" presetClass="exit" presetSubtype="16" fill="hold" grpId="0" nodeType="withEffect">
                                  <p:stCondLst>
                                    <p:cond delay="6000"/>
                                  </p:stCondLst>
                                  <p:childTnLst>
                                    <p:animEffect transition="out" filter="box(in)">
                                      <p:cBhvr>
                                        <p:cTn id="18" dur="500"/>
                                        <p:tgtEl>
                                          <p:spTgt spid="64"/>
                                        </p:tgtEl>
                                      </p:cBhvr>
                                    </p:animEffect>
                                    <p:set>
                                      <p:cBhvr>
                                        <p:cTn id="19" dur="1" fill="hold">
                                          <p:stCondLst>
                                            <p:cond delay="499"/>
                                          </p:stCondLst>
                                        </p:cTn>
                                        <p:tgtEl>
                                          <p:spTgt spid="64"/>
                                        </p:tgtEl>
                                        <p:attrNameLst>
                                          <p:attrName>style.visibility</p:attrName>
                                        </p:attrNameLst>
                                      </p:cBhvr>
                                      <p:to>
                                        <p:strVal val="hidden"/>
                                      </p:to>
                                    </p:set>
                                  </p:childTnLst>
                                  <p:subTnLst>
                                    <p:audio>
                                      <p:cMediaNode>
                                        <p:cTn display="0" masterRel="sameClick">
                                          <p:stCondLst>
                                            <p:cond evt="begin" delay="0">
                                              <p:tn val="17"/>
                                            </p:cond>
                                          </p:stCondLst>
                                          <p:endCondLst>
                                            <p:cond evt="onStopAudio" delay="0">
                                              <p:tgtEl>
                                                <p:sldTgt/>
                                              </p:tgtEl>
                                            </p:cond>
                                          </p:endCondLst>
                                        </p:cTn>
                                        <p:tgtEl>
                                          <p:sndTgt r:embed="rId3" name="hammer.wav"/>
                                        </p:tgtEl>
                                      </p:cMediaNode>
                                    </p:audio>
                                  </p:subTnLst>
                                </p:cTn>
                              </p:par>
                              <p:par>
                                <p:cTn id="20" presetID="4" presetClass="exit" presetSubtype="16" fill="hold" grpId="0" nodeType="withEffect">
                                  <p:stCondLst>
                                    <p:cond delay="5000"/>
                                  </p:stCondLst>
                                  <p:childTnLst>
                                    <p:animEffect transition="out" filter="box(in)">
                                      <p:cBhvr>
                                        <p:cTn id="21" dur="500"/>
                                        <p:tgtEl>
                                          <p:spTgt spid="65"/>
                                        </p:tgtEl>
                                      </p:cBhvr>
                                    </p:animEffect>
                                    <p:set>
                                      <p:cBhvr>
                                        <p:cTn id="22" dur="1" fill="hold">
                                          <p:stCondLst>
                                            <p:cond delay="499"/>
                                          </p:stCondLst>
                                        </p:cTn>
                                        <p:tgtEl>
                                          <p:spTgt spid="65"/>
                                        </p:tgtEl>
                                        <p:attrNameLst>
                                          <p:attrName>style.visibility</p:attrName>
                                        </p:attrNameLst>
                                      </p:cBhvr>
                                      <p:to>
                                        <p:strVal val="hidden"/>
                                      </p:to>
                                    </p:set>
                                  </p:childTnLst>
                                  <p:subTnLst>
                                    <p:audio>
                                      <p:cMediaNode>
                                        <p:cTn display="0" masterRel="sameClick">
                                          <p:stCondLst>
                                            <p:cond evt="begin" delay="0">
                                              <p:tn val="20"/>
                                            </p:cond>
                                          </p:stCondLst>
                                          <p:endCondLst>
                                            <p:cond evt="onStopAudio" delay="0">
                                              <p:tgtEl>
                                                <p:sldTgt/>
                                              </p:tgtEl>
                                            </p:cond>
                                          </p:endCondLst>
                                        </p:cTn>
                                        <p:tgtEl>
                                          <p:sndTgt r:embed="rId3" name="hammer.wav"/>
                                        </p:tgtEl>
                                      </p:cMediaNode>
                                    </p:audio>
                                  </p:subTnLst>
                                </p:cTn>
                              </p:par>
                              <p:par>
                                <p:cTn id="23" presetID="4" presetClass="exit" presetSubtype="16" fill="hold" grpId="0" nodeType="withEffect">
                                  <p:stCondLst>
                                    <p:cond delay="4000"/>
                                  </p:stCondLst>
                                  <p:childTnLst>
                                    <p:animEffect transition="out" filter="box(in)">
                                      <p:cBhvr>
                                        <p:cTn id="24" dur="500"/>
                                        <p:tgtEl>
                                          <p:spTgt spid="66"/>
                                        </p:tgtEl>
                                      </p:cBhvr>
                                    </p:animEffect>
                                    <p:set>
                                      <p:cBhvr>
                                        <p:cTn id="25" dur="1" fill="hold">
                                          <p:stCondLst>
                                            <p:cond delay="499"/>
                                          </p:stCondLst>
                                        </p:cTn>
                                        <p:tgtEl>
                                          <p:spTgt spid="66"/>
                                        </p:tgtEl>
                                        <p:attrNameLst>
                                          <p:attrName>style.visibility</p:attrName>
                                        </p:attrNameLst>
                                      </p:cBhvr>
                                      <p:to>
                                        <p:strVal val="hidden"/>
                                      </p:to>
                                    </p:set>
                                  </p:childTnLst>
                                  <p:subTnLst>
                                    <p:audio>
                                      <p:cMediaNode>
                                        <p:cTn display="0" masterRel="sameClick">
                                          <p:stCondLst>
                                            <p:cond evt="begin" delay="0">
                                              <p:tn val="23"/>
                                            </p:cond>
                                          </p:stCondLst>
                                          <p:endCondLst>
                                            <p:cond evt="onStopAudio" delay="0">
                                              <p:tgtEl>
                                                <p:sldTgt/>
                                              </p:tgtEl>
                                            </p:cond>
                                          </p:endCondLst>
                                        </p:cTn>
                                        <p:tgtEl>
                                          <p:sndTgt r:embed="rId3" name="hammer.wav"/>
                                        </p:tgtEl>
                                      </p:cMediaNode>
                                    </p:audio>
                                  </p:subTnLst>
                                </p:cTn>
                              </p:par>
                              <p:par>
                                <p:cTn id="26" presetID="4" presetClass="exit" presetSubtype="16" fill="hold" grpId="0" nodeType="withEffect">
                                  <p:stCondLst>
                                    <p:cond delay="3000"/>
                                  </p:stCondLst>
                                  <p:childTnLst>
                                    <p:animEffect transition="out" filter="box(in)">
                                      <p:cBhvr>
                                        <p:cTn id="27" dur="500"/>
                                        <p:tgtEl>
                                          <p:spTgt spid="67"/>
                                        </p:tgtEl>
                                      </p:cBhvr>
                                    </p:animEffect>
                                    <p:set>
                                      <p:cBhvr>
                                        <p:cTn id="28" dur="1" fill="hold">
                                          <p:stCondLst>
                                            <p:cond delay="499"/>
                                          </p:stCondLst>
                                        </p:cTn>
                                        <p:tgtEl>
                                          <p:spTgt spid="67"/>
                                        </p:tgtEl>
                                        <p:attrNameLst>
                                          <p:attrName>style.visibility</p:attrName>
                                        </p:attrNameLst>
                                      </p:cBhvr>
                                      <p:to>
                                        <p:strVal val="hidden"/>
                                      </p:to>
                                    </p:set>
                                  </p:childTnLst>
                                  <p:subTnLst>
                                    <p:audio>
                                      <p:cMediaNode>
                                        <p:cTn display="0" masterRel="sameClick">
                                          <p:stCondLst>
                                            <p:cond evt="begin" delay="0">
                                              <p:tn val="26"/>
                                            </p:cond>
                                          </p:stCondLst>
                                          <p:endCondLst>
                                            <p:cond evt="onStopAudio" delay="0">
                                              <p:tgtEl>
                                                <p:sldTgt/>
                                              </p:tgtEl>
                                            </p:cond>
                                          </p:endCondLst>
                                        </p:cTn>
                                        <p:tgtEl>
                                          <p:sndTgt r:embed="rId3" name="hammer.wav"/>
                                        </p:tgtEl>
                                      </p:cMediaNode>
                                    </p:audio>
                                  </p:subTnLst>
                                </p:cTn>
                              </p:par>
                              <p:par>
                                <p:cTn id="29" presetID="4" presetClass="exit" presetSubtype="16" fill="hold" grpId="0" nodeType="withEffect">
                                  <p:stCondLst>
                                    <p:cond delay="2000"/>
                                  </p:stCondLst>
                                  <p:childTnLst>
                                    <p:animEffect transition="out" filter="box(in)">
                                      <p:cBhvr>
                                        <p:cTn id="30" dur="500"/>
                                        <p:tgtEl>
                                          <p:spTgt spid="68"/>
                                        </p:tgtEl>
                                      </p:cBhvr>
                                    </p:animEffect>
                                    <p:set>
                                      <p:cBhvr>
                                        <p:cTn id="31" dur="1" fill="hold">
                                          <p:stCondLst>
                                            <p:cond delay="499"/>
                                          </p:stCondLst>
                                        </p:cTn>
                                        <p:tgtEl>
                                          <p:spTgt spid="68"/>
                                        </p:tgtEl>
                                        <p:attrNameLst>
                                          <p:attrName>style.visibility</p:attrName>
                                        </p:attrNameLst>
                                      </p:cBhvr>
                                      <p:to>
                                        <p:strVal val="hidden"/>
                                      </p:to>
                                    </p:set>
                                  </p:childTnLst>
                                  <p:subTnLst>
                                    <p:audio>
                                      <p:cMediaNode>
                                        <p:cTn display="0" masterRel="sameClick">
                                          <p:stCondLst>
                                            <p:cond evt="begin" delay="0">
                                              <p:tn val="29"/>
                                            </p:cond>
                                          </p:stCondLst>
                                          <p:endCondLst>
                                            <p:cond evt="onStopAudio" delay="0">
                                              <p:tgtEl>
                                                <p:sldTgt/>
                                              </p:tgtEl>
                                            </p:cond>
                                          </p:endCondLst>
                                        </p:cTn>
                                        <p:tgtEl>
                                          <p:sndTgt r:embed="rId3" name="hammer.wav"/>
                                        </p:tgtEl>
                                      </p:cMediaNode>
                                    </p:audio>
                                  </p:subTnLst>
                                </p:cTn>
                              </p:par>
                              <p:par>
                                <p:cTn id="32" presetID="4" presetClass="exit" presetSubtype="16" fill="hold" grpId="0" nodeType="withEffect">
                                  <p:stCondLst>
                                    <p:cond delay="1000"/>
                                  </p:stCondLst>
                                  <p:childTnLst>
                                    <p:animEffect transition="out" filter="box(in)">
                                      <p:cBhvr>
                                        <p:cTn id="33" dur="500"/>
                                        <p:tgtEl>
                                          <p:spTgt spid="69"/>
                                        </p:tgtEl>
                                      </p:cBhvr>
                                    </p:animEffect>
                                    <p:set>
                                      <p:cBhvr>
                                        <p:cTn id="34" dur="1" fill="hold">
                                          <p:stCondLst>
                                            <p:cond delay="499"/>
                                          </p:stCondLst>
                                        </p:cTn>
                                        <p:tgtEl>
                                          <p:spTgt spid="69"/>
                                        </p:tgtEl>
                                        <p:attrNameLst>
                                          <p:attrName>style.visibility</p:attrName>
                                        </p:attrNameLst>
                                      </p:cBhvr>
                                      <p:to>
                                        <p:strVal val="hidden"/>
                                      </p:to>
                                    </p:set>
                                  </p:childTnLst>
                                  <p:subTnLst>
                                    <p:audio>
                                      <p:cMediaNode>
                                        <p:cTn display="0" masterRel="sameClick">
                                          <p:stCondLst>
                                            <p:cond evt="begin" delay="0">
                                              <p:tn val="32"/>
                                            </p:cond>
                                          </p:stCondLst>
                                          <p:endCondLst>
                                            <p:cond evt="onStopAudio" delay="0">
                                              <p:tgtEl>
                                                <p:sldTgt/>
                                              </p:tgtEl>
                                            </p:cond>
                                          </p:endCondLst>
                                        </p:cTn>
                                        <p:tgtEl>
                                          <p:sndTgt r:embed="rId3" name="hammer.wav"/>
                                        </p:tgtEl>
                                      </p:cMediaNode>
                                    </p:audio>
                                  </p:subTnLst>
                                </p:cTn>
                              </p:par>
                              <p:par>
                                <p:cTn id="35" presetID="4" presetClass="exit" presetSubtype="16" fill="hold" grpId="0" nodeType="withEffect">
                                  <p:stCondLst>
                                    <p:cond delay="0"/>
                                  </p:stCondLst>
                                  <p:childTnLst>
                                    <p:animEffect transition="out" filter="box(in)">
                                      <p:cBhvr>
                                        <p:cTn id="36" dur="500"/>
                                        <p:tgtEl>
                                          <p:spTgt spid="59"/>
                                        </p:tgtEl>
                                      </p:cBhvr>
                                    </p:animEffect>
                                    <p:set>
                                      <p:cBhvr>
                                        <p:cTn id="37" dur="1" fill="hold">
                                          <p:stCondLst>
                                            <p:cond delay="499"/>
                                          </p:stCondLst>
                                        </p:cTn>
                                        <p:tgtEl>
                                          <p:spTgt spid="59"/>
                                        </p:tgtEl>
                                        <p:attrNameLst>
                                          <p:attrName>style.visibility</p:attrName>
                                        </p:attrNameLst>
                                      </p:cBhvr>
                                      <p:to>
                                        <p:strVal val="hidden"/>
                                      </p:to>
                                    </p:set>
                                  </p:childTnLst>
                                  <p:subTnLst>
                                    <p:audio>
                                      <p:cMediaNode>
                                        <p:cTn display="0" masterRel="sameClick">
                                          <p:stCondLst>
                                            <p:cond evt="begin" delay="0">
                                              <p:tn val="35"/>
                                            </p:cond>
                                          </p:stCondLst>
                                          <p:endCondLst>
                                            <p:cond evt="onStopAudio" delay="0">
                                              <p:tgtEl>
                                                <p:sldTgt/>
                                              </p:tgtEl>
                                            </p:cond>
                                          </p:endCondLst>
                                        </p:cTn>
                                        <p:tgtEl>
                                          <p:sndTgt r:embed="rId4" name="push.wav"/>
                                        </p:tgtEl>
                                      </p:cMediaNode>
                                    </p:audio>
                                  </p:sub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71"/>
                                        </p:tgtEl>
                                        <p:attrNameLst>
                                          <p:attrName>style.visibility</p:attrName>
                                        </p:attrNameLst>
                                      </p:cBhvr>
                                      <p:to>
                                        <p:strVal val="visible"/>
                                      </p:to>
                                    </p:set>
                                    <p:animEffect transition="in" filter="barn(inVertical)">
                                      <p:cBhvr>
                                        <p:cTn id="42"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1"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nip Diagonal Corner Rectangle 3" descr="OPL20U25GSXzBJYl68kk8uQGfFKzs7yb1M4KJWUiLk6ZEvGF+qCIPSnY57AbBFCvTW$15.2022.CD.126$126+K4lPs7H94VUqPe2XwIsfPRnrXQE//QTEXxb8/8N4CNc6FpgZahzpTjFhMzSA7T/nHJa11DE8Ng2TP3iAmRczFlmslSuUNOgUeb6yRvs0="/>
          <p:cNvSpPr/>
          <p:nvPr/>
        </p:nvSpPr>
        <p:spPr>
          <a:xfrm>
            <a:off x="970176" y="174648"/>
            <a:ext cx="7001667" cy="1183821"/>
          </a:xfrm>
          <a:prstGeom prst="snip2DiagRect">
            <a:avLst/>
          </a:prstGeom>
          <a:solidFill>
            <a:schemeClr val="bg1">
              <a:alpha val="75000"/>
            </a:scheme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37">
              <a:defRPr/>
            </a:pPr>
            <a:r>
              <a:rPr lang="en-US" sz="2800" b="1" u="sng" kern="1200" dirty="0" err="1">
                <a:solidFill>
                  <a:srgbClr val="002060"/>
                </a:solidFill>
                <a:latin typeface="Times New Roman" panose="02020603050405020304" pitchFamily="18" charset="0"/>
                <a:cs typeface="Times New Roman" pitchFamily="18" charset="0"/>
              </a:rPr>
              <a:t>Câu</a:t>
            </a:r>
            <a:r>
              <a:rPr lang="en-US" sz="2800" b="1" u="sng" kern="1200" dirty="0">
                <a:solidFill>
                  <a:srgbClr val="002060"/>
                </a:solidFill>
                <a:latin typeface="Times New Roman" panose="02020603050405020304" pitchFamily="18" charset="0"/>
                <a:cs typeface="Times New Roman" pitchFamily="18" charset="0"/>
              </a:rPr>
              <a:t> 4</a:t>
            </a:r>
            <a:r>
              <a:rPr lang="en-US" sz="2800" kern="1200" dirty="0">
                <a:solidFill>
                  <a:srgbClr val="002060"/>
                </a:solidFill>
                <a:latin typeface="Times New Roman" pitchFamily="18" charset="0"/>
                <a:cs typeface="Times New Roman" pitchFamily="18" charset="0"/>
              </a:rPr>
              <a:t>:  Cho </a:t>
            </a:r>
            <a:r>
              <a:rPr lang="en-US" sz="2800" kern="1200" dirty="0" err="1">
                <a:solidFill>
                  <a:srgbClr val="002060"/>
                </a:solidFill>
                <a:latin typeface="Times New Roman" pitchFamily="18" charset="0"/>
                <a:cs typeface="Times New Roman" pitchFamily="18" charset="0"/>
              </a:rPr>
              <a:t>hình</a:t>
            </a:r>
            <a:r>
              <a:rPr lang="en-US" sz="2800" kern="1200" dirty="0">
                <a:solidFill>
                  <a:srgbClr val="002060"/>
                </a:solidFill>
                <a:latin typeface="Times New Roman" pitchFamily="18" charset="0"/>
                <a:cs typeface="Times New Roman" pitchFamily="18" charset="0"/>
              </a:rPr>
              <a:t> </a:t>
            </a:r>
            <a:r>
              <a:rPr lang="en-US" sz="2800" kern="1200" dirty="0" err="1">
                <a:solidFill>
                  <a:srgbClr val="002060"/>
                </a:solidFill>
                <a:latin typeface="Times New Roman" pitchFamily="18" charset="0"/>
                <a:cs typeface="Times New Roman" pitchFamily="18" charset="0"/>
              </a:rPr>
              <a:t>vẽ</a:t>
            </a:r>
            <a:r>
              <a:rPr lang="en-US" sz="2800" kern="1200" dirty="0">
                <a:solidFill>
                  <a:srgbClr val="002060"/>
                </a:solidFill>
                <a:latin typeface="Times New Roman" pitchFamily="18" charset="0"/>
                <a:cs typeface="Times New Roman" pitchFamily="18" charset="0"/>
              </a:rPr>
              <a:t>, </a:t>
            </a:r>
            <a:r>
              <a:rPr lang="en-US" sz="2800" kern="1200" dirty="0" err="1">
                <a:solidFill>
                  <a:srgbClr val="002060"/>
                </a:solidFill>
                <a:latin typeface="Times New Roman" pitchFamily="18" charset="0"/>
                <a:cs typeface="Times New Roman" pitchFamily="18" charset="0"/>
              </a:rPr>
              <a:t>trong</a:t>
            </a:r>
            <a:r>
              <a:rPr lang="en-US" sz="2800" kern="1200" dirty="0">
                <a:solidFill>
                  <a:srgbClr val="002060"/>
                </a:solidFill>
                <a:latin typeface="Times New Roman" pitchFamily="18" charset="0"/>
                <a:cs typeface="Times New Roman" pitchFamily="18" charset="0"/>
              </a:rPr>
              <a:t> </a:t>
            </a:r>
            <a:r>
              <a:rPr lang="en-US" sz="2800" kern="1200" dirty="0" err="1">
                <a:solidFill>
                  <a:srgbClr val="002060"/>
                </a:solidFill>
                <a:latin typeface="Times New Roman" pitchFamily="18" charset="0"/>
                <a:cs typeface="Times New Roman" pitchFamily="18" charset="0"/>
              </a:rPr>
              <a:t>các</a:t>
            </a:r>
            <a:r>
              <a:rPr lang="en-US" sz="2800" kern="1200" dirty="0">
                <a:solidFill>
                  <a:srgbClr val="002060"/>
                </a:solidFill>
                <a:latin typeface="Times New Roman" pitchFamily="18" charset="0"/>
                <a:cs typeface="Times New Roman" pitchFamily="18" charset="0"/>
              </a:rPr>
              <a:t> </a:t>
            </a:r>
            <a:r>
              <a:rPr lang="en-US" sz="2800" kern="1200" dirty="0" err="1">
                <a:solidFill>
                  <a:srgbClr val="002060"/>
                </a:solidFill>
                <a:latin typeface="Times New Roman" pitchFamily="18" charset="0"/>
                <a:cs typeface="Times New Roman" pitchFamily="18" charset="0"/>
              </a:rPr>
              <a:t>khẳng</a:t>
            </a:r>
            <a:r>
              <a:rPr lang="en-US" sz="2800" kern="1200" dirty="0">
                <a:solidFill>
                  <a:srgbClr val="002060"/>
                </a:solidFill>
                <a:latin typeface="Times New Roman" pitchFamily="18" charset="0"/>
                <a:cs typeface="Times New Roman" pitchFamily="18" charset="0"/>
              </a:rPr>
              <a:t> </a:t>
            </a:r>
            <a:r>
              <a:rPr lang="en-US" sz="2800" kern="1200" dirty="0" err="1">
                <a:solidFill>
                  <a:srgbClr val="002060"/>
                </a:solidFill>
                <a:latin typeface="Times New Roman" pitchFamily="18" charset="0"/>
                <a:cs typeface="Times New Roman" pitchFamily="18" charset="0"/>
              </a:rPr>
              <a:t>định</a:t>
            </a:r>
            <a:r>
              <a:rPr lang="en-US" sz="2800" kern="1200" dirty="0">
                <a:solidFill>
                  <a:srgbClr val="002060"/>
                </a:solidFill>
                <a:latin typeface="Times New Roman" pitchFamily="18" charset="0"/>
                <a:cs typeface="Times New Roman" pitchFamily="18" charset="0"/>
              </a:rPr>
              <a:t> </a:t>
            </a:r>
            <a:r>
              <a:rPr lang="en-US" sz="2800" kern="1200" dirty="0" err="1">
                <a:solidFill>
                  <a:srgbClr val="002060"/>
                </a:solidFill>
                <a:latin typeface="Times New Roman" pitchFamily="18" charset="0"/>
                <a:cs typeface="Times New Roman" pitchFamily="18" charset="0"/>
              </a:rPr>
              <a:t>sau</a:t>
            </a:r>
            <a:r>
              <a:rPr lang="en-US" sz="2800" kern="1200" dirty="0">
                <a:solidFill>
                  <a:srgbClr val="002060"/>
                </a:solidFill>
                <a:latin typeface="Times New Roman" pitchFamily="18" charset="0"/>
                <a:cs typeface="Times New Roman" pitchFamily="18" charset="0"/>
              </a:rPr>
              <a:t> </a:t>
            </a:r>
            <a:r>
              <a:rPr lang="en-US" sz="2800" kern="1200" dirty="0" err="1">
                <a:solidFill>
                  <a:srgbClr val="002060"/>
                </a:solidFill>
                <a:latin typeface="Times New Roman" pitchFamily="18" charset="0"/>
                <a:cs typeface="Times New Roman" pitchFamily="18" charset="0"/>
              </a:rPr>
              <a:t>khẳng</a:t>
            </a:r>
            <a:r>
              <a:rPr lang="en-US" sz="2800" kern="1200" dirty="0">
                <a:solidFill>
                  <a:srgbClr val="002060"/>
                </a:solidFill>
                <a:latin typeface="Times New Roman" pitchFamily="18" charset="0"/>
                <a:cs typeface="Times New Roman" pitchFamily="18" charset="0"/>
              </a:rPr>
              <a:t> </a:t>
            </a:r>
            <a:r>
              <a:rPr lang="en-US" sz="2800" kern="1200" dirty="0" err="1">
                <a:solidFill>
                  <a:srgbClr val="002060"/>
                </a:solidFill>
                <a:latin typeface="Times New Roman" pitchFamily="18" charset="0"/>
                <a:cs typeface="Times New Roman" pitchFamily="18" charset="0"/>
              </a:rPr>
              <a:t>định</a:t>
            </a:r>
            <a:r>
              <a:rPr lang="en-US" sz="2800" kern="1200" dirty="0">
                <a:solidFill>
                  <a:srgbClr val="002060"/>
                </a:solidFill>
                <a:latin typeface="Times New Roman" pitchFamily="18" charset="0"/>
                <a:cs typeface="Times New Roman" pitchFamily="18" charset="0"/>
              </a:rPr>
              <a:t> </a:t>
            </a:r>
            <a:r>
              <a:rPr lang="en-US" sz="2800" kern="1200" dirty="0" err="1">
                <a:solidFill>
                  <a:srgbClr val="002060"/>
                </a:solidFill>
                <a:latin typeface="Times New Roman" pitchFamily="18" charset="0"/>
                <a:cs typeface="Times New Roman" pitchFamily="18" charset="0"/>
              </a:rPr>
              <a:t>nào</a:t>
            </a:r>
            <a:r>
              <a:rPr lang="en-US" sz="2800" kern="1200" dirty="0">
                <a:solidFill>
                  <a:srgbClr val="002060"/>
                </a:solidFill>
                <a:latin typeface="Times New Roman" pitchFamily="18" charset="0"/>
                <a:cs typeface="Times New Roman" pitchFamily="18" charset="0"/>
              </a:rPr>
              <a:t> </a:t>
            </a:r>
            <a:r>
              <a:rPr lang="en-US" sz="2800" kern="1200" dirty="0" err="1">
                <a:solidFill>
                  <a:srgbClr val="002060"/>
                </a:solidFill>
                <a:latin typeface="Times New Roman" pitchFamily="18" charset="0"/>
                <a:cs typeface="Times New Roman" pitchFamily="18" charset="0"/>
              </a:rPr>
              <a:t>sai</a:t>
            </a:r>
            <a:r>
              <a:rPr lang="en-US" sz="2800" kern="1200" dirty="0">
                <a:solidFill>
                  <a:srgbClr val="002060"/>
                </a:solidFill>
                <a:latin typeface="Times New Roman" pitchFamily="18" charset="0"/>
                <a:cs typeface="Times New Roman" pitchFamily="18" charset="0"/>
              </a:rPr>
              <a:t>?</a:t>
            </a:r>
          </a:p>
        </p:txBody>
      </p:sp>
      <p:sp>
        <p:nvSpPr>
          <p:cNvPr id="5" name="Snip Diagonal Corner Rectangle 4" descr="OPL20U25GSXzBJYl68kk8uQGfFKzs7yb1M4KJWUiLk6ZEvGF+qCIPSnY57AbBFCvTW$15.2022.CD.126$126+K4lPs7H94VUqPe2XwIsfPRnrXQE//QTEXxb8/8N4CNc6FpgZahzpTjFhMzSA7T/nHJa11DE8Ng2TP3iAmRczFlmslSuUNOgUeb6yRvs0="/>
          <p:cNvSpPr/>
          <p:nvPr/>
        </p:nvSpPr>
        <p:spPr>
          <a:xfrm>
            <a:off x="3464689" y="1521787"/>
            <a:ext cx="5613400" cy="2905938"/>
          </a:xfrm>
          <a:prstGeom prst="snip2DiagRect">
            <a:avLst>
              <a:gd name="adj1" fmla="val 0"/>
              <a:gd name="adj2" fmla="val 2004"/>
            </a:avLst>
          </a:prstGeom>
          <a:solidFill>
            <a:srgbClr val="7030A0">
              <a:alpha val="75000"/>
            </a:srgb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800079" defTabSz="514337">
              <a:defRPr/>
            </a:pPr>
            <a:endParaRPr lang="en-US" sz="2700" b="1" dirty="0">
              <a:solidFill>
                <a:prstClr val="white"/>
              </a:solidFill>
              <a:latin typeface="Arial" panose="020B0604020202020204" pitchFamily="34" charset="0"/>
              <a:cs typeface="Arial" panose="020B0604020202020204" pitchFamily="34" charset="0"/>
            </a:endParaRPr>
          </a:p>
        </p:txBody>
      </p:sp>
      <p:pic>
        <p:nvPicPr>
          <p:cNvPr id="7" name="Picture 6" descr="OPL20U25GSXzBJYl68kk8uQGfFKzs7yb1M4KJWUiLk6ZEvGF+qCIPSnY57AbBFCvTW$15.2022.CD.126$126+K4lPs7H94VUqPe2XwIsfPRnrXQE//QTEXxb8/8N4CNc6FpgZahzpTjFhMzSA7T/nHJa11DE8Ng2TP3iAmRczFlmslSuUNOgUeb6yRvs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18998" y="141535"/>
            <a:ext cx="914758" cy="1119459"/>
          </a:xfrm>
          <a:prstGeom prst="rect">
            <a:avLst/>
          </a:prstGeom>
        </p:spPr>
      </p:pic>
      <p:sp>
        <p:nvSpPr>
          <p:cNvPr id="8" name="Pentagon 7" descr="OPL20U25GSXzBJYl68kk8uQGfFKzs7yb1M4KJWUiLk6ZEvGF+qCIPSnY57AbBFCvTW$15.2022.CD.126$126+K4lPs7H94VUqPe2XwIsfPRnrXQE//QTEXxb8/8N4CNc6FpgZahzpTjFhMzSA7T/nHJa11DE8Ng2TP3iAmRczFlmslSuUNOgUeb6yRvs0=">
            <a:hlinkClick r:id="rId6" action="ppaction://hlinksldjump"/>
          </p:cNvPr>
          <p:cNvSpPr/>
          <p:nvPr/>
        </p:nvSpPr>
        <p:spPr>
          <a:xfrm flipH="1">
            <a:off x="7308133" y="4519857"/>
            <a:ext cx="1493322" cy="368135"/>
          </a:xfrm>
          <a:prstGeom prst="homePlate">
            <a:avLst/>
          </a:prstGeom>
          <a:solidFill>
            <a:srgbClr val="0070C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37">
              <a:defRPr/>
            </a:pPr>
            <a:r>
              <a:rPr lang="en-US" sz="1800" b="1"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QUAY VỀ</a:t>
            </a:r>
            <a:endParaRPr lang="vi-VN" sz="1800" b="1"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grpSp>
        <p:nvGrpSpPr>
          <p:cNvPr id="9" name="Group 34" descr="OPL20U25GSXzBJYl68kk8uQGfFKzs7yb1M4KJWUiLk6ZEvGF+qCIPSnY57AbBFCvTW$15.2022.CD.126$126+K4lPs7H94VUqPe2XwIsfPRnrXQE//QTEXxb8/8N4CNc6FpgZahzpTjFhMzSA7T/nHJa11DE8Ng2TP3iAmRczFlmslSuUNOgUeb6yRvs0="/>
          <p:cNvGrpSpPr>
            <a:grpSpLocks/>
          </p:cNvGrpSpPr>
          <p:nvPr/>
        </p:nvGrpSpPr>
        <p:grpSpPr bwMode="auto">
          <a:xfrm>
            <a:off x="8840098" y="326968"/>
            <a:ext cx="72113" cy="49214"/>
            <a:chOff x="2455863" y="2411803"/>
            <a:chExt cx="566738" cy="566738"/>
          </a:xfrm>
        </p:grpSpPr>
        <p:sp>
          <p:nvSpPr>
            <p:cNvPr id="10"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sp>
          <p:nvSpPr>
            <p:cNvPr id="11"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sp>
          <p:nvSpPr>
            <p:cNvPr id="12"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685800" eaLnBrk="0" fontAlgn="base" hangingPunct="0">
                <a:spcBef>
                  <a:spcPct val="0"/>
                </a:spcBef>
                <a:spcAft>
                  <a:spcPct val="0"/>
                </a:spcAft>
                <a:buClrTx/>
                <a:defRPr/>
              </a:pPr>
              <a:endParaRPr lang="en-US" sz="1800">
                <a:solidFill>
                  <a:prstClr val="black"/>
                </a:solidFill>
                <a:latin typeface="Arial" panose="020B0604020202020204" pitchFamily="34" charset="0"/>
                <a:cs typeface="Arial" panose="020B0604020202020204" pitchFamily="34" charset="0"/>
              </a:endParaRPr>
            </a:p>
          </p:txBody>
        </p:sp>
        <p:sp>
          <p:nvSpPr>
            <p:cNvPr id="13"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685800" eaLnBrk="0" fontAlgn="base" hangingPunct="0">
                <a:spcBef>
                  <a:spcPct val="0"/>
                </a:spcBef>
                <a:spcAft>
                  <a:spcPct val="0"/>
                </a:spcAft>
                <a:buClrTx/>
                <a:defRPr/>
              </a:pPr>
              <a:endParaRPr lang="en-US" sz="1800">
                <a:solidFill>
                  <a:prstClr val="black"/>
                </a:solidFill>
                <a:latin typeface="Arial" panose="020B0604020202020204" pitchFamily="34" charset="0"/>
                <a:cs typeface="Arial" panose="020B0604020202020204" pitchFamily="34" charset="0"/>
              </a:endParaRPr>
            </a:p>
          </p:txBody>
        </p:sp>
        <p:sp>
          <p:nvSpPr>
            <p:cNvPr id="14"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grpSp>
      <p:grpSp>
        <p:nvGrpSpPr>
          <p:cNvPr id="15" name="Group 40" descr="OPL20U25GSXzBJYl68kk8uQGfFKzs7yb1M4KJWUiLk6ZEvGF+qCIPSnY57AbBFCvTW$15.2022.CD.126$126+K4lPs7H94VUqPe2XwIsfPRnrXQE//QTEXxb8/8N4CNc6FpgZahzpTjFhMzSA7T/nHJa11DE8Ng2TP3iAmRczFlmslSuUNOgUeb6yRvs0="/>
          <p:cNvGrpSpPr>
            <a:grpSpLocks/>
          </p:cNvGrpSpPr>
          <p:nvPr/>
        </p:nvGrpSpPr>
        <p:grpSpPr bwMode="auto">
          <a:xfrm>
            <a:off x="8841684" y="878392"/>
            <a:ext cx="72114" cy="50240"/>
            <a:chOff x="2455863" y="2411803"/>
            <a:chExt cx="566738" cy="566738"/>
          </a:xfrm>
        </p:grpSpPr>
        <p:sp>
          <p:nvSpPr>
            <p:cNvPr id="16"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sp>
          <p:nvSpPr>
            <p:cNvPr id="17"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sp>
          <p:nvSpPr>
            <p:cNvPr id="18"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685800" eaLnBrk="0" fontAlgn="base" hangingPunct="0">
                <a:spcBef>
                  <a:spcPct val="0"/>
                </a:spcBef>
                <a:spcAft>
                  <a:spcPct val="0"/>
                </a:spcAft>
                <a:buClrTx/>
                <a:defRPr/>
              </a:pPr>
              <a:endParaRPr lang="en-US" sz="1800">
                <a:solidFill>
                  <a:prstClr val="black"/>
                </a:solidFill>
                <a:latin typeface="Arial" panose="020B0604020202020204" pitchFamily="34" charset="0"/>
                <a:cs typeface="Arial" panose="020B0604020202020204" pitchFamily="34" charset="0"/>
              </a:endParaRPr>
            </a:p>
          </p:txBody>
        </p:sp>
        <p:sp>
          <p:nvSpPr>
            <p:cNvPr id="19"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685800" eaLnBrk="0" fontAlgn="base" hangingPunct="0">
                <a:spcBef>
                  <a:spcPct val="0"/>
                </a:spcBef>
                <a:spcAft>
                  <a:spcPct val="0"/>
                </a:spcAft>
                <a:buClrTx/>
                <a:defRPr/>
              </a:pPr>
              <a:endParaRPr lang="en-US" sz="1800">
                <a:solidFill>
                  <a:prstClr val="black"/>
                </a:solidFill>
                <a:latin typeface="Arial" panose="020B0604020202020204" pitchFamily="34" charset="0"/>
                <a:cs typeface="Arial" panose="020B0604020202020204" pitchFamily="34" charset="0"/>
              </a:endParaRPr>
            </a:p>
          </p:txBody>
        </p:sp>
        <p:sp>
          <p:nvSpPr>
            <p:cNvPr id="20"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grpSp>
      <p:grpSp>
        <p:nvGrpSpPr>
          <p:cNvPr id="21" name="Group 54" descr="OPL20U25GSXzBJYl68kk8uQGfFKzs7yb1M4KJWUiLk6ZEvGF+qCIPSnY57AbBFCvTW$15.2022.CD.126$126+K4lPs7H94VUqPe2XwIsfPRnrXQE//QTEXxb8/8N4CNc6FpgZahzpTjFhMzSA7T/nHJa11DE8Ng2TP3iAmRczFlmslSuUNOgUeb6yRvs0="/>
          <p:cNvGrpSpPr>
            <a:grpSpLocks/>
          </p:cNvGrpSpPr>
          <p:nvPr/>
        </p:nvGrpSpPr>
        <p:grpSpPr bwMode="auto">
          <a:xfrm>
            <a:off x="9138547" y="619067"/>
            <a:ext cx="72113" cy="49214"/>
            <a:chOff x="2455863" y="2411803"/>
            <a:chExt cx="566738" cy="566738"/>
          </a:xfrm>
        </p:grpSpPr>
        <p:sp>
          <p:nvSpPr>
            <p:cNvPr id="22"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sp>
          <p:nvSpPr>
            <p:cNvPr id="23"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sp>
          <p:nvSpPr>
            <p:cNvPr id="24"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685800" eaLnBrk="0" fontAlgn="base" hangingPunct="0">
                <a:spcBef>
                  <a:spcPct val="0"/>
                </a:spcBef>
                <a:spcAft>
                  <a:spcPct val="0"/>
                </a:spcAft>
                <a:buClrTx/>
                <a:defRPr/>
              </a:pPr>
              <a:endParaRPr lang="en-US" sz="1800">
                <a:solidFill>
                  <a:prstClr val="black"/>
                </a:solidFill>
                <a:latin typeface="Arial" panose="020B0604020202020204" pitchFamily="34" charset="0"/>
                <a:cs typeface="Arial" panose="020B0604020202020204" pitchFamily="34" charset="0"/>
              </a:endParaRPr>
            </a:p>
          </p:txBody>
        </p:sp>
        <p:sp>
          <p:nvSpPr>
            <p:cNvPr id="25"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685800" eaLnBrk="0" fontAlgn="base" hangingPunct="0">
                <a:spcBef>
                  <a:spcPct val="0"/>
                </a:spcBef>
                <a:spcAft>
                  <a:spcPct val="0"/>
                </a:spcAft>
                <a:buClrTx/>
                <a:defRPr/>
              </a:pPr>
              <a:endParaRPr lang="en-US" sz="1800">
                <a:solidFill>
                  <a:prstClr val="black"/>
                </a:solidFill>
                <a:latin typeface="Arial" panose="020B0604020202020204" pitchFamily="34" charset="0"/>
                <a:cs typeface="Arial" panose="020B0604020202020204" pitchFamily="34" charset="0"/>
              </a:endParaRPr>
            </a:p>
          </p:txBody>
        </p:sp>
        <p:sp>
          <p:nvSpPr>
            <p:cNvPr id="26"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grpSp>
      <p:grpSp>
        <p:nvGrpSpPr>
          <p:cNvPr id="27" name="Group 61" descr="OPL20U25GSXzBJYl68kk8uQGfFKzs7yb1M4KJWUiLk6ZEvGF+qCIPSnY57AbBFCvTW$15.2022.CD.126$126+K4lPs7H94VUqPe2XwIsfPRnrXQE//QTEXxb8/8N4CNc6FpgZahzpTjFhMzSA7T/nHJa11DE8Ng2TP3iAmRczFlmslSuUNOgUeb6yRvs0="/>
          <p:cNvGrpSpPr>
            <a:grpSpLocks/>
          </p:cNvGrpSpPr>
          <p:nvPr/>
        </p:nvGrpSpPr>
        <p:grpSpPr bwMode="auto">
          <a:xfrm>
            <a:off x="8568634" y="644467"/>
            <a:ext cx="72114" cy="49214"/>
            <a:chOff x="2455863" y="2411803"/>
            <a:chExt cx="566738" cy="566738"/>
          </a:xfrm>
        </p:grpSpPr>
        <p:sp>
          <p:nvSpPr>
            <p:cNvPr id="28"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sp>
          <p:nvSpPr>
            <p:cNvPr id="29"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sp>
          <p:nvSpPr>
            <p:cNvPr id="30"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685800" eaLnBrk="0" fontAlgn="base" hangingPunct="0">
                <a:spcBef>
                  <a:spcPct val="0"/>
                </a:spcBef>
                <a:spcAft>
                  <a:spcPct val="0"/>
                </a:spcAft>
                <a:buClrTx/>
                <a:defRPr/>
              </a:pPr>
              <a:endParaRPr lang="en-US" sz="1800">
                <a:solidFill>
                  <a:prstClr val="black"/>
                </a:solidFill>
                <a:latin typeface="Arial" panose="020B0604020202020204" pitchFamily="34" charset="0"/>
                <a:cs typeface="Arial" panose="020B0604020202020204" pitchFamily="34" charset="0"/>
              </a:endParaRPr>
            </a:p>
          </p:txBody>
        </p:sp>
        <p:sp>
          <p:nvSpPr>
            <p:cNvPr id="31"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685800" eaLnBrk="0" fontAlgn="base" hangingPunct="0">
                <a:spcBef>
                  <a:spcPct val="0"/>
                </a:spcBef>
                <a:spcAft>
                  <a:spcPct val="0"/>
                </a:spcAft>
                <a:buClrTx/>
                <a:defRPr/>
              </a:pPr>
              <a:endParaRPr lang="en-US" sz="1800">
                <a:solidFill>
                  <a:prstClr val="black"/>
                </a:solidFill>
                <a:latin typeface="Arial" panose="020B0604020202020204" pitchFamily="34" charset="0"/>
                <a:cs typeface="Arial" panose="020B0604020202020204" pitchFamily="34" charset="0"/>
              </a:endParaRPr>
            </a:p>
          </p:txBody>
        </p:sp>
        <p:sp>
          <p:nvSpPr>
            <p:cNvPr id="32"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grpSp>
      <p:sp>
        <p:nvSpPr>
          <p:cNvPr id="33" name="Oval 107" descr="OPL20U25GSXzBJYl68kk8uQGfFKzs7yb1M4KJWUiLk6ZEvGF+qCIPSnY57AbBFCvTW$15.2022.CD.126$126+K4lPs7H94VUqPe2XwIsfPRnrXQE//QTEXxb8/8N4CNc6FpgZahzpTjFhMzSA7T/nHJa11DE8Ng2TP3iAmRczFlmslSuUNOgUeb6yRvs0="/>
          <p:cNvSpPr>
            <a:spLocks noChangeArrowheads="1"/>
          </p:cNvSpPr>
          <p:nvPr/>
        </p:nvSpPr>
        <p:spPr bwMode="auto">
          <a:xfrm>
            <a:off x="8851210" y="609145"/>
            <a:ext cx="54401" cy="36911"/>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grpSp>
        <p:nvGrpSpPr>
          <p:cNvPr id="34" name="Group 38" descr="OPL20U25GSXzBJYl68kk8uQGfFKzs7yb1M4KJWUiLk6ZEvGF+qCIPSnY57AbBFCvTW$15.2022.CD.126$126+K4lPs7H94VUqPe2XwIsfPRnrXQE//QTEXxb8/8N4CNc6FpgZahzpTjFhMzSA7T/nHJa11DE8Ng2TP3iAmRczFlmslSuUNOgUeb6yRvs0="/>
          <p:cNvGrpSpPr>
            <a:grpSpLocks/>
          </p:cNvGrpSpPr>
          <p:nvPr/>
        </p:nvGrpSpPr>
        <p:grpSpPr bwMode="auto">
          <a:xfrm>
            <a:off x="8748329" y="380079"/>
            <a:ext cx="72113" cy="49214"/>
            <a:chOff x="2455863" y="2411803"/>
            <a:chExt cx="566738" cy="566738"/>
          </a:xfrm>
        </p:grpSpPr>
        <p:sp>
          <p:nvSpPr>
            <p:cNvPr id="35"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sp>
          <p:nvSpPr>
            <p:cNvPr id="36"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sp>
          <p:nvSpPr>
            <p:cNvPr id="37"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685800" eaLnBrk="0" fontAlgn="base" hangingPunct="0">
                <a:spcBef>
                  <a:spcPct val="0"/>
                </a:spcBef>
                <a:spcAft>
                  <a:spcPct val="0"/>
                </a:spcAft>
                <a:buClrTx/>
                <a:defRPr/>
              </a:pPr>
              <a:endParaRPr lang="en-US" sz="1800">
                <a:solidFill>
                  <a:prstClr val="black"/>
                </a:solidFill>
                <a:latin typeface="Arial" panose="020B0604020202020204" pitchFamily="34" charset="0"/>
                <a:cs typeface="Arial" panose="020B0604020202020204" pitchFamily="34" charset="0"/>
              </a:endParaRPr>
            </a:p>
          </p:txBody>
        </p:sp>
        <p:sp>
          <p:nvSpPr>
            <p:cNvPr id="38"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685800" eaLnBrk="0" fontAlgn="base" hangingPunct="0">
                <a:spcBef>
                  <a:spcPct val="0"/>
                </a:spcBef>
                <a:spcAft>
                  <a:spcPct val="0"/>
                </a:spcAft>
                <a:buClrTx/>
                <a:defRPr/>
              </a:pPr>
              <a:endParaRPr lang="en-US" sz="1800">
                <a:solidFill>
                  <a:prstClr val="black"/>
                </a:solidFill>
                <a:latin typeface="Arial" panose="020B0604020202020204" pitchFamily="34" charset="0"/>
                <a:cs typeface="Arial" panose="020B0604020202020204" pitchFamily="34" charset="0"/>
              </a:endParaRPr>
            </a:p>
          </p:txBody>
        </p:sp>
        <p:sp>
          <p:nvSpPr>
            <p:cNvPr id="39"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grpSp>
      <p:grpSp>
        <p:nvGrpSpPr>
          <p:cNvPr id="40" name="Group 48"/>
          <p:cNvGrpSpPr>
            <a:grpSpLocks/>
          </p:cNvGrpSpPr>
          <p:nvPr/>
        </p:nvGrpSpPr>
        <p:grpSpPr bwMode="auto">
          <a:xfrm>
            <a:off x="8749916" y="931504"/>
            <a:ext cx="72114" cy="50240"/>
            <a:chOff x="2455863" y="2411803"/>
            <a:chExt cx="566738" cy="566738"/>
          </a:xfrm>
        </p:grpSpPr>
        <p:sp>
          <p:nvSpPr>
            <p:cNvPr id="41"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sp>
          <p:nvSpPr>
            <p:cNvPr id="42"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sp>
          <p:nvSpPr>
            <p:cNvPr id="43"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685800" eaLnBrk="0" fontAlgn="base" hangingPunct="0">
                <a:spcBef>
                  <a:spcPct val="0"/>
                </a:spcBef>
                <a:spcAft>
                  <a:spcPct val="0"/>
                </a:spcAft>
                <a:buClrTx/>
                <a:defRPr/>
              </a:pPr>
              <a:endParaRPr lang="en-US" sz="1800">
                <a:solidFill>
                  <a:prstClr val="black"/>
                </a:solidFill>
                <a:latin typeface="Arial" panose="020B0604020202020204" pitchFamily="34" charset="0"/>
                <a:cs typeface="Arial" panose="020B0604020202020204" pitchFamily="34" charset="0"/>
              </a:endParaRPr>
            </a:p>
          </p:txBody>
        </p:sp>
        <p:sp>
          <p:nvSpPr>
            <p:cNvPr id="44"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685800" eaLnBrk="0" fontAlgn="base" hangingPunct="0">
                <a:spcBef>
                  <a:spcPct val="0"/>
                </a:spcBef>
                <a:spcAft>
                  <a:spcPct val="0"/>
                </a:spcAft>
                <a:buClrTx/>
                <a:defRPr/>
              </a:pPr>
              <a:endParaRPr lang="en-US" sz="1800">
                <a:solidFill>
                  <a:prstClr val="black"/>
                </a:solidFill>
                <a:latin typeface="Arial" panose="020B0604020202020204" pitchFamily="34" charset="0"/>
                <a:cs typeface="Arial" panose="020B0604020202020204" pitchFamily="34" charset="0"/>
              </a:endParaRPr>
            </a:p>
          </p:txBody>
        </p:sp>
        <p:sp>
          <p:nvSpPr>
            <p:cNvPr id="45"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grpSp>
      <p:grpSp>
        <p:nvGrpSpPr>
          <p:cNvPr id="46" name="Group 54"/>
          <p:cNvGrpSpPr>
            <a:grpSpLocks/>
          </p:cNvGrpSpPr>
          <p:nvPr/>
        </p:nvGrpSpPr>
        <p:grpSpPr bwMode="auto">
          <a:xfrm>
            <a:off x="9046779" y="672178"/>
            <a:ext cx="72113" cy="49214"/>
            <a:chOff x="2455863" y="2411803"/>
            <a:chExt cx="566738" cy="566738"/>
          </a:xfrm>
        </p:grpSpPr>
        <p:sp>
          <p:nvSpPr>
            <p:cNvPr id="47"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sp>
          <p:nvSpPr>
            <p:cNvPr id="48"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sp>
          <p:nvSpPr>
            <p:cNvPr id="49"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685800" eaLnBrk="0" fontAlgn="base" hangingPunct="0">
                <a:spcBef>
                  <a:spcPct val="0"/>
                </a:spcBef>
                <a:spcAft>
                  <a:spcPct val="0"/>
                </a:spcAft>
                <a:buClrTx/>
                <a:defRPr/>
              </a:pPr>
              <a:endParaRPr lang="en-US" sz="1800">
                <a:solidFill>
                  <a:prstClr val="black"/>
                </a:solidFill>
                <a:latin typeface="Arial" panose="020B0604020202020204" pitchFamily="34" charset="0"/>
                <a:cs typeface="Arial" panose="020B0604020202020204" pitchFamily="34" charset="0"/>
              </a:endParaRPr>
            </a:p>
          </p:txBody>
        </p:sp>
        <p:sp>
          <p:nvSpPr>
            <p:cNvPr id="50"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685800" eaLnBrk="0" fontAlgn="base" hangingPunct="0">
                <a:spcBef>
                  <a:spcPct val="0"/>
                </a:spcBef>
                <a:spcAft>
                  <a:spcPct val="0"/>
                </a:spcAft>
                <a:buClrTx/>
                <a:defRPr/>
              </a:pPr>
              <a:endParaRPr lang="en-US" sz="1800">
                <a:solidFill>
                  <a:prstClr val="black"/>
                </a:solidFill>
                <a:latin typeface="Arial" panose="020B0604020202020204" pitchFamily="34" charset="0"/>
                <a:cs typeface="Arial" panose="020B0604020202020204" pitchFamily="34" charset="0"/>
              </a:endParaRPr>
            </a:p>
          </p:txBody>
        </p:sp>
        <p:sp>
          <p:nvSpPr>
            <p:cNvPr id="51"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grpSp>
      <p:grpSp>
        <p:nvGrpSpPr>
          <p:cNvPr id="52" name="Group 60"/>
          <p:cNvGrpSpPr>
            <a:grpSpLocks/>
          </p:cNvGrpSpPr>
          <p:nvPr/>
        </p:nvGrpSpPr>
        <p:grpSpPr bwMode="auto">
          <a:xfrm>
            <a:off x="8476865" y="697579"/>
            <a:ext cx="72114" cy="49214"/>
            <a:chOff x="2455863" y="2411803"/>
            <a:chExt cx="566738" cy="566738"/>
          </a:xfrm>
        </p:grpSpPr>
        <p:sp>
          <p:nvSpPr>
            <p:cNvPr id="53"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sp>
          <p:nvSpPr>
            <p:cNvPr id="54"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sp>
          <p:nvSpPr>
            <p:cNvPr id="55"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685800" eaLnBrk="0" fontAlgn="base" hangingPunct="0">
                <a:spcBef>
                  <a:spcPct val="0"/>
                </a:spcBef>
                <a:spcAft>
                  <a:spcPct val="0"/>
                </a:spcAft>
                <a:buClrTx/>
                <a:defRPr/>
              </a:pPr>
              <a:endParaRPr lang="en-US" sz="1800">
                <a:solidFill>
                  <a:prstClr val="black"/>
                </a:solidFill>
                <a:latin typeface="Arial" panose="020B0604020202020204" pitchFamily="34" charset="0"/>
                <a:cs typeface="Arial" panose="020B0604020202020204" pitchFamily="34" charset="0"/>
              </a:endParaRPr>
            </a:p>
          </p:txBody>
        </p:sp>
        <p:sp>
          <p:nvSpPr>
            <p:cNvPr id="56"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685800" eaLnBrk="0" fontAlgn="base" hangingPunct="0">
                <a:spcBef>
                  <a:spcPct val="0"/>
                </a:spcBef>
                <a:spcAft>
                  <a:spcPct val="0"/>
                </a:spcAft>
                <a:buClrTx/>
                <a:defRPr/>
              </a:pPr>
              <a:endParaRPr lang="en-US" sz="1800">
                <a:solidFill>
                  <a:prstClr val="black"/>
                </a:solidFill>
                <a:latin typeface="Arial" panose="020B0604020202020204" pitchFamily="34" charset="0"/>
                <a:cs typeface="Arial" panose="020B0604020202020204" pitchFamily="34" charset="0"/>
              </a:endParaRPr>
            </a:p>
          </p:txBody>
        </p:sp>
        <p:sp>
          <p:nvSpPr>
            <p:cNvPr id="57"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grpSp>
      <p:sp>
        <p:nvSpPr>
          <p:cNvPr id="58" name="Oval 107"/>
          <p:cNvSpPr>
            <a:spLocks noChangeArrowheads="1"/>
          </p:cNvSpPr>
          <p:nvPr/>
        </p:nvSpPr>
        <p:spPr bwMode="auto">
          <a:xfrm>
            <a:off x="8759441" y="662257"/>
            <a:ext cx="54401" cy="36911"/>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sp>
        <p:nvSpPr>
          <p:cNvPr id="59" name="Oval 12"/>
          <p:cNvSpPr>
            <a:spLocks noChangeArrowheads="1"/>
          </p:cNvSpPr>
          <p:nvPr/>
        </p:nvSpPr>
        <p:spPr bwMode="auto">
          <a:xfrm>
            <a:off x="7909709" y="205173"/>
            <a:ext cx="1093084" cy="848951"/>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7200">
                <a:solidFill>
                  <a:srgbClr val="FF3300"/>
                </a:solidFill>
                <a:latin typeface="Arial" panose="020B0604020202020204" pitchFamily="34" charset="0"/>
                <a:cs typeface="Arial" panose="020B0604020202020204" pitchFamily="34" charset="0"/>
              </a:rPr>
              <a:t>0</a:t>
            </a:r>
          </a:p>
        </p:txBody>
      </p:sp>
      <p:sp>
        <p:nvSpPr>
          <p:cNvPr id="60" name="Oval 13"/>
          <p:cNvSpPr>
            <a:spLocks noChangeArrowheads="1"/>
          </p:cNvSpPr>
          <p:nvPr/>
        </p:nvSpPr>
        <p:spPr bwMode="auto">
          <a:xfrm>
            <a:off x="7909709" y="205173"/>
            <a:ext cx="1093084" cy="848951"/>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7200">
                <a:solidFill>
                  <a:srgbClr val="FF3300"/>
                </a:solidFill>
                <a:latin typeface="Arial" panose="020B0604020202020204" pitchFamily="34" charset="0"/>
                <a:cs typeface="Arial" panose="020B0604020202020204" pitchFamily="34" charset="0"/>
              </a:rPr>
              <a:t>1</a:t>
            </a:r>
          </a:p>
        </p:txBody>
      </p:sp>
      <p:sp>
        <p:nvSpPr>
          <p:cNvPr id="61" name="Oval 14"/>
          <p:cNvSpPr>
            <a:spLocks noChangeArrowheads="1"/>
          </p:cNvSpPr>
          <p:nvPr/>
        </p:nvSpPr>
        <p:spPr bwMode="auto">
          <a:xfrm>
            <a:off x="7909709" y="205173"/>
            <a:ext cx="1093084" cy="848951"/>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7200">
                <a:solidFill>
                  <a:srgbClr val="FF3300"/>
                </a:solidFill>
                <a:latin typeface="Arial" panose="020B0604020202020204" pitchFamily="34" charset="0"/>
                <a:cs typeface="Arial" panose="020B0604020202020204" pitchFamily="34" charset="0"/>
              </a:rPr>
              <a:t>2</a:t>
            </a:r>
          </a:p>
        </p:txBody>
      </p:sp>
      <p:sp>
        <p:nvSpPr>
          <p:cNvPr id="62" name="Oval 15"/>
          <p:cNvSpPr>
            <a:spLocks noChangeArrowheads="1"/>
          </p:cNvSpPr>
          <p:nvPr/>
        </p:nvSpPr>
        <p:spPr bwMode="auto">
          <a:xfrm>
            <a:off x="7909709" y="205173"/>
            <a:ext cx="1093084" cy="848951"/>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7200">
                <a:solidFill>
                  <a:srgbClr val="FF3300"/>
                </a:solidFill>
                <a:latin typeface="Arial" panose="020B0604020202020204" pitchFamily="34" charset="0"/>
                <a:cs typeface="Arial" panose="020B0604020202020204" pitchFamily="34" charset="0"/>
              </a:rPr>
              <a:t>3</a:t>
            </a:r>
          </a:p>
        </p:txBody>
      </p:sp>
      <p:sp>
        <p:nvSpPr>
          <p:cNvPr id="63" name="Oval 16"/>
          <p:cNvSpPr>
            <a:spLocks noChangeArrowheads="1"/>
          </p:cNvSpPr>
          <p:nvPr/>
        </p:nvSpPr>
        <p:spPr bwMode="auto">
          <a:xfrm>
            <a:off x="7909709" y="205173"/>
            <a:ext cx="1093084" cy="848951"/>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7200">
                <a:solidFill>
                  <a:srgbClr val="FF3300"/>
                </a:solidFill>
                <a:latin typeface="Arial" panose="020B0604020202020204" pitchFamily="34" charset="0"/>
                <a:cs typeface="Arial" panose="020B0604020202020204" pitchFamily="34" charset="0"/>
              </a:rPr>
              <a:t>4</a:t>
            </a:r>
          </a:p>
        </p:txBody>
      </p:sp>
      <p:sp>
        <p:nvSpPr>
          <p:cNvPr id="64" name="Oval 17"/>
          <p:cNvSpPr>
            <a:spLocks noChangeArrowheads="1"/>
          </p:cNvSpPr>
          <p:nvPr/>
        </p:nvSpPr>
        <p:spPr bwMode="auto">
          <a:xfrm>
            <a:off x="7909709" y="205173"/>
            <a:ext cx="1093084" cy="848951"/>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7200">
                <a:solidFill>
                  <a:srgbClr val="FF3300"/>
                </a:solidFill>
                <a:latin typeface="Arial" panose="020B0604020202020204" pitchFamily="34" charset="0"/>
                <a:cs typeface="Arial" panose="020B0604020202020204" pitchFamily="34" charset="0"/>
              </a:rPr>
              <a:t>5</a:t>
            </a:r>
          </a:p>
        </p:txBody>
      </p:sp>
      <p:sp>
        <p:nvSpPr>
          <p:cNvPr id="65" name="Oval 18"/>
          <p:cNvSpPr>
            <a:spLocks noChangeArrowheads="1"/>
          </p:cNvSpPr>
          <p:nvPr/>
        </p:nvSpPr>
        <p:spPr bwMode="auto">
          <a:xfrm>
            <a:off x="7909709" y="205173"/>
            <a:ext cx="1093084" cy="848951"/>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7200">
                <a:solidFill>
                  <a:srgbClr val="FF3300"/>
                </a:solidFill>
                <a:latin typeface="Arial" panose="020B0604020202020204" pitchFamily="34" charset="0"/>
                <a:cs typeface="Arial" panose="020B0604020202020204" pitchFamily="34" charset="0"/>
              </a:rPr>
              <a:t>6</a:t>
            </a:r>
          </a:p>
        </p:txBody>
      </p:sp>
      <p:sp>
        <p:nvSpPr>
          <p:cNvPr id="66" name="Oval 19"/>
          <p:cNvSpPr>
            <a:spLocks noChangeArrowheads="1"/>
          </p:cNvSpPr>
          <p:nvPr/>
        </p:nvSpPr>
        <p:spPr bwMode="auto">
          <a:xfrm>
            <a:off x="7909709" y="205173"/>
            <a:ext cx="1093084" cy="848951"/>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7200">
                <a:solidFill>
                  <a:srgbClr val="FF3300"/>
                </a:solidFill>
                <a:latin typeface="Arial" panose="020B0604020202020204" pitchFamily="34" charset="0"/>
                <a:cs typeface="Arial" panose="020B0604020202020204" pitchFamily="34" charset="0"/>
              </a:rPr>
              <a:t>7</a:t>
            </a:r>
          </a:p>
        </p:txBody>
      </p:sp>
      <p:sp>
        <p:nvSpPr>
          <p:cNvPr id="67" name="Oval 20"/>
          <p:cNvSpPr>
            <a:spLocks noChangeArrowheads="1"/>
          </p:cNvSpPr>
          <p:nvPr/>
        </p:nvSpPr>
        <p:spPr bwMode="auto">
          <a:xfrm>
            <a:off x="7909709" y="205173"/>
            <a:ext cx="1093084" cy="848951"/>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7200">
                <a:solidFill>
                  <a:srgbClr val="FF3300"/>
                </a:solidFill>
                <a:latin typeface="Arial" panose="020B0604020202020204" pitchFamily="34" charset="0"/>
                <a:cs typeface="Arial" panose="020B0604020202020204" pitchFamily="34" charset="0"/>
              </a:rPr>
              <a:t>8</a:t>
            </a:r>
          </a:p>
        </p:txBody>
      </p:sp>
      <p:sp>
        <p:nvSpPr>
          <p:cNvPr id="68" name="Oval 21"/>
          <p:cNvSpPr>
            <a:spLocks noChangeArrowheads="1"/>
          </p:cNvSpPr>
          <p:nvPr/>
        </p:nvSpPr>
        <p:spPr bwMode="auto">
          <a:xfrm>
            <a:off x="7909709" y="205173"/>
            <a:ext cx="1093084" cy="848951"/>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7200">
                <a:solidFill>
                  <a:srgbClr val="FF3300"/>
                </a:solidFill>
                <a:latin typeface="Arial" panose="020B0604020202020204" pitchFamily="34" charset="0"/>
                <a:cs typeface="Arial" panose="020B0604020202020204" pitchFamily="34" charset="0"/>
              </a:rPr>
              <a:t>9</a:t>
            </a:r>
          </a:p>
        </p:txBody>
      </p:sp>
      <p:sp>
        <p:nvSpPr>
          <p:cNvPr id="69" name="Oval 22"/>
          <p:cNvSpPr>
            <a:spLocks noChangeArrowheads="1"/>
          </p:cNvSpPr>
          <p:nvPr/>
        </p:nvSpPr>
        <p:spPr bwMode="auto">
          <a:xfrm>
            <a:off x="7909709" y="216762"/>
            <a:ext cx="1093084" cy="848951"/>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7200">
                <a:solidFill>
                  <a:srgbClr val="FF3300"/>
                </a:solidFill>
                <a:latin typeface="Arial" panose="020B0604020202020204" pitchFamily="34" charset="0"/>
                <a:cs typeface="Arial" panose="020B0604020202020204" pitchFamily="34" charset="0"/>
              </a:rPr>
              <a:t>10</a:t>
            </a:r>
          </a:p>
        </p:txBody>
      </p:sp>
      <p:sp>
        <p:nvSpPr>
          <p:cNvPr id="70" name="Oval 69">
            <a:extLst>
              <a:ext uri="{FF2B5EF4-FFF2-40B4-BE49-F238E27FC236}">
                <a16:creationId xmlns:a16="http://schemas.microsoft.com/office/drawing/2014/main" id="{84B47010-AA07-F345-AB72-F0890D1536FE}"/>
              </a:ext>
            </a:extLst>
          </p:cNvPr>
          <p:cNvSpPr/>
          <p:nvPr/>
        </p:nvSpPr>
        <p:spPr>
          <a:xfrm>
            <a:off x="3479800" y="3634895"/>
            <a:ext cx="398350" cy="416405"/>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vi-VN" sz="2400" kern="1200">
              <a:solidFill>
                <a:srgbClr val="EFFAF3"/>
              </a:solidFill>
              <a:latin typeface="+mj-lt"/>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1" name="TextBox 70">
                <a:extLst>
                  <a:ext uri="{FF2B5EF4-FFF2-40B4-BE49-F238E27FC236}">
                    <a16:creationId xmlns:a16="http://schemas.microsoft.com/office/drawing/2014/main" id="{8D2D310A-4D83-6A4E-B419-2D0F54EBE09A}"/>
                  </a:ext>
                </a:extLst>
              </p:cNvPr>
              <p:cNvSpPr txBox="1"/>
              <p:nvPr/>
            </p:nvSpPr>
            <p:spPr>
              <a:xfrm>
                <a:off x="3464689" y="1569699"/>
                <a:ext cx="5613400" cy="830997"/>
              </a:xfrm>
              <a:prstGeom prst="rect">
                <a:avLst/>
              </a:prstGeom>
              <a:noFill/>
            </p:spPr>
            <p:txBody>
              <a:bodyPr wrap="square">
                <a:spAutoFit/>
              </a:bodyPr>
              <a:lstStyle/>
              <a:p>
                <a:pPr algn="just" defTabSz="685800">
                  <a:buClrTx/>
                  <a:defRPr/>
                </a:pPr>
                <a:r>
                  <a:rPr lang="en-US" sz="2400" b="1" kern="1200" dirty="0">
                    <a:solidFill>
                      <a:srgbClr val="111111"/>
                    </a:solidFill>
                    <a:latin typeface="Times New Roman" panose="02020603050405020304" pitchFamily="18" charset="0"/>
                    <a:ea typeface="+mn-ea"/>
                    <a:cs typeface="Times New Roman" panose="02020603050405020304" pitchFamily="18" charset="0"/>
                  </a:rPr>
                  <a:t>A. </a:t>
                </a:r>
                <a14:m>
                  <m:oMath xmlns:m="http://schemas.openxmlformats.org/officeDocument/2006/math">
                    <m:r>
                      <a:rPr lang="en-US" sz="2400" b="1" i="1" kern="1200" dirty="0">
                        <a:solidFill>
                          <a:srgbClr val="EFFAF3"/>
                        </a:solidFill>
                        <a:latin typeface="Cambria Math" panose="02040503050406030204" pitchFamily="18" charset="0"/>
                        <a:ea typeface="+mn-ea"/>
                        <a:cs typeface="Times New Roman" pitchFamily="18" charset="0"/>
                      </a:rPr>
                      <m:t>𝑩𝑪</m:t>
                    </m:r>
                  </m:oMath>
                </a14:m>
                <a:r>
                  <a:rPr lang="en-US" sz="2400" b="1" kern="1200" dirty="0">
                    <a:solidFill>
                      <a:srgbClr val="EFFAF3"/>
                    </a:solidFill>
                    <a:latin typeface="Times New Roman" panose="02020603050405020304" pitchFamily="18" charset="0"/>
                    <a:ea typeface="+mn-ea"/>
                    <a:cs typeface="Times New Roman" panose="02020603050405020304" pitchFamily="18" charset="0"/>
                  </a:rPr>
                  <a:t> </a:t>
                </a:r>
                <a:r>
                  <a:rPr lang="en-US" sz="2400" b="1" kern="1200" dirty="0" err="1">
                    <a:solidFill>
                      <a:srgbClr val="EFFAF3"/>
                    </a:solidFill>
                    <a:latin typeface="Times New Roman" panose="02020603050405020304" pitchFamily="18" charset="0"/>
                    <a:ea typeface="+mn-ea"/>
                    <a:cs typeface="Times New Roman" panose="02020603050405020304" pitchFamily="18" charset="0"/>
                  </a:rPr>
                  <a:t>là</a:t>
                </a:r>
                <a:r>
                  <a:rPr lang="en-US" sz="2400" b="1" kern="1200" dirty="0">
                    <a:solidFill>
                      <a:srgbClr val="EFFAF3"/>
                    </a:solidFill>
                    <a:latin typeface="Times New Roman" panose="02020603050405020304" pitchFamily="18" charset="0"/>
                    <a:ea typeface="+mn-ea"/>
                    <a:cs typeface="Times New Roman" panose="02020603050405020304" pitchFamily="18" charset="0"/>
                  </a:rPr>
                  <a:t> </a:t>
                </a:r>
                <a:r>
                  <a:rPr lang="en-US" sz="2400" b="1" kern="1200" dirty="0" err="1">
                    <a:solidFill>
                      <a:srgbClr val="EFFAF3"/>
                    </a:solidFill>
                    <a:latin typeface="Times New Roman" panose="02020603050405020304" pitchFamily="18" charset="0"/>
                    <a:ea typeface="+mn-ea"/>
                    <a:cs typeface="Times New Roman" panose="02020603050405020304" pitchFamily="18" charset="0"/>
                  </a:rPr>
                  <a:t>đường</a:t>
                </a:r>
                <a:r>
                  <a:rPr lang="en-US" sz="2400" b="1" kern="1200" dirty="0">
                    <a:solidFill>
                      <a:srgbClr val="EFFAF3"/>
                    </a:solidFill>
                    <a:latin typeface="Times New Roman" panose="02020603050405020304" pitchFamily="18" charset="0"/>
                    <a:ea typeface="+mn-ea"/>
                    <a:cs typeface="Times New Roman" panose="02020603050405020304" pitchFamily="18" charset="0"/>
                  </a:rPr>
                  <a:t> </a:t>
                </a:r>
                <a:r>
                  <a:rPr lang="en-US" sz="2400" b="1" kern="1200" dirty="0" err="1">
                    <a:solidFill>
                      <a:srgbClr val="EFFAF3"/>
                    </a:solidFill>
                    <a:latin typeface="Times New Roman" panose="02020603050405020304" pitchFamily="18" charset="0"/>
                    <a:ea typeface="+mn-ea"/>
                    <a:cs typeface="Times New Roman" panose="02020603050405020304" pitchFamily="18" charset="0"/>
                  </a:rPr>
                  <a:t>trung</a:t>
                </a:r>
                <a:r>
                  <a:rPr lang="en-US" sz="2400" b="1" kern="1200" dirty="0">
                    <a:solidFill>
                      <a:srgbClr val="EFFAF3"/>
                    </a:solidFill>
                    <a:latin typeface="Times New Roman" panose="02020603050405020304" pitchFamily="18" charset="0"/>
                    <a:ea typeface="+mn-ea"/>
                    <a:cs typeface="Times New Roman" panose="02020603050405020304" pitchFamily="18" charset="0"/>
                  </a:rPr>
                  <a:t> </a:t>
                </a:r>
                <a:r>
                  <a:rPr lang="en-US" sz="2400" b="1" kern="1200" dirty="0" err="1">
                    <a:solidFill>
                      <a:srgbClr val="EFFAF3"/>
                    </a:solidFill>
                    <a:latin typeface="Times New Roman" panose="02020603050405020304" pitchFamily="18" charset="0"/>
                    <a:ea typeface="+mn-ea"/>
                    <a:cs typeface="Times New Roman" panose="02020603050405020304" pitchFamily="18" charset="0"/>
                  </a:rPr>
                  <a:t>trực</a:t>
                </a:r>
                <a:r>
                  <a:rPr lang="en-US" sz="2400" b="1" kern="1200" dirty="0">
                    <a:solidFill>
                      <a:srgbClr val="EFFAF3"/>
                    </a:solidFill>
                    <a:latin typeface="Times New Roman" panose="02020603050405020304" pitchFamily="18" charset="0"/>
                    <a:ea typeface="+mn-ea"/>
                    <a:cs typeface="Times New Roman" panose="02020603050405020304" pitchFamily="18" charset="0"/>
                  </a:rPr>
                  <a:t> </a:t>
                </a:r>
                <a:r>
                  <a:rPr lang="en-US" sz="2400" b="1" kern="1200" dirty="0" err="1">
                    <a:solidFill>
                      <a:srgbClr val="EFFAF3"/>
                    </a:solidFill>
                    <a:latin typeface="Times New Roman" panose="02020603050405020304" pitchFamily="18" charset="0"/>
                    <a:ea typeface="+mn-ea"/>
                    <a:cs typeface="Times New Roman" panose="02020603050405020304" pitchFamily="18" charset="0"/>
                  </a:rPr>
                  <a:t>của</a:t>
                </a:r>
                <a:r>
                  <a:rPr lang="en-US" sz="2400" b="1" kern="1200" dirty="0">
                    <a:solidFill>
                      <a:srgbClr val="EFFAF3"/>
                    </a:solidFill>
                    <a:latin typeface="Times New Roman" panose="02020603050405020304" pitchFamily="18" charset="0"/>
                    <a:ea typeface="+mn-ea"/>
                    <a:cs typeface="Times New Roman" panose="02020603050405020304" pitchFamily="18" charset="0"/>
                  </a:rPr>
                  <a:t> </a:t>
                </a:r>
                <a:r>
                  <a:rPr lang="en-US" sz="2400" b="1" kern="1200" dirty="0" err="1">
                    <a:solidFill>
                      <a:srgbClr val="EFFAF3"/>
                    </a:solidFill>
                    <a:latin typeface="Times New Roman" panose="02020603050405020304" pitchFamily="18" charset="0"/>
                    <a:ea typeface="+mn-ea"/>
                    <a:cs typeface="Times New Roman" panose="02020603050405020304" pitchFamily="18" charset="0"/>
                  </a:rPr>
                  <a:t>đoạn</a:t>
                </a:r>
                <a:r>
                  <a:rPr lang="en-US" sz="2400" b="1" kern="1200" dirty="0">
                    <a:solidFill>
                      <a:srgbClr val="EFFAF3"/>
                    </a:solidFill>
                    <a:latin typeface="Times New Roman" panose="02020603050405020304" pitchFamily="18" charset="0"/>
                    <a:ea typeface="+mn-ea"/>
                    <a:cs typeface="Times New Roman" panose="02020603050405020304" pitchFamily="18" charset="0"/>
                  </a:rPr>
                  <a:t> </a:t>
                </a:r>
                <a:r>
                  <a:rPr lang="en-US" sz="2400" b="1" kern="1200" dirty="0" err="1">
                    <a:solidFill>
                      <a:srgbClr val="EFFAF3"/>
                    </a:solidFill>
                    <a:latin typeface="Times New Roman" panose="02020603050405020304" pitchFamily="18" charset="0"/>
                    <a:ea typeface="+mn-ea"/>
                    <a:cs typeface="Times New Roman" panose="02020603050405020304" pitchFamily="18" charset="0"/>
                  </a:rPr>
                  <a:t>thẳng</a:t>
                </a:r>
                <a:r>
                  <a:rPr lang="en-US" sz="2400" b="1" kern="1200" dirty="0">
                    <a:solidFill>
                      <a:srgbClr val="EFFAF3"/>
                    </a:solidFill>
                    <a:latin typeface="Times New Roman" panose="02020603050405020304" pitchFamily="18" charset="0"/>
                    <a:ea typeface="+mn-ea"/>
                    <a:cs typeface="Times New Roman" panose="02020603050405020304" pitchFamily="18" charset="0"/>
                  </a:rPr>
                  <a:t> </a:t>
                </a:r>
                <a14:m>
                  <m:oMath xmlns:m="http://schemas.openxmlformats.org/officeDocument/2006/math">
                    <m:r>
                      <a:rPr lang="en-US" sz="2400" b="1" i="1" kern="1200" dirty="0">
                        <a:solidFill>
                          <a:srgbClr val="EFFAF3"/>
                        </a:solidFill>
                        <a:latin typeface="Cambria Math" panose="02040503050406030204" pitchFamily="18" charset="0"/>
                        <a:ea typeface="+mn-ea"/>
                        <a:cs typeface="Times New Roman" pitchFamily="18" charset="0"/>
                      </a:rPr>
                      <m:t>𝑨𝑬</m:t>
                    </m:r>
                  </m:oMath>
                </a14:m>
                <a:endParaRPr lang="en-US" sz="2400" b="1" kern="1200" dirty="0">
                  <a:solidFill>
                    <a:srgbClr val="EFFAF3"/>
                  </a:solidFill>
                  <a:latin typeface="Times New Roman" panose="02020603050405020304" pitchFamily="18" charset="0"/>
                  <a:ea typeface="+mn-ea"/>
                  <a:cs typeface="Times New Roman" panose="02020603050405020304" pitchFamily="18" charset="0"/>
                </a:endParaRPr>
              </a:p>
            </p:txBody>
          </p:sp>
        </mc:Choice>
        <mc:Fallback xmlns="">
          <p:sp>
            <p:nvSpPr>
              <p:cNvPr id="71" name="TextBox 70">
                <a:extLst>
                  <a:ext uri="{FF2B5EF4-FFF2-40B4-BE49-F238E27FC236}">
                    <a16:creationId xmlns:a16="http://schemas.microsoft.com/office/drawing/2014/main" id="{8D2D310A-4D83-6A4E-B419-2D0F54EBE09A}"/>
                  </a:ext>
                </a:extLst>
              </p:cNvPr>
              <p:cNvSpPr txBox="1">
                <a:spLocks noRot="1" noChangeAspect="1" noMove="1" noResize="1" noEditPoints="1" noAdjustHandles="1" noChangeArrowheads="1" noChangeShapeType="1" noTextEdit="1"/>
              </p:cNvSpPr>
              <p:nvPr/>
            </p:nvSpPr>
            <p:spPr>
              <a:xfrm>
                <a:off x="3464689" y="1569699"/>
                <a:ext cx="5613400" cy="830997"/>
              </a:xfrm>
              <a:prstGeom prst="rect">
                <a:avLst/>
              </a:prstGeom>
              <a:blipFill>
                <a:blip r:embed="rId7"/>
                <a:stretch>
                  <a:fillRect l="-1580" t="-5970" r="-1806" b="-16418"/>
                </a:stretch>
              </a:blipFill>
            </p:spPr>
            <p:txBody>
              <a:bodyPr/>
              <a:lstStyle/>
              <a:p>
                <a:r>
                  <a:rPr lang="en-VN">
                    <a:noFill/>
                  </a:rPr>
                  <a:t> </a:t>
                </a:r>
              </a:p>
            </p:txBody>
          </p:sp>
        </mc:Fallback>
      </mc:AlternateContent>
      <mc:AlternateContent xmlns:mc="http://schemas.openxmlformats.org/markup-compatibility/2006" xmlns:a14="http://schemas.microsoft.com/office/drawing/2010/main">
        <mc:Choice Requires="a14">
          <p:sp>
            <p:nvSpPr>
              <p:cNvPr id="72" name="TextBox 71">
                <a:extLst>
                  <a:ext uri="{FF2B5EF4-FFF2-40B4-BE49-F238E27FC236}">
                    <a16:creationId xmlns:a16="http://schemas.microsoft.com/office/drawing/2014/main" id="{35B233DF-64CE-8F40-94A0-42F0FD7EB185}"/>
                  </a:ext>
                </a:extLst>
              </p:cNvPr>
              <p:cNvSpPr txBox="1"/>
              <p:nvPr/>
            </p:nvSpPr>
            <p:spPr>
              <a:xfrm>
                <a:off x="3464689" y="2359925"/>
                <a:ext cx="5500004" cy="830997"/>
              </a:xfrm>
              <a:prstGeom prst="rect">
                <a:avLst/>
              </a:prstGeom>
              <a:noFill/>
            </p:spPr>
            <p:txBody>
              <a:bodyPr wrap="square">
                <a:spAutoFit/>
              </a:bodyPr>
              <a:lstStyle/>
              <a:p>
                <a:pPr algn="just" defTabSz="685800">
                  <a:buClrTx/>
                  <a:defRPr/>
                </a:pPr>
                <a:r>
                  <a:rPr lang="en-US" sz="2400" b="1" kern="1200" dirty="0">
                    <a:solidFill>
                      <a:srgbClr val="111111"/>
                    </a:solidFill>
                    <a:latin typeface="Times New Roman" panose="02020603050405020304" pitchFamily="18" charset="0"/>
                    <a:ea typeface="+mn-ea"/>
                    <a:cs typeface="Times New Roman" panose="02020603050405020304" pitchFamily="18" charset="0"/>
                  </a:rPr>
                  <a:t>B. </a:t>
                </a:r>
                <a:r>
                  <a:rPr lang="en-US" sz="2400" b="1" kern="1200" dirty="0" err="1">
                    <a:solidFill>
                      <a:srgbClr val="EFFAF3"/>
                    </a:solidFill>
                    <a:latin typeface="Times New Roman" panose="02020603050405020304" pitchFamily="18" charset="0"/>
                    <a:ea typeface="+mn-ea"/>
                    <a:cs typeface="Times New Roman" panose="02020603050405020304" pitchFamily="18" charset="0"/>
                  </a:rPr>
                  <a:t>Điểm</a:t>
                </a:r>
                <a:r>
                  <a:rPr lang="en-US" sz="2400" b="1" kern="1200" dirty="0">
                    <a:solidFill>
                      <a:srgbClr val="EFFAF3"/>
                    </a:solidFill>
                    <a:latin typeface="Times New Roman" panose="02020603050405020304" pitchFamily="18" charset="0"/>
                    <a:ea typeface="+mn-ea"/>
                    <a:cs typeface="Times New Roman" panose="02020603050405020304" pitchFamily="18" charset="0"/>
                  </a:rPr>
                  <a:t> </a:t>
                </a:r>
                <a14:m>
                  <m:oMath xmlns:m="http://schemas.openxmlformats.org/officeDocument/2006/math">
                    <m:r>
                      <a:rPr lang="en-US" sz="2400" b="1" i="1" kern="1200" dirty="0">
                        <a:solidFill>
                          <a:srgbClr val="EFFAF3"/>
                        </a:solidFill>
                        <a:latin typeface="Cambria Math" panose="02040503050406030204" pitchFamily="18" charset="0"/>
                        <a:ea typeface="+mn-ea"/>
                        <a:cs typeface="Times New Roman" pitchFamily="18" charset="0"/>
                      </a:rPr>
                      <m:t>𝑩</m:t>
                    </m:r>
                  </m:oMath>
                </a14:m>
                <a:r>
                  <a:rPr lang="en-US" sz="2400" b="1" kern="1200" dirty="0">
                    <a:solidFill>
                      <a:srgbClr val="EFFAF3"/>
                    </a:solidFill>
                    <a:latin typeface="Times New Roman" panose="02020603050405020304" pitchFamily="18" charset="0"/>
                    <a:ea typeface="+mn-ea"/>
                    <a:cs typeface="Times New Roman" panose="02020603050405020304" pitchFamily="18" charset="0"/>
                  </a:rPr>
                  <a:t> </a:t>
                </a:r>
                <a:r>
                  <a:rPr lang="en-US" sz="2400" b="1" kern="1200" dirty="0" err="1">
                    <a:solidFill>
                      <a:srgbClr val="EFFAF3"/>
                    </a:solidFill>
                    <a:latin typeface="Times New Roman" panose="02020603050405020304" pitchFamily="18" charset="0"/>
                    <a:ea typeface="+mn-ea"/>
                    <a:cs typeface="Times New Roman" panose="02020603050405020304" pitchFamily="18" charset="0"/>
                  </a:rPr>
                  <a:t>cách</a:t>
                </a:r>
                <a:r>
                  <a:rPr lang="en-US" sz="2400" b="1" kern="1200" dirty="0">
                    <a:solidFill>
                      <a:srgbClr val="EFFAF3"/>
                    </a:solidFill>
                    <a:latin typeface="Times New Roman" panose="02020603050405020304" pitchFamily="18" charset="0"/>
                    <a:ea typeface="+mn-ea"/>
                    <a:cs typeface="Times New Roman" panose="02020603050405020304" pitchFamily="18" charset="0"/>
                  </a:rPr>
                  <a:t> </a:t>
                </a:r>
                <a:r>
                  <a:rPr lang="en-US" sz="2400" b="1" kern="1200" dirty="0" err="1">
                    <a:solidFill>
                      <a:srgbClr val="EFFAF3"/>
                    </a:solidFill>
                    <a:latin typeface="Times New Roman" panose="02020603050405020304" pitchFamily="18" charset="0"/>
                    <a:ea typeface="+mn-ea"/>
                    <a:cs typeface="Times New Roman" panose="02020603050405020304" pitchFamily="18" charset="0"/>
                  </a:rPr>
                  <a:t>đều</a:t>
                </a:r>
                <a:r>
                  <a:rPr lang="en-US" sz="2400" b="1" kern="1200" dirty="0">
                    <a:solidFill>
                      <a:srgbClr val="EFFAF3"/>
                    </a:solidFill>
                    <a:latin typeface="Times New Roman" panose="02020603050405020304" pitchFamily="18" charset="0"/>
                    <a:ea typeface="+mn-ea"/>
                    <a:cs typeface="Times New Roman" panose="02020603050405020304" pitchFamily="18" charset="0"/>
                  </a:rPr>
                  <a:t> </a:t>
                </a:r>
                <a:r>
                  <a:rPr lang="en-US" sz="2400" b="1" kern="1200" dirty="0" err="1">
                    <a:solidFill>
                      <a:srgbClr val="EFFAF3"/>
                    </a:solidFill>
                    <a:latin typeface="Times New Roman" panose="02020603050405020304" pitchFamily="18" charset="0"/>
                    <a:ea typeface="+mn-ea"/>
                    <a:cs typeface="Times New Roman" panose="02020603050405020304" pitchFamily="18" charset="0"/>
                  </a:rPr>
                  <a:t>hai</a:t>
                </a:r>
                <a:r>
                  <a:rPr lang="en-US" sz="2400" b="1" kern="1200" dirty="0">
                    <a:solidFill>
                      <a:srgbClr val="EFFAF3"/>
                    </a:solidFill>
                    <a:latin typeface="Times New Roman" panose="02020603050405020304" pitchFamily="18" charset="0"/>
                    <a:ea typeface="+mn-ea"/>
                    <a:cs typeface="Times New Roman" panose="02020603050405020304" pitchFamily="18" charset="0"/>
                  </a:rPr>
                  <a:t> </a:t>
                </a:r>
                <a:r>
                  <a:rPr lang="en-US" sz="2400" b="1" kern="1200" dirty="0" err="1">
                    <a:solidFill>
                      <a:srgbClr val="EFFAF3"/>
                    </a:solidFill>
                    <a:latin typeface="Times New Roman" panose="02020603050405020304" pitchFamily="18" charset="0"/>
                    <a:ea typeface="+mn-ea"/>
                    <a:cs typeface="Times New Roman" panose="02020603050405020304" pitchFamily="18" charset="0"/>
                  </a:rPr>
                  <a:t>đầu</a:t>
                </a:r>
                <a:r>
                  <a:rPr lang="en-US" sz="2400" b="1" kern="1200" dirty="0">
                    <a:solidFill>
                      <a:srgbClr val="EFFAF3"/>
                    </a:solidFill>
                    <a:latin typeface="Times New Roman" panose="02020603050405020304" pitchFamily="18" charset="0"/>
                    <a:ea typeface="+mn-ea"/>
                    <a:cs typeface="Times New Roman" panose="02020603050405020304" pitchFamily="18" charset="0"/>
                  </a:rPr>
                  <a:t> </a:t>
                </a:r>
                <a:r>
                  <a:rPr lang="en-US" sz="2400" b="1" kern="1200" dirty="0" err="1">
                    <a:solidFill>
                      <a:srgbClr val="EFFAF3"/>
                    </a:solidFill>
                    <a:latin typeface="Times New Roman" panose="02020603050405020304" pitchFamily="18" charset="0"/>
                    <a:ea typeface="+mn-ea"/>
                    <a:cs typeface="Times New Roman" panose="02020603050405020304" pitchFamily="18" charset="0"/>
                  </a:rPr>
                  <a:t>mút</a:t>
                </a:r>
                <a:r>
                  <a:rPr lang="en-US" sz="2400" b="1" kern="1200" dirty="0">
                    <a:solidFill>
                      <a:srgbClr val="EFFAF3"/>
                    </a:solidFill>
                    <a:latin typeface="Times New Roman" panose="02020603050405020304" pitchFamily="18" charset="0"/>
                    <a:ea typeface="+mn-ea"/>
                    <a:cs typeface="Times New Roman" panose="02020603050405020304" pitchFamily="18" charset="0"/>
                  </a:rPr>
                  <a:t> </a:t>
                </a:r>
                <a:r>
                  <a:rPr lang="en-US" sz="2400" b="1" kern="1200" dirty="0" err="1">
                    <a:solidFill>
                      <a:srgbClr val="EFFAF3"/>
                    </a:solidFill>
                    <a:latin typeface="Times New Roman" panose="02020603050405020304" pitchFamily="18" charset="0"/>
                    <a:ea typeface="+mn-ea"/>
                    <a:cs typeface="Times New Roman" panose="02020603050405020304" pitchFamily="18" charset="0"/>
                  </a:rPr>
                  <a:t>của</a:t>
                </a:r>
                <a:r>
                  <a:rPr lang="en-US" sz="2400" b="1" kern="1200" dirty="0">
                    <a:solidFill>
                      <a:srgbClr val="EFFAF3"/>
                    </a:solidFill>
                    <a:latin typeface="Times New Roman" panose="02020603050405020304" pitchFamily="18" charset="0"/>
                    <a:ea typeface="+mn-ea"/>
                    <a:cs typeface="Times New Roman" panose="02020603050405020304" pitchFamily="18" charset="0"/>
                  </a:rPr>
                  <a:t> </a:t>
                </a:r>
                <a:r>
                  <a:rPr lang="en-US" sz="2400" b="1" kern="1200" dirty="0" err="1">
                    <a:solidFill>
                      <a:srgbClr val="EFFAF3"/>
                    </a:solidFill>
                    <a:latin typeface="Times New Roman" panose="02020603050405020304" pitchFamily="18" charset="0"/>
                    <a:ea typeface="+mn-ea"/>
                    <a:cs typeface="Times New Roman" panose="02020603050405020304" pitchFamily="18" charset="0"/>
                  </a:rPr>
                  <a:t>đoạn</a:t>
                </a:r>
                <a:r>
                  <a:rPr lang="en-US" sz="2400" b="1" kern="1200" dirty="0">
                    <a:solidFill>
                      <a:srgbClr val="EFFAF3"/>
                    </a:solidFill>
                    <a:latin typeface="Times New Roman" panose="02020603050405020304" pitchFamily="18" charset="0"/>
                    <a:ea typeface="+mn-ea"/>
                    <a:cs typeface="Times New Roman" panose="02020603050405020304" pitchFamily="18" charset="0"/>
                  </a:rPr>
                  <a:t> </a:t>
                </a:r>
                <a:r>
                  <a:rPr lang="en-US" sz="2400" b="1" kern="1200" dirty="0" err="1">
                    <a:solidFill>
                      <a:srgbClr val="EFFAF3"/>
                    </a:solidFill>
                    <a:latin typeface="Times New Roman" panose="02020603050405020304" pitchFamily="18" charset="0"/>
                    <a:ea typeface="+mn-ea"/>
                    <a:cs typeface="Times New Roman" panose="02020603050405020304" pitchFamily="18" charset="0"/>
                  </a:rPr>
                  <a:t>thẳng</a:t>
                </a:r>
                <a:r>
                  <a:rPr lang="en-US" sz="2400" b="1" kern="1200" dirty="0">
                    <a:solidFill>
                      <a:srgbClr val="EFFAF3"/>
                    </a:solidFill>
                    <a:latin typeface="Times New Roman" panose="02020603050405020304" pitchFamily="18" charset="0"/>
                    <a:ea typeface="+mn-ea"/>
                    <a:cs typeface="Times New Roman" panose="02020603050405020304" pitchFamily="18" charset="0"/>
                  </a:rPr>
                  <a:t> </a:t>
                </a:r>
                <a14:m>
                  <m:oMath xmlns:m="http://schemas.openxmlformats.org/officeDocument/2006/math">
                    <m:r>
                      <a:rPr lang="en-US" sz="2400" b="1" i="1" kern="1200" dirty="0">
                        <a:solidFill>
                          <a:srgbClr val="EFFAF3"/>
                        </a:solidFill>
                        <a:latin typeface="Cambria Math" panose="02040503050406030204" pitchFamily="18" charset="0"/>
                        <a:cs typeface="Times New Roman" pitchFamily="18" charset="0"/>
                      </a:rPr>
                      <m:t>𝑨𝑬</m:t>
                    </m:r>
                  </m:oMath>
                </a14:m>
                <a:endParaRPr lang="en-US" sz="2400" b="1" kern="1200" dirty="0">
                  <a:solidFill>
                    <a:srgbClr val="EFFAF3"/>
                  </a:solidFill>
                  <a:latin typeface="Times New Roman" panose="02020603050405020304" pitchFamily="18" charset="0"/>
                  <a:ea typeface="+mn-ea"/>
                  <a:cs typeface="Times New Roman" panose="02020603050405020304" pitchFamily="18" charset="0"/>
                </a:endParaRPr>
              </a:p>
            </p:txBody>
          </p:sp>
        </mc:Choice>
        <mc:Fallback xmlns="">
          <p:sp>
            <p:nvSpPr>
              <p:cNvPr id="72" name="TextBox 71">
                <a:extLst>
                  <a:ext uri="{FF2B5EF4-FFF2-40B4-BE49-F238E27FC236}">
                    <a16:creationId xmlns:a16="http://schemas.microsoft.com/office/drawing/2014/main" id="{35B233DF-64CE-8F40-94A0-42F0FD7EB185}"/>
                  </a:ext>
                </a:extLst>
              </p:cNvPr>
              <p:cNvSpPr txBox="1">
                <a:spLocks noRot="1" noChangeAspect="1" noMove="1" noResize="1" noEditPoints="1" noAdjustHandles="1" noChangeArrowheads="1" noChangeShapeType="1" noTextEdit="1"/>
              </p:cNvSpPr>
              <p:nvPr/>
            </p:nvSpPr>
            <p:spPr>
              <a:xfrm>
                <a:off x="3464689" y="2359925"/>
                <a:ext cx="5500004" cy="830997"/>
              </a:xfrm>
              <a:prstGeom prst="rect">
                <a:avLst/>
              </a:prstGeom>
              <a:blipFill>
                <a:blip r:embed="rId8"/>
                <a:stretch>
                  <a:fillRect l="-1609" t="-5970" r="-1609" b="-16418"/>
                </a:stretch>
              </a:blipFill>
            </p:spPr>
            <p:txBody>
              <a:bodyPr/>
              <a:lstStyle/>
              <a:p>
                <a:r>
                  <a:rPr lang="en-VN">
                    <a:noFill/>
                  </a:rPr>
                  <a:t> </a:t>
                </a:r>
              </a:p>
            </p:txBody>
          </p:sp>
        </mc:Fallback>
      </mc:AlternateContent>
      <mc:AlternateContent xmlns:mc="http://schemas.openxmlformats.org/markup-compatibility/2006" xmlns:a14="http://schemas.microsoft.com/office/drawing/2010/main">
        <mc:Choice Requires="a14">
          <p:sp>
            <p:nvSpPr>
              <p:cNvPr id="73" name="TextBox 72">
                <a:extLst>
                  <a:ext uri="{FF2B5EF4-FFF2-40B4-BE49-F238E27FC236}">
                    <a16:creationId xmlns:a16="http://schemas.microsoft.com/office/drawing/2014/main" id="{A57ABA03-CD46-E04B-B4C5-2598D24065B8}"/>
                  </a:ext>
                </a:extLst>
              </p:cNvPr>
              <p:cNvSpPr txBox="1"/>
              <p:nvPr/>
            </p:nvSpPr>
            <p:spPr>
              <a:xfrm>
                <a:off x="3464689" y="3185331"/>
                <a:ext cx="4867666" cy="461665"/>
              </a:xfrm>
              <a:prstGeom prst="rect">
                <a:avLst/>
              </a:prstGeom>
              <a:noFill/>
            </p:spPr>
            <p:txBody>
              <a:bodyPr wrap="square">
                <a:spAutoFit/>
              </a:bodyPr>
              <a:lstStyle/>
              <a:p>
                <a:pPr defTabSz="685800">
                  <a:buClrTx/>
                  <a:defRPr/>
                </a:pPr>
                <a:r>
                  <a:rPr lang="en-US" sz="2400" b="1" kern="1200" dirty="0">
                    <a:solidFill>
                      <a:srgbClr val="111111"/>
                    </a:solidFill>
                    <a:latin typeface="Times New Roman" panose="02020603050405020304" pitchFamily="18" charset="0"/>
                    <a:ea typeface="+mn-ea"/>
                    <a:cs typeface="Times New Roman" panose="02020603050405020304" pitchFamily="18" charset="0"/>
                  </a:rPr>
                  <a:t>C. </a:t>
                </a:r>
                <a:r>
                  <a:rPr lang="en-US" sz="2400" b="1" kern="1200" dirty="0">
                    <a:solidFill>
                      <a:srgbClr val="EFFAF3"/>
                    </a:solidFill>
                    <a:latin typeface="Times New Roman" panose="02020603050405020304" pitchFamily="18" charset="0"/>
                    <a:ea typeface="+mn-ea"/>
                    <a:cs typeface="Times New Roman" panose="02020603050405020304" pitchFamily="18" charset="0"/>
                  </a:rPr>
                  <a:t>Chu vi </a:t>
                </a:r>
                <a:r>
                  <a:rPr lang="en-US" sz="2400" b="1" kern="1200" dirty="0" err="1">
                    <a:solidFill>
                      <a:srgbClr val="EFFAF3"/>
                    </a:solidFill>
                    <a:latin typeface="Times New Roman" panose="02020603050405020304" pitchFamily="18" charset="0"/>
                    <a:ea typeface="+mn-ea"/>
                    <a:cs typeface="Times New Roman" panose="02020603050405020304" pitchFamily="18" charset="0"/>
                  </a:rPr>
                  <a:t>tứ</a:t>
                </a:r>
                <a:r>
                  <a:rPr lang="en-US" sz="2400" b="1" kern="1200" dirty="0">
                    <a:solidFill>
                      <a:srgbClr val="EFFAF3"/>
                    </a:solidFill>
                    <a:latin typeface="Times New Roman" panose="02020603050405020304" pitchFamily="18" charset="0"/>
                    <a:ea typeface="+mn-ea"/>
                    <a:cs typeface="Times New Roman" panose="02020603050405020304" pitchFamily="18" charset="0"/>
                  </a:rPr>
                  <a:t> </a:t>
                </a:r>
                <a:r>
                  <a:rPr lang="en-US" sz="2400" b="1" kern="1200" dirty="0" err="1">
                    <a:solidFill>
                      <a:srgbClr val="EFFAF3"/>
                    </a:solidFill>
                    <a:latin typeface="Times New Roman" panose="02020603050405020304" pitchFamily="18" charset="0"/>
                    <a:ea typeface="+mn-ea"/>
                    <a:cs typeface="Times New Roman" panose="02020603050405020304" pitchFamily="18" charset="0"/>
                  </a:rPr>
                  <a:t>giác</a:t>
                </a:r>
                <a:r>
                  <a:rPr lang="en-US" sz="2400" b="1" kern="1200" dirty="0">
                    <a:solidFill>
                      <a:srgbClr val="EFFAF3"/>
                    </a:solidFill>
                    <a:latin typeface="Times New Roman" panose="02020603050405020304" pitchFamily="18" charset="0"/>
                    <a:ea typeface="+mn-ea"/>
                    <a:cs typeface="Times New Roman" panose="02020603050405020304" pitchFamily="18" charset="0"/>
                  </a:rPr>
                  <a:t> </a:t>
                </a:r>
                <a14:m>
                  <m:oMath xmlns:m="http://schemas.openxmlformats.org/officeDocument/2006/math">
                    <m:r>
                      <a:rPr lang="vi-VN" sz="2400" b="1" i="1" kern="1200" dirty="0">
                        <a:solidFill>
                          <a:srgbClr val="EFFAF3"/>
                        </a:solidFill>
                        <a:latin typeface="Cambria Math" panose="02040503050406030204" pitchFamily="18" charset="0"/>
                        <a:ea typeface="+mn-ea"/>
                        <a:cs typeface="Times New Roman" pitchFamily="18" charset="0"/>
                      </a:rPr>
                      <m:t>𝑨𝑩𝑬𝑪</m:t>
                    </m:r>
                  </m:oMath>
                </a14:m>
                <a:r>
                  <a:rPr lang="en-US" sz="2400" b="1" kern="1200" dirty="0">
                    <a:solidFill>
                      <a:srgbClr val="EFFAF3"/>
                    </a:solidFill>
                    <a:latin typeface="Times New Roman" panose="02020603050405020304" pitchFamily="18" charset="0"/>
                    <a:ea typeface="+mn-ea"/>
                    <a:cs typeface="Times New Roman" panose="02020603050405020304" pitchFamily="18" charset="0"/>
                  </a:rPr>
                  <a:t> là </a:t>
                </a:r>
                <a14:m>
                  <m:oMath xmlns:m="http://schemas.openxmlformats.org/officeDocument/2006/math">
                    <m:r>
                      <a:rPr lang="en-US" sz="2400" b="1" i="1" kern="1200" dirty="0">
                        <a:solidFill>
                          <a:srgbClr val="EFFAF3"/>
                        </a:solidFill>
                        <a:latin typeface="Cambria Math" panose="02040503050406030204" pitchFamily="18" charset="0"/>
                        <a:ea typeface="+mn-ea"/>
                        <a:cs typeface="Times New Roman" pitchFamily="18" charset="0"/>
                      </a:rPr>
                      <m:t>𝟏</m:t>
                    </m:r>
                    <m:r>
                      <a:rPr lang="vi-VN" sz="2400" b="1" i="1" kern="1200" dirty="0" smtClean="0">
                        <a:solidFill>
                          <a:srgbClr val="EFFAF3"/>
                        </a:solidFill>
                        <a:latin typeface="Cambria Math" panose="02040503050406030204" pitchFamily="18" charset="0"/>
                        <a:ea typeface="+mn-ea"/>
                        <a:cs typeface="Times New Roman" pitchFamily="18" charset="0"/>
                      </a:rPr>
                      <m:t>𝟒</m:t>
                    </m:r>
                    <m:r>
                      <a:rPr lang="vi-VN" sz="2400" b="1" i="1" kern="1200" dirty="0">
                        <a:solidFill>
                          <a:srgbClr val="EFFAF3"/>
                        </a:solidFill>
                        <a:latin typeface="Cambria Math" panose="02040503050406030204" pitchFamily="18" charset="0"/>
                        <a:ea typeface="+mn-ea"/>
                        <a:cs typeface="Times New Roman" pitchFamily="18" charset="0"/>
                      </a:rPr>
                      <m:t>𝒄𝒎</m:t>
                    </m:r>
                  </m:oMath>
                </a14:m>
                <a:endParaRPr lang="en-US" sz="2400" b="1" kern="1200" dirty="0">
                  <a:solidFill>
                    <a:srgbClr val="EFFAF3"/>
                  </a:solidFill>
                  <a:latin typeface="Times New Roman" panose="02020603050405020304" pitchFamily="18" charset="0"/>
                  <a:ea typeface="+mn-ea"/>
                  <a:cs typeface="Times New Roman" panose="02020603050405020304" pitchFamily="18" charset="0"/>
                </a:endParaRPr>
              </a:p>
            </p:txBody>
          </p:sp>
        </mc:Choice>
        <mc:Fallback xmlns="">
          <p:sp>
            <p:nvSpPr>
              <p:cNvPr id="73" name="TextBox 72">
                <a:extLst>
                  <a:ext uri="{FF2B5EF4-FFF2-40B4-BE49-F238E27FC236}">
                    <a16:creationId xmlns:a16="http://schemas.microsoft.com/office/drawing/2014/main" id="{A57ABA03-CD46-E04B-B4C5-2598D24065B8}"/>
                  </a:ext>
                </a:extLst>
              </p:cNvPr>
              <p:cNvSpPr txBox="1">
                <a:spLocks noRot="1" noChangeAspect="1" noMove="1" noResize="1" noEditPoints="1" noAdjustHandles="1" noChangeArrowheads="1" noChangeShapeType="1" noTextEdit="1"/>
              </p:cNvSpPr>
              <p:nvPr/>
            </p:nvSpPr>
            <p:spPr>
              <a:xfrm>
                <a:off x="3464689" y="3185331"/>
                <a:ext cx="4867666" cy="461665"/>
              </a:xfrm>
              <a:prstGeom prst="rect">
                <a:avLst/>
              </a:prstGeom>
              <a:blipFill>
                <a:blip r:embed="rId9"/>
                <a:stretch>
                  <a:fillRect l="-1818" t="-13514" b="-29730"/>
                </a:stretch>
              </a:blipFill>
            </p:spPr>
            <p:txBody>
              <a:bodyPr/>
              <a:lstStyle/>
              <a:p>
                <a:r>
                  <a:rPr lang="en-VN">
                    <a:noFill/>
                  </a:rPr>
                  <a:t> </a:t>
                </a:r>
              </a:p>
            </p:txBody>
          </p:sp>
        </mc:Fallback>
      </mc:AlternateContent>
      <mc:AlternateContent xmlns:mc="http://schemas.openxmlformats.org/markup-compatibility/2006" xmlns:a14="http://schemas.microsoft.com/office/drawing/2010/main">
        <mc:Choice Requires="a14">
          <p:sp>
            <p:nvSpPr>
              <p:cNvPr id="74" name="TextBox 73">
                <a:extLst>
                  <a:ext uri="{FF2B5EF4-FFF2-40B4-BE49-F238E27FC236}">
                    <a16:creationId xmlns:a16="http://schemas.microsoft.com/office/drawing/2014/main" id="{7388D76C-B78C-7948-974F-702DE1216637}"/>
                  </a:ext>
                </a:extLst>
              </p:cNvPr>
              <p:cNvSpPr txBox="1"/>
              <p:nvPr/>
            </p:nvSpPr>
            <p:spPr>
              <a:xfrm>
                <a:off x="3450901" y="3623687"/>
                <a:ext cx="5627188" cy="830997"/>
              </a:xfrm>
              <a:prstGeom prst="rect">
                <a:avLst/>
              </a:prstGeom>
              <a:noFill/>
            </p:spPr>
            <p:txBody>
              <a:bodyPr wrap="square">
                <a:spAutoFit/>
              </a:bodyPr>
              <a:lstStyle/>
              <a:p>
                <a:pPr algn="just" defTabSz="685800">
                  <a:buClrTx/>
                  <a:defRPr/>
                </a:pPr>
                <a:r>
                  <a:rPr lang="en-US" sz="2400" b="1" kern="1200" dirty="0">
                    <a:solidFill>
                      <a:srgbClr val="111111"/>
                    </a:solidFill>
                    <a:latin typeface="Times New Roman" panose="02020603050405020304" pitchFamily="18" charset="0"/>
                    <a:ea typeface="+mn-ea"/>
                    <a:cs typeface="Times New Roman" panose="02020603050405020304" pitchFamily="18" charset="0"/>
                  </a:rPr>
                  <a:t>D. </a:t>
                </a:r>
                <a14:m>
                  <m:oMath xmlns:m="http://schemas.openxmlformats.org/officeDocument/2006/math">
                    <m:r>
                      <a:rPr lang="en-US" sz="2400" b="1" i="1" kern="1200" dirty="0">
                        <a:solidFill>
                          <a:srgbClr val="EFFAF3"/>
                        </a:solidFill>
                        <a:latin typeface="Cambria Math" panose="02040503050406030204" pitchFamily="18" charset="0"/>
                        <a:ea typeface="+mn-ea"/>
                        <a:cs typeface="Times New Roman" pitchFamily="18" charset="0"/>
                      </a:rPr>
                      <m:t>𝑨𝑬</m:t>
                    </m:r>
                  </m:oMath>
                </a14:m>
                <a:r>
                  <a:rPr lang="en-US" sz="2400" b="1" kern="1200" dirty="0">
                    <a:solidFill>
                      <a:srgbClr val="EFFAF3"/>
                    </a:solidFill>
                    <a:latin typeface="Times New Roman" panose="02020603050405020304" pitchFamily="18" charset="0"/>
                    <a:cs typeface="Times New Roman" panose="02020603050405020304" pitchFamily="18" charset="0"/>
                  </a:rPr>
                  <a:t> </a:t>
                </a:r>
                <a:r>
                  <a:rPr lang="en-US" sz="2400" b="1" kern="1200" dirty="0" err="1">
                    <a:solidFill>
                      <a:srgbClr val="EFFAF3"/>
                    </a:solidFill>
                    <a:latin typeface="Times New Roman" panose="02020603050405020304" pitchFamily="18" charset="0"/>
                    <a:cs typeface="Times New Roman" panose="02020603050405020304" pitchFamily="18" charset="0"/>
                  </a:rPr>
                  <a:t>là</a:t>
                </a:r>
                <a:r>
                  <a:rPr lang="en-US" sz="2400" b="1" kern="1200" dirty="0">
                    <a:solidFill>
                      <a:srgbClr val="EFFAF3"/>
                    </a:solidFill>
                    <a:latin typeface="Times New Roman" panose="02020603050405020304" pitchFamily="18" charset="0"/>
                    <a:cs typeface="Times New Roman" panose="02020603050405020304" pitchFamily="18" charset="0"/>
                  </a:rPr>
                  <a:t> </a:t>
                </a:r>
                <a:r>
                  <a:rPr lang="en-US" sz="2400" b="1" kern="1200" dirty="0" err="1">
                    <a:solidFill>
                      <a:srgbClr val="EFFAF3"/>
                    </a:solidFill>
                    <a:latin typeface="Times New Roman" panose="02020603050405020304" pitchFamily="18" charset="0"/>
                    <a:cs typeface="Times New Roman" panose="02020603050405020304" pitchFamily="18" charset="0"/>
                  </a:rPr>
                  <a:t>đường</a:t>
                </a:r>
                <a:r>
                  <a:rPr lang="en-US" sz="2400" b="1" kern="1200" dirty="0">
                    <a:solidFill>
                      <a:srgbClr val="EFFAF3"/>
                    </a:solidFill>
                    <a:latin typeface="Times New Roman" panose="02020603050405020304" pitchFamily="18" charset="0"/>
                    <a:cs typeface="Times New Roman" panose="02020603050405020304" pitchFamily="18" charset="0"/>
                  </a:rPr>
                  <a:t> </a:t>
                </a:r>
                <a:r>
                  <a:rPr lang="en-US" sz="2400" b="1" kern="1200" dirty="0" err="1">
                    <a:solidFill>
                      <a:srgbClr val="EFFAF3"/>
                    </a:solidFill>
                    <a:latin typeface="Times New Roman" panose="02020603050405020304" pitchFamily="18" charset="0"/>
                    <a:cs typeface="Times New Roman" panose="02020603050405020304" pitchFamily="18" charset="0"/>
                  </a:rPr>
                  <a:t>trung</a:t>
                </a:r>
                <a:r>
                  <a:rPr lang="en-US" sz="2400" b="1" kern="1200" dirty="0">
                    <a:solidFill>
                      <a:srgbClr val="EFFAF3"/>
                    </a:solidFill>
                    <a:latin typeface="Times New Roman" panose="02020603050405020304" pitchFamily="18" charset="0"/>
                    <a:cs typeface="Times New Roman" panose="02020603050405020304" pitchFamily="18" charset="0"/>
                  </a:rPr>
                  <a:t> </a:t>
                </a:r>
                <a:r>
                  <a:rPr lang="en-US" sz="2400" b="1" kern="1200" dirty="0" err="1">
                    <a:solidFill>
                      <a:srgbClr val="EFFAF3"/>
                    </a:solidFill>
                    <a:latin typeface="Times New Roman" panose="02020603050405020304" pitchFamily="18" charset="0"/>
                    <a:cs typeface="Times New Roman" panose="02020603050405020304" pitchFamily="18" charset="0"/>
                  </a:rPr>
                  <a:t>trực</a:t>
                </a:r>
                <a:r>
                  <a:rPr lang="en-US" sz="2400" b="1" kern="1200" dirty="0">
                    <a:solidFill>
                      <a:srgbClr val="EFFAF3"/>
                    </a:solidFill>
                    <a:latin typeface="Times New Roman" panose="02020603050405020304" pitchFamily="18" charset="0"/>
                    <a:cs typeface="Times New Roman" panose="02020603050405020304" pitchFamily="18" charset="0"/>
                  </a:rPr>
                  <a:t> </a:t>
                </a:r>
                <a:r>
                  <a:rPr lang="en-US" sz="2400" b="1" kern="1200" dirty="0" err="1">
                    <a:solidFill>
                      <a:srgbClr val="EFFAF3"/>
                    </a:solidFill>
                    <a:latin typeface="Times New Roman" panose="02020603050405020304" pitchFamily="18" charset="0"/>
                    <a:cs typeface="Times New Roman" panose="02020603050405020304" pitchFamily="18" charset="0"/>
                  </a:rPr>
                  <a:t>của</a:t>
                </a:r>
                <a:r>
                  <a:rPr lang="en-US" sz="2400" b="1" kern="1200" dirty="0">
                    <a:solidFill>
                      <a:srgbClr val="EFFAF3"/>
                    </a:solidFill>
                    <a:latin typeface="Times New Roman" panose="02020603050405020304" pitchFamily="18" charset="0"/>
                    <a:cs typeface="Times New Roman" panose="02020603050405020304" pitchFamily="18" charset="0"/>
                  </a:rPr>
                  <a:t> </a:t>
                </a:r>
                <a:r>
                  <a:rPr lang="en-US" sz="2400" b="1" kern="1200" dirty="0" err="1">
                    <a:solidFill>
                      <a:srgbClr val="EFFAF3"/>
                    </a:solidFill>
                    <a:latin typeface="Times New Roman" panose="02020603050405020304" pitchFamily="18" charset="0"/>
                    <a:cs typeface="Times New Roman" panose="02020603050405020304" pitchFamily="18" charset="0"/>
                  </a:rPr>
                  <a:t>đoạn</a:t>
                </a:r>
                <a:r>
                  <a:rPr lang="en-US" sz="2400" b="1" kern="1200" dirty="0">
                    <a:solidFill>
                      <a:srgbClr val="EFFAF3"/>
                    </a:solidFill>
                    <a:latin typeface="Times New Roman" panose="02020603050405020304" pitchFamily="18" charset="0"/>
                    <a:cs typeface="Times New Roman" panose="02020603050405020304" pitchFamily="18" charset="0"/>
                  </a:rPr>
                  <a:t> </a:t>
                </a:r>
                <a:r>
                  <a:rPr lang="en-US" sz="2400" b="1" kern="1200" dirty="0" err="1">
                    <a:solidFill>
                      <a:srgbClr val="EFFAF3"/>
                    </a:solidFill>
                    <a:latin typeface="Times New Roman" panose="02020603050405020304" pitchFamily="18" charset="0"/>
                    <a:cs typeface="Times New Roman" panose="02020603050405020304" pitchFamily="18" charset="0"/>
                  </a:rPr>
                  <a:t>thẳng</a:t>
                </a:r>
                <a:r>
                  <a:rPr lang="en-US" sz="2400" b="1" kern="1200" dirty="0">
                    <a:solidFill>
                      <a:srgbClr val="EFFAF3"/>
                    </a:solidFill>
                    <a:latin typeface="Times New Roman" panose="02020603050405020304" pitchFamily="18" charset="0"/>
                    <a:cs typeface="Times New Roman" panose="02020603050405020304" pitchFamily="18" charset="0"/>
                  </a:rPr>
                  <a:t> </a:t>
                </a:r>
                <a14:m>
                  <m:oMath xmlns:m="http://schemas.openxmlformats.org/officeDocument/2006/math">
                    <m:r>
                      <a:rPr lang="en-US" sz="2400" b="1" i="1" kern="1200" dirty="0">
                        <a:solidFill>
                          <a:srgbClr val="EFFAF3"/>
                        </a:solidFill>
                        <a:latin typeface="Cambria Math" panose="02040503050406030204" pitchFamily="18" charset="0"/>
                        <a:cs typeface="Times New Roman" pitchFamily="18" charset="0"/>
                      </a:rPr>
                      <m:t>𝑩𝑪</m:t>
                    </m:r>
                  </m:oMath>
                </a14:m>
                <a:endParaRPr lang="en-US" sz="2400" b="1" kern="1200" dirty="0">
                  <a:solidFill>
                    <a:srgbClr val="EFFAF3"/>
                  </a:solidFill>
                  <a:latin typeface="Times New Roman" panose="02020603050405020304" pitchFamily="18" charset="0"/>
                  <a:ea typeface="+mn-ea"/>
                  <a:cs typeface="Times New Roman" panose="02020603050405020304" pitchFamily="18" charset="0"/>
                </a:endParaRPr>
              </a:p>
            </p:txBody>
          </p:sp>
        </mc:Choice>
        <mc:Fallback xmlns="">
          <p:sp>
            <p:nvSpPr>
              <p:cNvPr id="74" name="TextBox 73">
                <a:extLst>
                  <a:ext uri="{FF2B5EF4-FFF2-40B4-BE49-F238E27FC236}">
                    <a16:creationId xmlns:a16="http://schemas.microsoft.com/office/drawing/2014/main" id="{7388D76C-B78C-7948-974F-702DE1216637}"/>
                  </a:ext>
                </a:extLst>
              </p:cNvPr>
              <p:cNvSpPr txBox="1">
                <a:spLocks noRot="1" noChangeAspect="1" noMove="1" noResize="1" noEditPoints="1" noAdjustHandles="1" noChangeArrowheads="1" noChangeShapeType="1" noTextEdit="1"/>
              </p:cNvSpPr>
              <p:nvPr/>
            </p:nvSpPr>
            <p:spPr>
              <a:xfrm>
                <a:off x="3450901" y="3623687"/>
                <a:ext cx="5627188" cy="830997"/>
              </a:xfrm>
              <a:prstGeom prst="rect">
                <a:avLst/>
              </a:prstGeom>
              <a:blipFill>
                <a:blip r:embed="rId10"/>
                <a:stretch>
                  <a:fillRect l="-1577" t="-6061" r="-1802" b="-16667"/>
                </a:stretch>
              </a:blipFill>
            </p:spPr>
            <p:txBody>
              <a:bodyPr/>
              <a:lstStyle/>
              <a:p>
                <a:r>
                  <a:rPr lang="en-VN">
                    <a:noFill/>
                  </a:rPr>
                  <a:t> </a:t>
                </a:r>
              </a:p>
            </p:txBody>
          </p:sp>
        </mc:Fallback>
      </mc:AlternateContent>
      <p:pic>
        <p:nvPicPr>
          <p:cNvPr id="75" name="Picture 74">
            <a:extLst>
              <a:ext uri="{FF2B5EF4-FFF2-40B4-BE49-F238E27FC236}">
                <a16:creationId xmlns:a16="http://schemas.microsoft.com/office/drawing/2014/main" id="{6CF489A5-5D6C-4044-944E-5FCA9A0B12E7}"/>
              </a:ext>
            </a:extLst>
          </p:cNvPr>
          <p:cNvPicPr>
            <a:picLocks noChangeAspect="1"/>
          </p:cNvPicPr>
          <p:nvPr/>
        </p:nvPicPr>
        <p:blipFill>
          <a:blip r:embed="rId11"/>
          <a:stretch>
            <a:fillRect/>
          </a:stretch>
        </p:blipFill>
        <p:spPr>
          <a:xfrm>
            <a:off x="17345" y="1667685"/>
            <a:ext cx="3303093" cy="3015599"/>
          </a:xfrm>
          <a:prstGeom prst="rect">
            <a:avLst/>
          </a:prstGeom>
        </p:spPr>
      </p:pic>
    </p:spTree>
    <p:extLst>
      <p:ext uri="{BB962C8B-B14F-4D97-AF65-F5344CB8AC3E}">
        <p14:creationId xmlns:p14="http://schemas.microsoft.com/office/powerpoint/2010/main" val="26588542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xit" presetSubtype="16" fill="hold" grpId="0" nodeType="clickEffect">
                                  <p:stCondLst>
                                    <p:cond delay="0"/>
                                  </p:stCondLst>
                                  <p:childTnLst>
                                    <p:animEffect transition="out" filter="box(in)">
                                      <p:cBhvr>
                                        <p:cTn id="6" dur="500"/>
                                        <p:tgtEl>
                                          <p:spTgt spid="60"/>
                                        </p:tgtEl>
                                      </p:cBhvr>
                                    </p:animEffect>
                                    <p:set>
                                      <p:cBhvr>
                                        <p:cTn id="7" dur="1" fill="hold">
                                          <p:stCondLst>
                                            <p:cond delay="499"/>
                                          </p:stCondLst>
                                        </p:cTn>
                                        <p:tgtEl>
                                          <p:spTgt spid="60"/>
                                        </p:tgtEl>
                                        <p:attrNameLst>
                                          <p:attrName>style.visibility</p:attrName>
                                        </p:attrNameLst>
                                      </p:cBhvr>
                                      <p:to>
                                        <p:strVal val="hidden"/>
                                      </p:to>
                                    </p:set>
                                  </p:childTnLst>
                                  <p:subTnLst>
                                    <p:audio>
                                      <p:cMediaNode>
                                        <p:cTn display="0" masterRel="sameClick">
                                          <p:stCondLst>
                                            <p:cond evt="begin" delay="0">
                                              <p:tn val="5"/>
                                            </p:cond>
                                          </p:stCondLst>
                                          <p:endCondLst>
                                            <p:cond evt="onStopAudio" delay="0">
                                              <p:tgtEl>
                                                <p:sldTgt/>
                                              </p:tgtEl>
                                            </p:cond>
                                          </p:endCondLst>
                                        </p:cTn>
                                        <p:tgtEl>
                                          <p:sndTgt r:embed="rId2" name="drumroll.wav"/>
                                        </p:tgtEl>
                                      </p:cMediaNode>
                                    </p:audio>
                                  </p:subTnLst>
                                </p:cTn>
                              </p:par>
                              <p:par>
                                <p:cTn id="8" presetID="4" presetClass="exit" presetSubtype="16" fill="hold" grpId="0" nodeType="withEffect">
                                  <p:stCondLst>
                                    <p:cond delay="9000"/>
                                  </p:stCondLst>
                                  <p:childTnLst>
                                    <p:animEffect transition="out" filter="box(in)">
                                      <p:cBhvr>
                                        <p:cTn id="9" dur="500"/>
                                        <p:tgtEl>
                                          <p:spTgt spid="61"/>
                                        </p:tgtEl>
                                      </p:cBhvr>
                                    </p:animEffect>
                                    <p:set>
                                      <p:cBhvr>
                                        <p:cTn id="10" dur="1" fill="hold">
                                          <p:stCondLst>
                                            <p:cond delay="499"/>
                                          </p:stCondLst>
                                        </p:cTn>
                                        <p:tgtEl>
                                          <p:spTgt spid="61"/>
                                        </p:tgtEl>
                                        <p:attrNameLst>
                                          <p:attrName>style.visibility</p:attrName>
                                        </p:attrNameLst>
                                      </p:cBhvr>
                                      <p:to>
                                        <p:strVal val="hidden"/>
                                      </p:to>
                                    </p:set>
                                  </p:childTnLst>
                                  <p:subTnLst>
                                    <p:audio>
                                      <p:cMediaNode>
                                        <p:cTn display="0" masterRel="sameClick">
                                          <p:stCondLst>
                                            <p:cond evt="begin" delay="0">
                                              <p:tn val="8"/>
                                            </p:cond>
                                          </p:stCondLst>
                                          <p:endCondLst>
                                            <p:cond evt="onStopAudio" delay="0">
                                              <p:tgtEl>
                                                <p:sldTgt/>
                                              </p:tgtEl>
                                            </p:cond>
                                          </p:endCondLst>
                                        </p:cTn>
                                        <p:tgtEl>
                                          <p:sndTgt r:embed="rId3" name="hammer.wav"/>
                                        </p:tgtEl>
                                      </p:cMediaNode>
                                    </p:audio>
                                  </p:subTnLst>
                                </p:cTn>
                              </p:par>
                              <p:par>
                                <p:cTn id="11" presetID="4" presetClass="exit" presetSubtype="16" fill="hold" grpId="0" nodeType="withEffect">
                                  <p:stCondLst>
                                    <p:cond delay="8000"/>
                                  </p:stCondLst>
                                  <p:childTnLst>
                                    <p:animEffect transition="out" filter="box(in)">
                                      <p:cBhvr>
                                        <p:cTn id="12" dur="500"/>
                                        <p:tgtEl>
                                          <p:spTgt spid="62"/>
                                        </p:tgtEl>
                                      </p:cBhvr>
                                    </p:animEffect>
                                    <p:set>
                                      <p:cBhvr>
                                        <p:cTn id="13" dur="1" fill="hold">
                                          <p:stCondLst>
                                            <p:cond delay="499"/>
                                          </p:stCondLst>
                                        </p:cTn>
                                        <p:tgtEl>
                                          <p:spTgt spid="62"/>
                                        </p:tgtEl>
                                        <p:attrNameLst>
                                          <p:attrName>style.visibility</p:attrName>
                                        </p:attrNameLst>
                                      </p:cBhvr>
                                      <p:to>
                                        <p:strVal val="hidden"/>
                                      </p:to>
                                    </p:set>
                                  </p:childTnLst>
                                  <p:subTnLst>
                                    <p:audio>
                                      <p:cMediaNode>
                                        <p:cTn display="0" masterRel="sameClick">
                                          <p:stCondLst>
                                            <p:cond evt="begin" delay="0">
                                              <p:tn val="11"/>
                                            </p:cond>
                                          </p:stCondLst>
                                          <p:endCondLst>
                                            <p:cond evt="onStopAudio" delay="0">
                                              <p:tgtEl>
                                                <p:sldTgt/>
                                              </p:tgtEl>
                                            </p:cond>
                                          </p:endCondLst>
                                        </p:cTn>
                                        <p:tgtEl>
                                          <p:sndTgt r:embed="rId3" name="hammer.wav"/>
                                        </p:tgtEl>
                                      </p:cMediaNode>
                                    </p:audio>
                                  </p:subTnLst>
                                </p:cTn>
                              </p:par>
                              <p:par>
                                <p:cTn id="14" presetID="4" presetClass="exit" presetSubtype="16" fill="hold" grpId="0" nodeType="withEffect">
                                  <p:stCondLst>
                                    <p:cond delay="7000"/>
                                  </p:stCondLst>
                                  <p:childTnLst>
                                    <p:animEffect transition="out" filter="box(in)">
                                      <p:cBhvr>
                                        <p:cTn id="15" dur="500"/>
                                        <p:tgtEl>
                                          <p:spTgt spid="63"/>
                                        </p:tgtEl>
                                      </p:cBhvr>
                                    </p:animEffect>
                                    <p:set>
                                      <p:cBhvr>
                                        <p:cTn id="16" dur="1" fill="hold">
                                          <p:stCondLst>
                                            <p:cond delay="499"/>
                                          </p:stCondLst>
                                        </p:cTn>
                                        <p:tgtEl>
                                          <p:spTgt spid="63"/>
                                        </p:tgtEl>
                                        <p:attrNameLst>
                                          <p:attrName>style.visibility</p:attrName>
                                        </p:attrNameLst>
                                      </p:cBhvr>
                                      <p:to>
                                        <p:strVal val="hidden"/>
                                      </p:to>
                                    </p:set>
                                  </p:childTnLst>
                                  <p:subTnLst>
                                    <p:audio>
                                      <p:cMediaNode>
                                        <p:cTn display="0" masterRel="sameClick">
                                          <p:stCondLst>
                                            <p:cond evt="begin" delay="0">
                                              <p:tn val="14"/>
                                            </p:cond>
                                          </p:stCondLst>
                                          <p:endCondLst>
                                            <p:cond evt="onStopAudio" delay="0">
                                              <p:tgtEl>
                                                <p:sldTgt/>
                                              </p:tgtEl>
                                            </p:cond>
                                          </p:endCondLst>
                                        </p:cTn>
                                        <p:tgtEl>
                                          <p:sndTgt r:embed="rId3" name="hammer.wav"/>
                                        </p:tgtEl>
                                      </p:cMediaNode>
                                    </p:audio>
                                  </p:subTnLst>
                                </p:cTn>
                              </p:par>
                              <p:par>
                                <p:cTn id="17" presetID="4" presetClass="exit" presetSubtype="16" fill="hold" grpId="0" nodeType="withEffect">
                                  <p:stCondLst>
                                    <p:cond delay="6000"/>
                                  </p:stCondLst>
                                  <p:childTnLst>
                                    <p:animEffect transition="out" filter="box(in)">
                                      <p:cBhvr>
                                        <p:cTn id="18" dur="500"/>
                                        <p:tgtEl>
                                          <p:spTgt spid="64"/>
                                        </p:tgtEl>
                                      </p:cBhvr>
                                    </p:animEffect>
                                    <p:set>
                                      <p:cBhvr>
                                        <p:cTn id="19" dur="1" fill="hold">
                                          <p:stCondLst>
                                            <p:cond delay="499"/>
                                          </p:stCondLst>
                                        </p:cTn>
                                        <p:tgtEl>
                                          <p:spTgt spid="64"/>
                                        </p:tgtEl>
                                        <p:attrNameLst>
                                          <p:attrName>style.visibility</p:attrName>
                                        </p:attrNameLst>
                                      </p:cBhvr>
                                      <p:to>
                                        <p:strVal val="hidden"/>
                                      </p:to>
                                    </p:set>
                                  </p:childTnLst>
                                  <p:subTnLst>
                                    <p:audio>
                                      <p:cMediaNode>
                                        <p:cTn display="0" masterRel="sameClick">
                                          <p:stCondLst>
                                            <p:cond evt="begin" delay="0">
                                              <p:tn val="17"/>
                                            </p:cond>
                                          </p:stCondLst>
                                          <p:endCondLst>
                                            <p:cond evt="onStopAudio" delay="0">
                                              <p:tgtEl>
                                                <p:sldTgt/>
                                              </p:tgtEl>
                                            </p:cond>
                                          </p:endCondLst>
                                        </p:cTn>
                                        <p:tgtEl>
                                          <p:sndTgt r:embed="rId3" name="hammer.wav"/>
                                        </p:tgtEl>
                                      </p:cMediaNode>
                                    </p:audio>
                                  </p:subTnLst>
                                </p:cTn>
                              </p:par>
                              <p:par>
                                <p:cTn id="20" presetID="4" presetClass="exit" presetSubtype="16" fill="hold" grpId="0" nodeType="withEffect">
                                  <p:stCondLst>
                                    <p:cond delay="5000"/>
                                  </p:stCondLst>
                                  <p:childTnLst>
                                    <p:animEffect transition="out" filter="box(in)">
                                      <p:cBhvr>
                                        <p:cTn id="21" dur="500"/>
                                        <p:tgtEl>
                                          <p:spTgt spid="65"/>
                                        </p:tgtEl>
                                      </p:cBhvr>
                                    </p:animEffect>
                                    <p:set>
                                      <p:cBhvr>
                                        <p:cTn id="22" dur="1" fill="hold">
                                          <p:stCondLst>
                                            <p:cond delay="499"/>
                                          </p:stCondLst>
                                        </p:cTn>
                                        <p:tgtEl>
                                          <p:spTgt spid="65"/>
                                        </p:tgtEl>
                                        <p:attrNameLst>
                                          <p:attrName>style.visibility</p:attrName>
                                        </p:attrNameLst>
                                      </p:cBhvr>
                                      <p:to>
                                        <p:strVal val="hidden"/>
                                      </p:to>
                                    </p:set>
                                  </p:childTnLst>
                                  <p:subTnLst>
                                    <p:audio>
                                      <p:cMediaNode>
                                        <p:cTn display="0" masterRel="sameClick">
                                          <p:stCondLst>
                                            <p:cond evt="begin" delay="0">
                                              <p:tn val="20"/>
                                            </p:cond>
                                          </p:stCondLst>
                                          <p:endCondLst>
                                            <p:cond evt="onStopAudio" delay="0">
                                              <p:tgtEl>
                                                <p:sldTgt/>
                                              </p:tgtEl>
                                            </p:cond>
                                          </p:endCondLst>
                                        </p:cTn>
                                        <p:tgtEl>
                                          <p:sndTgt r:embed="rId3" name="hammer.wav"/>
                                        </p:tgtEl>
                                      </p:cMediaNode>
                                    </p:audio>
                                  </p:subTnLst>
                                </p:cTn>
                              </p:par>
                              <p:par>
                                <p:cTn id="23" presetID="4" presetClass="exit" presetSubtype="16" fill="hold" grpId="0" nodeType="withEffect">
                                  <p:stCondLst>
                                    <p:cond delay="4000"/>
                                  </p:stCondLst>
                                  <p:childTnLst>
                                    <p:animEffect transition="out" filter="box(in)">
                                      <p:cBhvr>
                                        <p:cTn id="24" dur="500"/>
                                        <p:tgtEl>
                                          <p:spTgt spid="66"/>
                                        </p:tgtEl>
                                      </p:cBhvr>
                                    </p:animEffect>
                                    <p:set>
                                      <p:cBhvr>
                                        <p:cTn id="25" dur="1" fill="hold">
                                          <p:stCondLst>
                                            <p:cond delay="499"/>
                                          </p:stCondLst>
                                        </p:cTn>
                                        <p:tgtEl>
                                          <p:spTgt spid="66"/>
                                        </p:tgtEl>
                                        <p:attrNameLst>
                                          <p:attrName>style.visibility</p:attrName>
                                        </p:attrNameLst>
                                      </p:cBhvr>
                                      <p:to>
                                        <p:strVal val="hidden"/>
                                      </p:to>
                                    </p:set>
                                  </p:childTnLst>
                                  <p:subTnLst>
                                    <p:audio>
                                      <p:cMediaNode>
                                        <p:cTn display="0" masterRel="sameClick">
                                          <p:stCondLst>
                                            <p:cond evt="begin" delay="0">
                                              <p:tn val="23"/>
                                            </p:cond>
                                          </p:stCondLst>
                                          <p:endCondLst>
                                            <p:cond evt="onStopAudio" delay="0">
                                              <p:tgtEl>
                                                <p:sldTgt/>
                                              </p:tgtEl>
                                            </p:cond>
                                          </p:endCondLst>
                                        </p:cTn>
                                        <p:tgtEl>
                                          <p:sndTgt r:embed="rId3" name="hammer.wav"/>
                                        </p:tgtEl>
                                      </p:cMediaNode>
                                    </p:audio>
                                  </p:subTnLst>
                                </p:cTn>
                              </p:par>
                              <p:par>
                                <p:cTn id="26" presetID="4" presetClass="exit" presetSubtype="16" fill="hold" grpId="0" nodeType="withEffect">
                                  <p:stCondLst>
                                    <p:cond delay="3000"/>
                                  </p:stCondLst>
                                  <p:childTnLst>
                                    <p:animEffect transition="out" filter="box(in)">
                                      <p:cBhvr>
                                        <p:cTn id="27" dur="500"/>
                                        <p:tgtEl>
                                          <p:spTgt spid="67"/>
                                        </p:tgtEl>
                                      </p:cBhvr>
                                    </p:animEffect>
                                    <p:set>
                                      <p:cBhvr>
                                        <p:cTn id="28" dur="1" fill="hold">
                                          <p:stCondLst>
                                            <p:cond delay="499"/>
                                          </p:stCondLst>
                                        </p:cTn>
                                        <p:tgtEl>
                                          <p:spTgt spid="67"/>
                                        </p:tgtEl>
                                        <p:attrNameLst>
                                          <p:attrName>style.visibility</p:attrName>
                                        </p:attrNameLst>
                                      </p:cBhvr>
                                      <p:to>
                                        <p:strVal val="hidden"/>
                                      </p:to>
                                    </p:set>
                                  </p:childTnLst>
                                  <p:subTnLst>
                                    <p:audio>
                                      <p:cMediaNode>
                                        <p:cTn display="0" masterRel="sameClick">
                                          <p:stCondLst>
                                            <p:cond evt="begin" delay="0">
                                              <p:tn val="26"/>
                                            </p:cond>
                                          </p:stCondLst>
                                          <p:endCondLst>
                                            <p:cond evt="onStopAudio" delay="0">
                                              <p:tgtEl>
                                                <p:sldTgt/>
                                              </p:tgtEl>
                                            </p:cond>
                                          </p:endCondLst>
                                        </p:cTn>
                                        <p:tgtEl>
                                          <p:sndTgt r:embed="rId3" name="hammer.wav"/>
                                        </p:tgtEl>
                                      </p:cMediaNode>
                                    </p:audio>
                                  </p:subTnLst>
                                </p:cTn>
                              </p:par>
                              <p:par>
                                <p:cTn id="29" presetID="4" presetClass="exit" presetSubtype="16" fill="hold" grpId="0" nodeType="withEffect">
                                  <p:stCondLst>
                                    <p:cond delay="2000"/>
                                  </p:stCondLst>
                                  <p:childTnLst>
                                    <p:animEffect transition="out" filter="box(in)">
                                      <p:cBhvr>
                                        <p:cTn id="30" dur="500"/>
                                        <p:tgtEl>
                                          <p:spTgt spid="68"/>
                                        </p:tgtEl>
                                      </p:cBhvr>
                                    </p:animEffect>
                                    <p:set>
                                      <p:cBhvr>
                                        <p:cTn id="31" dur="1" fill="hold">
                                          <p:stCondLst>
                                            <p:cond delay="499"/>
                                          </p:stCondLst>
                                        </p:cTn>
                                        <p:tgtEl>
                                          <p:spTgt spid="68"/>
                                        </p:tgtEl>
                                        <p:attrNameLst>
                                          <p:attrName>style.visibility</p:attrName>
                                        </p:attrNameLst>
                                      </p:cBhvr>
                                      <p:to>
                                        <p:strVal val="hidden"/>
                                      </p:to>
                                    </p:set>
                                  </p:childTnLst>
                                  <p:subTnLst>
                                    <p:audio>
                                      <p:cMediaNode>
                                        <p:cTn display="0" masterRel="sameClick">
                                          <p:stCondLst>
                                            <p:cond evt="begin" delay="0">
                                              <p:tn val="29"/>
                                            </p:cond>
                                          </p:stCondLst>
                                          <p:endCondLst>
                                            <p:cond evt="onStopAudio" delay="0">
                                              <p:tgtEl>
                                                <p:sldTgt/>
                                              </p:tgtEl>
                                            </p:cond>
                                          </p:endCondLst>
                                        </p:cTn>
                                        <p:tgtEl>
                                          <p:sndTgt r:embed="rId3" name="hammer.wav"/>
                                        </p:tgtEl>
                                      </p:cMediaNode>
                                    </p:audio>
                                  </p:subTnLst>
                                </p:cTn>
                              </p:par>
                              <p:par>
                                <p:cTn id="32" presetID="4" presetClass="exit" presetSubtype="16" fill="hold" grpId="0" nodeType="withEffect">
                                  <p:stCondLst>
                                    <p:cond delay="1000"/>
                                  </p:stCondLst>
                                  <p:childTnLst>
                                    <p:animEffect transition="out" filter="box(in)">
                                      <p:cBhvr>
                                        <p:cTn id="33" dur="500"/>
                                        <p:tgtEl>
                                          <p:spTgt spid="69"/>
                                        </p:tgtEl>
                                      </p:cBhvr>
                                    </p:animEffect>
                                    <p:set>
                                      <p:cBhvr>
                                        <p:cTn id="34" dur="1" fill="hold">
                                          <p:stCondLst>
                                            <p:cond delay="499"/>
                                          </p:stCondLst>
                                        </p:cTn>
                                        <p:tgtEl>
                                          <p:spTgt spid="69"/>
                                        </p:tgtEl>
                                        <p:attrNameLst>
                                          <p:attrName>style.visibility</p:attrName>
                                        </p:attrNameLst>
                                      </p:cBhvr>
                                      <p:to>
                                        <p:strVal val="hidden"/>
                                      </p:to>
                                    </p:set>
                                  </p:childTnLst>
                                  <p:subTnLst>
                                    <p:audio>
                                      <p:cMediaNode>
                                        <p:cTn display="0" masterRel="sameClick">
                                          <p:stCondLst>
                                            <p:cond evt="begin" delay="0">
                                              <p:tn val="32"/>
                                            </p:cond>
                                          </p:stCondLst>
                                          <p:endCondLst>
                                            <p:cond evt="onStopAudio" delay="0">
                                              <p:tgtEl>
                                                <p:sldTgt/>
                                              </p:tgtEl>
                                            </p:cond>
                                          </p:endCondLst>
                                        </p:cTn>
                                        <p:tgtEl>
                                          <p:sndTgt r:embed="rId3" name="hammer.wav"/>
                                        </p:tgtEl>
                                      </p:cMediaNode>
                                    </p:audio>
                                  </p:subTnLst>
                                </p:cTn>
                              </p:par>
                              <p:par>
                                <p:cTn id="35" presetID="4" presetClass="exit" presetSubtype="16" fill="hold" grpId="0" nodeType="withEffect">
                                  <p:stCondLst>
                                    <p:cond delay="0"/>
                                  </p:stCondLst>
                                  <p:childTnLst>
                                    <p:animEffect transition="out" filter="box(in)">
                                      <p:cBhvr>
                                        <p:cTn id="36" dur="500"/>
                                        <p:tgtEl>
                                          <p:spTgt spid="59"/>
                                        </p:tgtEl>
                                      </p:cBhvr>
                                    </p:animEffect>
                                    <p:set>
                                      <p:cBhvr>
                                        <p:cTn id="37" dur="1" fill="hold">
                                          <p:stCondLst>
                                            <p:cond delay="499"/>
                                          </p:stCondLst>
                                        </p:cTn>
                                        <p:tgtEl>
                                          <p:spTgt spid="59"/>
                                        </p:tgtEl>
                                        <p:attrNameLst>
                                          <p:attrName>style.visibility</p:attrName>
                                        </p:attrNameLst>
                                      </p:cBhvr>
                                      <p:to>
                                        <p:strVal val="hidden"/>
                                      </p:to>
                                    </p:set>
                                  </p:childTnLst>
                                  <p:subTnLst>
                                    <p:audio>
                                      <p:cMediaNode>
                                        <p:cTn display="0" masterRel="sameClick">
                                          <p:stCondLst>
                                            <p:cond evt="begin" delay="0">
                                              <p:tn val="35"/>
                                            </p:cond>
                                          </p:stCondLst>
                                          <p:endCondLst>
                                            <p:cond evt="onStopAudio" delay="0">
                                              <p:tgtEl>
                                                <p:sldTgt/>
                                              </p:tgtEl>
                                            </p:cond>
                                          </p:endCondLst>
                                        </p:cTn>
                                        <p:tgtEl>
                                          <p:sndTgt r:embed="rId4" name="push.wav"/>
                                        </p:tgtEl>
                                      </p:cMediaNode>
                                    </p:audio>
                                  </p:sub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70"/>
                                        </p:tgtEl>
                                        <p:attrNameLst>
                                          <p:attrName>style.visibility</p:attrName>
                                        </p:attrNameLst>
                                      </p:cBhvr>
                                      <p:to>
                                        <p:strVal val="visible"/>
                                      </p:to>
                                    </p:set>
                                    <p:animEffect transition="in" filter="barn(inVertical)">
                                      <p:cBhvr>
                                        <p:cTn id="42" dur="500"/>
                                        <p:tgtEl>
                                          <p:spTgt spid="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Snip Diagonal Corner Rectangle 3" descr="OPL20U25GSXzBJYl68kk8uQGfFKzs7yb1M4KJWUiLk6ZEvGF+qCIPSnY57AbBFCvTW$15.2022.CD.126$126+K4lPs7H94VUqPe2XwIsfPRnrXQE//QTEXxb8/8N4CNc6FpgZahzpTjFhMzSA7T/nHJa11DE8Ng2TP3iAmRczFlmslSuUNOgUeb6yRvs0="/>
              <p:cNvSpPr/>
              <p:nvPr/>
            </p:nvSpPr>
            <p:spPr>
              <a:xfrm>
                <a:off x="1083366" y="326968"/>
                <a:ext cx="6826343" cy="1505311"/>
              </a:xfrm>
              <a:prstGeom prst="snip2DiagRect">
                <a:avLst/>
              </a:prstGeom>
              <a:solidFill>
                <a:schemeClr val="bg1">
                  <a:alpha val="75000"/>
                </a:scheme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37">
                  <a:defRPr/>
                </a:pPr>
                <a:r>
                  <a:rPr lang="en-US" sz="2800" b="1" u="sng" kern="1200" dirty="0">
                    <a:solidFill>
                      <a:srgbClr val="002060"/>
                    </a:solidFill>
                    <a:latin typeface="Times New Roman" panose="02020603050405020304" pitchFamily="18" charset="0"/>
                    <a:cs typeface="Times New Roman" pitchFamily="18" charset="0"/>
                  </a:rPr>
                  <a:t>Câu 5</a:t>
                </a:r>
                <a:r>
                  <a:rPr lang="en-US" sz="2800" kern="1200" dirty="0">
                    <a:solidFill>
                      <a:srgbClr val="002060"/>
                    </a:solidFill>
                    <a:latin typeface="Times New Roman" pitchFamily="18" charset="0"/>
                    <a:cs typeface="Times New Roman" pitchFamily="18" charset="0"/>
                  </a:rPr>
                  <a:t>:  Cho </a:t>
                </a:r>
                <a14:m>
                  <m:oMath xmlns:m="http://schemas.openxmlformats.org/officeDocument/2006/math">
                    <m:r>
                      <a:rPr lang="en-US" sz="2800" i="1" kern="1200" dirty="0">
                        <a:solidFill>
                          <a:srgbClr val="002060"/>
                        </a:solidFill>
                        <a:latin typeface="Cambria Math" panose="02040503050406030204" pitchFamily="18" charset="0"/>
                        <a:ea typeface="Cambria Math" panose="02040503050406030204" pitchFamily="18" charset="0"/>
                        <a:cs typeface="Times New Roman" pitchFamily="18" charset="0"/>
                      </a:rPr>
                      <m:t>∆</m:t>
                    </m:r>
                    <m:r>
                      <m:rPr>
                        <m:sty m:val="p"/>
                      </m:rPr>
                      <a:rPr lang="en-US" sz="2800" i="1" kern="1200" dirty="0">
                        <a:solidFill>
                          <a:srgbClr val="002060"/>
                        </a:solidFill>
                        <a:latin typeface="Cambria Math" panose="02040503050406030204" pitchFamily="18" charset="0"/>
                        <a:cs typeface="Times New Roman" pitchFamily="18" charset="0"/>
                      </a:rPr>
                      <m:t>ABC</m:t>
                    </m:r>
                    <m:r>
                      <a:rPr lang="vi-VN" sz="2800" i="1" kern="1200" dirty="0">
                        <a:solidFill>
                          <a:srgbClr val="002060"/>
                        </a:solidFill>
                        <a:latin typeface="Cambria Math" panose="02040503050406030204" pitchFamily="18" charset="0"/>
                        <a:cs typeface="Times New Roman" pitchFamily="18" charset="0"/>
                      </a:rPr>
                      <m:t>; </m:t>
                    </m:r>
                    <m:r>
                      <a:rPr lang="vi-VN" sz="2800" i="1" kern="1200" dirty="0">
                        <a:solidFill>
                          <a:srgbClr val="002060"/>
                        </a:solidFill>
                        <a:latin typeface="Cambria Math" panose="02040503050406030204" pitchFamily="18" charset="0"/>
                        <a:ea typeface="Cambria Math" panose="02040503050406030204" pitchFamily="18" charset="0"/>
                        <a:cs typeface="Times New Roman" pitchFamily="18" charset="0"/>
                      </a:rPr>
                      <m:t>∆</m:t>
                    </m:r>
                    <m:r>
                      <m:rPr>
                        <m:sty m:val="p"/>
                      </m:rPr>
                      <a:rPr lang="vi-VN" sz="2800" i="1" kern="1200" dirty="0">
                        <a:solidFill>
                          <a:srgbClr val="002060"/>
                        </a:solidFill>
                        <a:latin typeface="Cambria Math" panose="02040503050406030204" pitchFamily="18" charset="0"/>
                        <a:ea typeface="Cambria Math" panose="02040503050406030204" pitchFamily="18" charset="0"/>
                        <a:cs typeface="Times New Roman" pitchFamily="18" charset="0"/>
                      </a:rPr>
                      <m:t>MBC</m:t>
                    </m:r>
                    <m:r>
                      <a:rPr lang="vi-VN" sz="2800" i="1" kern="1200" dirty="0">
                        <a:solidFill>
                          <a:srgbClr val="002060"/>
                        </a:solidFill>
                        <a:latin typeface="Cambria Math" panose="02040503050406030204" pitchFamily="18" charset="0"/>
                        <a:ea typeface="Cambria Math" panose="02040503050406030204" pitchFamily="18" charset="0"/>
                        <a:cs typeface="Times New Roman" pitchFamily="18" charset="0"/>
                      </a:rPr>
                      <m:t>; ∆</m:t>
                    </m:r>
                    <m:r>
                      <m:rPr>
                        <m:sty m:val="p"/>
                      </m:rPr>
                      <a:rPr lang="vi-VN" sz="2800" i="1" kern="1200" dirty="0">
                        <a:solidFill>
                          <a:srgbClr val="002060"/>
                        </a:solidFill>
                        <a:latin typeface="Cambria Math" panose="02040503050406030204" pitchFamily="18" charset="0"/>
                        <a:ea typeface="Cambria Math" panose="02040503050406030204" pitchFamily="18" charset="0"/>
                        <a:cs typeface="Times New Roman" pitchFamily="18" charset="0"/>
                      </a:rPr>
                      <m:t>NBC</m:t>
                    </m:r>
                  </m:oMath>
                </a14:m>
                <a:r>
                  <a:rPr lang="en-US" sz="2800" kern="1200" dirty="0">
                    <a:solidFill>
                      <a:srgbClr val="002060"/>
                    </a:solidFill>
                    <a:latin typeface="Times New Roman" pitchFamily="18" charset="0"/>
                    <a:cs typeface="Times New Roman" pitchFamily="18" charset="0"/>
                  </a:rPr>
                  <a:t> </a:t>
                </a:r>
                <a:r>
                  <a:rPr lang="en-US" sz="2800" kern="1200" dirty="0" err="1">
                    <a:solidFill>
                      <a:srgbClr val="002060"/>
                    </a:solidFill>
                    <a:latin typeface="Times New Roman" pitchFamily="18" charset="0"/>
                    <a:cs typeface="Times New Roman" pitchFamily="18" charset="0"/>
                  </a:rPr>
                  <a:t>là</a:t>
                </a:r>
                <a:r>
                  <a:rPr lang="en-US" sz="2800" kern="1200" dirty="0">
                    <a:solidFill>
                      <a:srgbClr val="002060"/>
                    </a:solidFill>
                    <a:latin typeface="Times New Roman" pitchFamily="18" charset="0"/>
                    <a:cs typeface="Times New Roman" pitchFamily="18" charset="0"/>
                  </a:rPr>
                  <a:t> </a:t>
                </a:r>
                <a:r>
                  <a:rPr lang="en-US" sz="2800" kern="1200" dirty="0" err="1">
                    <a:solidFill>
                      <a:srgbClr val="002060"/>
                    </a:solidFill>
                    <a:latin typeface="Times New Roman" pitchFamily="18" charset="0"/>
                    <a:cs typeface="Times New Roman" pitchFamily="18" charset="0"/>
                  </a:rPr>
                  <a:t>các</a:t>
                </a:r>
                <a:r>
                  <a:rPr lang="en-US" sz="2800" kern="1200" dirty="0">
                    <a:solidFill>
                      <a:srgbClr val="002060"/>
                    </a:solidFill>
                    <a:latin typeface="Times New Roman" pitchFamily="18" charset="0"/>
                    <a:cs typeface="Times New Roman" pitchFamily="18" charset="0"/>
                  </a:rPr>
                  <a:t> tam </a:t>
                </a:r>
                <a:r>
                  <a:rPr lang="en-US" sz="2800" kern="1200" dirty="0" err="1">
                    <a:solidFill>
                      <a:srgbClr val="002060"/>
                    </a:solidFill>
                    <a:latin typeface="Times New Roman" pitchFamily="18" charset="0"/>
                    <a:cs typeface="Times New Roman" pitchFamily="18" charset="0"/>
                  </a:rPr>
                  <a:t>giác</a:t>
                </a:r>
                <a:r>
                  <a:rPr lang="en-US" sz="2800" kern="1200" dirty="0">
                    <a:solidFill>
                      <a:srgbClr val="002060"/>
                    </a:solidFill>
                    <a:latin typeface="Times New Roman" pitchFamily="18" charset="0"/>
                    <a:cs typeface="Times New Roman" pitchFamily="18" charset="0"/>
                  </a:rPr>
                  <a:t> </a:t>
                </a:r>
                <a:r>
                  <a:rPr lang="en-US" sz="2800" kern="1200" dirty="0" err="1">
                    <a:solidFill>
                      <a:srgbClr val="002060"/>
                    </a:solidFill>
                    <a:latin typeface="Times New Roman" pitchFamily="18" charset="0"/>
                    <a:cs typeface="Times New Roman" pitchFamily="18" charset="0"/>
                  </a:rPr>
                  <a:t>cân</a:t>
                </a:r>
                <a:r>
                  <a:rPr lang="en-US" sz="2800" kern="1200" dirty="0">
                    <a:solidFill>
                      <a:srgbClr val="002060"/>
                    </a:solidFill>
                    <a:latin typeface="Times New Roman" pitchFamily="18" charset="0"/>
                    <a:cs typeface="Times New Roman" pitchFamily="18" charset="0"/>
                  </a:rPr>
                  <a:t> </a:t>
                </a:r>
                <a:r>
                  <a:rPr lang="en-US" sz="2800" kern="1200" dirty="0" err="1">
                    <a:solidFill>
                      <a:srgbClr val="002060"/>
                    </a:solidFill>
                    <a:latin typeface="Times New Roman" pitchFamily="18" charset="0"/>
                    <a:cs typeface="Times New Roman" pitchFamily="18" charset="0"/>
                  </a:rPr>
                  <a:t>chung</a:t>
                </a:r>
                <a:r>
                  <a:rPr lang="en-US" sz="2800" kern="1200" dirty="0">
                    <a:solidFill>
                      <a:srgbClr val="002060"/>
                    </a:solidFill>
                    <a:latin typeface="Times New Roman" pitchFamily="18" charset="0"/>
                    <a:cs typeface="Times New Roman" pitchFamily="18" charset="0"/>
                  </a:rPr>
                  <a:t> </a:t>
                </a:r>
                <a:r>
                  <a:rPr lang="en-US" sz="2800" kern="1200" dirty="0" err="1">
                    <a:solidFill>
                      <a:srgbClr val="002060"/>
                    </a:solidFill>
                    <a:latin typeface="Times New Roman" pitchFamily="18" charset="0"/>
                    <a:cs typeface="Times New Roman" pitchFamily="18" charset="0"/>
                  </a:rPr>
                  <a:t>đáy</a:t>
                </a:r>
                <a:r>
                  <a:rPr lang="en-US" sz="2800" kern="1200" dirty="0">
                    <a:solidFill>
                      <a:srgbClr val="002060"/>
                    </a:solidFill>
                    <a:latin typeface="Times New Roman" pitchFamily="18" charset="0"/>
                    <a:cs typeface="Times New Roman" pitchFamily="18" charset="0"/>
                  </a:rPr>
                  <a:t> </a:t>
                </a:r>
                <a14:m>
                  <m:oMath xmlns:m="http://schemas.openxmlformats.org/officeDocument/2006/math">
                    <m:r>
                      <m:rPr>
                        <m:sty m:val="p"/>
                      </m:rPr>
                      <a:rPr lang="en-US" sz="2800" i="1" kern="1200" dirty="0">
                        <a:solidFill>
                          <a:srgbClr val="002060"/>
                        </a:solidFill>
                        <a:latin typeface="Cambria Math" panose="02040503050406030204" pitchFamily="18" charset="0"/>
                        <a:cs typeface="Times New Roman" pitchFamily="18" charset="0"/>
                      </a:rPr>
                      <m:t>BC</m:t>
                    </m:r>
                  </m:oMath>
                </a14:m>
                <a:r>
                  <a:rPr lang="en-US" sz="2800" kern="1200" dirty="0">
                    <a:solidFill>
                      <a:srgbClr val="002060"/>
                    </a:solidFill>
                    <a:latin typeface="Times New Roman" pitchFamily="18" charset="0"/>
                    <a:cs typeface="Times New Roman" pitchFamily="18" charset="0"/>
                  </a:rPr>
                  <a:t>. </a:t>
                </a:r>
                <a:r>
                  <a:rPr lang="en-US" sz="2800" kern="1200" dirty="0" err="1">
                    <a:solidFill>
                      <a:srgbClr val="002060"/>
                    </a:solidFill>
                    <a:latin typeface="Times New Roman" pitchFamily="18" charset="0"/>
                    <a:cs typeface="Times New Roman" pitchFamily="18" charset="0"/>
                  </a:rPr>
                  <a:t>Khẳng</a:t>
                </a:r>
                <a:r>
                  <a:rPr lang="en-US" sz="2800" kern="1200" dirty="0">
                    <a:solidFill>
                      <a:srgbClr val="002060"/>
                    </a:solidFill>
                    <a:latin typeface="Times New Roman" pitchFamily="18" charset="0"/>
                    <a:cs typeface="Times New Roman" pitchFamily="18" charset="0"/>
                  </a:rPr>
                  <a:t> </a:t>
                </a:r>
                <a:r>
                  <a:rPr lang="en-US" sz="2800" kern="1200" dirty="0" err="1">
                    <a:solidFill>
                      <a:srgbClr val="002060"/>
                    </a:solidFill>
                    <a:latin typeface="Times New Roman" pitchFamily="18" charset="0"/>
                    <a:cs typeface="Times New Roman" pitchFamily="18" charset="0"/>
                  </a:rPr>
                  <a:t>định</a:t>
                </a:r>
                <a:r>
                  <a:rPr lang="en-US" sz="2800" kern="1200" dirty="0">
                    <a:solidFill>
                      <a:srgbClr val="002060"/>
                    </a:solidFill>
                    <a:latin typeface="Times New Roman" pitchFamily="18" charset="0"/>
                    <a:cs typeface="Times New Roman" pitchFamily="18" charset="0"/>
                  </a:rPr>
                  <a:t> </a:t>
                </a:r>
                <a:r>
                  <a:rPr lang="en-US" sz="2800" kern="1200" dirty="0" err="1">
                    <a:solidFill>
                      <a:srgbClr val="002060"/>
                    </a:solidFill>
                    <a:latin typeface="Times New Roman" pitchFamily="18" charset="0"/>
                    <a:cs typeface="Times New Roman" pitchFamily="18" charset="0"/>
                  </a:rPr>
                  <a:t>nào</a:t>
                </a:r>
                <a:r>
                  <a:rPr lang="en-US" sz="2800" kern="1200" dirty="0">
                    <a:solidFill>
                      <a:srgbClr val="002060"/>
                    </a:solidFill>
                    <a:latin typeface="Times New Roman" pitchFamily="18" charset="0"/>
                    <a:cs typeface="Times New Roman" pitchFamily="18" charset="0"/>
                  </a:rPr>
                  <a:t> </a:t>
                </a:r>
                <a:r>
                  <a:rPr lang="en-US" sz="2800" kern="1200" dirty="0" err="1">
                    <a:solidFill>
                      <a:srgbClr val="002060"/>
                    </a:solidFill>
                    <a:latin typeface="Times New Roman" pitchFamily="18" charset="0"/>
                    <a:cs typeface="Times New Roman" pitchFamily="18" charset="0"/>
                  </a:rPr>
                  <a:t>sau</a:t>
                </a:r>
                <a:r>
                  <a:rPr lang="en-US" sz="2800" kern="1200" dirty="0">
                    <a:solidFill>
                      <a:srgbClr val="002060"/>
                    </a:solidFill>
                    <a:latin typeface="Times New Roman" pitchFamily="18" charset="0"/>
                    <a:cs typeface="Times New Roman" pitchFamily="18" charset="0"/>
                  </a:rPr>
                  <a:t> </a:t>
                </a:r>
                <a:r>
                  <a:rPr lang="en-US" sz="2800" kern="1200" dirty="0" err="1">
                    <a:solidFill>
                      <a:srgbClr val="002060"/>
                    </a:solidFill>
                    <a:latin typeface="Times New Roman" pitchFamily="18" charset="0"/>
                    <a:cs typeface="Times New Roman" pitchFamily="18" charset="0"/>
                  </a:rPr>
                  <a:t>đây</a:t>
                </a:r>
                <a:r>
                  <a:rPr lang="en-US" sz="2800" kern="1200" dirty="0">
                    <a:solidFill>
                      <a:srgbClr val="002060"/>
                    </a:solidFill>
                    <a:latin typeface="Times New Roman" pitchFamily="18" charset="0"/>
                    <a:cs typeface="Times New Roman" pitchFamily="18" charset="0"/>
                  </a:rPr>
                  <a:t> </a:t>
                </a:r>
                <a:r>
                  <a:rPr lang="en-US" sz="2800" kern="1200" dirty="0" err="1">
                    <a:solidFill>
                      <a:srgbClr val="002060"/>
                    </a:solidFill>
                    <a:latin typeface="Times New Roman" pitchFamily="18" charset="0"/>
                    <a:cs typeface="Times New Roman" pitchFamily="18" charset="0"/>
                  </a:rPr>
                  <a:t>đúng</a:t>
                </a:r>
                <a:r>
                  <a:rPr lang="en-US" sz="2800" kern="1200" dirty="0">
                    <a:solidFill>
                      <a:srgbClr val="002060"/>
                    </a:solidFill>
                    <a:latin typeface="Times New Roman" pitchFamily="18" charset="0"/>
                    <a:cs typeface="Times New Roman" pitchFamily="18" charset="0"/>
                  </a:rPr>
                  <a:t>:</a:t>
                </a:r>
              </a:p>
            </p:txBody>
          </p:sp>
        </mc:Choice>
        <mc:Fallback>
          <p:sp>
            <p:nvSpPr>
              <p:cNvPr id="4" name="Snip Diagonal Corner Rectangle 3" descr="OPL20U25GSXzBJYl68kk8uQGfFKzs7yb1M4KJWUiLk6ZEvGF+qCIPSnY57AbBFCvTW$15.2022.CD.126$126+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1083366" y="326968"/>
                <a:ext cx="6826343" cy="1505311"/>
              </a:xfrm>
              <a:prstGeom prst="snip2DiagRect">
                <a:avLst/>
              </a:prstGeom>
              <a:blipFill>
                <a:blip r:embed="rId5"/>
                <a:stretch>
                  <a:fillRect b="-6883"/>
                </a:stretch>
              </a:blipFill>
              <a:ln w="76200">
                <a:noFill/>
              </a:ln>
            </p:spPr>
            <p:txBody>
              <a:bodyPr/>
              <a:lstStyle/>
              <a:p>
                <a:r>
                  <a:rPr lang="vi-VN">
                    <a:noFill/>
                  </a:rPr>
                  <a:t> </a:t>
                </a:r>
              </a:p>
            </p:txBody>
          </p:sp>
        </mc:Fallback>
      </mc:AlternateContent>
      <p:sp>
        <p:nvSpPr>
          <p:cNvPr id="5" name="Snip Diagonal Corner Rectangle 4" descr="OPL20U25GSXzBJYl68kk8uQGfFKzs7yb1M4KJWUiLk6ZEvGF+qCIPSnY57AbBFCvTW$15.2022.CD.126$126+K4lPs7H94VUqPe2XwIsfPRnrXQE//QTEXxb8/8N4CNc6FpgZahzpTjFhMzSA7T/nHJa11DE8Ng2TP3iAmRczFlmslSuUNOgUeb6yRvs0="/>
          <p:cNvSpPr/>
          <p:nvPr/>
        </p:nvSpPr>
        <p:spPr>
          <a:xfrm>
            <a:off x="4466160" y="1907829"/>
            <a:ext cx="4282169" cy="2304840"/>
          </a:xfrm>
          <a:prstGeom prst="snip2DiagRect">
            <a:avLst/>
          </a:prstGeom>
          <a:solidFill>
            <a:srgbClr val="7030A0">
              <a:alpha val="75000"/>
            </a:srgb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800079" defTabSz="514337">
              <a:defRPr/>
            </a:pPr>
            <a:endParaRPr lang="en-US" sz="2700" b="1" dirty="0">
              <a:solidFill>
                <a:prstClr val="white"/>
              </a:solidFill>
              <a:latin typeface="Arial" panose="020B0604020202020204" pitchFamily="34" charset="0"/>
              <a:cs typeface="Arial" panose="020B0604020202020204" pitchFamily="34" charset="0"/>
            </a:endParaRPr>
          </a:p>
        </p:txBody>
      </p:sp>
      <p:pic>
        <p:nvPicPr>
          <p:cNvPr id="7" name="Picture 6" descr="OPL20U25GSXzBJYl68kk8uQGfFKzs7yb1M4KJWUiLk6ZEvGF+qCIPSnY57AbBFCvTW$15.2022.CD.126$126+K4lPs7H94VUqPe2XwIsfPRnrXQE//QTEXxb8/8N4CNc6FpgZahzpTjFhMzSA7T/nHJa11DE8Ng2TP3iAmRczFlmslSuUNOgUeb6yRvs0="/>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01474" y="308876"/>
            <a:ext cx="914758" cy="1119459"/>
          </a:xfrm>
          <a:prstGeom prst="rect">
            <a:avLst/>
          </a:prstGeom>
        </p:spPr>
      </p:pic>
      <p:sp>
        <p:nvSpPr>
          <p:cNvPr id="8" name="Pentagon 7" descr="OPL20U25GSXzBJYl68kk8uQGfFKzs7yb1M4KJWUiLk6ZEvGF+qCIPSnY57AbBFCvTW$15.2022.CD.126$126+K4lPs7H94VUqPe2XwIsfPRnrXQE//QTEXxb8/8N4CNc6FpgZahzpTjFhMzSA7T/nHJa11DE8Ng2TP3iAmRczFlmslSuUNOgUeb6yRvs0=">
            <a:hlinkClick r:id="rId7" action="ppaction://hlinksldjump"/>
          </p:cNvPr>
          <p:cNvSpPr/>
          <p:nvPr/>
        </p:nvSpPr>
        <p:spPr>
          <a:xfrm flipH="1">
            <a:off x="7293319" y="4536689"/>
            <a:ext cx="1493322" cy="368135"/>
          </a:xfrm>
          <a:prstGeom prst="homePlate">
            <a:avLst/>
          </a:prstGeom>
          <a:solidFill>
            <a:srgbClr val="0070C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37">
              <a:defRPr/>
            </a:pPr>
            <a:r>
              <a:rPr lang="en-US" sz="1800" b="1"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QUAY VỀ</a:t>
            </a:r>
            <a:endParaRPr lang="vi-VN" sz="1800" b="1"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grpSp>
        <p:nvGrpSpPr>
          <p:cNvPr id="9" name="Group 34" descr="OPL20U25GSXzBJYl68kk8uQGfFKzs7yb1M4KJWUiLk6ZEvGF+qCIPSnY57AbBFCvTW$15.2022.CD.126$126+K4lPs7H94VUqPe2XwIsfPRnrXQE//QTEXxb8/8N4CNc6FpgZahzpTjFhMzSA7T/nHJa11DE8Ng2TP3iAmRczFlmslSuUNOgUeb6yRvs0="/>
          <p:cNvGrpSpPr>
            <a:grpSpLocks/>
          </p:cNvGrpSpPr>
          <p:nvPr/>
        </p:nvGrpSpPr>
        <p:grpSpPr bwMode="auto">
          <a:xfrm>
            <a:off x="8840098" y="326968"/>
            <a:ext cx="72113" cy="49214"/>
            <a:chOff x="2455863" y="2411803"/>
            <a:chExt cx="566738" cy="566738"/>
          </a:xfrm>
        </p:grpSpPr>
        <p:sp>
          <p:nvSpPr>
            <p:cNvPr id="10"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sp>
          <p:nvSpPr>
            <p:cNvPr id="11"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sp>
          <p:nvSpPr>
            <p:cNvPr id="12"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685800" eaLnBrk="0" fontAlgn="base" hangingPunct="0">
                <a:spcBef>
                  <a:spcPct val="0"/>
                </a:spcBef>
                <a:spcAft>
                  <a:spcPct val="0"/>
                </a:spcAft>
                <a:buClrTx/>
                <a:defRPr/>
              </a:pPr>
              <a:endParaRPr lang="en-US" sz="1800">
                <a:solidFill>
                  <a:prstClr val="black"/>
                </a:solidFill>
                <a:latin typeface="Arial" panose="020B0604020202020204" pitchFamily="34" charset="0"/>
                <a:cs typeface="Arial" panose="020B0604020202020204" pitchFamily="34" charset="0"/>
              </a:endParaRPr>
            </a:p>
          </p:txBody>
        </p:sp>
        <p:sp>
          <p:nvSpPr>
            <p:cNvPr id="13"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685800" eaLnBrk="0" fontAlgn="base" hangingPunct="0">
                <a:spcBef>
                  <a:spcPct val="0"/>
                </a:spcBef>
                <a:spcAft>
                  <a:spcPct val="0"/>
                </a:spcAft>
                <a:buClrTx/>
                <a:defRPr/>
              </a:pPr>
              <a:endParaRPr lang="en-US" sz="1800">
                <a:solidFill>
                  <a:prstClr val="black"/>
                </a:solidFill>
                <a:latin typeface="Arial" panose="020B0604020202020204" pitchFamily="34" charset="0"/>
                <a:cs typeface="Arial" panose="020B0604020202020204" pitchFamily="34" charset="0"/>
              </a:endParaRPr>
            </a:p>
          </p:txBody>
        </p:sp>
        <p:sp>
          <p:nvSpPr>
            <p:cNvPr id="14"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grpSp>
      <p:grpSp>
        <p:nvGrpSpPr>
          <p:cNvPr id="15" name="Group 40" descr="OPL20U25GSXzBJYl68kk8uQGfFKzs7yb1M4KJWUiLk6ZEvGF+qCIPSnY57AbBFCvTW$15.2022.CD.126$126+K4lPs7H94VUqPe2XwIsfPRnrXQE//QTEXxb8/8N4CNc6FpgZahzpTjFhMzSA7T/nHJa11DE8Ng2TP3iAmRczFlmslSuUNOgUeb6yRvs0="/>
          <p:cNvGrpSpPr>
            <a:grpSpLocks/>
          </p:cNvGrpSpPr>
          <p:nvPr/>
        </p:nvGrpSpPr>
        <p:grpSpPr bwMode="auto">
          <a:xfrm>
            <a:off x="8841684" y="878392"/>
            <a:ext cx="72114" cy="50240"/>
            <a:chOff x="2455863" y="2411803"/>
            <a:chExt cx="566738" cy="566738"/>
          </a:xfrm>
        </p:grpSpPr>
        <p:sp>
          <p:nvSpPr>
            <p:cNvPr id="16"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sp>
          <p:nvSpPr>
            <p:cNvPr id="17"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sp>
          <p:nvSpPr>
            <p:cNvPr id="18"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685800" eaLnBrk="0" fontAlgn="base" hangingPunct="0">
                <a:spcBef>
                  <a:spcPct val="0"/>
                </a:spcBef>
                <a:spcAft>
                  <a:spcPct val="0"/>
                </a:spcAft>
                <a:buClrTx/>
                <a:defRPr/>
              </a:pPr>
              <a:endParaRPr lang="en-US" sz="1800">
                <a:solidFill>
                  <a:prstClr val="black"/>
                </a:solidFill>
                <a:latin typeface="Arial" panose="020B0604020202020204" pitchFamily="34" charset="0"/>
                <a:cs typeface="Arial" panose="020B0604020202020204" pitchFamily="34" charset="0"/>
              </a:endParaRPr>
            </a:p>
          </p:txBody>
        </p:sp>
        <p:sp>
          <p:nvSpPr>
            <p:cNvPr id="19"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685800" eaLnBrk="0" fontAlgn="base" hangingPunct="0">
                <a:spcBef>
                  <a:spcPct val="0"/>
                </a:spcBef>
                <a:spcAft>
                  <a:spcPct val="0"/>
                </a:spcAft>
                <a:buClrTx/>
                <a:defRPr/>
              </a:pPr>
              <a:endParaRPr lang="en-US" sz="1800">
                <a:solidFill>
                  <a:prstClr val="black"/>
                </a:solidFill>
                <a:latin typeface="Arial" panose="020B0604020202020204" pitchFamily="34" charset="0"/>
                <a:cs typeface="Arial" panose="020B0604020202020204" pitchFamily="34" charset="0"/>
              </a:endParaRPr>
            </a:p>
          </p:txBody>
        </p:sp>
        <p:sp>
          <p:nvSpPr>
            <p:cNvPr id="20"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grpSp>
      <p:grpSp>
        <p:nvGrpSpPr>
          <p:cNvPr id="21" name="Group 54" descr="OPL20U25GSXzBJYl68kk8uQGfFKzs7yb1M4KJWUiLk6ZEvGF+qCIPSnY57AbBFCvTW$15.2022.CD.126$126+K4lPs7H94VUqPe2XwIsfPRnrXQE//QTEXxb8/8N4CNc6FpgZahzpTjFhMzSA7T/nHJa11DE8Ng2TP3iAmRczFlmslSuUNOgUeb6yRvs0="/>
          <p:cNvGrpSpPr>
            <a:grpSpLocks/>
          </p:cNvGrpSpPr>
          <p:nvPr/>
        </p:nvGrpSpPr>
        <p:grpSpPr bwMode="auto">
          <a:xfrm>
            <a:off x="9138547" y="619067"/>
            <a:ext cx="72113" cy="49214"/>
            <a:chOff x="2455863" y="2411803"/>
            <a:chExt cx="566738" cy="566738"/>
          </a:xfrm>
        </p:grpSpPr>
        <p:sp>
          <p:nvSpPr>
            <p:cNvPr id="22"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sp>
          <p:nvSpPr>
            <p:cNvPr id="23"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sp>
          <p:nvSpPr>
            <p:cNvPr id="24"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685800" eaLnBrk="0" fontAlgn="base" hangingPunct="0">
                <a:spcBef>
                  <a:spcPct val="0"/>
                </a:spcBef>
                <a:spcAft>
                  <a:spcPct val="0"/>
                </a:spcAft>
                <a:buClrTx/>
                <a:defRPr/>
              </a:pPr>
              <a:endParaRPr lang="en-US" sz="1800">
                <a:solidFill>
                  <a:prstClr val="black"/>
                </a:solidFill>
                <a:latin typeface="Arial" panose="020B0604020202020204" pitchFamily="34" charset="0"/>
                <a:cs typeface="Arial" panose="020B0604020202020204" pitchFamily="34" charset="0"/>
              </a:endParaRPr>
            </a:p>
          </p:txBody>
        </p:sp>
        <p:sp>
          <p:nvSpPr>
            <p:cNvPr id="25"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685800" eaLnBrk="0" fontAlgn="base" hangingPunct="0">
                <a:spcBef>
                  <a:spcPct val="0"/>
                </a:spcBef>
                <a:spcAft>
                  <a:spcPct val="0"/>
                </a:spcAft>
                <a:buClrTx/>
                <a:defRPr/>
              </a:pPr>
              <a:endParaRPr lang="en-US" sz="1800">
                <a:solidFill>
                  <a:prstClr val="black"/>
                </a:solidFill>
                <a:latin typeface="Arial" panose="020B0604020202020204" pitchFamily="34" charset="0"/>
                <a:cs typeface="Arial" panose="020B0604020202020204" pitchFamily="34" charset="0"/>
              </a:endParaRPr>
            </a:p>
          </p:txBody>
        </p:sp>
        <p:sp>
          <p:nvSpPr>
            <p:cNvPr id="26"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grpSp>
      <p:grpSp>
        <p:nvGrpSpPr>
          <p:cNvPr id="27" name="Group 61" descr="OPL20U25GSXzBJYl68kk8uQGfFKzs7yb1M4KJWUiLk6ZEvGF+qCIPSnY57AbBFCvTW$15.2022.CD.126$126+K4lPs7H94VUqPe2XwIsfPRnrXQE//QTEXxb8/8N4CNc6FpgZahzpTjFhMzSA7T/nHJa11DE8Ng2TP3iAmRczFlmslSuUNOgUeb6yRvs0="/>
          <p:cNvGrpSpPr>
            <a:grpSpLocks/>
          </p:cNvGrpSpPr>
          <p:nvPr/>
        </p:nvGrpSpPr>
        <p:grpSpPr bwMode="auto">
          <a:xfrm>
            <a:off x="8568634" y="644467"/>
            <a:ext cx="72114" cy="49214"/>
            <a:chOff x="2455863" y="2411803"/>
            <a:chExt cx="566738" cy="566738"/>
          </a:xfrm>
        </p:grpSpPr>
        <p:sp>
          <p:nvSpPr>
            <p:cNvPr id="28"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sp>
          <p:nvSpPr>
            <p:cNvPr id="29"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sp>
          <p:nvSpPr>
            <p:cNvPr id="30"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685800" eaLnBrk="0" fontAlgn="base" hangingPunct="0">
                <a:spcBef>
                  <a:spcPct val="0"/>
                </a:spcBef>
                <a:spcAft>
                  <a:spcPct val="0"/>
                </a:spcAft>
                <a:buClrTx/>
                <a:defRPr/>
              </a:pPr>
              <a:endParaRPr lang="en-US" sz="1800">
                <a:solidFill>
                  <a:prstClr val="black"/>
                </a:solidFill>
                <a:latin typeface="Arial" panose="020B0604020202020204" pitchFamily="34" charset="0"/>
                <a:cs typeface="Arial" panose="020B0604020202020204" pitchFamily="34" charset="0"/>
              </a:endParaRPr>
            </a:p>
          </p:txBody>
        </p:sp>
        <p:sp>
          <p:nvSpPr>
            <p:cNvPr id="31"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685800" eaLnBrk="0" fontAlgn="base" hangingPunct="0">
                <a:spcBef>
                  <a:spcPct val="0"/>
                </a:spcBef>
                <a:spcAft>
                  <a:spcPct val="0"/>
                </a:spcAft>
                <a:buClrTx/>
                <a:defRPr/>
              </a:pPr>
              <a:endParaRPr lang="en-US" sz="1800">
                <a:solidFill>
                  <a:prstClr val="black"/>
                </a:solidFill>
                <a:latin typeface="Arial" panose="020B0604020202020204" pitchFamily="34" charset="0"/>
                <a:cs typeface="Arial" panose="020B0604020202020204" pitchFamily="34" charset="0"/>
              </a:endParaRPr>
            </a:p>
          </p:txBody>
        </p:sp>
        <p:sp>
          <p:nvSpPr>
            <p:cNvPr id="32"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grpSp>
      <p:sp>
        <p:nvSpPr>
          <p:cNvPr id="33" name="Oval 107" descr="OPL20U25GSXzBJYl68kk8uQGfFKzs7yb1M4KJWUiLk6ZEvGF+qCIPSnY57AbBFCvTW$15.2022.CD.126$126+K4lPs7H94VUqPe2XwIsfPRnrXQE//QTEXxb8/8N4CNc6FpgZahzpTjFhMzSA7T/nHJa11DE8Ng2TP3iAmRczFlmslSuUNOgUeb6yRvs0="/>
          <p:cNvSpPr>
            <a:spLocks noChangeArrowheads="1"/>
          </p:cNvSpPr>
          <p:nvPr/>
        </p:nvSpPr>
        <p:spPr bwMode="auto">
          <a:xfrm>
            <a:off x="8851210" y="609145"/>
            <a:ext cx="54401" cy="36911"/>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grpSp>
        <p:nvGrpSpPr>
          <p:cNvPr id="34" name="Group 38" descr="OPL20U25GSXzBJYl68kk8uQGfFKzs7yb1M4KJWUiLk6ZEvGF+qCIPSnY57AbBFCvTW$15.2022.CD.126$126+K4lPs7H94VUqPe2XwIsfPRnrXQE//QTEXxb8/8N4CNc6FpgZahzpTjFhMzSA7T/nHJa11DE8Ng2TP3iAmRczFlmslSuUNOgUeb6yRvs0="/>
          <p:cNvGrpSpPr>
            <a:grpSpLocks/>
          </p:cNvGrpSpPr>
          <p:nvPr/>
        </p:nvGrpSpPr>
        <p:grpSpPr bwMode="auto">
          <a:xfrm>
            <a:off x="8748329" y="380079"/>
            <a:ext cx="72113" cy="49214"/>
            <a:chOff x="2455863" y="2411803"/>
            <a:chExt cx="566738" cy="566738"/>
          </a:xfrm>
        </p:grpSpPr>
        <p:sp>
          <p:nvSpPr>
            <p:cNvPr id="35"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sp>
          <p:nvSpPr>
            <p:cNvPr id="36"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sp>
          <p:nvSpPr>
            <p:cNvPr id="37"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685800" eaLnBrk="0" fontAlgn="base" hangingPunct="0">
                <a:spcBef>
                  <a:spcPct val="0"/>
                </a:spcBef>
                <a:spcAft>
                  <a:spcPct val="0"/>
                </a:spcAft>
                <a:buClrTx/>
                <a:defRPr/>
              </a:pPr>
              <a:endParaRPr lang="en-US" sz="1800">
                <a:solidFill>
                  <a:prstClr val="black"/>
                </a:solidFill>
                <a:latin typeface="Arial" panose="020B0604020202020204" pitchFamily="34" charset="0"/>
                <a:cs typeface="Arial" panose="020B0604020202020204" pitchFamily="34" charset="0"/>
              </a:endParaRPr>
            </a:p>
          </p:txBody>
        </p:sp>
        <p:sp>
          <p:nvSpPr>
            <p:cNvPr id="38"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685800" eaLnBrk="0" fontAlgn="base" hangingPunct="0">
                <a:spcBef>
                  <a:spcPct val="0"/>
                </a:spcBef>
                <a:spcAft>
                  <a:spcPct val="0"/>
                </a:spcAft>
                <a:buClrTx/>
                <a:defRPr/>
              </a:pPr>
              <a:endParaRPr lang="en-US" sz="1800">
                <a:solidFill>
                  <a:prstClr val="black"/>
                </a:solidFill>
                <a:latin typeface="Arial" panose="020B0604020202020204" pitchFamily="34" charset="0"/>
                <a:cs typeface="Arial" panose="020B0604020202020204" pitchFamily="34" charset="0"/>
              </a:endParaRPr>
            </a:p>
          </p:txBody>
        </p:sp>
        <p:sp>
          <p:nvSpPr>
            <p:cNvPr id="39"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grpSp>
      <p:grpSp>
        <p:nvGrpSpPr>
          <p:cNvPr id="40" name="Group 48"/>
          <p:cNvGrpSpPr>
            <a:grpSpLocks/>
          </p:cNvGrpSpPr>
          <p:nvPr/>
        </p:nvGrpSpPr>
        <p:grpSpPr bwMode="auto">
          <a:xfrm>
            <a:off x="8749916" y="931504"/>
            <a:ext cx="72114" cy="50240"/>
            <a:chOff x="2455863" y="2411803"/>
            <a:chExt cx="566738" cy="566738"/>
          </a:xfrm>
        </p:grpSpPr>
        <p:sp>
          <p:nvSpPr>
            <p:cNvPr id="41"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sp>
          <p:nvSpPr>
            <p:cNvPr id="42"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sp>
          <p:nvSpPr>
            <p:cNvPr id="43"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685800" eaLnBrk="0" fontAlgn="base" hangingPunct="0">
                <a:spcBef>
                  <a:spcPct val="0"/>
                </a:spcBef>
                <a:spcAft>
                  <a:spcPct val="0"/>
                </a:spcAft>
                <a:buClrTx/>
                <a:defRPr/>
              </a:pPr>
              <a:endParaRPr lang="en-US" sz="1800">
                <a:solidFill>
                  <a:prstClr val="black"/>
                </a:solidFill>
                <a:latin typeface="Arial" panose="020B0604020202020204" pitchFamily="34" charset="0"/>
                <a:cs typeface="Arial" panose="020B0604020202020204" pitchFamily="34" charset="0"/>
              </a:endParaRPr>
            </a:p>
          </p:txBody>
        </p:sp>
        <p:sp>
          <p:nvSpPr>
            <p:cNvPr id="44"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685800" eaLnBrk="0" fontAlgn="base" hangingPunct="0">
                <a:spcBef>
                  <a:spcPct val="0"/>
                </a:spcBef>
                <a:spcAft>
                  <a:spcPct val="0"/>
                </a:spcAft>
                <a:buClrTx/>
                <a:defRPr/>
              </a:pPr>
              <a:endParaRPr lang="en-US" sz="1800">
                <a:solidFill>
                  <a:prstClr val="black"/>
                </a:solidFill>
                <a:latin typeface="Arial" panose="020B0604020202020204" pitchFamily="34" charset="0"/>
                <a:cs typeface="Arial" panose="020B0604020202020204" pitchFamily="34" charset="0"/>
              </a:endParaRPr>
            </a:p>
          </p:txBody>
        </p:sp>
        <p:sp>
          <p:nvSpPr>
            <p:cNvPr id="45"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grpSp>
      <p:grpSp>
        <p:nvGrpSpPr>
          <p:cNvPr id="46" name="Group 54"/>
          <p:cNvGrpSpPr>
            <a:grpSpLocks/>
          </p:cNvGrpSpPr>
          <p:nvPr/>
        </p:nvGrpSpPr>
        <p:grpSpPr bwMode="auto">
          <a:xfrm>
            <a:off x="9046779" y="672178"/>
            <a:ext cx="72113" cy="49214"/>
            <a:chOff x="2455863" y="2411803"/>
            <a:chExt cx="566738" cy="566738"/>
          </a:xfrm>
        </p:grpSpPr>
        <p:sp>
          <p:nvSpPr>
            <p:cNvPr id="47"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sp>
          <p:nvSpPr>
            <p:cNvPr id="48"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sp>
          <p:nvSpPr>
            <p:cNvPr id="49"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685800" eaLnBrk="0" fontAlgn="base" hangingPunct="0">
                <a:spcBef>
                  <a:spcPct val="0"/>
                </a:spcBef>
                <a:spcAft>
                  <a:spcPct val="0"/>
                </a:spcAft>
                <a:buClrTx/>
                <a:defRPr/>
              </a:pPr>
              <a:endParaRPr lang="en-US" sz="1800">
                <a:solidFill>
                  <a:prstClr val="black"/>
                </a:solidFill>
                <a:latin typeface="Arial" panose="020B0604020202020204" pitchFamily="34" charset="0"/>
                <a:cs typeface="Arial" panose="020B0604020202020204" pitchFamily="34" charset="0"/>
              </a:endParaRPr>
            </a:p>
          </p:txBody>
        </p:sp>
        <p:sp>
          <p:nvSpPr>
            <p:cNvPr id="50"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685800" eaLnBrk="0" fontAlgn="base" hangingPunct="0">
                <a:spcBef>
                  <a:spcPct val="0"/>
                </a:spcBef>
                <a:spcAft>
                  <a:spcPct val="0"/>
                </a:spcAft>
                <a:buClrTx/>
                <a:defRPr/>
              </a:pPr>
              <a:endParaRPr lang="en-US" sz="1800">
                <a:solidFill>
                  <a:prstClr val="black"/>
                </a:solidFill>
                <a:latin typeface="Arial" panose="020B0604020202020204" pitchFamily="34" charset="0"/>
                <a:cs typeface="Arial" panose="020B0604020202020204" pitchFamily="34" charset="0"/>
              </a:endParaRPr>
            </a:p>
          </p:txBody>
        </p:sp>
        <p:sp>
          <p:nvSpPr>
            <p:cNvPr id="51"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grpSp>
      <p:grpSp>
        <p:nvGrpSpPr>
          <p:cNvPr id="52" name="Group 60"/>
          <p:cNvGrpSpPr>
            <a:grpSpLocks/>
          </p:cNvGrpSpPr>
          <p:nvPr/>
        </p:nvGrpSpPr>
        <p:grpSpPr bwMode="auto">
          <a:xfrm>
            <a:off x="8476865" y="697579"/>
            <a:ext cx="72114" cy="49214"/>
            <a:chOff x="2455863" y="2411803"/>
            <a:chExt cx="566738" cy="566738"/>
          </a:xfrm>
        </p:grpSpPr>
        <p:sp>
          <p:nvSpPr>
            <p:cNvPr id="53"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sp>
          <p:nvSpPr>
            <p:cNvPr id="54"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sp>
          <p:nvSpPr>
            <p:cNvPr id="55"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685800" eaLnBrk="0" fontAlgn="base" hangingPunct="0">
                <a:spcBef>
                  <a:spcPct val="0"/>
                </a:spcBef>
                <a:spcAft>
                  <a:spcPct val="0"/>
                </a:spcAft>
                <a:buClrTx/>
                <a:defRPr/>
              </a:pPr>
              <a:endParaRPr lang="en-US" sz="1800">
                <a:solidFill>
                  <a:prstClr val="black"/>
                </a:solidFill>
                <a:latin typeface="Arial" panose="020B0604020202020204" pitchFamily="34" charset="0"/>
                <a:cs typeface="Arial" panose="020B0604020202020204" pitchFamily="34" charset="0"/>
              </a:endParaRPr>
            </a:p>
          </p:txBody>
        </p:sp>
        <p:sp>
          <p:nvSpPr>
            <p:cNvPr id="56"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685800" eaLnBrk="0" fontAlgn="base" hangingPunct="0">
                <a:spcBef>
                  <a:spcPct val="0"/>
                </a:spcBef>
                <a:spcAft>
                  <a:spcPct val="0"/>
                </a:spcAft>
                <a:buClrTx/>
                <a:defRPr/>
              </a:pPr>
              <a:endParaRPr lang="en-US" sz="1800">
                <a:solidFill>
                  <a:prstClr val="black"/>
                </a:solidFill>
                <a:latin typeface="Arial" panose="020B0604020202020204" pitchFamily="34" charset="0"/>
                <a:cs typeface="Arial" panose="020B0604020202020204" pitchFamily="34" charset="0"/>
              </a:endParaRPr>
            </a:p>
          </p:txBody>
        </p:sp>
        <p:sp>
          <p:nvSpPr>
            <p:cNvPr id="57"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grpSp>
      <p:sp>
        <p:nvSpPr>
          <p:cNvPr id="58" name="Oval 107"/>
          <p:cNvSpPr>
            <a:spLocks noChangeArrowheads="1"/>
          </p:cNvSpPr>
          <p:nvPr/>
        </p:nvSpPr>
        <p:spPr bwMode="auto">
          <a:xfrm>
            <a:off x="8759441" y="662257"/>
            <a:ext cx="54401" cy="36911"/>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defTabSz="685800" fontAlgn="base">
              <a:spcBef>
                <a:spcPct val="0"/>
              </a:spcBef>
              <a:spcAft>
                <a:spcPct val="0"/>
              </a:spcAft>
              <a:buClrTx/>
              <a:defRPr/>
            </a:pPr>
            <a:endParaRPr lang="en-GB" sz="1800">
              <a:solidFill>
                <a:prstClr val="black"/>
              </a:solidFill>
              <a:latin typeface="Arial" panose="020B0604020202020204" pitchFamily="34" charset="0"/>
              <a:cs typeface="Arial" panose="020B0604020202020204" pitchFamily="34" charset="0"/>
            </a:endParaRPr>
          </a:p>
        </p:txBody>
      </p:sp>
      <p:sp>
        <p:nvSpPr>
          <p:cNvPr id="59" name="Oval 12"/>
          <p:cNvSpPr>
            <a:spLocks noChangeArrowheads="1"/>
          </p:cNvSpPr>
          <p:nvPr/>
        </p:nvSpPr>
        <p:spPr bwMode="auto">
          <a:xfrm>
            <a:off x="7909709" y="205173"/>
            <a:ext cx="1093084" cy="848951"/>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7200">
                <a:solidFill>
                  <a:srgbClr val="FF3300"/>
                </a:solidFill>
                <a:latin typeface="Arial" panose="020B0604020202020204" pitchFamily="34" charset="0"/>
                <a:cs typeface="Arial" panose="020B0604020202020204" pitchFamily="34" charset="0"/>
              </a:rPr>
              <a:t>0</a:t>
            </a:r>
          </a:p>
        </p:txBody>
      </p:sp>
      <p:sp>
        <p:nvSpPr>
          <p:cNvPr id="60" name="Oval 13"/>
          <p:cNvSpPr>
            <a:spLocks noChangeArrowheads="1"/>
          </p:cNvSpPr>
          <p:nvPr/>
        </p:nvSpPr>
        <p:spPr bwMode="auto">
          <a:xfrm>
            <a:off x="7909709" y="205173"/>
            <a:ext cx="1093084" cy="848951"/>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7200">
                <a:solidFill>
                  <a:srgbClr val="FF3300"/>
                </a:solidFill>
                <a:latin typeface="Arial" panose="020B0604020202020204" pitchFamily="34" charset="0"/>
                <a:cs typeface="Arial" panose="020B0604020202020204" pitchFamily="34" charset="0"/>
              </a:rPr>
              <a:t>1</a:t>
            </a:r>
          </a:p>
        </p:txBody>
      </p:sp>
      <p:sp>
        <p:nvSpPr>
          <p:cNvPr id="61" name="Oval 14"/>
          <p:cNvSpPr>
            <a:spLocks noChangeArrowheads="1"/>
          </p:cNvSpPr>
          <p:nvPr/>
        </p:nvSpPr>
        <p:spPr bwMode="auto">
          <a:xfrm>
            <a:off x="7909709" y="205173"/>
            <a:ext cx="1093084" cy="848951"/>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7200">
                <a:solidFill>
                  <a:srgbClr val="FF3300"/>
                </a:solidFill>
                <a:latin typeface="Arial" panose="020B0604020202020204" pitchFamily="34" charset="0"/>
                <a:cs typeface="Arial" panose="020B0604020202020204" pitchFamily="34" charset="0"/>
              </a:rPr>
              <a:t>2</a:t>
            </a:r>
          </a:p>
        </p:txBody>
      </p:sp>
      <p:sp>
        <p:nvSpPr>
          <p:cNvPr id="62" name="Oval 15"/>
          <p:cNvSpPr>
            <a:spLocks noChangeArrowheads="1"/>
          </p:cNvSpPr>
          <p:nvPr/>
        </p:nvSpPr>
        <p:spPr bwMode="auto">
          <a:xfrm>
            <a:off x="7909709" y="205173"/>
            <a:ext cx="1093084" cy="848951"/>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7200">
                <a:solidFill>
                  <a:srgbClr val="FF3300"/>
                </a:solidFill>
                <a:latin typeface="Arial" panose="020B0604020202020204" pitchFamily="34" charset="0"/>
                <a:cs typeface="Arial" panose="020B0604020202020204" pitchFamily="34" charset="0"/>
              </a:rPr>
              <a:t>3</a:t>
            </a:r>
          </a:p>
        </p:txBody>
      </p:sp>
      <p:sp>
        <p:nvSpPr>
          <p:cNvPr id="63" name="Oval 16"/>
          <p:cNvSpPr>
            <a:spLocks noChangeArrowheads="1"/>
          </p:cNvSpPr>
          <p:nvPr/>
        </p:nvSpPr>
        <p:spPr bwMode="auto">
          <a:xfrm>
            <a:off x="7909709" y="205173"/>
            <a:ext cx="1093084" cy="848951"/>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7200">
                <a:solidFill>
                  <a:srgbClr val="FF3300"/>
                </a:solidFill>
                <a:latin typeface="Arial" panose="020B0604020202020204" pitchFamily="34" charset="0"/>
                <a:cs typeface="Arial" panose="020B0604020202020204" pitchFamily="34" charset="0"/>
              </a:rPr>
              <a:t>4</a:t>
            </a:r>
          </a:p>
        </p:txBody>
      </p:sp>
      <p:sp>
        <p:nvSpPr>
          <p:cNvPr id="64" name="Oval 17"/>
          <p:cNvSpPr>
            <a:spLocks noChangeArrowheads="1"/>
          </p:cNvSpPr>
          <p:nvPr/>
        </p:nvSpPr>
        <p:spPr bwMode="auto">
          <a:xfrm>
            <a:off x="7909709" y="205173"/>
            <a:ext cx="1093084" cy="848951"/>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7200">
                <a:solidFill>
                  <a:srgbClr val="FF3300"/>
                </a:solidFill>
                <a:latin typeface="Arial" panose="020B0604020202020204" pitchFamily="34" charset="0"/>
                <a:cs typeface="Arial" panose="020B0604020202020204" pitchFamily="34" charset="0"/>
              </a:rPr>
              <a:t>5</a:t>
            </a:r>
          </a:p>
        </p:txBody>
      </p:sp>
      <p:sp>
        <p:nvSpPr>
          <p:cNvPr id="65" name="Oval 18"/>
          <p:cNvSpPr>
            <a:spLocks noChangeArrowheads="1"/>
          </p:cNvSpPr>
          <p:nvPr/>
        </p:nvSpPr>
        <p:spPr bwMode="auto">
          <a:xfrm>
            <a:off x="7909709" y="205173"/>
            <a:ext cx="1093084" cy="848951"/>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7200">
                <a:solidFill>
                  <a:srgbClr val="FF3300"/>
                </a:solidFill>
                <a:latin typeface="Arial" panose="020B0604020202020204" pitchFamily="34" charset="0"/>
                <a:cs typeface="Arial" panose="020B0604020202020204" pitchFamily="34" charset="0"/>
              </a:rPr>
              <a:t>6</a:t>
            </a:r>
          </a:p>
        </p:txBody>
      </p:sp>
      <p:sp>
        <p:nvSpPr>
          <p:cNvPr id="66" name="Oval 19"/>
          <p:cNvSpPr>
            <a:spLocks noChangeArrowheads="1"/>
          </p:cNvSpPr>
          <p:nvPr/>
        </p:nvSpPr>
        <p:spPr bwMode="auto">
          <a:xfrm>
            <a:off x="7909709" y="205173"/>
            <a:ext cx="1093084" cy="848951"/>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7200">
                <a:solidFill>
                  <a:srgbClr val="FF3300"/>
                </a:solidFill>
                <a:latin typeface="Arial" panose="020B0604020202020204" pitchFamily="34" charset="0"/>
                <a:cs typeface="Arial" panose="020B0604020202020204" pitchFamily="34" charset="0"/>
              </a:rPr>
              <a:t>7</a:t>
            </a:r>
          </a:p>
        </p:txBody>
      </p:sp>
      <p:sp>
        <p:nvSpPr>
          <p:cNvPr id="67" name="Oval 20"/>
          <p:cNvSpPr>
            <a:spLocks noChangeArrowheads="1"/>
          </p:cNvSpPr>
          <p:nvPr/>
        </p:nvSpPr>
        <p:spPr bwMode="auto">
          <a:xfrm>
            <a:off x="7909709" y="205173"/>
            <a:ext cx="1093084" cy="848951"/>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7200">
                <a:solidFill>
                  <a:srgbClr val="FF3300"/>
                </a:solidFill>
                <a:latin typeface="Arial" panose="020B0604020202020204" pitchFamily="34" charset="0"/>
                <a:cs typeface="Arial" panose="020B0604020202020204" pitchFamily="34" charset="0"/>
              </a:rPr>
              <a:t>8</a:t>
            </a:r>
          </a:p>
        </p:txBody>
      </p:sp>
      <p:sp>
        <p:nvSpPr>
          <p:cNvPr id="68" name="Oval 21"/>
          <p:cNvSpPr>
            <a:spLocks noChangeArrowheads="1"/>
          </p:cNvSpPr>
          <p:nvPr/>
        </p:nvSpPr>
        <p:spPr bwMode="auto">
          <a:xfrm>
            <a:off x="7909709" y="205173"/>
            <a:ext cx="1093084" cy="848951"/>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7200">
                <a:solidFill>
                  <a:srgbClr val="FF3300"/>
                </a:solidFill>
                <a:latin typeface="Arial" panose="020B0604020202020204" pitchFamily="34" charset="0"/>
                <a:cs typeface="Arial" panose="020B0604020202020204" pitchFamily="34" charset="0"/>
              </a:rPr>
              <a:t>9</a:t>
            </a:r>
          </a:p>
        </p:txBody>
      </p:sp>
      <p:sp>
        <p:nvSpPr>
          <p:cNvPr id="69" name="Oval 22"/>
          <p:cNvSpPr>
            <a:spLocks noChangeArrowheads="1"/>
          </p:cNvSpPr>
          <p:nvPr/>
        </p:nvSpPr>
        <p:spPr bwMode="auto">
          <a:xfrm>
            <a:off x="7909709" y="216762"/>
            <a:ext cx="1093084" cy="848951"/>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7200">
                <a:solidFill>
                  <a:srgbClr val="FF3300"/>
                </a:solidFill>
                <a:latin typeface="Arial" panose="020B0604020202020204" pitchFamily="34" charset="0"/>
                <a:cs typeface="Arial" panose="020B0604020202020204" pitchFamily="34" charset="0"/>
              </a:rPr>
              <a:t>10</a:t>
            </a:r>
          </a:p>
        </p:txBody>
      </p:sp>
      <p:pic>
        <p:nvPicPr>
          <p:cNvPr id="70" name="Picture 69">
            <a:extLst>
              <a:ext uri="{FF2B5EF4-FFF2-40B4-BE49-F238E27FC236}">
                <a16:creationId xmlns:a16="http://schemas.microsoft.com/office/drawing/2014/main" id="{5228D69B-4A07-0A42-A9B1-28D48193D98F}"/>
              </a:ext>
            </a:extLst>
          </p:cNvPr>
          <p:cNvPicPr>
            <a:picLocks noChangeAspect="1"/>
          </p:cNvPicPr>
          <p:nvPr/>
        </p:nvPicPr>
        <p:blipFill>
          <a:blip r:embed="rId8"/>
          <a:stretch>
            <a:fillRect/>
          </a:stretch>
        </p:blipFill>
        <p:spPr>
          <a:xfrm>
            <a:off x="395670" y="2055135"/>
            <a:ext cx="3619993" cy="2959664"/>
          </a:xfrm>
          <a:prstGeom prst="rect">
            <a:avLst/>
          </a:prstGeom>
        </p:spPr>
      </p:pic>
      <p:sp>
        <p:nvSpPr>
          <p:cNvPr id="71" name="Oval 70">
            <a:extLst>
              <a:ext uri="{FF2B5EF4-FFF2-40B4-BE49-F238E27FC236}">
                <a16:creationId xmlns:a16="http://schemas.microsoft.com/office/drawing/2014/main" id="{08DC225E-EF71-3449-A5A3-BA791B27F4A6}"/>
              </a:ext>
            </a:extLst>
          </p:cNvPr>
          <p:cNvSpPr/>
          <p:nvPr/>
        </p:nvSpPr>
        <p:spPr>
          <a:xfrm>
            <a:off x="4531059" y="2972797"/>
            <a:ext cx="541698" cy="52322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vi-VN" sz="2800" kern="1200">
              <a:solidFill>
                <a:srgbClr val="EFFAF3"/>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2" name="TextBox 71">
                <a:extLst>
                  <a:ext uri="{FF2B5EF4-FFF2-40B4-BE49-F238E27FC236}">
                    <a16:creationId xmlns:a16="http://schemas.microsoft.com/office/drawing/2014/main" id="{47F9BB9E-3337-904E-9F90-5AC32D64A0F4}"/>
                  </a:ext>
                </a:extLst>
              </p:cNvPr>
              <p:cNvSpPr txBox="1"/>
              <p:nvPr/>
            </p:nvSpPr>
            <p:spPr>
              <a:xfrm>
                <a:off x="4615542" y="1907828"/>
                <a:ext cx="3708603" cy="523220"/>
              </a:xfrm>
              <a:prstGeom prst="rect">
                <a:avLst/>
              </a:prstGeom>
              <a:noFill/>
            </p:spPr>
            <p:txBody>
              <a:bodyPr wrap="square">
                <a:spAutoFit/>
              </a:bodyPr>
              <a:lstStyle/>
              <a:p>
                <a:pPr defTabSz="685800">
                  <a:buClrTx/>
                  <a:defRPr/>
                </a:pPr>
                <a:r>
                  <a:rPr lang="en-US" sz="2800" b="1" kern="1200" dirty="0">
                    <a:solidFill>
                      <a:srgbClr val="111111"/>
                    </a:solidFill>
                    <a:latin typeface="Times New Roman" pitchFamily="18" charset="0"/>
                    <a:ea typeface="+mn-ea"/>
                    <a:cs typeface="Times New Roman" pitchFamily="18" charset="0"/>
                  </a:rPr>
                  <a:t>A. </a:t>
                </a:r>
                <a14:m>
                  <m:oMath xmlns:m="http://schemas.openxmlformats.org/officeDocument/2006/math">
                    <m:r>
                      <a:rPr lang="en-US" sz="2800" b="1" i="1" kern="1200" dirty="0">
                        <a:solidFill>
                          <a:srgbClr val="EFFAF3"/>
                        </a:solidFill>
                        <a:latin typeface="Cambria Math" panose="02040503050406030204" pitchFamily="18" charset="0"/>
                        <a:ea typeface="+mn-ea"/>
                        <a:cs typeface="Times New Roman" pitchFamily="18" charset="0"/>
                      </a:rPr>
                      <m:t>𝑨</m:t>
                    </m:r>
                    <m:r>
                      <a:rPr lang="vi-VN" sz="2800" b="1" i="1" kern="1200" dirty="0" smtClean="0">
                        <a:solidFill>
                          <a:srgbClr val="EFFAF3"/>
                        </a:solidFill>
                        <a:latin typeface="Cambria Math" panose="02040503050406030204" pitchFamily="18" charset="0"/>
                        <a:ea typeface="+mn-ea"/>
                        <a:cs typeface="Times New Roman" pitchFamily="18" charset="0"/>
                      </a:rPr>
                      <m:t>; </m:t>
                    </m:r>
                    <m:r>
                      <a:rPr lang="vi-VN" sz="2800" b="1" i="1" kern="1200" dirty="0">
                        <a:solidFill>
                          <a:srgbClr val="EFFAF3"/>
                        </a:solidFill>
                        <a:latin typeface="Cambria Math" panose="02040503050406030204" pitchFamily="18" charset="0"/>
                        <a:ea typeface="+mn-ea"/>
                        <a:cs typeface="Times New Roman" pitchFamily="18" charset="0"/>
                      </a:rPr>
                      <m:t>𝑩</m:t>
                    </m:r>
                    <m:r>
                      <a:rPr lang="vi-VN" sz="2800" b="1" i="1" kern="1200" dirty="0" smtClean="0">
                        <a:solidFill>
                          <a:srgbClr val="EFFAF3"/>
                        </a:solidFill>
                        <a:latin typeface="Cambria Math" panose="02040503050406030204" pitchFamily="18" charset="0"/>
                        <a:ea typeface="+mn-ea"/>
                        <a:cs typeface="Times New Roman" pitchFamily="18" charset="0"/>
                      </a:rPr>
                      <m:t>; </m:t>
                    </m:r>
                    <m:r>
                      <a:rPr lang="vi-VN" sz="2800" b="1" i="1" kern="1200" dirty="0">
                        <a:solidFill>
                          <a:srgbClr val="EFFAF3"/>
                        </a:solidFill>
                        <a:latin typeface="Cambria Math" panose="02040503050406030204" pitchFamily="18" charset="0"/>
                        <a:ea typeface="+mn-ea"/>
                        <a:cs typeface="Times New Roman" pitchFamily="18" charset="0"/>
                      </a:rPr>
                      <m:t>𝑪</m:t>
                    </m:r>
                  </m:oMath>
                </a14:m>
                <a:r>
                  <a:rPr lang="en-US" sz="2800" b="1" kern="1200" dirty="0">
                    <a:solidFill>
                      <a:srgbClr val="EFFAF3"/>
                    </a:solidFill>
                    <a:latin typeface="Times New Roman" pitchFamily="18" charset="0"/>
                    <a:ea typeface="+mn-ea"/>
                    <a:cs typeface="Times New Roman" pitchFamily="18" charset="0"/>
                  </a:rPr>
                  <a:t> </a:t>
                </a:r>
                <a:r>
                  <a:rPr lang="en-US" sz="2800" b="1" kern="1200" dirty="0" err="1">
                    <a:solidFill>
                      <a:srgbClr val="EFFAF3"/>
                    </a:solidFill>
                    <a:latin typeface="Times New Roman" pitchFamily="18" charset="0"/>
                    <a:ea typeface="+mn-ea"/>
                    <a:cs typeface="Times New Roman" pitchFamily="18" charset="0"/>
                  </a:rPr>
                  <a:t>thẳng</a:t>
                </a:r>
                <a:r>
                  <a:rPr lang="en-US" sz="2800" b="1" kern="1200" dirty="0">
                    <a:solidFill>
                      <a:srgbClr val="EFFAF3"/>
                    </a:solidFill>
                    <a:latin typeface="Times New Roman" pitchFamily="18" charset="0"/>
                    <a:ea typeface="+mn-ea"/>
                    <a:cs typeface="Times New Roman" pitchFamily="18" charset="0"/>
                  </a:rPr>
                  <a:t> </a:t>
                </a:r>
                <a:r>
                  <a:rPr lang="en-US" sz="2800" b="1" kern="1200" dirty="0" err="1">
                    <a:solidFill>
                      <a:srgbClr val="EFFAF3"/>
                    </a:solidFill>
                    <a:latin typeface="Times New Roman" pitchFamily="18" charset="0"/>
                    <a:ea typeface="+mn-ea"/>
                    <a:cs typeface="Times New Roman" pitchFamily="18" charset="0"/>
                  </a:rPr>
                  <a:t>hàng</a:t>
                </a:r>
                <a:endParaRPr lang="en-US" sz="2800" b="1" kern="1200" dirty="0">
                  <a:solidFill>
                    <a:srgbClr val="EFFAF3"/>
                  </a:solidFill>
                  <a:latin typeface="Times New Roman" pitchFamily="18" charset="0"/>
                  <a:ea typeface="+mn-ea"/>
                  <a:cs typeface="Times New Roman" pitchFamily="18" charset="0"/>
                </a:endParaRPr>
              </a:p>
            </p:txBody>
          </p:sp>
        </mc:Choice>
        <mc:Fallback xmlns="">
          <p:sp>
            <p:nvSpPr>
              <p:cNvPr id="72" name="TextBox 71">
                <a:extLst>
                  <a:ext uri="{FF2B5EF4-FFF2-40B4-BE49-F238E27FC236}">
                    <a16:creationId xmlns:a16="http://schemas.microsoft.com/office/drawing/2014/main" id="{47F9BB9E-3337-904E-9F90-5AC32D64A0F4}"/>
                  </a:ext>
                </a:extLst>
              </p:cNvPr>
              <p:cNvSpPr txBox="1">
                <a:spLocks noRot="1" noChangeAspect="1" noMove="1" noResize="1" noEditPoints="1" noAdjustHandles="1" noChangeArrowheads="1" noChangeShapeType="1" noTextEdit="1"/>
              </p:cNvSpPr>
              <p:nvPr/>
            </p:nvSpPr>
            <p:spPr>
              <a:xfrm>
                <a:off x="4615542" y="1907828"/>
                <a:ext cx="3708603" cy="523220"/>
              </a:xfrm>
              <a:prstGeom prst="rect">
                <a:avLst/>
              </a:prstGeom>
              <a:blipFill>
                <a:blip r:embed="rId9"/>
                <a:stretch>
                  <a:fillRect l="-3413" t="-14286" r="-341" b="-30952"/>
                </a:stretch>
              </a:blipFill>
            </p:spPr>
            <p:txBody>
              <a:bodyPr/>
              <a:lstStyle/>
              <a:p>
                <a:r>
                  <a:rPr lang="en-VN">
                    <a:noFill/>
                  </a:rPr>
                  <a:t> </a:t>
                </a:r>
              </a:p>
            </p:txBody>
          </p:sp>
        </mc:Fallback>
      </mc:AlternateContent>
      <mc:AlternateContent xmlns:mc="http://schemas.openxmlformats.org/markup-compatibility/2006" xmlns:a14="http://schemas.microsoft.com/office/drawing/2010/main">
        <mc:Choice Requires="a14">
          <p:sp>
            <p:nvSpPr>
              <p:cNvPr id="73" name="TextBox 72">
                <a:extLst>
                  <a:ext uri="{FF2B5EF4-FFF2-40B4-BE49-F238E27FC236}">
                    <a16:creationId xmlns:a16="http://schemas.microsoft.com/office/drawing/2014/main" id="{B5A34AA3-309B-3142-BC7B-C208B269692A}"/>
                  </a:ext>
                </a:extLst>
              </p:cNvPr>
              <p:cNvSpPr txBox="1"/>
              <p:nvPr/>
            </p:nvSpPr>
            <p:spPr>
              <a:xfrm>
                <a:off x="4589230" y="2434992"/>
                <a:ext cx="3708603" cy="523220"/>
              </a:xfrm>
              <a:prstGeom prst="rect">
                <a:avLst/>
              </a:prstGeom>
              <a:noFill/>
            </p:spPr>
            <p:txBody>
              <a:bodyPr wrap="square">
                <a:spAutoFit/>
              </a:bodyPr>
              <a:lstStyle/>
              <a:p>
                <a:pPr defTabSz="685800">
                  <a:buClrTx/>
                  <a:defRPr/>
                </a:pPr>
                <a:r>
                  <a:rPr lang="en-US" sz="2800" b="1" kern="1200" dirty="0">
                    <a:solidFill>
                      <a:srgbClr val="111111"/>
                    </a:solidFill>
                    <a:latin typeface="Times New Roman" pitchFamily="18" charset="0"/>
                    <a:ea typeface="+mn-ea"/>
                    <a:cs typeface="Times New Roman" pitchFamily="18" charset="0"/>
                  </a:rPr>
                  <a:t>B.</a:t>
                </a:r>
                <a:r>
                  <a:rPr lang="en-US" sz="2800" b="1" kern="1200" dirty="0">
                    <a:solidFill>
                      <a:srgbClr val="EFFAF3"/>
                    </a:solidFill>
                    <a:latin typeface="Times New Roman" pitchFamily="18" charset="0"/>
                    <a:ea typeface="+mn-ea"/>
                    <a:cs typeface="Times New Roman" pitchFamily="18" charset="0"/>
                  </a:rPr>
                  <a:t> </a:t>
                </a:r>
                <a14:m>
                  <m:oMath xmlns:m="http://schemas.openxmlformats.org/officeDocument/2006/math">
                    <m:r>
                      <a:rPr lang="en-US" sz="2800" b="1" i="1" kern="1200" dirty="0">
                        <a:solidFill>
                          <a:srgbClr val="EFFAF3"/>
                        </a:solidFill>
                        <a:latin typeface="Cambria Math" panose="02040503050406030204" pitchFamily="18" charset="0"/>
                        <a:ea typeface="+mn-ea"/>
                        <a:cs typeface="Times New Roman" pitchFamily="18" charset="0"/>
                      </a:rPr>
                      <m:t>𝑨</m:t>
                    </m:r>
                    <m:r>
                      <a:rPr lang="vi-VN" sz="2800" b="1" i="1" kern="1200" dirty="0" smtClean="0">
                        <a:solidFill>
                          <a:srgbClr val="EFFAF3"/>
                        </a:solidFill>
                        <a:latin typeface="Cambria Math" panose="02040503050406030204" pitchFamily="18" charset="0"/>
                        <a:ea typeface="+mn-ea"/>
                        <a:cs typeface="Times New Roman" pitchFamily="18" charset="0"/>
                      </a:rPr>
                      <m:t>; </m:t>
                    </m:r>
                    <m:r>
                      <a:rPr lang="vi-VN" sz="2800" b="1" i="1" kern="1200" dirty="0">
                        <a:solidFill>
                          <a:srgbClr val="EFFAF3"/>
                        </a:solidFill>
                        <a:latin typeface="Cambria Math" panose="02040503050406030204" pitchFamily="18" charset="0"/>
                        <a:ea typeface="+mn-ea"/>
                        <a:cs typeface="Times New Roman" pitchFamily="18" charset="0"/>
                      </a:rPr>
                      <m:t>𝑩</m:t>
                    </m:r>
                    <m:r>
                      <a:rPr lang="vi-VN" sz="2800" b="1" i="1" kern="1200" dirty="0" smtClean="0">
                        <a:solidFill>
                          <a:srgbClr val="EFFAF3"/>
                        </a:solidFill>
                        <a:latin typeface="Cambria Math" panose="02040503050406030204" pitchFamily="18" charset="0"/>
                        <a:ea typeface="+mn-ea"/>
                        <a:cs typeface="Times New Roman" pitchFamily="18" charset="0"/>
                      </a:rPr>
                      <m:t>; </m:t>
                    </m:r>
                    <m:r>
                      <a:rPr lang="vi-VN" sz="2800" b="1" i="1" kern="1200" dirty="0">
                        <a:solidFill>
                          <a:srgbClr val="EFFAF3"/>
                        </a:solidFill>
                        <a:latin typeface="Cambria Math" panose="02040503050406030204" pitchFamily="18" charset="0"/>
                        <a:ea typeface="+mn-ea"/>
                        <a:cs typeface="Times New Roman" pitchFamily="18" charset="0"/>
                      </a:rPr>
                      <m:t>𝑴</m:t>
                    </m:r>
                  </m:oMath>
                </a14:m>
                <a:r>
                  <a:rPr lang="en-US" sz="2800" b="1" kern="1200" dirty="0">
                    <a:solidFill>
                      <a:srgbClr val="EFFAF3"/>
                    </a:solidFill>
                    <a:latin typeface="Times New Roman" pitchFamily="18" charset="0"/>
                    <a:ea typeface="+mn-ea"/>
                    <a:cs typeface="Times New Roman" pitchFamily="18" charset="0"/>
                  </a:rPr>
                  <a:t> </a:t>
                </a:r>
                <a:r>
                  <a:rPr lang="en-US" sz="2800" b="1" kern="1200" dirty="0" err="1">
                    <a:solidFill>
                      <a:srgbClr val="EFFAF3"/>
                    </a:solidFill>
                    <a:latin typeface="Times New Roman" pitchFamily="18" charset="0"/>
                    <a:ea typeface="+mn-ea"/>
                    <a:cs typeface="Times New Roman" pitchFamily="18" charset="0"/>
                  </a:rPr>
                  <a:t>thẳng</a:t>
                </a:r>
                <a:r>
                  <a:rPr lang="en-US" sz="2800" b="1" kern="1200" dirty="0">
                    <a:solidFill>
                      <a:srgbClr val="EFFAF3"/>
                    </a:solidFill>
                    <a:latin typeface="Times New Roman" pitchFamily="18" charset="0"/>
                    <a:ea typeface="+mn-ea"/>
                    <a:cs typeface="Times New Roman" pitchFamily="18" charset="0"/>
                  </a:rPr>
                  <a:t> </a:t>
                </a:r>
                <a:r>
                  <a:rPr lang="en-US" sz="2800" b="1" kern="1200" dirty="0" err="1">
                    <a:solidFill>
                      <a:srgbClr val="EFFAF3"/>
                    </a:solidFill>
                    <a:latin typeface="Times New Roman" pitchFamily="18" charset="0"/>
                    <a:ea typeface="+mn-ea"/>
                    <a:cs typeface="Times New Roman" pitchFamily="18" charset="0"/>
                  </a:rPr>
                  <a:t>hàng</a:t>
                </a:r>
                <a:endParaRPr lang="en-US" sz="2800" b="1" kern="1200" dirty="0">
                  <a:solidFill>
                    <a:srgbClr val="EFFAF3"/>
                  </a:solidFill>
                  <a:latin typeface="Times New Roman" pitchFamily="18" charset="0"/>
                  <a:ea typeface="+mn-ea"/>
                  <a:cs typeface="Times New Roman" pitchFamily="18" charset="0"/>
                </a:endParaRPr>
              </a:p>
            </p:txBody>
          </p:sp>
        </mc:Choice>
        <mc:Fallback xmlns="">
          <p:sp>
            <p:nvSpPr>
              <p:cNvPr id="73" name="TextBox 72">
                <a:extLst>
                  <a:ext uri="{FF2B5EF4-FFF2-40B4-BE49-F238E27FC236}">
                    <a16:creationId xmlns:a16="http://schemas.microsoft.com/office/drawing/2014/main" id="{B5A34AA3-309B-3142-BC7B-C208B269692A}"/>
                  </a:ext>
                </a:extLst>
              </p:cNvPr>
              <p:cNvSpPr txBox="1">
                <a:spLocks noRot="1" noChangeAspect="1" noMove="1" noResize="1" noEditPoints="1" noAdjustHandles="1" noChangeArrowheads="1" noChangeShapeType="1" noTextEdit="1"/>
              </p:cNvSpPr>
              <p:nvPr/>
            </p:nvSpPr>
            <p:spPr>
              <a:xfrm>
                <a:off x="4589230" y="2434992"/>
                <a:ext cx="3708603" cy="523220"/>
              </a:xfrm>
              <a:prstGeom prst="rect">
                <a:avLst/>
              </a:prstGeom>
              <a:blipFill>
                <a:blip r:embed="rId10"/>
                <a:stretch>
                  <a:fillRect l="-3413" t="-11905" r="-2389" b="-33333"/>
                </a:stretch>
              </a:blipFill>
            </p:spPr>
            <p:txBody>
              <a:bodyPr/>
              <a:lstStyle/>
              <a:p>
                <a:r>
                  <a:rPr lang="en-VN">
                    <a:noFill/>
                  </a:rPr>
                  <a:t> </a:t>
                </a:r>
              </a:p>
            </p:txBody>
          </p:sp>
        </mc:Fallback>
      </mc:AlternateContent>
      <mc:AlternateContent xmlns:mc="http://schemas.openxmlformats.org/markup-compatibility/2006" xmlns:a14="http://schemas.microsoft.com/office/drawing/2010/main">
        <mc:Choice Requires="a14">
          <p:sp>
            <p:nvSpPr>
              <p:cNvPr id="74" name="TextBox 73">
                <a:extLst>
                  <a:ext uri="{FF2B5EF4-FFF2-40B4-BE49-F238E27FC236}">
                    <a16:creationId xmlns:a16="http://schemas.microsoft.com/office/drawing/2014/main" id="{8B49209E-D957-6340-B7AE-373F70CE9353}"/>
                  </a:ext>
                </a:extLst>
              </p:cNvPr>
              <p:cNvSpPr txBox="1"/>
              <p:nvPr/>
            </p:nvSpPr>
            <p:spPr>
              <a:xfrm>
                <a:off x="4589230" y="2989877"/>
                <a:ext cx="4159099" cy="523220"/>
              </a:xfrm>
              <a:prstGeom prst="rect">
                <a:avLst/>
              </a:prstGeom>
              <a:noFill/>
            </p:spPr>
            <p:txBody>
              <a:bodyPr wrap="square">
                <a:spAutoFit/>
              </a:bodyPr>
              <a:lstStyle/>
              <a:p>
                <a:pPr defTabSz="685800">
                  <a:buClrTx/>
                  <a:defRPr/>
                </a:pPr>
                <a:r>
                  <a:rPr lang="en-US" sz="2800" b="1" kern="1200" dirty="0">
                    <a:solidFill>
                      <a:srgbClr val="111111"/>
                    </a:solidFill>
                    <a:latin typeface="Times New Roman" pitchFamily="18" charset="0"/>
                    <a:ea typeface="+mn-ea"/>
                    <a:cs typeface="Times New Roman" pitchFamily="18" charset="0"/>
                  </a:rPr>
                  <a:t>C.</a:t>
                </a:r>
                <a:r>
                  <a:rPr lang="en-US" sz="2800" b="1" kern="1200" dirty="0">
                    <a:solidFill>
                      <a:srgbClr val="EFFAF3"/>
                    </a:solidFill>
                    <a:latin typeface="Times New Roman" pitchFamily="18" charset="0"/>
                    <a:ea typeface="+mn-ea"/>
                    <a:cs typeface="Times New Roman" pitchFamily="18" charset="0"/>
                  </a:rPr>
                  <a:t> </a:t>
                </a:r>
                <a14:m>
                  <m:oMath xmlns:m="http://schemas.openxmlformats.org/officeDocument/2006/math">
                    <m:r>
                      <a:rPr lang="en-US" sz="2800" b="1" i="1" kern="1200" dirty="0">
                        <a:solidFill>
                          <a:srgbClr val="EFFAF3"/>
                        </a:solidFill>
                        <a:latin typeface="Cambria Math" panose="02040503050406030204" pitchFamily="18" charset="0"/>
                        <a:ea typeface="+mn-ea"/>
                        <a:cs typeface="Times New Roman" pitchFamily="18" charset="0"/>
                      </a:rPr>
                      <m:t>𝑨</m:t>
                    </m:r>
                    <m:r>
                      <a:rPr lang="vi-VN" sz="2800" b="1" i="1" kern="1200" dirty="0" smtClean="0">
                        <a:solidFill>
                          <a:srgbClr val="EFFAF3"/>
                        </a:solidFill>
                        <a:latin typeface="Cambria Math" panose="02040503050406030204" pitchFamily="18" charset="0"/>
                        <a:ea typeface="+mn-ea"/>
                        <a:cs typeface="Times New Roman" pitchFamily="18" charset="0"/>
                      </a:rPr>
                      <m:t>; </m:t>
                    </m:r>
                    <m:r>
                      <a:rPr lang="vi-VN" sz="2800" b="1" i="1" kern="1200" dirty="0">
                        <a:solidFill>
                          <a:srgbClr val="EFFAF3"/>
                        </a:solidFill>
                        <a:latin typeface="Cambria Math" panose="02040503050406030204" pitchFamily="18" charset="0"/>
                        <a:ea typeface="+mn-ea"/>
                        <a:cs typeface="Times New Roman" pitchFamily="18" charset="0"/>
                      </a:rPr>
                      <m:t>𝑴</m:t>
                    </m:r>
                    <m:r>
                      <a:rPr lang="vi-VN" sz="2800" b="1" i="1" kern="1200" dirty="0" smtClean="0">
                        <a:solidFill>
                          <a:srgbClr val="EFFAF3"/>
                        </a:solidFill>
                        <a:latin typeface="Cambria Math" panose="02040503050406030204" pitchFamily="18" charset="0"/>
                        <a:ea typeface="+mn-ea"/>
                        <a:cs typeface="Times New Roman" pitchFamily="18" charset="0"/>
                      </a:rPr>
                      <m:t>; </m:t>
                    </m:r>
                    <m:r>
                      <a:rPr lang="vi-VN" sz="2800" b="1" i="1" kern="1200" dirty="0">
                        <a:solidFill>
                          <a:srgbClr val="EFFAF3"/>
                        </a:solidFill>
                        <a:latin typeface="Cambria Math" panose="02040503050406030204" pitchFamily="18" charset="0"/>
                        <a:ea typeface="+mn-ea"/>
                        <a:cs typeface="Times New Roman" pitchFamily="18" charset="0"/>
                      </a:rPr>
                      <m:t>𝑵</m:t>
                    </m:r>
                  </m:oMath>
                </a14:m>
                <a:r>
                  <a:rPr lang="en-US" sz="2800" b="1" kern="1200" dirty="0">
                    <a:solidFill>
                      <a:srgbClr val="EFFAF3"/>
                    </a:solidFill>
                    <a:latin typeface="Times New Roman" pitchFamily="18" charset="0"/>
                    <a:ea typeface="+mn-ea"/>
                    <a:cs typeface="Times New Roman" pitchFamily="18" charset="0"/>
                  </a:rPr>
                  <a:t> </a:t>
                </a:r>
                <a:r>
                  <a:rPr lang="en-US" sz="2800" b="1" kern="1200" dirty="0" err="1">
                    <a:solidFill>
                      <a:srgbClr val="EFFAF3"/>
                    </a:solidFill>
                    <a:latin typeface="Times New Roman" pitchFamily="18" charset="0"/>
                    <a:ea typeface="+mn-ea"/>
                    <a:cs typeface="Times New Roman" pitchFamily="18" charset="0"/>
                  </a:rPr>
                  <a:t>thẳng</a:t>
                </a:r>
                <a:r>
                  <a:rPr lang="en-US" sz="2800" b="1" kern="1200" dirty="0">
                    <a:solidFill>
                      <a:srgbClr val="EFFAF3"/>
                    </a:solidFill>
                    <a:latin typeface="Times New Roman" pitchFamily="18" charset="0"/>
                    <a:ea typeface="+mn-ea"/>
                    <a:cs typeface="Times New Roman" pitchFamily="18" charset="0"/>
                  </a:rPr>
                  <a:t> </a:t>
                </a:r>
                <a:r>
                  <a:rPr lang="en-US" sz="2800" b="1" kern="1200" dirty="0" err="1">
                    <a:solidFill>
                      <a:srgbClr val="EFFAF3"/>
                    </a:solidFill>
                    <a:latin typeface="Times New Roman" pitchFamily="18" charset="0"/>
                    <a:ea typeface="+mn-ea"/>
                    <a:cs typeface="Times New Roman" pitchFamily="18" charset="0"/>
                  </a:rPr>
                  <a:t>hàng</a:t>
                </a:r>
                <a:endParaRPr lang="en-US" sz="2800" b="1" kern="1200" dirty="0">
                  <a:solidFill>
                    <a:srgbClr val="EFFAF3"/>
                  </a:solidFill>
                  <a:latin typeface="Times New Roman" pitchFamily="18" charset="0"/>
                  <a:ea typeface="+mn-ea"/>
                  <a:cs typeface="Times New Roman" pitchFamily="18" charset="0"/>
                </a:endParaRPr>
              </a:p>
            </p:txBody>
          </p:sp>
        </mc:Choice>
        <mc:Fallback xmlns="">
          <p:sp>
            <p:nvSpPr>
              <p:cNvPr id="74" name="TextBox 73">
                <a:extLst>
                  <a:ext uri="{FF2B5EF4-FFF2-40B4-BE49-F238E27FC236}">
                    <a16:creationId xmlns:a16="http://schemas.microsoft.com/office/drawing/2014/main" id="{8B49209E-D957-6340-B7AE-373F70CE9353}"/>
                  </a:ext>
                </a:extLst>
              </p:cNvPr>
              <p:cNvSpPr txBox="1">
                <a:spLocks noRot="1" noChangeAspect="1" noMove="1" noResize="1" noEditPoints="1" noAdjustHandles="1" noChangeArrowheads="1" noChangeShapeType="1" noTextEdit="1"/>
              </p:cNvSpPr>
              <p:nvPr/>
            </p:nvSpPr>
            <p:spPr>
              <a:xfrm>
                <a:off x="4589230" y="2989877"/>
                <a:ext cx="4159099" cy="523220"/>
              </a:xfrm>
              <a:prstGeom prst="rect">
                <a:avLst/>
              </a:prstGeom>
              <a:blipFill>
                <a:blip r:embed="rId11"/>
                <a:stretch>
                  <a:fillRect l="-3049" t="-11905" b="-33333"/>
                </a:stretch>
              </a:blipFill>
            </p:spPr>
            <p:txBody>
              <a:bodyPr/>
              <a:lstStyle/>
              <a:p>
                <a:r>
                  <a:rPr lang="en-VN">
                    <a:noFill/>
                  </a:rPr>
                  <a:t> </a:t>
                </a:r>
              </a:p>
            </p:txBody>
          </p:sp>
        </mc:Fallback>
      </mc:AlternateContent>
      <mc:AlternateContent xmlns:mc="http://schemas.openxmlformats.org/markup-compatibility/2006" xmlns:a14="http://schemas.microsoft.com/office/drawing/2010/main">
        <mc:Choice Requires="a14">
          <p:sp>
            <p:nvSpPr>
              <p:cNvPr id="75" name="TextBox 74">
                <a:extLst>
                  <a:ext uri="{FF2B5EF4-FFF2-40B4-BE49-F238E27FC236}">
                    <a16:creationId xmlns:a16="http://schemas.microsoft.com/office/drawing/2014/main" id="{813BD774-692C-6045-814D-D23EF63B7B9B}"/>
                  </a:ext>
                </a:extLst>
              </p:cNvPr>
              <p:cNvSpPr txBox="1"/>
              <p:nvPr/>
            </p:nvSpPr>
            <p:spPr>
              <a:xfrm>
                <a:off x="4627330" y="3588646"/>
                <a:ext cx="3708603" cy="523220"/>
              </a:xfrm>
              <a:prstGeom prst="rect">
                <a:avLst/>
              </a:prstGeom>
              <a:noFill/>
            </p:spPr>
            <p:txBody>
              <a:bodyPr wrap="square">
                <a:spAutoFit/>
              </a:bodyPr>
              <a:lstStyle/>
              <a:p>
                <a:pPr defTabSz="685800">
                  <a:buClrTx/>
                  <a:defRPr/>
                </a:pPr>
                <a:r>
                  <a:rPr lang="en-US" sz="2800" b="1" kern="1200" dirty="0">
                    <a:solidFill>
                      <a:srgbClr val="111111"/>
                    </a:solidFill>
                    <a:latin typeface="Times New Roman" pitchFamily="18" charset="0"/>
                    <a:ea typeface="+mn-ea"/>
                    <a:cs typeface="Times New Roman" pitchFamily="18" charset="0"/>
                  </a:rPr>
                  <a:t>D.</a:t>
                </a:r>
                <a:r>
                  <a:rPr lang="en-US" sz="2800" b="1" kern="1200" dirty="0">
                    <a:solidFill>
                      <a:srgbClr val="EFFAF3"/>
                    </a:solidFill>
                    <a:latin typeface="Times New Roman" pitchFamily="18" charset="0"/>
                    <a:ea typeface="+mn-ea"/>
                    <a:cs typeface="Times New Roman" pitchFamily="18" charset="0"/>
                  </a:rPr>
                  <a:t> </a:t>
                </a:r>
                <a14:m>
                  <m:oMath xmlns:m="http://schemas.openxmlformats.org/officeDocument/2006/math">
                    <m:r>
                      <a:rPr lang="en-US" sz="2800" b="1" i="1" kern="1200" dirty="0" smtClean="0">
                        <a:solidFill>
                          <a:srgbClr val="EFFAF3"/>
                        </a:solidFill>
                        <a:latin typeface="Cambria Math" panose="02040503050406030204" pitchFamily="18" charset="0"/>
                        <a:ea typeface="+mn-ea"/>
                        <a:cs typeface="Times New Roman" pitchFamily="18" charset="0"/>
                      </a:rPr>
                      <m:t>𝑩</m:t>
                    </m:r>
                    <m:r>
                      <a:rPr lang="vi-VN" sz="2800" b="1" i="1" kern="1200" dirty="0" smtClean="0">
                        <a:solidFill>
                          <a:srgbClr val="EFFAF3"/>
                        </a:solidFill>
                        <a:latin typeface="Cambria Math" panose="02040503050406030204" pitchFamily="18" charset="0"/>
                        <a:ea typeface="+mn-ea"/>
                        <a:cs typeface="Times New Roman" pitchFamily="18" charset="0"/>
                      </a:rPr>
                      <m:t>; </m:t>
                    </m:r>
                    <m:r>
                      <a:rPr lang="vi-VN" sz="2800" b="1" i="1" kern="1200" dirty="0">
                        <a:solidFill>
                          <a:srgbClr val="EFFAF3"/>
                        </a:solidFill>
                        <a:latin typeface="Cambria Math" panose="02040503050406030204" pitchFamily="18" charset="0"/>
                        <a:ea typeface="+mn-ea"/>
                        <a:cs typeface="Times New Roman" pitchFamily="18" charset="0"/>
                      </a:rPr>
                      <m:t>𝑪</m:t>
                    </m:r>
                    <m:r>
                      <a:rPr lang="vi-VN" sz="2800" b="1" i="1" kern="1200" dirty="0" smtClean="0">
                        <a:solidFill>
                          <a:srgbClr val="EFFAF3"/>
                        </a:solidFill>
                        <a:latin typeface="Cambria Math" panose="02040503050406030204" pitchFamily="18" charset="0"/>
                        <a:ea typeface="+mn-ea"/>
                        <a:cs typeface="Times New Roman" pitchFamily="18" charset="0"/>
                      </a:rPr>
                      <m:t>; </m:t>
                    </m:r>
                    <m:r>
                      <a:rPr lang="vi-VN" sz="2800" b="1" i="1" kern="1200" dirty="0">
                        <a:solidFill>
                          <a:srgbClr val="EFFAF3"/>
                        </a:solidFill>
                        <a:latin typeface="Cambria Math" panose="02040503050406030204" pitchFamily="18" charset="0"/>
                        <a:ea typeface="+mn-ea"/>
                        <a:cs typeface="Times New Roman" pitchFamily="18" charset="0"/>
                      </a:rPr>
                      <m:t>𝑴</m:t>
                    </m:r>
                  </m:oMath>
                </a14:m>
                <a:r>
                  <a:rPr lang="en-US" sz="2800" b="1" kern="1200" dirty="0">
                    <a:solidFill>
                      <a:srgbClr val="EFFAF3"/>
                    </a:solidFill>
                    <a:latin typeface="Times New Roman" pitchFamily="18" charset="0"/>
                    <a:ea typeface="+mn-ea"/>
                    <a:cs typeface="Times New Roman" pitchFamily="18" charset="0"/>
                  </a:rPr>
                  <a:t> </a:t>
                </a:r>
                <a:r>
                  <a:rPr lang="en-US" sz="2800" b="1" kern="1200" dirty="0" err="1">
                    <a:solidFill>
                      <a:srgbClr val="EFFAF3"/>
                    </a:solidFill>
                    <a:latin typeface="Times New Roman" pitchFamily="18" charset="0"/>
                    <a:ea typeface="+mn-ea"/>
                    <a:cs typeface="Times New Roman" pitchFamily="18" charset="0"/>
                  </a:rPr>
                  <a:t>thẳng</a:t>
                </a:r>
                <a:r>
                  <a:rPr lang="en-US" sz="2800" b="1" kern="1200" dirty="0">
                    <a:solidFill>
                      <a:srgbClr val="EFFAF3"/>
                    </a:solidFill>
                    <a:latin typeface="Times New Roman" pitchFamily="18" charset="0"/>
                    <a:ea typeface="+mn-ea"/>
                    <a:cs typeface="Times New Roman" pitchFamily="18" charset="0"/>
                  </a:rPr>
                  <a:t> </a:t>
                </a:r>
                <a:r>
                  <a:rPr lang="en-US" sz="2800" b="1" kern="1200" dirty="0" err="1">
                    <a:solidFill>
                      <a:srgbClr val="EFFAF3"/>
                    </a:solidFill>
                    <a:latin typeface="Times New Roman" pitchFamily="18" charset="0"/>
                    <a:ea typeface="+mn-ea"/>
                    <a:cs typeface="Times New Roman" pitchFamily="18" charset="0"/>
                  </a:rPr>
                  <a:t>hàng</a:t>
                </a:r>
                <a:endParaRPr lang="en-US" sz="2800" b="1" kern="1200" dirty="0">
                  <a:solidFill>
                    <a:srgbClr val="EFFAF3"/>
                  </a:solidFill>
                  <a:latin typeface="Times New Roman" pitchFamily="18" charset="0"/>
                  <a:ea typeface="+mn-ea"/>
                  <a:cs typeface="Times New Roman" pitchFamily="18" charset="0"/>
                </a:endParaRPr>
              </a:p>
            </p:txBody>
          </p:sp>
        </mc:Choice>
        <mc:Fallback xmlns="">
          <p:sp>
            <p:nvSpPr>
              <p:cNvPr id="75" name="TextBox 74">
                <a:extLst>
                  <a:ext uri="{FF2B5EF4-FFF2-40B4-BE49-F238E27FC236}">
                    <a16:creationId xmlns:a16="http://schemas.microsoft.com/office/drawing/2014/main" id="{813BD774-692C-6045-814D-D23EF63B7B9B}"/>
                  </a:ext>
                </a:extLst>
              </p:cNvPr>
              <p:cNvSpPr txBox="1">
                <a:spLocks noRot="1" noChangeAspect="1" noMove="1" noResize="1" noEditPoints="1" noAdjustHandles="1" noChangeArrowheads="1" noChangeShapeType="1" noTextEdit="1"/>
              </p:cNvSpPr>
              <p:nvPr/>
            </p:nvSpPr>
            <p:spPr>
              <a:xfrm>
                <a:off x="4627330" y="3588646"/>
                <a:ext cx="3708603" cy="523220"/>
              </a:xfrm>
              <a:prstGeom prst="rect">
                <a:avLst/>
              </a:prstGeom>
              <a:blipFill>
                <a:blip r:embed="rId12"/>
                <a:stretch>
                  <a:fillRect l="-3413" t="-11905" r="-2730" b="-33333"/>
                </a:stretch>
              </a:blipFill>
            </p:spPr>
            <p:txBody>
              <a:bodyPr/>
              <a:lstStyle/>
              <a:p>
                <a:r>
                  <a:rPr lang="en-VN">
                    <a:noFill/>
                  </a:rPr>
                  <a:t> </a:t>
                </a:r>
              </a:p>
            </p:txBody>
          </p:sp>
        </mc:Fallback>
      </mc:AlternateContent>
    </p:spTree>
    <p:extLst>
      <p:ext uri="{BB962C8B-B14F-4D97-AF65-F5344CB8AC3E}">
        <p14:creationId xmlns:p14="http://schemas.microsoft.com/office/powerpoint/2010/main" val="3406884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xit" presetSubtype="16" fill="hold" grpId="0" nodeType="clickEffect">
                                  <p:stCondLst>
                                    <p:cond delay="0"/>
                                  </p:stCondLst>
                                  <p:childTnLst>
                                    <p:animEffect transition="out" filter="box(in)">
                                      <p:cBhvr>
                                        <p:cTn id="6" dur="500"/>
                                        <p:tgtEl>
                                          <p:spTgt spid="60"/>
                                        </p:tgtEl>
                                      </p:cBhvr>
                                    </p:animEffect>
                                    <p:set>
                                      <p:cBhvr>
                                        <p:cTn id="7" dur="1" fill="hold">
                                          <p:stCondLst>
                                            <p:cond delay="499"/>
                                          </p:stCondLst>
                                        </p:cTn>
                                        <p:tgtEl>
                                          <p:spTgt spid="60"/>
                                        </p:tgtEl>
                                        <p:attrNameLst>
                                          <p:attrName>style.visibility</p:attrName>
                                        </p:attrNameLst>
                                      </p:cBhvr>
                                      <p:to>
                                        <p:strVal val="hidden"/>
                                      </p:to>
                                    </p:set>
                                  </p:childTnLst>
                                  <p:subTnLst>
                                    <p:audio>
                                      <p:cMediaNode>
                                        <p:cTn display="0" masterRel="sameClick">
                                          <p:stCondLst>
                                            <p:cond evt="begin" delay="0">
                                              <p:tn val="5"/>
                                            </p:cond>
                                          </p:stCondLst>
                                          <p:endCondLst>
                                            <p:cond evt="onStopAudio" delay="0">
                                              <p:tgtEl>
                                                <p:sldTgt/>
                                              </p:tgtEl>
                                            </p:cond>
                                          </p:endCondLst>
                                        </p:cTn>
                                        <p:tgtEl>
                                          <p:sndTgt r:embed="rId2" name="drumroll.wav"/>
                                        </p:tgtEl>
                                      </p:cMediaNode>
                                    </p:audio>
                                  </p:subTnLst>
                                </p:cTn>
                              </p:par>
                              <p:par>
                                <p:cTn id="8" presetID="4" presetClass="exit" presetSubtype="16" fill="hold" grpId="0" nodeType="withEffect">
                                  <p:stCondLst>
                                    <p:cond delay="9000"/>
                                  </p:stCondLst>
                                  <p:childTnLst>
                                    <p:animEffect transition="out" filter="box(in)">
                                      <p:cBhvr>
                                        <p:cTn id="9" dur="500"/>
                                        <p:tgtEl>
                                          <p:spTgt spid="61"/>
                                        </p:tgtEl>
                                      </p:cBhvr>
                                    </p:animEffect>
                                    <p:set>
                                      <p:cBhvr>
                                        <p:cTn id="10" dur="1" fill="hold">
                                          <p:stCondLst>
                                            <p:cond delay="499"/>
                                          </p:stCondLst>
                                        </p:cTn>
                                        <p:tgtEl>
                                          <p:spTgt spid="61"/>
                                        </p:tgtEl>
                                        <p:attrNameLst>
                                          <p:attrName>style.visibility</p:attrName>
                                        </p:attrNameLst>
                                      </p:cBhvr>
                                      <p:to>
                                        <p:strVal val="hidden"/>
                                      </p:to>
                                    </p:set>
                                  </p:childTnLst>
                                  <p:subTnLst>
                                    <p:audio>
                                      <p:cMediaNode>
                                        <p:cTn display="0" masterRel="sameClick">
                                          <p:stCondLst>
                                            <p:cond evt="begin" delay="0">
                                              <p:tn val="8"/>
                                            </p:cond>
                                          </p:stCondLst>
                                          <p:endCondLst>
                                            <p:cond evt="onStopAudio" delay="0">
                                              <p:tgtEl>
                                                <p:sldTgt/>
                                              </p:tgtEl>
                                            </p:cond>
                                          </p:endCondLst>
                                        </p:cTn>
                                        <p:tgtEl>
                                          <p:sndTgt r:embed="rId3" name="hammer.wav"/>
                                        </p:tgtEl>
                                      </p:cMediaNode>
                                    </p:audio>
                                  </p:subTnLst>
                                </p:cTn>
                              </p:par>
                              <p:par>
                                <p:cTn id="11" presetID="4" presetClass="exit" presetSubtype="16" fill="hold" grpId="0" nodeType="withEffect">
                                  <p:stCondLst>
                                    <p:cond delay="8000"/>
                                  </p:stCondLst>
                                  <p:childTnLst>
                                    <p:animEffect transition="out" filter="box(in)">
                                      <p:cBhvr>
                                        <p:cTn id="12" dur="500"/>
                                        <p:tgtEl>
                                          <p:spTgt spid="62"/>
                                        </p:tgtEl>
                                      </p:cBhvr>
                                    </p:animEffect>
                                    <p:set>
                                      <p:cBhvr>
                                        <p:cTn id="13" dur="1" fill="hold">
                                          <p:stCondLst>
                                            <p:cond delay="499"/>
                                          </p:stCondLst>
                                        </p:cTn>
                                        <p:tgtEl>
                                          <p:spTgt spid="62"/>
                                        </p:tgtEl>
                                        <p:attrNameLst>
                                          <p:attrName>style.visibility</p:attrName>
                                        </p:attrNameLst>
                                      </p:cBhvr>
                                      <p:to>
                                        <p:strVal val="hidden"/>
                                      </p:to>
                                    </p:set>
                                  </p:childTnLst>
                                  <p:subTnLst>
                                    <p:audio>
                                      <p:cMediaNode>
                                        <p:cTn display="0" masterRel="sameClick">
                                          <p:stCondLst>
                                            <p:cond evt="begin" delay="0">
                                              <p:tn val="11"/>
                                            </p:cond>
                                          </p:stCondLst>
                                          <p:endCondLst>
                                            <p:cond evt="onStopAudio" delay="0">
                                              <p:tgtEl>
                                                <p:sldTgt/>
                                              </p:tgtEl>
                                            </p:cond>
                                          </p:endCondLst>
                                        </p:cTn>
                                        <p:tgtEl>
                                          <p:sndTgt r:embed="rId3" name="hammer.wav"/>
                                        </p:tgtEl>
                                      </p:cMediaNode>
                                    </p:audio>
                                  </p:subTnLst>
                                </p:cTn>
                              </p:par>
                              <p:par>
                                <p:cTn id="14" presetID="4" presetClass="exit" presetSubtype="16" fill="hold" grpId="0" nodeType="withEffect">
                                  <p:stCondLst>
                                    <p:cond delay="7000"/>
                                  </p:stCondLst>
                                  <p:childTnLst>
                                    <p:animEffect transition="out" filter="box(in)">
                                      <p:cBhvr>
                                        <p:cTn id="15" dur="500"/>
                                        <p:tgtEl>
                                          <p:spTgt spid="63"/>
                                        </p:tgtEl>
                                      </p:cBhvr>
                                    </p:animEffect>
                                    <p:set>
                                      <p:cBhvr>
                                        <p:cTn id="16" dur="1" fill="hold">
                                          <p:stCondLst>
                                            <p:cond delay="499"/>
                                          </p:stCondLst>
                                        </p:cTn>
                                        <p:tgtEl>
                                          <p:spTgt spid="63"/>
                                        </p:tgtEl>
                                        <p:attrNameLst>
                                          <p:attrName>style.visibility</p:attrName>
                                        </p:attrNameLst>
                                      </p:cBhvr>
                                      <p:to>
                                        <p:strVal val="hidden"/>
                                      </p:to>
                                    </p:set>
                                  </p:childTnLst>
                                  <p:subTnLst>
                                    <p:audio>
                                      <p:cMediaNode>
                                        <p:cTn display="0" masterRel="sameClick">
                                          <p:stCondLst>
                                            <p:cond evt="begin" delay="0">
                                              <p:tn val="14"/>
                                            </p:cond>
                                          </p:stCondLst>
                                          <p:endCondLst>
                                            <p:cond evt="onStopAudio" delay="0">
                                              <p:tgtEl>
                                                <p:sldTgt/>
                                              </p:tgtEl>
                                            </p:cond>
                                          </p:endCondLst>
                                        </p:cTn>
                                        <p:tgtEl>
                                          <p:sndTgt r:embed="rId3" name="hammer.wav"/>
                                        </p:tgtEl>
                                      </p:cMediaNode>
                                    </p:audio>
                                  </p:subTnLst>
                                </p:cTn>
                              </p:par>
                              <p:par>
                                <p:cTn id="17" presetID="4" presetClass="exit" presetSubtype="16" fill="hold" grpId="0" nodeType="withEffect">
                                  <p:stCondLst>
                                    <p:cond delay="6000"/>
                                  </p:stCondLst>
                                  <p:childTnLst>
                                    <p:animEffect transition="out" filter="box(in)">
                                      <p:cBhvr>
                                        <p:cTn id="18" dur="500"/>
                                        <p:tgtEl>
                                          <p:spTgt spid="64"/>
                                        </p:tgtEl>
                                      </p:cBhvr>
                                    </p:animEffect>
                                    <p:set>
                                      <p:cBhvr>
                                        <p:cTn id="19" dur="1" fill="hold">
                                          <p:stCondLst>
                                            <p:cond delay="499"/>
                                          </p:stCondLst>
                                        </p:cTn>
                                        <p:tgtEl>
                                          <p:spTgt spid="64"/>
                                        </p:tgtEl>
                                        <p:attrNameLst>
                                          <p:attrName>style.visibility</p:attrName>
                                        </p:attrNameLst>
                                      </p:cBhvr>
                                      <p:to>
                                        <p:strVal val="hidden"/>
                                      </p:to>
                                    </p:set>
                                  </p:childTnLst>
                                  <p:subTnLst>
                                    <p:audio>
                                      <p:cMediaNode>
                                        <p:cTn display="0" masterRel="sameClick">
                                          <p:stCondLst>
                                            <p:cond evt="begin" delay="0">
                                              <p:tn val="17"/>
                                            </p:cond>
                                          </p:stCondLst>
                                          <p:endCondLst>
                                            <p:cond evt="onStopAudio" delay="0">
                                              <p:tgtEl>
                                                <p:sldTgt/>
                                              </p:tgtEl>
                                            </p:cond>
                                          </p:endCondLst>
                                        </p:cTn>
                                        <p:tgtEl>
                                          <p:sndTgt r:embed="rId3" name="hammer.wav"/>
                                        </p:tgtEl>
                                      </p:cMediaNode>
                                    </p:audio>
                                  </p:subTnLst>
                                </p:cTn>
                              </p:par>
                              <p:par>
                                <p:cTn id="20" presetID="4" presetClass="exit" presetSubtype="16" fill="hold" grpId="0" nodeType="withEffect">
                                  <p:stCondLst>
                                    <p:cond delay="5000"/>
                                  </p:stCondLst>
                                  <p:childTnLst>
                                    <p:animEffect transition="out" filter="box(in)">
                                      <p:cBhvr>
                                        <p:cTn id="21" dur="500"/>
                                        <p:tgtEl>
                                          <p:spTgt spid="65"/>
                                        </p:tgtEl>
                                      </p:cBhvr>
                                    </p:animEffect>
                                    <p:set>
                                      <p:cBhvr>
                                        <p:cTn id="22" dur="1" fill="hold">
                                          <p:stCondLst>
                                            <p:cond delay="499"/>
                                          </p:stCondLst>
                                        </p:cTn>
                                        <p:tgtEl>
                                          <p:spTgt spid="65"/>
                                        </p:tgtEl>
                                        <p:attrNameLst>
                                          <p:attrName>style.visibility</p:attrName>
                                        </p:attrNameLst>
                                      </p:cBhvr>
                                      <p:to>
                                        <p:strVal val="hidden"/>
                                      </p:to>
                                    </p:set>
                                  </p:childTnLst>
                                  <p:subTnLst>
                                    <p:audio>
                                      <p:cMediaNode>
                                        <p:cTn display="0" masterRel="sameClick">
                                          <p:stCondLst>
                                            <p:cond evt="begin" delay="0">
                                              <p:tn val="20"/>
                                            </p:cond>
                                          </p:stCondLst>
                                          <p:endCondLst>
                                            <p:cond evt="onStopAudio" delay="0">
                                              <p:tgtEl>
                                                <p:sldTgt/>
                                              </p:tgtEl>
                                            </p:cond>
                                          </p:endCondLst>
                                        </p:cTn>
                                        <p:tgtEl>
                                          <p:sndTgt r:embed="rId3" name="hammer.wav"/>
                                        </p:tgtEl>
                                      </p:cMediaNode>
                                    </p:audio>
                                  </p:subTnLst>
                                </p:cTn>
                              </p:par>
                              <p:par>
                                <p:cTn id="23" presetID="4" presetClass="exit" presetSubtype="16" fill="hold" grpId="0" nodeType="withEffect">
                                  <p:stCondLst>
                                    <p:cond delay="4000"/>
                                  </p:stCondLst>
                                  <p:childTnLst>
                                    <p:animEffect transition="out" filter="box(in)">
                                      <p:cBhvr>
                                        <p:cTn id="24" dur="500"/>
                                        <p:tgtEl>
                                          <p:spTgt spid="66"/>
                                        </p:tgtEl>
                                      </p:cBhvr>
                                    </p:animEffect>
                                    <p:set>
                                      <p:cBhvr>
                                        <p:cTn id="25" dur="1" fill="hold">
                                          <p:stCondLst>
                                            <p:cond delay="499"/>
                                          </p:stCondLst>
                                        </p:cTn>
                                        <p:tgtEl>
                                          <p:spTgt spid="66"/>
                                        </p:tgtEl>
                                        <p:attrNameLst>
                                          <p:attrName>style.visibility</p:attrName>
                                        </p:attrNameLst>
                                      </p:cBhvr>
                                      <p:to>
                                        <p:strVal val="hidden"/>
                                      </p:to>
                                    </p:set>
                                  </p:childTnLst>
                                  <p:subTnLst>
                                    <p:audio>
                                      <p:cMediaNode>
                                        <p:cTn display="0" masterRel="sameClick">
                                          <p:stCondLst>
                                            <p:cond evt="begin" delay="0">
                                              <p:tn val="23"/>
                                            </p:cond>
                                          </p:stCondLst>
                                          <p:endCondLst>
                                            <p:cond evt="onStopAudio" delay="0">
                                              <p:tgtEl>
                                                <p:sldTgt/>
                                              </p:tgtEl>
                                            </p:cond>
                                          </p:endCondLst>
                                        </p:cTn>
                                        <p:tgtEl>
                                          <p:sndTgt r:embed="rId3" name="hammer.wav"/>
                                        </p:tgtEl>
                                      </p:cMediaNode>
                                    </p:audio>
                                  </p:subTnLst>
                                </p:cTn>
                              </p:par>
                              <p:par>
                                <p:cTn id="26" presetID="4" presetClass="exit" presetSubtype="16" fill="hold" grpId="0" nodeType="withEffect">
                                  <p:stCondLst>
                                    <p:cond delay="3000"/>
                                  </p:stCondLst>
                                  <p:childTnLst>
                                    <p:animEffect transition="out" filter="box(in)">
                                      <p:cBhvr>
                                        <p:cTn id="27" dur="500"/>
                                        <p:tgtEl>
                                          <p:spTgt spid="67"/>
                                        </p:tgtEl>
                                      </p:cBhvr>
                                    </p:animEffect>
                                    <p:set>
                                      <p:cBhvr>
                                        <p:cTn id="28" dur="1" fill="hold">
                                          <p:stCondLst>
                                            <p:cond delay="499"/>
                                          </p:stCondLst>
                                        </p:cTn>
                                        <p:tgtEl>
                                          <p:spTgt spid="67"/>
                                        </p:tgtEl>
                                        <p:attrNameLst>
                                          <p:attrName>style.visibility</p:attrName>
                                        </p:attrNameLst>
                                      </p:cBhvr>
                                      <p:to>
                                        <p:strVal val="hidden"/>
                                      </p:to>
                                    </p:set>
                                  </p:childTnLst>
                                  <p:subTnLst>
                                    <p:audio>
                                      <p:cMediaNode>
                                        <p:cTn display="0" masterRel="sameClick">
                                          <p:stCondLst>
                                            <p:cond evt="begin" delay="0">
                                              <p:tn val="26"/>
                                            </p:cond>
                                          </p:stCondLst>
                                          <p:endCondLst>
                                            <p:cond evt="onStopAudio" delay="0">
                                              <p:tgtEl>
                                                <p:sldTgt/>
                                              </p:tgtEl>
                                            </p:cond>
                                          </p:endCondLst>
                                        </p:cTn>
                                        <p:tgtEl>
                                          <p:sndTgt r:embed="rId3" name="hammer.wav"/>
                                        </p:tgtEl>
                                      </p:cMediaNode>
                                    </p:audio>
                                  </p:subTnLst>
                                </p:cTn>
                              </p:par>
                              <p:par>
                                <p:cTn id="29" presetID="4" presetClass="exit" presetSubtype="16" fill="hold" grpId="0" nodeType="withEffect">
                                  <p:stCondLst>
                                    <p:cond delay="2000"/>
                                  </p:stCondLst>
                                  <p:childTnLst>
                                    <p:animEffect transition="out" filter="box(in)">
                                      <p:cBhvr>
                                        <p:cTn id="30" dur="500"/>
                                        <p:tgtEl>
                                          <p:spTgt spid="68"/>
                                        </p:tgtEl>
                                      </p:cBhvr>
                                    </p:animEffect>
                                    <p:set>
                                      <p:cBhvr>
                                        <p:cTn id="31" dur="1" fill="hold">
                                          <p:stCondLst>
                                            <p:cond delay="499"/>
                                          </p:stCondLst>
                                        </p:cTn>
                                        <p:tgtEl>
                                          <p:spTgt spid="68"/>
                                        </p:tgtEl>
                                        <p:attrNameLst>
                                          <p:attrName>style.visibility</p:attrName>
                                        </p:attrNameLst>
                                      </p:cBhvr>
                                      <p:to>
                                        <p:strVal val="hidden"/>
                                      </p:to>
                                    </p:set>
                                  </p:childTnLst>
                                  <p:subTnLst>
                                    <p:audio>
                                      <p:cMediaNode>
                                        <p:cTn display="0" masterRel="sameClick">
                                          <p:stCondLst>
                                            <p:cond evt="begin" delay="0">
                                              <p:tn val="29"/>
                                            </p:cond>
                                          </p:stCondLst>
                                          <p:endCondLst>
                                            <p:cond evt="onStopAudio" delay="0">
                                              <p:tgtEl>
                                                <p:sldTgt/>
                                              </p:tgtEl>
                                            </p:cond>
                                          </p:endCondLst>
                                        </p:cTn>
                                        <p:tgtEl>
                                          <p:sndTgt r:embed="rId3" name="hammer.wav"/>
                                        </p:tgtEl>
                                      </p:cMediaNode>
                                    </p:audio>
                                  </p:subTnLst>
                                </p:cTn>
                              </p:par>
                              <p:par>
                                <p:cTn id="32" presetID="4" presetClass="exit" presetSubtype="16" fill="hold" grpId="0" nodeType="withEffect">
                                  <p:stCondLst>
                                    <p:cond delay="1000"/>
                                  </p:stCondLst>
                                  <p:childTnLst>
                                    <p:animEffect transition="out" filter="box(in)">
                                      <p:cBhvr>
                                        <p:cTn id="33" dur="500"/>
                                        <p:tgtEl>
                                          <p:spTgt spid="69"/>
                                        </p:tgtEl>
                                      </p:cBhvr>
                                    </p:animEffect>
                                    <p:set>
                                      <p:cBhvr>
                                        <p:cTn id="34" dur="1" fill="hold">
                                          <p:stCondLst>
                                            <p:cond delay="499"/>
                                          </p:stCondLst>
                                        </p:cTn>
                                        <p:tgtEl>
                                          <p:spTgt spid="69"/>
                                        </p:tgtEl>
                                        <p:attrNameLst>
                                          <p:attrName>style.visibility</p:attrName>
                                        </p:attrNameLst>
                                      </p:cBhvr>
                                      <p:to>
                                        <p:strVal val="hidden"/>
                                      </p:to>
                                    </p:set>
                                  </p:childTnLst>
                                  <p:subTnLst>
                                    <p:audio>
                                      <p:cMediaNode>
                                        <p:cTn display="0" masterRel="sameClick">
                                          <p:stCondLst>
                                            <p:cond evt="begin" delay="0">
                                              <p:tn val="32"/>
                                            </p:cond>
                                          </p:stCondLst>
                                          <p:endCondLst>
                                            <p:cond evt="onStopAudio" delay="0">
                                              <p:tgtEl>
                                                <p:sldTgt/>
                                              </p:tgtEl>
                                            </p:cond>
                                          </p:endCondLst>
                                        </p:cTn>
                                        <p:tgtEl>
                                          <p:sndTgt r:embed="rId3" name="hammer.wav"/>
                                        </p:tgtEl>
                                      </p:cMediaNode>
                                    </p:audio>
                                  </p:subTnLst>
                                </p:cTn>
                              </p:par>
                              <p:par>
                                <p:cTn id="35" presetID="4" presetClass="exit" presetSubtype="16" fill="hold" grpId="0" nodeType="withEffect">
                                  <p:stCondLst>
                                    <p:cond delay="0"/>
                                  </p:stCondLst>
                                  <p:childTnLst>
                                    <p:animEffect transition="out" filter="box(in)">
                                      <p:cBhvr>
                                        <p:cTn id="36" dur="500"/>
                                        <p:tgtEl>
                                          <p:spTgt spid="59"/>
                                        </p:tgtEl>
                                      </p:cBhvr>
                                    </p:animEffect>
                                    <p:set>
                                      <p:cBhvr>
                                        <p:cTn id="37" dur="1" fill="hold">
                                          <p:stCondLst>
                                            <p:cond delay="499"/>
                                          </p:stCondLst>
                                        </p:cTn>
                                        <p:tgtEl>
                                          <p:spTgt spid="59"/>
                                        </p:tgtEl>
                                        <p:attrNameLst>
                                          <p:attrName>style.visibility</p:attrName>
                                        </p:attrNameLst>
                                      </p:cBhvr>
                                      <p:to>
                                        <p:strVal val="hidden"/>
                                      </p:to>
                                    </p:set>
                                  </p:childTnLst>
                                  <p:subTnLst>
                                    <p:audio>
                                      <p:cMediaNode>
                                        <p:cTn display="0" masterRel="sameClick">
                                          <p:stCondLst>
                                            <p:cond evt="begin" delay="0">
                                              <p:tn val="35"/>
                                            </p:cond>
                                          </p:stCondLst>
                                          <p:endCondLst>
                                            <p:cond evt="onStopAudio" delay="0">
                                              <p:tgtEl>
                                                <p:sldTgt/>
                                              </p:tgtEl>
                                            </p:cond>
                                          </p:endCondLst>
                                        </p:cTn>
                                        <p:tgtEl>
                                          <p:sndTgt r:embed="rId4" name="push.wav"/>
                                        </p:tgtEl>
                                      </p:cMediaNode>
                                    </p:audio>
                                  </p:sub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71"/>
                                        </p:tgtEl>
                                        <p:attrNameLst>
                                          <p:attrName>style.visibility</p:attrName>
                                        </p:attrNameLst>
                                      </p:cBhvr>
                                      <p:to>
                                        <p:strVal val="visible"/>
                                      </p:to>
                                    </p:set>
                                    <p:animEffect transition="in" filter="barn(inVertical)">
                                      <p:cBhvr>
                                        <p:cTn id="42" dur="500"/>
                                        <p:tgtEl>
                                          <p:spTgt spid="71"/>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70"/>
                                        </p:tgtEl>
                                        <p:attrNameLst>
                                          <p:attrName>style.visibility</p:attrName>
                                        </p:attrNameLst>
                                      </p:cBhvr>
                                      <p:to>
                                        <p:strVal val="visible"/>
                                      </p:to>
                                    </p:set>
                                    <p:anim calcmode="lin" valueType="num">
                                      <p:cBhvr additive="base">
                                        <p:cTn id="47" dur="500" fill="hold"/>
                                        <p:tgtEl>
                                          <p:spTgt spid="70"/>
                                        </p:tgtEl>
                                        <p:attrNameLst>
                                          <p:attrName>ppt_x</p:attrName>
                                        </p:attrNameLst>
                                      </p:cBhvr>
                                      <p:tavLst>
                                        <p:tav tm="0">
                                          <p:val>
                                            <p:strVal val="#ppt_x"/>
                                          </p:val>
                                        </p:tav>
                                        <p:tav tm="100000">
                                          <p:val>
                                            <p:strVal val="#ppt_x"/>
                                          </p:val>
                                        </p:tav>
                                      </p:tavLst>
                                    </p:anim>
                                    <p:anim calcmode="lin" valueType="num">
                                      <p:cBhvr additive="base">
                                        <p:cTn id="48" dur="500" fill="hold"/>
                                        <p:tgtEl>
                                          <p:spTgt spid="7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1"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3417"/>
        <p:cNvGrpSpPr/>
        <p:nvPr/>
      </p:nvGrpSpPr>
      <p:grpSpPr>
        <a:xfrm>
          <a:off x="0" y="0"/>
          <a:ext cx="0" cy="0"/>
          <a:chOff x="0" y="0"/>
          <a:chExt cx="0" cy="0"/>
        </a:xfrm>
      </p:grpSpPr>
      <p:sp>
        <p:nvSpPr>
          <p:cNvPr id="3418" name="Google Shape;3418;p52" descr="OPL20U25GSXzBJYl68kk8uQGfFKzs7yb1M4KJWUiLk6ZEvGF+qCIPSnY57AbBFCvTW$15.2022.CD.126$126+K4lPs7H94VUqPe2XwIsfPRnrXQE//QTEXxb8/8N4CNc6FpgZahzpTjFhMzSA7T/nHJa11DE8Ng2TP3iAmRczFlmslSuUNOgUeb6yRvs0="/>
          <p:cNvSpPr txBox="1">
            <a:spLocks noGrp="1"/>
          </p:cNvSpPr>
          <p:nvPr>
            <p:ph type="title"/>
          </p:nvPr>
        </p:nvSpPr>
        <p:spPr>
          <a:xfrm>
            <a:off x="720000" y="540000"/>
            <a:ext cx="7704000" cy="564300"/>
          </a:xfrm>
          <a:prstGeom prst="rect">
            <a:avLst/>
          </a:prstGeom>
        </p:spPr>
        <p:txBody>
          <a:bodyPr spcFirstLastPara="1" wrap="square" lIns="91425" tIns="91425" rIns="91425" bIns="91425" anchor="ctr" anchorCtr="0">
            <a:noAutofit/>
          </a:bodyPr>
          <a:lstStyle/>
          <a:p>
            <a:pPr lvl="0" algn="ctr"/>
            <a:r>
              <a:rPr lang="en-US" sz="2400" b="1" dirty="0" err="1">
                <a:latin typeface="Times New Roman" pitchFamily="18" charset="0"/>
                <a:cs typeface="Times New Roman" pitchFamily="18" charset="0"/>
              </a:rPr>
              <a:t>Hướng</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dẫn</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tự</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học</a:t>
            </a:r>
            <a:r>
              <a:rPr lang="en-US" sz="2400" b="1" dirty="0">
                <a:latin typeface="Times New Roman" pitchFamily="18" charset="0"/>
                <a:cs typeface="Times New Roman" pitchFamily="18" charset="0"/>
              </a:rPr>
              <a:t> ở </a:t>
            </a:r>
            <a:r>
              <a:rPr lang="en-US" sz="2400" b="1" dirty="0" err="1">
                <a:latin typeface="Times New Roman" pitchFamily="18" charset="0"/>
                <a:cs typeface="Times New Roman" pitchFamily="18" charset="0"/>
              </a:rPr>
              <a:t>nhà</a:t>
            </a:r>
            <a:r>
              <a:rPr lang="en-US" sz="2400" b="1" dirty="0">
                <a:latin typeface="Times New Roman" pitchFamily="18" charset="0"/>
                <a:cs typeface="Times New Roman" pitchFamily="18" charset="0"/>
              </a:rPr>
              <a:t> </a:t>
            </a:r>
            <a:endParaRPr sz="2400" dirty="0">
              <a:latin typeface="Times New Roman" pitchFamily="18" charset="0"/>
              <a:cs typeface="Times New Roman" pitchFamily="18" charset="0"/>
            </a:endParaRPr>
          </a:p>
        </p:txBody>
      </p:sp>
      <p:sp>
        <p:nvSpPr>
          <p:cNvPr id="3421" name="Google Shape;3421;p52" descr="OPL20U25GSXzBJYl68kk8uQGfFKzs7yb1M4KJWUiLk6ZEvGF+qCIPSnY57AbBFCvTW$15.2022.CD.126$126+K4lPs7H94VUqPe2XwIsfPRnrXQE//QTEXxb8/8N4CNc6FpgZahzpTjFhMzSA7T/nHJa11DE8Ng2TP3iAmRczFlmslSuUNOgUeb6yRvs0="/>
          <p:cNvSpPr txBox="1"/>
          <p:nvPr/>
        </p:nvSpPr>
        <p:spPr>
          <a:xfrm>
            <a:off x="530484" y="954137"/>
            <a:ext cx="8144283" cy="656700"/>
          </a:xfrm>
          <a:prstGeom prst="rect">
            <a:avLst/>
          </a:prstGeom>
          <a:noFill/>
          <a:ln>
            <a:noFill/>
          </a:ln>
        </p:spPr>
        <p:txBody>
          <a:bodyPr spcFirstLastPara="1" wrap="square" lIns="91425" tIns="91425" rIns="91425" bIns="91425" anchor="t" anchorCtr="0">
            <a:noAutofit/>
          </a:bodyPr>
          <a:lstStyle/>
          <a:p>
            <a:pPr algn="just">
              <a:spcBef>
                <a:spcPts val="1600"/>
              </a:spcBef>
              <a:spcAft>
                <a:spcPts val="1600"/>
              </a:spcAft>
            </a:pPr>
            <a:r>
              <a:rPr lang="en-US" sz="2400" dirty="0">
                <a:latin typeface="Times New Roman" pitchFamily="18" charset="0"/>
                <a:cs typeface="Times New Roman" pitchFamily="18" charset="0"/>
              </a:rPr>
              <a:t>  </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Ô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ập</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ạ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ị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ghĩ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í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ấ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ề</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u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ự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ộ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oạ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ẳng</a:t>
            </a:r>
            <a:r>
              <a:rPr lang="en-US" sz="2800" dirty="0">
                <a:latin typeface="Times New Roman" pitchFamily="18" charset="0"/>
                <a:cs typeface="Times New Roman" pitchFamily="18" charset="0"/>
              </a:rPr>
              <a:t>.</a:t>
            </a:r>
            <a:endParaRPr sz="2800" dirty="0">
              <a:latin typeface="Times New Roman" pitchFamily="18" charset="0"/>
              <a:ea typeface="Didact Gothic"/>
              <a:cs typeface="Times New Roman" pitchFamily="18" charset="0"/>
              <a:sym typeface="Didact Gothic"/>
            </a:endParaRPr>
          </a:p>
        </p:txBody>
      </p:sp>
      <p:sp>
        <p:nvSpPr>
          <p:cNvPr id="3423" name="Google Shape;3423;p52" descr="OPL20U25GSXzBJYl68kk8uQGfFKzs7yb1M4KJWUiLk6ZEvGF+qCIPSnY57AbBFCvTW$15.2022.CD.126$126+K4lPs7H94VUqPe2XwIsfPRnrXQE//QTEXxb8/8N4CNc6FpgZahzpTjFhMzSA7T/nHJa11DE8Ng2TP3iAmRczFlmslSuUNOgUeb6yRvs0="/>
          <p:cNvSpPr txBox="1"/>
          <p:nvPr/>
        </p:nvSpPr>
        <p:spPr>
          <a:xfrm>
            <a:off x="434232" y="2130315"/>
            <a:ext cx="6219988" cy="656700"/>
          </a:xfrm>
          <a:prstGeom prst="rect">
            <a:avLst/>
          </a:prstGeom>
          <a:noFill/>
          <a:ln>
            <a:noFill/>
          </a:ln>
        </p:spPr>
        <p:txBody>
          <a:bodyPr spcFirstLastPara="1" wrap="square" lIns="91425" tIns="91425" rIns="91425" bIns="91425" anchor="t" anchorCtr="0">
            <a:noAutofit/>
          </a:bodyPr>
          <a:lstStyle/>
          <a:p>
            <a:pPr algn="just"/>
            <a:r>
              <a:rPr lang="en-US" sz="2400" dirty="0">
                <a:latin typeface="Times New Roman" pitchFamily="18" charset="0"/>
                <a:cs typeface="Times New Roman" pitchFamily="18" charset="0"/>
              </a:rPr>
              <a:t>   </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e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ạ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í</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dụ</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à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ập</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ã</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m</a:t>
            </a:r>
            <a:r>
              <a:rPr lang="en-US" sz="2800" dirty="0">
                <a:latin typeface="Times New Roman" pitchFamily="18" charset="0"/>
                <a:cs typeface="Times New Roman" pitchFamily="18" charset="0"/>
              </a:rPr>
              <a:t>.</a:t>
            </a:r>
          </a:p>
        </p:txBody>
      </p:sp>
      <p:sp>
        <p:nvSpPr>
          <p:cNvPr id="3425" name="Google Shape;3425;p52" descr="OPL20U25GSXzBJYl68kk8uQGfFKzs7yb1M4KJWUiLk6ZEvGF+qCIPSnY57AbBFCvTW$15.2022.CD.126$126+K4lPs7H94VUqPe2XwIsfPRnrXQE//QTEXxb8/8N4CNc6FpgZahzpTjFhMzSA7T/nHJa11DE8Ng2TP3iAmRczFlmslSuUNOgUeb6yRvs0="/>
          <p:cNvSpPr txBox="1"/>
          <p:nvPr/>
        </p:nvSpPr>
        <p:spPr>
          <a:xfrm>
            <a:off x="273258" y="2682011"/>
            <a:ext cx="8019959" cy="656700"/>
          </a:xfrm>
          <a:prstGeom prst="rect">
            <a:avLst/>
          </a:prstGeom>
          <a:noFill/>
          <a:ln>
            <a:noFill/>
          </a:ln>
        </p:spPr>
        <p:txBody>
          <a:bodyPr spcFirstLastPara="1" wrap="square" lIns="91425" tIns="91425" rIns="91425" bIns="91425" anchor="t" anchorCtr="0">
            <a:noAutofit/>
          </a:bodyPr>
          <a:lstStyle/>
          <a:p>
            <a:pPr marL="0" lvl="0" indent="0" algn="just" rtl="0">
              <a:spcBef>
                <a:spcPts val="0"/>
              </a:spcBef>
              <a:spcAft>
                <a:spcPts val="1600"/>
              </a:spcAft>
              <a:buNone/>
            </a:pPr>
            <a:r>
              <a:rPr lang="en" sz="2800" dirty="0">
                <a:latin typeface="Times New Roman" pitchFamily="18" charset="0"/>
                <a:ea typeface="Didact Gothic"/>
                <a:cs typeface="Times New Roman" pitchFamily="18" charset="0"/>
                <a:sym typeface="Didact Gothic"/>
              </a:rPr>
              <a:t>    - Làm bài </a:t>
            </a:r>
            <a:r>
              <a:rPr lang="en" sz="2800" dirty="0" err="1">
                <a:latin typeface="Times New Roman" pitchFamily="18" charset="0"/>
                <a:ea typeface="Didact Gothic"/>
                <a:cs typeface="Times New Roman" pitchFamily="18" charset="0"/>
                <a:sym typeface="Didact Gothic"/>
              </a:rPr>
              <a:t>tập</a:t>
            </a:r>
            <a:r>
              <a:rPr lang="en" sz="2800" dirty="0">
                <a:latin typeface="Times New Roman" pitchFamily="18" charset="0"/>
                <a:ea typeface="Didact Gothic"/>
                <a:cs typeface="Times New Roman" pitchFamily="18" charset="0"/>
                <a:sym typeface="Didact Gothic"/>
              </a:rPr>
              <a:t>: 1, 2 SGK/Tr 103</a:t>
            </a:r>
            <a:endParaRPr sz="2800" dirty="0">
              <a:latin typeface="Times New Roman" pitchFamily="18" charset="0"/>
              <a:ea typeface="Didact Gothic"/>
              <a:cs typeface="Times New Roman" pitchFamily="18" charset="0"/>
              <a:sym typeface="Didact Gothic"/>
            </a:endParaRPr>
          </a:p>
        </p:txBody>
      </p:sp>
      <p:sp>
        <p:nvSpPr>
          <p:cNvPr id="3427" name="Google Shape;3427;p52" descr="OPL20U25GSXzBJYl68kk8uQGfFKzs7yb1M4KJWUiLk6ZEvGF+qCIPSnY57AbBFCvTW$15.2022.CD.126$126+K4lPs7H94VUqPe2XwIsfPRnrXQE//QTEXxb8/8N4CNc6FpgZahzpTjFhMzSA7T/nHJa11DE8Ng2TP3iAmRczFlmslSuUNOgUeb6yRvs0="/>
          <p:cNvSpPr txBox="1"/>
          <p:nvPr/>
        </p:nvSpPr>
        <p:spPr>
          <a:xfrm>
            <a:off x="562020" y="3201489"/>
            <a:ext cx="8019959" cy="656700"/>
          </a:xfrm>
          <a:prstGeom prst="rect">
            <a:avLst/>
          </a:prstGeom>
          <a:noFill/>
          <a:ln>
            <a:noFill/>
          </a:ln>
        </p:spPr>
        <p:txBody>
          <a:bodyPr spcFirstLastPara="1" wrap="square" lIns="91425" tIns="91425" rIns="91425" bIns="91425" anchor="t" anchorCtr="0">
            <a:noAutofit/>
          </a:bodyPr>
          <a:lstStyle/>
          <a:p>
            <a:pPr marL="0" lvl="0" indent="0" algn="just" rtl="0">
              <a:spcBef>
                <a:spcPts val="0"/>
              </a:spcBef>
              <a:spcAft>
                <a:spcPts val="1600"/>
              </a:spcAft>
              <a:buNone/>
            </a:pPr>
            <a:r>
              <a:rPr lang="en" sz="2800" dirty="0">
                <a:latin typeface="Times New Roman" pitchFamily="18" charset="0"/>
                <a:ea typeface="Didact Gothic"/>
                <a:cs typeface="Times New Roman" pitchFamily="18" charset="0"/>
                <a:sym typeface="Didact Gothic"/>
              </a:rPr>
              <a:t> - </a:t>
            </a:r>
            <a:r>
              <a:rPr lang="en" sz="2800" dirty="0" err="1">
                <a:latin typeface="Times New Roman" pitchFamily="18" charset="0"/>
                <a:ea typeface="Didact Gothic"/>
                <a:cs typeface="Times New Roman" pitchFamily="18" charset="0"/>
                <a:sym typeface="Didact Gothic"/>
              </a:rPr>
              <a:t>Đọc</a:t>
            </a:r>
            <a:r>
              <a:rPr lang="en" sz="2800" dirty="0">
                <a:latin typeface="Times New Roman" pitchFamily="18" charset="0"/>
                <a:ea typeface="Didact Gothic"/>
                <a:cs typeface="Times New Roman" pitchFamily="18" charset="0"/>
                <a:sym typeface="Didact Gothic"/>
              </a:rPr>
              <a:t> </a:t>
            </a:r>
            <a:r>
              <a:rPr lang="en" sz="2800" dirty="0" err="1">
                <a:latin typeface="Times New Roman" pitchFamily="18" charset="0"/>
                <a:ea typeface="Didact Gothic"/>
                <a:cs typeface="Times New Roman" pitchFamily="18" charset="0"/>
                <a:sym typeface="Didact Gothic"/>
              </a:rPr>
              <a:t>trước</a:t>
            </a:r>
            <a:r>
              <a:rPr lang="en" sz="2800" dirty="0">
                <a:latin typeface="Times New Roman" pitchFamily="18" charset="0"/>
                <a:ea typeface="Didact Gothic"/>
                <a:cs typeface="Times New Roman" pitchFamily="18" charset="0"/>
                <a:sym typeface="Didact Gothic"/>
              </a:rPr>
              <a:t> </a:t>
            </a:r>
            <a:r>
              <a:rPr lang="en" sz="2800" dirty="0" err="1">
                <a:latin typeface="Times New Roman" pitchFamily="18" charset="0"/>
                <a:ea typeface="Didact Gothic"/>
                <a:cs typeface="Times New Roman" pitchFamily="18" charset="0"/>
                <a:sym typeface="Didact Gothic"/>
              </a:rPr>
              <a:t>phần</a:t>
            </a:r>
            <a:r>
              <a:rPr lang="en" sz="2800" dirty="0">
                <a:latin typeface="Times New Roman" pitchFamily="18" charset="0"/>
                <a:ea typeface="Didact Gothic"/>
                <a:cs typeface="Times New Roman" pitchFamily="18" charset="0"/>
                <a:sym typeface="Didact Gothic"/>
              </a:rPr>
              <a:t> III. </a:t>
            </a:r>
            <a:r>
              <a:rPr lang="en" sz="2800" dirty="0" err="1">
                <a:latin typeface="Times New Roman" pitchFamily="18" charset="0"/>
                <a:ea typeface="Didact Gothic"/>
                <a:cs typeface="Times New Roman" pitchFamily="18" charset="0"/>
                <a:sym typeface="Didact Gothic"/>
              </a:rPr>
              <a:t>Vẽ</a:t>
            </a:r>
            <a:r>
              <a:rPr lang="en" sz="2800" dirty="0">
                <a:latin typeface="Times New Roman" pitchFamily="18" charset="0"/>
                <a:ea typeface="Didact Gothic"/>
                <a:cs typeface="Times New Roman" pitchFamily="18" charset="0"/>
                <a:sym typeface="Didact Gothic"/>
              </a:rPr>
              <a:t> </a:t>
            </a:r>
            <a:r>
              <a:rPr lang="en" sz="2800" dirty="0" err="1">
                <a:latin typeface="Times New Roman" pitchFamily="18" charset="0"/>
                <a:ea typeface="Didact Gothic"/>
                <a:cs typeface="Times New Roman" pitchFamily="18" charset="0"/>
                <a:sym typeface="Didact Gothic"/>
              </a:rPr>
              <a:t>đường</a:t>
            </a:r>
            <a:r>
              <a:rPr lang="en" sz="2800" dirty="0">
                <a:latin typeface="Times New Roman" pitchFamily="18" charset="0"/>
                <a:ea typeface="Didact Gothic"/>
                <a:cs typeface="Times New Roman" pitchFamily="18" charset="0"/>
                <a:sym typeface="Didact Gothic"/>
              </a:rPr>
              <a:t> </a:t>
            </a:r>
            <a:r>
              <a:rPr lang="en" sz="2800" dirty="0" err="1">
                <a:latin typeface="Times New Roman" pitchFamily="18" charset="0"/>
                <a:ea typeface="Didact Gothic"/>
                <a:cs typeface="Times New Roman" pitchFamily="18" charset="0"/>
                <a:sym typeface="Didact Gothic"/>
              </a:rPr>
              <a:t>trung</a:t>
            </a:r>
            <a:r>
              <a:rPr lang="en" sz="2800" dirty="0">
                <a:latin typeface="Times New Roman" pitchFamily="18" charset="0"/>
                <a:ea typeface="Didact Gothic"/>
                <a:cs typeface="Times New Roman" pitchFamily="18" charset="0"/>
                <a:sym typeface="Didact Gothic"/>
              </a:rPr>
              <a:t> </a:t>
            </a:r>
            <a:r>
              <a:rPr lang="en" sz="2800" dirty="0" err="1">
                <a:latin typeface="Times New Roman" pitchFamily="18" charset="0"/>
                <a:ea typeface="Didact Gothic"/>
                <a:cs typeface="Times New Roman" pitchFamily="18" charset="0"/>
                <a:sym typeface="Didact Gothic"/>
              </a:rPr>
              <a:t>trực</a:t>
            </a:r>
            <a:r>
              <a:rPr lang="en" sz="2800" dirty="0">
                <a:latin typeface="Times New Roman" pitchFamily="18" charset="0"/>
                <a:ea typeface="Didact Gothic"/>
                <a:cs typeface="Times New Roman" pitchFamily="18" charset="0"/>
                <a:sym typeface="Didact Gothic"/>
              </a:rPr>
              <a:t> </a:t>
            </a:r>
            <a:r>
              <a:rPr lang="en" sz="2800" dirty="0" err="1">
                <a:latin typeface="Times New Roman" pitchFamily="18" charset="0"/>
                <a:ea typeface="Didact Gothic"/>
                <a:cs typeface="Times New Roman" pitchFamily="18" charset="0"/>
                <a:sym typeface="Didact Gothic"/>
              </a:rPr>
              <a:t>của</a:t>
            </a:r>
            <a:r>
              <a:rPr lang="en" sz="2800" dirty="0">
                <a:latin typeface="Times New Roman" pitchFamily="18" charset="0"/>
                <a:ea typeface="Didact Gothic"/>
                <a:cs typeface="Times New Roman" pitchFamily="18" charset="0"/>
                <a:sym typeface="Didact Gothic"/>
              </a:rPr>
              <a:t> </a:t>
            </a:r>
            <a:r>
              <a:rPr lang="en" sz="2800" dirty="0" err="1">
                <a:latin typeface="Times New Roman" pitchFamily="18" charset="0"/>
                <a:ea typeface="Didact Gothic"/>
                <a:cs typeface="Times New Roman" pitchFamily="18" charset="0"/>
                <a:sym typeface="Didact Gothic"/>
              </a:rPr>
              <a:t>một</a:t>
            </a:r>
            <a:r>
              <a:rPr lang="en" sz="2800" dirty="0">
                <a:latin typeface="Times New Roman" pitchFamily="18" charset="0"/>
                <a:ea typeface="Didact Gothic"/>
                <a:cs typeface="Times New Roman" pitchFamily="18" charset="0"/>
                <a:sym typeface="Didact Gothic"/>
              </a:rPr>
              <a:t> </a:t>
            </a:r>
            <a:r>
              <a:rPr lang="en" sz="2800" dirty="0" err="1">
                <a:latin typeface="Times New Roman" pitchFamily="18" charset="0"/>
                <a:ea typeface="Didact Gothic"/>
                <a:cs typeface="Times New Roman" pitchFamily="18" charset="0"/>
                <a:sym typeface="Didact Gothic"/>
              </a:rPr>
              <a:t>đoạn</a:t>
            </a:r>
            <a:r>
              <a:rPr lang="en" sz="2800" dirty="0">
                <a:latin typeface="Times New Roman" pitchFamily="18" charset="0"/>
                <a:ea typeface="Didact Gothic"/>
                <a:cs typeface="Times New Roman" pitchFamily="18" charset="0"/>
                <a:sym typeface="Didact Gothic"/>
              </a:rPr>
              <a:t> </a:t>
            </a:r>
            <a:r>
              <a:rPr lang="en" sz="2800" dirty="0" err="1">
                <a:latin typeface="Times New Roman" pitchFamily="18" charset="0"/>
                <a:ea typeface="Didact Gothic"/>
                <a:cs typeface="Times New Roman" pitchFamily="18" charset="0"/>
                <a:sym typeface="Didact Gothic"/>
              </a:rPr>
              <a:t>thẳng</a:t>
            </a:r>
            <a:r>
              <a:rPr lang="en" sz="2800" dirty="0">
                <a:latin typeface="Times New Roman" pitchFamily="18" charset="0"/>
                <a:ea typeface="Didact Gothic"/>
                <a:cs typeface="Times New Roman" pitchFamily="18" charset="0"/>
                <a:sym typeface="Didact Gothic"/>
              </a:rPr>
              <a:t>.</a:t>
            </a:r>
            <a:endParaRPr sz="2800" dirty="0">
              <a:latin typeface="Times New Roman" pitchFamily="18" charset="0"/>
              <a:ea typeface="Didact Gothic"/>
              <a:cs typeface="Times New Roman" pitchFamily="18" charset="0"/>
              <a:sym typeface="Didact Gothic"/>
            </a:endParaRPr>
          </a:p>
        </p:txBody>
      </p:sp>
    </p:spTree>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3418"/>
                                        </p:tgtEl>
                                        <p:attrNameLst>
                                          <p:attrName>style.visibility</p:attrName>
                                        </p:attrNameLst>
                                      </p:cBhvr>
                                      <p:to>
                                        <p:strVal val="visible"/>
                                      </p:to>
                                    </p:set>
                                    <p:anim calcmode="lin" valueType="num">
                                      <p:cBhvr>
                                        <p:cTn id="7" dur="500" fill="hold"/>
                                        <p:tgtEl>
                                          <p:spTgt spid="3418"/>
                                        </p:tgtEl>
                                        <p:attrNameLst>
                                          <p:attrName>ppt_w</p:attrName>
                                        </p:attrNameLst>
                                      </p:cBhvr>
                                      <p:tavLst>
                                        <p:tav tm="0">
                                          <p:val>
                                            <p:fltVal val="0"/>
                                          </p:val>
                                        </p:tav>
                                        <p:tav tm="100000">
                                          <p:val>
                                            <p:strVal val="#ppt_w"/>
                                          </p:val>
                                        </p:tav>
                                      </p:tavLst>
                                    </p:anim>
                                    <p:anim calcmode="lin" valueType="num">
                                      <p:cBhvr>
                                        <p:cTn id="8" dur="500" fill="hold"/>
                                        <p:tgtEl>
                                          <p:spTgt spid="3418"/>
                                        </p:tgtEl>
                                        <p:attrNameLst>
                                          <p:attrName>ppt_h</p:attrName>
                                        </p:attrNameLst>
                                      </p:cBhvr>
                                      <p:tavLst>
                                        <p:tav tm="0">
                                          <p:val>
                                            <p:fltVal val="0"/>
                                          </p:val>
                                        </p:tav>
                                        <p:tav tm="100000">
                                          <p:val>
                                            <p:strVal val="#ppt_h"/>
                                          </p:val>
                                        </p:tav>
                                      </p:tavLst>
                                    </p:anim>
                                    <p:animEffect transition="in" filter="fade">
                                      <p:cBhvr>
                                        <p:cTn id="9" dur="500"/>
                                        <p:tgtEl>
                                          <p:spTgt spid="3418"/>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3421"/>
                                        </p:tgtEl>
                                        <p:attrNameLst>
                                          <p:attrName>style.visibility</p:attrName>
                                        </p:attrNameLst>
                                      </p:cBhvr>
                                      <p:to>
                                        <p:strVal val="visible"/>
                                      </p:to>
                                    </p:set>
                                    <p:anim calcmode="lin" valueType="num">
                                      <p:cBhvr additive="base">
                                        <p:cTn id="14" dur="500" fill="hold"/>
                                        <p:tgtEl>
                                          <p:spTgt spid="3421"/>
                                        </p:tgtEl>
                                        <p:attrNameLst>
                                          <p:attrName>ppt_x</p:attrName>
                                        </p:attrNameLst>
                                      </p:cBhvr>
                                      <p:tavLst>
                                        <p:tav tm="0">
                                          <p:val>
                                            <p:strVal val="#ppt_x"/>
                                          </p:val>
                                        </p:tav>
                                        <p:tav tm="100000">
                                          <p:val>
                                            <p:strVal val="#ppt_x"/>
                                          </p:val>
                                        </p:tav>
                                      </p:tavLst>
                                    </p:anim>
                                    <p:anim calcmode="lin" valueType="num">
                                      <p:cBhvr additive="base">
                                        <p:cTn id="15" dur="500" fill="hold"/>
                                        <p:tgtEl>
                                          <p:spTgt spid="3421"/>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3423"/>
                                        </p:tgtEl>
                                        <p:attrNameLst>
                                          <p:attrName>style.visibility</p:attrName>
                                        </p:attrNameLst>
                                      </p:cBhvr>
                                      <p:to>
                                        <p:strVal val="visible"/>
                                      </p:to>
                                    </p:set>
                                    <p:anim calcmode="lin" valueType="num">
                                      <p:cBhvr additive="base">
                                        <p:cTn id="20" dur="500" fill="hold"/>
                                        <p:tgtEl>
                                          <p:spTgt spid="3423"/>
                                        </p:tgtEl>
                                        <p:attrNameLst>
                                          <p:attrName>ppt_x</p:attrName>
                                        </p:attrNameLst>
                                      </p:cBhvr>
                                      <p:tavLst>
                                        <p:tav tm="0">
                                          <p:val>
                                            <p:strVal val="#ppt_x"/>
                                          </p:val>
                                        </p:tav>
                                        <p:tav tm="100000">
                                          <p:val>
                                            <p:strVal val="#ppt_x"/>
                                          </p:val>
                                        </p:tav>
                                      </p:tavLst>
                                    </p:anim>
                                    <p:anim calcmode="lin" valueType="num">
                                      <p:cBhvr additive="base">
                                        <p:cTn id="21" dur="500" fill="hold"/>
                                        <p:tgtEl>
                                          <p:spTgt spid="3423"/>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3425"/>
                                        </p:tgtEl>
                                        <p:attrNameLst>
                                          <p:attrName>style.visibility</p:attrName>
                                        </p:attrNameLst>
                                      </p:cBhvr>
                                      <p:to>
                                        <p:strVal val="visible"/>
                                      </p:to>
                                    </p:set>
                                    <p:anim calcmode="lin" valueType="num">
                                      <p:cBhvr additive="base">
                                        <p:cTn id="26" dur="500" fill="hold"/>
                                        <p:tgtEl>
                                          <p:spTgt spid="3425"/>
                                        </p:tgtEl>
                                        <p:attrNameLst>
                                          <p:attrName>ppt_x</p:attrName>
                                        </p:attrNameLst>
                                      </p:cBhvr>
                                      <p:tavLst>
                                        <p:tav tm="0">
                                          <p:val>
                                            <p:strVal val="#ppt_x"/>
                                          </p:val>
                                        </p:tav>
                                        <p:tav tm="100000">
                                          <p:val>
                                            <p:strVal val="#ppt_x"/>
                                          </p:val>
                                        </p:tav>
                                      </p:tavLst>
                                    </p:anim>
                                    <p:anim calcmode="lin" valueType="num">
                                      <p:cBhvr additive="base">
                                        <p:cTn id="27" dur="500" fill="hold"/>
                                        <p:tgtEl>
                                          <p:spTgt spid="3425"/>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3427"/>
                                        </p:tgtEl>
                                        <p:attrNameLst>
                                          <p:attrName>style.visibility</p:attrName>
                                        </p:attrNameLst>
                                      </p:cBhvr>
                                      <p:to>
                                        <p:strVal val="visible"/>
                                      </p:to>
                                    </p:set>
                                    <p:anim calcmode="lin" valueType="num">
                                      <p:cBhvr additive="base">
                                        <p:cTn id="32" dur="500" fill="hold"/>
                                        <p:tgtEl>
                                          <p:spTgt spid="3427"/>
                                        </p:tgtEl>
                                        <p:attrNameLst>
                                          <p:attrName>ppt_x</p:attrName>
                                        </p:attrNameLst>
                                      </p:cBhvr>
                                      <p:tavLst>
                                        <p:tav tm="0">
                                          <p:val>
                                            <p:strVal val="#ppt_x"/>
                                          </p:val>
                                        </p:tav>
                                        <p:tav tm="100000">
                                          <p:val>
                                            <p:strVal val="#ppt_x"/>
                                          </p:val>
                                        </p:tav>
                                      </p:tavLst>
                                    </p:anim>
                                    <p:anim calcmode="lin" valueType="num">
                                      <p:cBhvr additive="base">
                                        <p:cTn id="33" dur="500" fill="hold"/>
                                        <p:tgtEl>
                                          <p:spTgt spid="34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18" grpId="0" animBg="1"/>
      <p:bldP spid="3421" grpId="0"/>
      <p:bldP spid="3423" grpId="0"/>
      <p:bldP spid="3425" grpId="0"/>
      <p:bldP spid="3427"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6686"/>
        <p:cNvGrpSpPr/>
        <p:nvPr/>
      </p:nvGrpSpPr>
      <p:grpSpPr>
        <a:xfrm>
          <a:off x="0" y="0"/>
          <a:ext cx="0" cy="0"/>
          <a:chOff x="0" y="0"/>
          <a:chExt cx="0" cy="0"/>
        </a:xfrm>
      </p:grpSpPr>
      <p:sp>
        <p:nvSpPr>
          <p:cNvPr id="6687" name="Google Shape;6687;p71" descr="OPL20U25GSXzBJYl68kk8uQGfFKzs7yb1M4KJWUiLk6ZEvGF+qCIPSnY57AbBFCvTW$15.2022.CD.126$126+K4lPs7H94VUqPe2XwIsfPRnrXQE//QTEXxb8/8N4CNc6FpgZahzpTjFhMzSA7T/nHJa11DE8Ng2TP3iAmRczFlmslSuUNOgUeb6yRvs0="/>
          <p:cNvSpPr txBox="1">
            <a:spLocks noGrp="1"/>
          </p:cNvSpPr>
          <p:nvPr>
            <p:ph type="title"/>
          </p:nvPr>
        </p:nvSpPr>
        <p:spPr>
          <a:xfrm>
            <a:off x="720000" y="1108711"/>
            <a:ext cx="7704000" cy="2517586"/>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sz="3400" b="1" dirty="0">
                <a:solidFill>
                  <a:schemeClr val="accent4"/>
                </a:solidFill>
                <a:latin typeface="Times New Roman" pitchFamily="18" charset="0"/>
                <a:cs typeface="Times New Roman" pitchFamily="18" charset="0"/>
              </a:rPr>
              <a:t>Tạm biệt các em.</a:t>
            </a:r>
            <a:br>
              <a:rPr lang="en" sz="3400" b="1" dirty="0">
                <a:solidFill>
                  <a:schemeClr val="accent4"/>
                </a:solidFill>
                <a:latin typeface="Times New Roman" pitchFamily="18" charset="0"/>
                <a:cs typeface="Times New Roman" pitchFamily="18" charset="0"/>
              </a:rPr>
            </a:br>
            <a:r>
              <a:rPr lang="en" sz="3400" b="1" dirty="0">
                <a:solidFill>
                  <a:schemeClr val="accent4"/>
                </a:solidFill>
                <a:latin typeface="Times New Roman" pitchFamily="18" charset="0"/>
                <a:cs typeface="Times New Roman" pitchFamily="18" charset="0"/>
              </a:rPr>
              <a:t> Chúc các em học tốt !</a:t>
            </a:r>
            <a:endParaRPr sz="3400" dirty="0">
              <a:latin typeface="Times New Roman" pitchFamily="18" charset="0"/>
              <a:cs typeface="Times New Roman"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110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6687"/>
                                        </p:tgtEl>
                                        <p:attrNameLst>
                                          <p:attrName>style.visibility</p:attrName>
                                        </p:attrNameLst>
                                      </p:cBhvr>
                                      <p:to>
                                        <p:strVal val="visible"/>
                                      </p:to>
                                    </p:set>
                                    <p:anim calcmode="lin" valueType="num">
                                      <p:cBhvr>
                                        <p:cTn id="7" dur="1000" fill="hold"/>
                                        <p:tgtEl>
                                          <p:spTgt spid="6687"/>
                                        </p:tgtEl>
                                        <p:attrNameLst>
                                          <p:attrName>ppt_w</p:attrName>
                                        </p:attrNameLst>
                                      </p:cBhvr>
                                      <p:tavLst>
                                        <p:tav tm="0">
                                          <p:val>
                                            <p:fltVal val="0"/>
                                          </p:val>
                                        </p:tav>
                                        <p:tav tm="100000">
                                          <p:val>
                                            <p:strVal val="#ppt_w"/>
                                          </p:val>
                                        </p:tav>
                                      </p:tavLst>
                                    </p:anim>
                                    <p:anim calcmode="lin" valueType="num">
                                      <p:cBhvr>
                                        <p:cTn id="8" dur="1000" fill="hold"/>
                                        <p:tgtEl>
                                          <p:spTgt spid="6687"/>
                                        </p:tgtEl>
                                        <p:attrNameLst>
                                          <p:attrName>ppt_h</p:attrName>
                                        </p:attrNameLst>
                                      </p:cBhvr>
                                      <p:tavLst>
                                        <p:tav tm="0">
                                          <p:val>
                                            <p:fltVal val="0"/>
                                          </p:val>
                                        </p:tav>
                                        <p:tav tm="100000">
                                          <p:val>
                                            <p:strVal val="#ppt_h"/>
                                          </p:val>
                                        </p:tav>
                                      </p:tavLst>
                                    </p:anim>
                                    <p:anim calcmode="lin" valueType="num">
                                      <p:cBhvr>
                                        <p:cTn id="9" dur="1000" fill="hold"/>
                                        <p:tgtEl>
                                          <p:spTgt spid="6687"/>
                                        </p:tgtEl>
                                        <p:attrNameLst>
                                          <p:attrName>style.rotation</p:attrName>
                                        </p:attrNameLst>
                                      </p:cBhvr>
                                      <p:tavLst>
                                        <p:tav tm="0">
                                          <p:val>
                                            <p:fltVal val="90"/>
                                          </p:val>
                                        </p:tav>
                                        <p:tav tm="100000">
                                          <p:val>
                                            <p:fltVal val="0"/>
                                          </p:val>
                                        </p:tav>
                                      </p:tavLst>
                                    </p:anim>
                                    <p:animEffect transition="in" filter="fade">
                                      <p:cBhvr>
                                        <p:cTn id="10" dur="1000"/>
                                        <p:tgtEl>
                                          <p:spTgt spid="66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87"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13"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54D84999-1C09-4EC6-9F84-E0A78D0BB8C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1"/>
            <a:ext cx="9144000" cy="5143499"/>
          </a:xfrm>
          <a:prstGeom prst="rect">
            <a:avLst/>
          </a:prstGeom>
        </p:spPr>
      </p:pic>
      <p:sp>
        <p:nvSpPr>
          <p:cNvPr id="4" name="Rectangle 3" descr="OPL20U25GSXzBJYl68kk8uQGfFKzs7yb1M4KJWUiLk6ZEvGF+qCIPSnY57AbBFCvTW$15.2022.CD.126$126+K4lPs7H94VUqPe2XwIsfPRnrXQE//QTEXxb8/8N4CNc6FpgZahzpTjFhMzSA7T/nHJa11DE8Ng2TP3iAmRczFlmslSuUNOgUeb6yRvs0="/>
          <p:cNvSpPr/>
          <p:nvPr/>
        </p:nvSpPr>
        <p:spPr>
          <a:xfrm>
            <a:off x="2286000" y="2225501"/>
            <a:ext cx="4572000" cy="253916"/>
          </a:xfrm>
          <a:prstGeom prst="rect">
            <a:avLst/>
          </a:prstGeom>
        </p:spPr>
        <p:txBody>
          <a:bodyPr>
            <a:spAutoFit/>
          </a:bodyPr>
          <a:lstStyle/>
          <a:p>
            <a:endParaRPr lang="en-US" sz="1050"/>
          </a:p>
        </p:txBody>
      </p:sp>
      <p:sp>
        <p:nvSpPr>
          <p:cNvPr id="8" name="Rectangle 7" descr="OPL20U25GSXzBJYl68kk8uQGfFKzs7yb1M4KJWUiLk6ZEvGF+qCIPSnY57AbBFCvTW$15.2022.CD.126$126+K4lPs7H94VUqPe2XwIsfPRnrXQE//QTEXxb8/8N4CNc6FpgZahzpTjFhMzSA7T/nHJa11DE8Ng2TP3iAmRczFlmslSuUNOgUeb6yRvs0="/>
          <p:cNvSpPr/>
          <p:nvPr/>
        </p:nvSpPr>
        <p:spPr>
          <a:xfrm>
            <a:off x="2286000" y="2329376"/>
            <a:ext cx="4572000" cy="253916"/>
          </a:xfrm>
          <a:prstGeom prst="rect">
            <a:avLst/>
          </a:prstGeom>
        </p:spPr>
        <p:txBody>
          <a:bodyPr>
            <a:spAutoFit/>
          </a:bodyPr>
          <a:lstStyle/>
          <a:p>
            <a:endParaRPr lang="en-US" sz="1050"/>
          </a:p>
        </p:txBody>
      </p:sp>
      <p:pic>
        <p:nvPicPr>
          <p:cNvPr id="10" name="Picture 3"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4D48FD5B-295E-4E8C-9EEA-4ED5A9DC2B8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8008" y="-354128"/>
            <a:ext cx="8593104" cy="5667090"/>
          </a:xfrm>
          <a:prstGeom prst="rect">
            <a:avLst/>
          </a:prstGeom>
        </p:spPr>
      </p:pic>
      <p:sp>
        <p:nvSpPr>
          <p:cNvPr id="72" name="Google Shape;1040;p39" descr="OPL20U25GSXzBJYl68kk8uQGfFKzs7yb1M4KJWUiLk6ZEvGF+qCIPSnY57AbBFCvTW$15.2022.CD.126$126+K4lPs7H94VUqPe2XwIsfPRnrXQE//QTEXxb8/8N4CNc6FpgZahzpTjFhMzSA7T/nHJa11DE8Ng2TP3iAmRczFlmslSuUNOgUeb6yRvs0="/>
          <p:cNvSpPr txBox="1"/>
          <p:nvPr/>
        </p:nvSpPr>
        <p:spPr>
          <a:xfrm>
            <a:off x="3008299" y="236143"/>
            <a:ext cx="6135700" cy="856486"/>
          </a:xfrm>
          <a:prstGeom prst="rect">
            <a:avLst/>
          </a:prstGeom>
        </p:spPr>
        <p:txBody>
          <a:bodyPr spcFirstLastPara="1" vert="horz" wrap="square" lIns="68569" tIns="68569" rIns="68569" bIns="68569" rtlCol="0" anchor="t" anchorCtr="0">
            <a:noAutofit/>
            <a:scene3d>
              <a:camera prst="perspectiveRelaxedModerately"/>
              <a:lightRig rig="threePt" dir="t"/>
            </a:scene3d>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spcBef>
                <a:spcPts val="0"/>
              </a:spcBef>
            </a:pPr>
            <a:r>
              <a:rPr lang="en-US" sz="2800" b="1" dirty="0">
                <a:solidFill>
                  <a:srgbClr val="002060"/>
                </a:solidFill>
                <a:effectLst>
                  <a:glow rad="101600">
                    <a:schemeClr val="accent6">
                      <a:satMod val="175000"/>
                      <a:alpha val="40000"/>
                    </a:schemeClr>
                  </a:glow>
                  <a:reflection blurRad="6350" stA="60000" endA="900" endPos="58000" dir="5400000" sy="-100000" algn="bl" rotWithShape="0"/>
                </a:effectLst>
                <a:latin typeface="Times New Roman" panose="02020603050405020304" pitchFamily="18" charset="0"/>
                <a:ea typeface="思源黑体 Normal" panose="020B0400000000000000" pitchFamily="34" charset="-122"/>
                <a:cs typeface="Times New Roman" panose="02020603050405020304" pitchFamily="18" charset="0"/>
              </a:rPr>
              <a:t>THIẾT BỊ DẠY HỌC VÀ HỌC LIỆU</a:t>
            </a:r>
          </a:p>
        </p:txBody>
      </p:sp>
      <p:sp>
        <p:nvSpPr>
          <p:cNvPr id="14" name="Rectangle 14"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BE76A8EA-3A55-475D-B4E0-76ABD6B3E778}"/>
              </a:ext>
            </a:extLst>
          </p:cNvPr>
          <p:cNvSpPr>
            <a:spLocks noChangeArrowheads="1"/>
          </p:cNvSpPr>
          <p:nvPr/>
        </p:nvSpPr>
        <p:spPr bwMode="auto">
          <a:xfrm>
            <a:off x="1340165" y="1427839"/>
            <a:ext cx="6633782" cy="13619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algn="just" eaLnBrk="0" hangingPunct="0">
              <a:spcAft>
                <a:spcPts val="450"/>
              </a:spcAft>
            </a:pPr>
            <a:r>
              <a:rPr lang="en-US" altLang="en-US"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1. </a:t>
            </a:r>
            <a:r>
              <a:rPr lang="en-US" altLang="en-US" sz="28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Giáo</a:t>
            </a:r>
            <a:r>
              <a:rPr lang="en-US" altLang="en-US"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viên</a:t>
            </a:r>
            <a:r>
              <a:rPr lang="en-US" altLang="en-US"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ea typeface="Calibri" panose="020F0502020204030204" pitchFamily="34" charset="0"/>
              </a:rPr>
              <a:t>SGK, </a:t>
            </a:r>
            <a:r>
              <a:rPr lang="en-US" sz="2800" dirty="0" err="1">
                <a:latin typeface="Times New Roman" panose="02020603050405020304" pitchFamily="18" charset="0"/>
                <a:ea typeface="Calibri" panose="020F0502020204030204" pitchFamily="34" charset="0"/>
              </a:rPr>
              <a:t>kế</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hoạch</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bài</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dạy</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thước</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thẳng</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có</a:t>
            </a:r>
            <a:r>
              <a:rPr lang="en-US" sz="2800" dirty="0">
                <a:latin typeface="Times New Roman" panose="02020603050405020304" pitchFamily="18" charset="0"/>
                <a:ea typeface="Calibri" panose="020F0502020204030204" pitchFamily="34" charset="0"/>
              </a:rPr>
              <a:t> chia </a:t>
            </a:r>
            <a:r>
              <a:rPr lang="en-US" sz="2800" dirty="0" err="1">
                <a:latin typeface="Times New Roman" panose="02020603050405020304" pitchFamily="18" charset="0"/>
                <a:ea typeface="Calibri" panose="020F0502020204030204" pitchFamily="34" charset="0"/>
              </a:rPr>
              <a:t>đơn</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vị</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êke</a:t>
            </a:r>
            <a:r>
              <a:rPr lang="nl-NL"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compa</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bảng</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phụ</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máy</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chiếu</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phiếu</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học</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tập</a:t>
            </a:r>
            <a:r>
              <a:rPr lang="en-US" sz="2800" dirty="0">
                <a:latin typeface="Times New Roman" panose="02020603050405020304" pitchFamily="18" charset="0"/>
                <a:ea typeface="Calibri" panose="020F0502020204030204" pitchFamily="34" charset="0"/>
              </a:rPr>
              <a:t>, file </a:t>
            </a:r>
            <a:r>
              <a:rPr lang="en-US" sz="2800" dirty="0" err="1">
                <a:latin typeface="Times New Roman" panose="02020603050405020304" pitchFamily="18" charset="0"/>
                <a:ea typeface="Calibri" panose="020F0502020204030204" pitchFamily="34" charset="0"/>
              </a:rPr>
              <a:t>trình</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chiếu</a:t>
            </a:r>
            <a:r>
              <a:rPr lang="en-US" sz="2800" dirty="0">
                <a:latin typeface="Times New Roman" panose="02020603050405020304" pitchFamily="18" charset="0"/>
                <a:ea typeface="Calibri" panose="020F0502020204030204" pitchFamily="34" charset="0"/>
              </a:rPr>
              <a:t>. </a:t>
            </a:r>
            <a:endParaRPr lang="en-US" sz="2800" dirty="0"/>
          </a:p>
        </p:txBody>
      </p:sp>
      <p:sp>
        <p:nvSpPr>
          <p:cNvPr id="15" name="Rectangle 14"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2CD458B6-D56F-44A8-8B13-744797EA0168}"/>
              </a:ext>
            </a:extLst>
          </p:cNvPr>
          <p:cNvSpPr/>
          <p:nvPr/>
        </p:nvSpPr>
        <p:spPr>
          <a:xfrm>
            <a:off x="1330540" y="2804923"/>
            <a:ext cx="6514050" cy="1043619"/>
          </a:xfrm>
          <a:prstGeom prst="rect">
            <a:avLst/>
          </a:prstGeom>
        </p:spPr>
        <p:txBody>
          <a:bodyPr wrap="square">
            <a:spAutoFit/>
          </a:bodyPr>
          <a:lstStyle/>
          <a:p>
            <a:pPr algn="just">
              <a:lnSpc>
                <a:spcPct val="115000"/>
              </a:lnSpc>
              <a:spcAft>
                <a:spcPts val="450"/>
              </a:spcAft>
            </a:pPr>
            <a:r>
              <a:rPr lang="en-US"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sz="28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inh</a:t>
            </a:r>
            <a:r>
              <a:rPr lang="en-US"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ea typeface="Times New Roman" panose="02020603050405020304" pitchFamily="18" charset="0"/>
              </a:rPr>
              <a:t>SGK, </a:t>
            </a:r>
            <a:r>
              <a:rPr lang="en-US" sz="2800" dirty="0" err="1">
                <a:latin typeface="Times New Roman" panose="02020603050405020304" pitchFamily="18" charset="0"/>
                <a:ea typeface="Calibri" panose="020F0502020204030204" pitchFamily="34" charset="0"/>
              </a:rPr>
              <a:t>thước</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thẳng</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có</a:t>
            </a:r>
            <a:r>
              <a:rPr lang="en-US" sz="2800" dirty="0">
                <a:latin typeface="Times New Roman" panose="02020603050405020304" pitchFamily="18" charset="0"/>
                <a:ea typeface="Calibri" panose="020F0502020204030204" pitchFamily="34" charset="0"/>
              </a:rPr>
              <a:t> chia </a:t>
            </a:r>
            <a:r>
              <a:rPr lang="en-US" sz="2800" dirty="0" err="1">
                <a:latin typeface="Times New Roman" panose="02020603050405020304" pitchFamily="18" charset="0"/>
                <a:ea typeface="Calibri" panose="020F0502020204030204" pitchFamily="34" charset="0"/>
              </a:rPr>
              <a:t>đơn</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vị</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êke</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compa</a:t>
            </a:r>
            <a:r>
              <a:rPr lang="en-US" sz="2800" dirty="0">
                <a:latin typeface="Times New Roman" panose="02020603050405020304" pitchFamily="18" charset="0"/>
                <a:ea typeface="Calibri" panose="020F0502020204030204" pitchFamily="34" charset="0"/>
              </a:rPr>
              <a:t>, </a:t>
            </a:r>
            <a:r>
              <a:rPr lang="nl-NL" sz="2800" dirty="0" err="1">
                <a:latin typeface="Times New Roman" panose="02020603050405020304" pitchFamily="18" charset="0"/>
                <a:ea typeface="Calibri" panose="020F0502020204030204" pitchFamily="34" charset="0"/>
              </a:rPr>
              <a:t>bảng</a:t>
            </a:r>
            <a:r>
              <a:rPr lang="nl-NL" sz="2800" dirty="0">
                <a:latin typeface="Times New Roman" panose="02020603050405020304" pitchFamily="18" charset="0"/>
                <a:ea typeface="Calibri" panose="020F0502020204030204" pitchFamily="34" charset="0"/>
              </a:rPr>
              <a:t> </a:t>
            </a:r>
            <a:r>
              <a:rPr lang="nl-NL" sz="2800" dirty="0" err="1">
                <a:latin typeface="Times New Roman" panose="02020603050405020304" pitchFamily="18" charset="0"/>
                <a:ea typeface="Calibri" panose="020F0502020204030204" pitchFamily="34" charset="0"/>
              </a:rPr>
              <a:t>nhóm</a:t>
            </a:r>
            <a:r>
              <a:rPr lang="en-US" sz="2800" dirty="0">
                <a:latin typeface="Times New Roman" panose="02020603050405020304" pitchFamily="18" charset="0"/>
                <a:ea typeface="Calibri" panose="020F0502020204030204" pitchFamily="34" charset="0"/>
              </a:rPr>
              <a:t>.</a:t>
            </a:r>
          </a:p>
        </p:txBody>
      </p:sp>
      <p:pic>
        <p:nvPicPr>
          <p:cNvPr id="11" name="Picture 11"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4E3061FB-240E-4D1D-96C4-F10482EA59B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364812" y="3204688"/>
            <a:ext cx="1678687" cy="1880601"/>
          </a:xfrm>
          <a:prstGeom prst="rect">
            <a:avLst/>
          </a:prstGeom>
        </p:spPr>
      </p:pic>
    </p:spTree>
    <p:extLst>
      <p:ext uri="{BB962C8B-B14F-4D97-AF65-F5344CB8AC3E}">
        <p14:creationId xmlns:p14="http://schemas.microsoft.com/office/powerpoint/2010/main" val="176992168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C399F478-D713-4429-860A-ECC87455D08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550" y="0"/>
            <a:ext cx="9136901" cy="5143500"/>
          </a:xfrm>
          <a:prstGeom prst="rect">
            <a:avLst/>
          </a:prstGeom>
        </p:spPr>
      </p:pic>
      <p:pic>
        <p:nvPicPr>
          <p:cNvPr id="5" name="Picture 4" descr="OPL20U25GSXzBJYl68kk8uQGfFKzs7yb1M4KJWUiLk6ZEvGF+qCIPSnY57AbBFCvTW$15.2022.CD.126$126+K4lPs7H94VUqPe2XwIsfPRnrXQE//QTEXxb8/8N4CNc6FpgZahzpTjFhMzSA7T/nHJa11DE8Ng2TP3iAmRczFlmslSuUNOgUeb6yRvs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645101" y="442913"/>
            <a:ext cx="6991693" cy="5214938"/>
          </a:xfrm>
          <a:prstGeom prst="rect">
            <a:avLst/>
          </a:prstGeom>
        </p:spPr>
      </p:pic>
      <p:sp>
        <p:nvSpPr>
          <p:cNvPr id="8" name="TextBox 7" descr="OPL20U25GSXzBJYl68kk8uQGfFKzs7yb1M4KJWUiLk6ZEvGF+qCIPSnY57AbBFCvTW$15.2022.CD.126$126+K4lPs7H94VUqPe2XwIsfPRnrXQE//QTEXxb8/8N4CNc6FpgZahzpTjFhMzSA7T/nHJa11DE8Ng2TP3iAmRczFlmslSuUNOgUeb6yRvs0="/>
          <p:cNvSpPr txBox="1"/>
          <p:nvPr/>
        </p:nvSpPr>
        <p:spPr>
          <a:xfrm>
            <a:off x="2648918" y="1645423"/>
            <a:ext cx="4984057" cy="923330"/>
          </a:xfrm>
          <a:prstGeom prst="rect">
            <a:avLst/>
          </a:prstGeom>
          <a:noFill/>
        </p:spPr>
        <p:txBody>
          <a:bodyPr wrap="none">
            <a:spAutoFit/>
          </a:bodyPr>
          <a:lstStyle/>
          <a:p>
            <a:pPr marL="257175" indent="-257175">
              <a:buFontTx/>
              <a:buAutoNum type="arabicPeriod"/>
              <a:defRPr/>
            </a:pPr>
            <a:r>
              <a:rPr lang="en-US" sz="2700" dirty="0" err="1">
                <a:latin typeface="Times New Roman" pitchFamily="18" charset="0"/>
                <a:cs typeface="Times New Roman" pitchFamily="18" charset="0"/>
              </a:rPr>
              <a:t>Sách</a:t>
            </a:r>
            <a:r>
              <a:rPr lang="en-US" sz="2700" dirty="0">
                <a:latin typeface="Times New Roman" pitchFamily="18" charset="0"/>
                <a:cs typeface="Times New Roman" pitchFamily="18" charset="0"/>
              </a:rPr>
              <a:t> </a:t>
            </a:r>
            <a:r>
              <a:rPr lang="en-US" sz="2700" dirty="0" err="1">
                <a:latin typeface="Times New Roman" pitchFamily="18" charset="0"/>
                <a:cs typeface="Times New Roman" pitchFamily="18" charset="0"/>
              </a:rPr>
              <a:t>giáo</a:t>
            </a:r>
            <a:r>
              <a:rPr lang="en-US" sz="2700" dirty="0">
                <a:latin typeface="Times New Roman" pitchFamily="18" charset="0"/>
                <a:cs typeface="Times New Roman" pitchFamily="18" charset="0"/>
              </a:rPr>
              <a:t> khoa – NXB </a:t>
            </a:r>
            <a:r>
              <a:rPr lang="en-US" sz="2700" dirty="0" err="1">
                <a:latin typeface="Times New Roman" pitchFamily="18" charset="0"/>
                <a:cs typeface="Times New Roman" pitchFamily="18" charset="0"/>
              </a:rPr>
              <a:t>Giáo</a:t>
            </a:r>
            <a:r>
              <a:rPr lang="en-US" sz="2700" dirty="0">
                <a:latin typeface="Times New Roman" pitchFamily="18" charset="0"/>
                <a:cs typeface="Times New Roman" pitchFamily="18" charset="0"/>
              </a:rPr>
              <a:t> </a:t>
            </a:r>
            <a:r>
              <a:rPr lang="en-US" sz="2700" dirty="0" err="1">
                <a:latin typeface="Times New Roman" pitchFamily="18" charset="0"/>
                <a:cs typeface="Times New Roman" pitchFamily="18" charset="0"/>
              </a:rPr>
              <a:t>dục</a:t>
            </a:r>
            <a:endParaRPr lang="en-US" sz="2700" dirty="0">
              <a:latin typeface="Times New Roman" pitchFamily="18" charset="0"/>
              <a:cs typeface="Times New Roman" pitchFamily="18" charset="0"/>
            </a:endParaRPr>
          </a:p>
          <a:p>
            <a:pPr>
              <a:defRPr/>
            </a:pPr>
            <a:r>
              <a:rPr lang="en-US" sz="2700" dirty="0">
                <a:latin typeface="Times New Roman" pitchFamily="18" charset="0"/>
                <a:cs typeface="Times New Roman" pitchFamily="18" charset="0"/>
              </a:rPr>
              <a:t>2</a:t>
            </a:r>
            <a:r>
              <a:rPr lang="vi-VN" sz="2700" dirty="0">
                <a:latin typeface="Times New Roman" pitchFamily="18" charset="0"/>
                <a:cs typeface="Times New Roman" pitchFamily="18" charset="0"/>
              </a:rPr>
              <a:t>. </a:t>
            </a:r>
            <a:r>
              <a:rPr lang="en-US" sz="2700" dirty="0" err="1">
                <a:latin typeface="Times New Roman" pitchFamily="18" charset="0"/>
                <a:cs typeface="Times New Roman" pitchFamily="18" charset="0"/>
              </a:rPr>
              <a:t>Sách</a:t>
            </a:r>
            <a:r>
              <a:rPr lang="en-US" sz="2700" dirty="0">
                <a:latin typeface="Times New Roman" pitchFamily="18" charset="0"/>
                <a:cs typeface="Times New Roman" pitchFamily="18" charset="0"/>
              </a:rPr>
              <a:t> </a:t>
            </a:r>
            <a:r>
              <a:rPr lang="en-US" sz="2700" dirty="0" err="1">
                <a:latin typeface="Times New Roman" pitchFamily="18" charset="0"/>
                <a:cs typeface="Times New Roman" pitchFamily="18" charset="0"/>
              </a:rPr>
              <a:t>giáo</a:t>
            </a:r>
            <a:r>
              <a:rPr lang="en-US" sz="2700" dirty="0">
                <a:latin typeface="Times New Roman" pitchFamily="18" charset="0"/>
                <a:cs typeface="Times New Roman" pitchFamily="18" charset="0"/>
              </a:rPr>
              <a:t> </a:t>
            </a:r>
            <a:r>
              <a:rPr lang="en-US" sz="2700" dirty="0" err="1">
                <a:latin typeface="Times New Roman" pitchFamily="18" charset="0"/>
                <a:cs typeface="Times New Roman" pitchFamily="18" charset="0"/>
              </a:rPr>
              <a:t>viên</a:t>
            </a:r>
            <a:endParaRPr lang="en-US" sz="2700" dirty="0">
              <a:latin typeface="Times New Roman" pitchFamily="18" charset="0"/>
              <a:cs typeface="Times New Roman" pitchFamily="18" charset="0"/>
            </a:endParaRPr>
          </a:p>
        </p:txBody>
      </p:sp>
      <p:sp>
        <p:nvSpPr>
          <p:cNvPr id="9" name="TextBox 8" descr="OPL20U25GSXzBJYl68kk8uQGfFKzs7yb1M4KJWUiLk6ZEvGF+qCIPSnY57AbBFCvTW$15.2022.CD.126$126+K4lPs7H94VUqPe2XwIsfPRnrXQE//QTEXxb8/8N4CNc6FpgZahzpTjFhMzSA7T/nHJa11DE8Ng2TP3iAmRczFlmslSuUNOgUeb6yRvs0="/>
          <p:cNvSpPr txBox="1"/>
          <p:nvPr/>
        </p:nvSpPr>
        <p:spPr>
          <a:xfrm>
            <a:off x="2828926" y="22214"/>
            <a:ext cx="4986814" cy="600164"/>
          </a:xfrm>
          <a:prstGeom prst="rect">
            <a:avLst/>
          </a:prstGeom>
          <a:noFill/>
        </p:spPr>
        <p:txBody>
          <a:bodyPr wrap="none" rtlCol="0">
            <a:spAutoFit/>
          </a:bodyPr>
          <a:lstStyle/>
          <a:p>
            <a:r>
              <a:rPr lang="en-US" sz="3300" b="1" spc="38" dirty="0">
                <a:ln w="0"/>
                <a:blipFill dpi="0" rotWithShape="1">
                  <a:blip r:embed="rId6">
                    <a:extLst>
                      <a:ext uri="{28A0092B-C50C-407E-A947-70E740481C1C}">
                        <a14:useLocalDpi xmlns:a14="http://schemas.microsoft.com/office/drawing/2010/main" val="0"/>
                      </a:ext>
                    </a:extLst>
                  </a:blip>
                  <a:srcRect/>
                  <a:stretch>
                    <a:fillRect/>
                  </a:stretch>
                </a:blipFill>
                <a:effectLst>
                  <a:innerShdw blurRad="63500" dist="50800" dir="13500000">
                    <a:srgbClr val="000000">
                      <a:alpha val="50000"/>
                    </a:srgbClr>
                  </a:innerShdw>
                  <a:reflection blurRad="6350" stA="50000" endA="300" endPos="50000" dist="29997" dir="5400000" sy="-100000" algn="bl" rotWithShape="0"/>
                </a:effectLst>
                <a:latin typeface="Times New Roman" pitchFamily="18" charset="0"/>
                <a:cs typeface="Times New Roman" pitchFamily="18" charset="0"/>
              </a:rPr>
              <a:t>TÀI LIỆU THAM KHẢO</a:t>
            </a:r>
          </a:p>
        </p:txBody>
      </p:sp>
      <p:sp>
        <p:nvSpPr>
          <p:cNvPr id="10" name="Flowchart: Terminator 9" descr="OPL20U25GSXzBJYl68kk8uQGfFKzs7yb1M4KJWUiLk6ZEvGF+qCIPSnY57AbBFCvTW$15.2022.CD.126$126+K4lPs7H94VUqPe2XwIsfPRnrXQE//QTEXxb8/8N4CNc6FpgZahzpTjFhMzSA7T/nHJa11DE8Ng2TP3iAmRczFlmslSuUNOgUeb6yRvs0="/>
          <p:cNvSpPr/>
          <p:nvPr/>
        </p:nvSpPr>
        <p:spPr>
          <a:xfrm>
            <a:off x="7739307" y="-288931"/>
            <a:ext cx="2450306" cy="521494"/>
          </a:xfrm>
          <a:prstGeom prst="flowChartTerminator">
            <a:avLst/>
          </a:prstGeom>
          <a:solidFill>
            <a:srgbClr val="DEEBF7"/>
          </a:solidFill>
          <a:ln w="34925">
            <a:solidFill>
              <a:srgbClr val="FFFFFF"/>
            </a:solidFill>
          </a:ln>
          <a:effectLst>
            <a:outerShdw blurRad="317500" dir="2700000" algn="ctr">
              <a:srgbClr val="000000">
                <a:alpha val="43000"/>
              </a:srgbClr>
            </a:outerShdw>
          </a:effectLst>
          <a:scene3d>
            <a:camera prst="perspectiveFront" fov="2700000">
              <a:rot lat="19086000" lon="19067999" rev="3108000"/>
            </a:camera>
            <a:lightRig rig="threePt" dir="t">
              <a:rot lat="0" lon="0" rev="0"/>
            </a:lightRig>
          </a:scene3d>
          <a:sp3d extrusionH="38100" prstMaterial="clear">
            <a:bevelT w="260350" h="50800" prst="softRound"/>
            <a:bevelB prst="softRound"/>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sp>
        <p:nvSpPr>
          <p:cNvPr id="6" name="Freeform: Shape 5"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62412468-9A45-472B-AD6B-1E086ABDD586}"/>
              </a:ext>
            </a:extLst>
          </p:cNvPr>
          <p:cNvSpPr/>
          <p:nvPr/>
        </p:nvSpPr>
        <p:spPr>
          <a:xfrm>
            <a:off x="2078597" y="-983"/>
            <a:ext cx="5848661" cy="733652"/>
          </a:xfrm>
          <a:custGeom>
            <a:avLst/>
            <a:gdLst>
              <a:gd name="connsiteX0" fmla="*/ 581338 w 7798215"/>
              <a:gd name="connsiteY0" fmla="*/ 11143 h 978203"/>
              <a:gd name="connsiteX1" fmla="*/ 650164 w 7798215"/>
              <a:gd name="connsiteY1" fmla="*/ 817388 h 978203"/>
              <a:gd name="connsiteX2" fmla="*/ 7168951 w 7798215"/>
              <a:gd name="connsiteY2" fmla="*/ 955040 h 978203"/>
              <a:gd name="connsiteX3" fmla="*/ 7562241 w 7798215"/>
              <a:gd name="connsiteY3" fmla="*/ 502756 h 978203"/>
              <a:gd name="connsiteX4" fmla="*/ 7798215 w 7798215"/>
              <a:gd name="connsiteY4" fmla="*/ 50472 h 978203"/>
              <a:gd name="connsiteX5" fmla="*/ 7562241 w 7798215"/>
              <a:gd name="connsiteY5" fmla="*/ 30808 h 9782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798215" h="978203">
                <a:moveTo>
                  <a:pt x="581338" y="11143"/>
                </a:moveTo>
                <a:cubicBezTo>
                  <a:pt x="66783" y="335607"/>
                  <a:pt x="-447771" y="660072"/>
                  <a:pt x="650164" y="817388"/>
                </a:cubicBezTo>
                <a:cubicBezTo>
                  <a:pt x="1748099" y="974704"/>
                  <a:pt x="6016938" y="1007479"/>
                  <a:pt x="7168951" y="955040"/>
                </a:cubicBezTo>
                <a:cubicBezTo>
                  <a:pt x="8320964" y="902601"/>
                  <a:pt x="7457364" y="653517"/>
                  <a:pt x="7562241" y="502756"/>
                </a:cubicBezTo>
                <a:cubicBezTo>
                  <a:pt x="7667118" y="351995"/>
                  <a:pt x="7798215" y="129130"/>
                  <a:pt x="7798215" y="50472"/>
                </a:cubicBezTo>
                <a:cubicBezTo>
                  <a:pt x="7798215" y="-28186"/>
                  <a:pt x="7680228" y="1311"/>
                  <a:pt x="7562241" y="30808"/>
                </a:cubicBezTo>
              </a:path>
            </a:pathLst>
          </a:cu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ln w="57150">
                <a:solidFill>
                  <a:schemeClr val="tx1"/>
                </a:solidFill>
              </a:ln>
            </a:endParaRPr>
          </a:p>
        </p:txBody>
      </p:sp>
    </p:spTree>
    <p:custDataLst>
      <p:tags r:id="rId1"/>
    </p:custDataLst>
    <p:extLst>
      <p:ext uri="{BB962C8B-B14F-4D97-AF65-F5344CB8AC3E}">
        <p14:creationId xmlns:p14="http://schemas.microsoft.com/office/powerpoint/2010/main" val="176714845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6000" advClick="0" advTm="12730">
        <p15:prstTrans prst="curtains"/>
      </p:transition>
    </mc:Choice>
    <mc:Fallback xmlns="">
      <p:transition spd="slow" advClick="0" advTm="1273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grpId="0" nodeType="withEffect">
                                  <p:stCondLst>
                                    <p:cond delay="0"/>
                                  </p:stCondLst>
                                  <p:childTnLst>
                                    <p:animRot by="120000">
                                      <p:cBhvr>
                                        <p:cTn id="6" dur="100" fill="hold">
                                          <p:stCondLst>
                                            <p:cond delay="0"/>
                                          </p:stCondLst>
                                        </p:cTn>
                                        <p:tgtEl>
                                          <p:spTgt spid="8"/>
                                        </p:tgtEl>
                                        <p:attrNameLst>
                                          <p:attrName>r</p:attrName>
                                        </p:attrNameLst>
                                      </p:cBhvr>
                                    </p:animRot>
                                    <p:animRot by="-240000">
                                      <p:cBhvr>
                                        <p:cTn id="7" dur="200" fill="hold">
                                          <p:stCondLst>
                                            <p:cond delay="200"/>
                                          </p:stCondLst>
                                        </p:cTn>
                                        <p:tgtEl>
                                          <p:spTgt spid="8"/>
                                        </p:tgtEl>
                                        <p:attrNameLst>
                                          <p:attrName>r</p:attrName>
                                        </p:attrNameLst>
                                      </p:cBhvr>
                                    </p:animRot>
                                    <p:animRot by="240000">
                                      <p:cBhvr>
                                        <p:cTn id="8" dur="200" fill="hold">
                                          <p:stCondLst>
                                            <p:cond delay="400"/>
                                          </p:stCondLst>
                                        </p:cTn>
                                        <p:tgtEl>
                                          <p:spTgt spid="8"/>
                                        </p:tgtEl>
                                        <p:attrNameLst>
                                          <p:attrName>r</p:attrName>
                                        </p:attrNameLst>
                                      </p:cBhvr>
                                    </p:animRot>
                                    <p:animRot by="-240000">
                                      <p:cBhvr>
                                        <p:cTn id="9" dur="200" fill="hold">
                                          <p:stCondLst>
                                            <p:cond delay="600"/>
                                          </p:stCondLst>
                                        </p:cTn>
                                        <p:tgtEl>
                                          <p:spTgt spid="8"/>
                                        </p:tgtEl>
                                        <p:attrNameLst>
                                          <p:attrName>r</p:attrName>
                                        </p:attrNameLst>
                                      </p:cBhvr>
                                    </p:animRot>
                                    <p:animRot by="120000">
                                      <p:cBhvr>
                                        <p:cTn id="10" dur="200" fill="hold">
                                          <p:stCondLst>
                                            <p:cond delay="800"/>
                                          </p:stCondLst>
                                        </p:cTn>
                                        <p:tgtEl>
                                          <p:spTgt spid="8"/>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4E208DDE-5F53-487A-916C-A3AE276FA6AD}"/>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a1611="http://schemas.microsoft.com/office/drawing/2016/11/main" r:id="rId3"/>
              </a:ext>
            </a:extLst>
          </a:blip>
          <a:srcRect l="20349" r="20345" b="-4"/>
          <a:stretch/>
        </p:blipFill>
        <p:spPr>
          <a:xfrm>
            <a:off x="865220" y="2088496"/>
            <a:ext cx="2050385" cy="2327672"/>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5" name="Picture 4"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65A14FCB-5569-4268-AF8B-502D9EF6E73E}"/>
              </a:ext>
            </a:extLst>
          </p:cNvPr>
          <p:cNvPicPr>
            <a:picLocks noChangeAspect="1"/>
          </p:cNvPicPr>
          <p:nvPr/>
        </p:nvPicPr>
        <p:blipFill rotWithShape="1">
          <a:blip r:embed="rId4" cstate="print">
            <a:extLst>
              <a:ext uri="{28A0092B-C50C-407E-A947-70E740481C1C}">
                <a14:useLocalDpi xmlns:a14="http://schemas.microsoft.com/office/drawing/2010/main" val="0"/>
              </a:ext>
              <a:ext uri="{837473B0-CC2E-450A-ABE3-18F120FF3D39}">
                <a1611:picAttrSrcUrl xmlns:a1611="http://schemas.microsoft.com/office/drawing/2016/11/main" r:id="rId5"/>
              </a:ext>
            </a:extLst>
          </a:blip>
          <a:srcRect l="17382" r="20120" b="2"/>
          <a:stretch/>
        </p:blipFill>
        <p:spPr>
          <a:xfrm>
            <a:off x="2593600" y="1428751"/>
            <a:ext cx="3433139" cy="343313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8" name="Picture 7"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EEA75D7F-8BEB-403A-A7C2-DC62D23C83A4}"/>
              </a:ext>
            </a:extLst>
          </p:cNvPr>
          <p:cNvPicPr>
            <a:picLocks noChangeAspect="1"/>
          </p:cNvPicPr>
          <p:nvPr/>
        </p:nvPicPr>
        <p:blipFill rotWithShape="1">
          <a:blip r:embed="rId6" cstate="print">
            <a:extLst>
              <a:ext uri="{28A0092B-C50C-407E-A947-70E740481C1C}">
                <a14:useLocalDpi xmlns:a14="http://schemas.microsoft.com/office/drawing/2010/main" val="0"/>
              </a:ext>
              <a:ext uri="{837473B0-CC2E-450A-ABE3-18F120FF3D39}">
                <a1611:picAttrSrcUrl xmlns:a1611="http://schemas.microsoft.com/office/drawing/2016/11/main" r:id="rId7"/>
              </a:ext>
            </a:extLst>
          </a:blip>
          <a:srcRect l="36012" r="14448" b="2"/>
          <a:stretch/>
        </p:blipFill>
        <p:spPr>
          <a:xfrm>
            <a:off x="5670374" y="1838768"/>
            <a:ext cx="2455455" cy="2798034"/>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7" name="Picture 16"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7BFEE031-360F-4D5F-904A-32B86E7ACC22}"/>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991494" y="1531858"/>
            <a:ext cx="2327672" cy="2327672"/>
          </a:xfrm>
          <a:prstGeom prst="rect">
            <a:avLst/>
          </a:prstGeom>
        </p:spPr>
      </p:pic>
      <p:pic>
        <p:nvPicPr>
          <p:cNvPr id="13" name="Picture 12"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453B174F-EE32-44C0-AEBD-2414C6D6BB2E}"/>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b="8819"/>
          <a:stretch/>
        </p:blipFill>
        <p:spPr>
          <a:xfrm>
            <a:off x="5600701" y="1981483"/>
            <a:ext cx="2327672" cy="2327672"/>
          </a:xfrm>
          <a:prstGeom prst="rect">
            <a:avLst/>
          </a:prstGeom>
        </p:spPr>
      </p:pic>
      <p:pic>
        <p:nvPicPr>
          <p:cNvPr id="15" name="Picture 14"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F5F0387D-CEB3-4D01-B097-E93181CF9E37}"/>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1031870" y="2237555"/>
            <a:ext cx="1561730" cy="1561730"/>
          </a:xfrm>
          <a:prstGeom prst="rect">
            <a:avLst/>
          </a:prstGeom>
        </p:spPr>
      </p:pic>
      <p:sp>
        <p:nvSpPr>
          <p:cNvPr id="12" name="Freeform: Shape 11"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8393A647-F1D0-4A88-8DF7-6E5578A89569}"/>
              </a:ext>
            </a:extLst>
          </p:cNvPr>
          <p:cNvSpPr/>
          <p:nvPr/>
        </p:nvSpPr>
        <p:spPr>
          <a:xfrm rot="5400000">
            <a:off x="-140931" y="138645"/>
            <a:ext cx="2327672" cy="2050384"/>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lIns="68580" tIns="34290" rIns="68580" bIns="34290" rtlCol="0" anchor="ctr">
            <a:noAutofit/>
          </a:bodyPr>
          <a:lstStyle/>
          <a:p>
            <a:pPr algn="ctr"/>
            <a:endParaRPr lang="en-US" dirty="0">
              <a:solidFill>
                <a:prstClr val="white"/>
              </a:solidFill>
            </a:endParaRPr>
          </a:p>
        </p:txBody>
      </p:sp>
      <p:pic>
        <p:nvPicPr>
          <p:cNvPr id="6" name="Picture 5"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551E4DC2-0B49-4FB2-B8C1-231C030CAE4B}"/>
              </a:ext>
            </a:extLst>
          </p:cNvPr>
          <p:cNvPicPr>
            <a:picLocks noChangeAspect="1"/>
          </p:cNvPicPr>
          <p:nvPr/>
        </p:nvPicPr>
        <p:blipFill>
          <a:blip r:embed="rId11"/>
          <a:stretch>
            <a:fillRect/>
          </a:stretch>
        </p:blipFill>
        <p:spPr>
          <a:xfrm>
            <a:off x="1334363" y="626477"/>
            <a:ext cx="2025572" cy="1385436"/>
          </a:xfrm>
          <a:prstGeom prst="rect">
            <a:avLst/>
          </a:prstGeom>
        </p:spPr>
      </p:pic>
      <p:pic>
        <p:nvPicPr>
          <p:cNvPr id="7" name="Picture 6"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75CBC910-51FE-44A7-A09E-097F9F57527C}"/>
              </a:ext>
            </a:extLst>
          </p:cNvPr>
          <p:cNvPicPr>
            <a:picLocks noChangeAspect="1"/>
          </p:cNvPicPr>
          <p:nvPr/>
        </p:nvPicPr>
        <p:blipFill>
          <a:blip r:embed="rId12"/>
          <a:stretch>
            <a:fillRect/>
          </a:stretch>
        </p:blipFill>
        <p:spPr>
          <a:xfrm>
            <a:off x="3865973" y="60855"/>
            <a:ext cx="2025572" cy="1385436"/>
          </a:xfrm>
          <a:prstGeom prst="rect">
            <a:avLst/>
          </a:prstGeom>
        </p:spPr>
      </p:pic>
      <p:pic>
        <p:nvPicPr>
          <p:cNvPr id="9" name="Picture 8"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CB4DEC2C-107C-4E99-A056-D6622B336243}"/>
              </a:ext>
            </a:extLst>
          </p:cNvPr>
          <p:cNvPicPr>
            <a:picLocks noChangeAspect="1"/>
          </p:cNvPicPr>
          <p:nvPr/>
        </p:nvPicPr>
        <p:blipFill>
          <a:blip r:embed="rId13"/>
          <a:stretch>
            <a:fillRect/>
          </a:stretch>
        </p:blipFill>
        <p:spPr>
          <a:xfrm>
            <a:off x="6286500" y="381975"/>
            <a:ext cx="2176461" cy="1385436"/>
          </a:xfrm>
          <a:prstGeom prst="rect">
            <a:avLst/>
          </a:prstGeom>
        </p:spPr>
      </p:pic>
    </p:spTree>
    <p:extLst>
      <p:ext uri="{BB962C8B-B14F-4D97-AF65-F5344CB8AC3E}">
        <p14:creationId xmlns:p14="http://schemas.microsoft.com/office/powerpoint/2010/main" val="197821257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ircle(in)">
                                      <p:cBhvr>
                                        <p:cTn id="7" dur="10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circle(in)">
                                      <p:cBhvr>
                                        <p:cTn id="12" dur="1000"/>
                                        <p:tgtEl>
                                          <p:spTgt spid="6"/>
                                        </p:tgtEl>
                                      </p:cBhvr>
                                    </p:animEffect>
                                  </p:childTnLst>
                                </p:cTn>
                              </p:par>
                              <p:par>
                                <p:cTn id="13" presetID="6" presetClass="entr" presetSubtype="16"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circle(in)">
                                      <p:cBhvr>
                                        <p:cTn id="15" dur="1000"/>
                                        <p:tgtEl>
                                          <p:spTgt spid="15"/>
                                        </p:tgtEl>
                                      </p:cBhvr>
                                    </p:animEffect>
                                  </p:childTnLst>
                                </p:cTn>
                              </p:par>
                              <p:par>
                                <p:cTn id="16" presetID="6" presetClass="entr" presetSubtype="16" fill="hold" nodeType="with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circle(in)">
                                      <p:cBhvr>
                                        <p:cTn id="18" dur="10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circle(in)">
                                      <p:cBhvr>
                                        <p:cTn id="23" dur="1000"/>
                                        <p:tgtEl>
                                          <p:spTgt spid="7"/>
                                        </p:tgtEl>
                                      </p:cBhvr>
                                    </p:animEffect>
                                  </p:childTnLst>
                                </p:cTn>
                              </p:par>
                              <p:par>
                                <p:cTn id="24" presetID="6" presetClass="entr" presetSubtype="16" fill="hold" nodeType="with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circle(in)">
                                      <p:cBhvr>
                                        <p:cTn id="26" dur="1000"/>
                                        <p:tgtEl>
                                          <p:spTgt spid="17"/>
                                        </p:tgtEl>
                                      </p:cBhvr>
                                    </p:animEffect>
                                  </p:childTnLst>
                                </p:cTn>
                              </p:par>
                              <p:par>
                                <p:cTn id="27" presetID="6" presetClass="entr" presetSubtype="16" fill="hold" nodeType="with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circle(in)">
                                      <p:cBhvr>
                                        <p:cTn id="29" dur="1000"/>
                                        <p:tgtEl>
                                          <p:spTgt spid="5"/>
                                        </p:tgtEl>
                                      </p:cBhvr>
                                    </p:animEffect>
                                  </p:childTnLst>
                                </p:cTn>
                              </p:par>
                            </p:childTnLst>
                          </p:cTn>
                        </p:par>
                      </p:childTnLst>
                    </p:cTn>
                  </p:par>
                  <p:par>
                    <p:cTn id="30" fill="hold">
                      <p:stCondLst>
                        <p:cond delay="indefinite"/>
                      </p:stCondLst>
                      <p:childTnLst>
                        <p:par>
                          <p:cTn id="31" fill="hold">
                            <p:stCondLst>
                              <p:cond delay="0"/>
                            </p:stCondLst>
                            <p:childTnLst>
                              <p:par>
                                <p:cTn id="32" presetID="6" presetClass="entr" presetSubtype="16" fill="hold" nodeType="click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circle(in)">
                                      <p:cBhvr>
                                        <p:cTn id="34" dur="1000"/>
                                        <p:tgtEl>
                                          <p:spTgt spid="9"/>
                                        </p:tgtEl>
                                      </p:cBhvr>
                                    </p:animEffect>
                                  </p:childTnLst>
                                </p:cTn>
                              </p:par>
                              <p:par>
                                <p:cTn id="35" presetID="6" presetClass="entr" presetSubtype="16" fill="hold" nodeType="with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circle(in)">
                                      <p:cBhvr>
                                        <p:cTn id="37" dur="1000"/>
                                        <p:tgtEl>
                                          <p:spTgt spid="13"/>
                                        </p:tgtEl>
                                      </p:cBhvr>
                                    </p:animEffect>
                                  </p:childTnLst>
                                </p:cTn>
                              </p:par>
                              <p:par>
                                <p:cTn id="38" presetID="6" presetClass="entr" presetSubtype="16" fill="hold" nodeType="with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circle(in)">
                                      <p:cBhvr>
                                        <p:cTn id="40"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1496"/>
        <p:cNvGrpSpPr/>
        <p:nvPr/>
      </p:nvGrpSpPr>
      <p:grpSpPr>
        <a:xfrm>
          <a:off x="0" y="0"/>
          <a:ext cx="0" cy="0"/>
          <a:chOff x="0" y="0"/>
          <a:chExt cx="0" cy="0"/>
        </a:xfrm>
      </p:grpSpPr>
      <p:sp>
        <p:nvSpPr>
          <p:cNvPr id="1497" name="Google Shape;1497;p41" descr="OPL20U25GSXzBJYl68kk8uQGfFKzs7yb1M4KJWUiLk6ZEvGF+qCIPSnY57AbBFCvTW$15.2022.CD.126$126+K4lPs7H94VUqPe2XwIsfPRnrXQE//QTEXxb8/8N4CNc6FpgZahzpTjFhMzSA7T/nHJa11DE8Ng2TP3iAmRczFlmslSuUNOgUeb6yRvs0="/>
          <p:cNvSpPr/>
          <p:nvPr/>
        </p:nvSpPr>
        <p:spPr>
          <a:xfrm>
            <a:off x="3628771" y="1924977"/>
            <a:ext cx="749100" cy="749100"/>
          </a:xfrm>
          <a:prstGeom prst="ellipse">
            <a:avLst/>
          </a:prstGeom>
          <a:solidFill>
            <a:srgbClr val="FFFFFF"/>
          </a:solidFill>
          <a:ln w="9525" cap="flat" cmpd="sng">
            <a:solidFill>
              <a:srgbClr val="000000"/>
            </a:solidFill>
            <a:prstDash val="solid"/>
            <a:round/>
            <a:headEnd type="none" w="sm" len="sm"/>
            <a:tailEnd type="none" w="sm" len="sm"/>
          </a:ln>
          <a:effectLst>
            <a:outerShdw dist="47625" dir="3120000" algn="bl" rotWithShape="0">
              <a:schemeClr val="accent6"/>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8" name="Google Shape;1498;p41" descr="OPL20U25GSXzBJYl68kk8uQGfFKzs7yb1M4KJWUiLk6ZEvGF+qCIPSnY57AbBFCvTW$15.2022.CD.126$126+K4lPs7H94VUqPe2XwIsfPRnrXQE//QTEXxb8/8N4CNc6FpgZahzpTjFhMzSA7T/nHJa11DE8Ng2TP3iAmRczFlmslSuUNOgUeb6yRvs0="/>
          <p:cNvSpPr/>
          <p:nvPr/>
        </p:nvSpPr>
        <p:spPr>
          <a:xfrm>
            <a:off x="4827925" y="1924712"/>
            <a:ext cx="749100" cy="749100"/>
          </a:xfrm>
          <a:prstGeom prst="ellipse">
            <a:avLst/>
          </a:prstGeom>
          <a:solidFill>
            <a:srgbClr val="FFFFFF"/>
          </a:solidFill>
          <a:ln w="9525" cap="flat" cmpd="sng">
            <a:solidFill>
              <a:srgbClr val="000000"/>
            </a:solidFill>
            <a:prstDash val="solid"/>
            <a:round/>
            <a:headEnd type="none" w="sm" len="sm"/>
            <a:tailEnd type="none" w="sm" len="sm"/>
          </a:ln>
          <a:effectLst>
            <a:outerShdw dist="47625" dir="3120000" algn="bl" rotWithShape="0">
              <a:schemeClr val="accent6"/>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9" name="Google Shape;1499;p41" descr="OPL20U25GSXzBJYl68kk8uQGfFKzs7yb1M4KJWUiLk6ZEvGF+qCIPSnY57AbBFCvTW$15.2022.CD.126$126+K4lPs7H94VUqPe2XwIsfPRnrXQE//QTEXxb8/8N4CNc6FpgZahzpTjFhMzSA7T/nHJa11DE8Ng2TP3iAmRczFlmslSuUNOgUeb6yRvs0="/>
          <p:cNvSpPr/>
          <p:nvPr/>
        </p:nvSpPr>
        <p:spPr>
          <a:xfrm>
            <a:off x="3628771" y="3317127"/>
            <a:ext cx="749100" cy="749100"/>
          </a:xfrm>
          <a:prstGeom prst="ellipse">
            <a:avLst/>
          </a:prstGeom>
          <a:solidFill>
            <a:srgbClr val="FFFFFF"/>
          </a:solidFill>
          <a:ln w="9525" cap="flat" cmpd="sng">
            <a:solidFill>
              <a:srgbClr val="000000"/>
            </a:solidFill>
            <a:prstDash val="solid"/>
            <a:round/>
            <a:headEnd type="none" w="sm" len="sm"/>
            <a:tailEnd type="none" w="sm" len="sm"/>
          </a:ln>
          <a:effectLst>
            <a:outerShdw dist="47625" dir="3120000" algn="bl" rotWithShape="0">
              <a:schemeClr val="accent6"/>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1" name="Google Shape;1501;p41" descr="OPL20U25GSXzBJYl68kk8uQGfFKzs7yb1M4KJWUiLk6ZEvGF+qCIPSnY57AbBFCvTW$15.2022.CD.126$126+K4lPs7H94VUqPe2XwIsfPRnrXQE//QTEXxb8/8N4CNc6FpgZahzpTjFhMzSA7T/nHJa11DE8Ng2TP3iAmRczFlmslSuUNOgUeb6yRvs0="/>
          <p:cNvSpPr txBox="1">
            <a:spLocks noGrp="1"/>
          </p:cNvSpPr>
          <p:nvPr>
            <p:ph type="title"/>
          </p:nvPr>
        </p:nvSpPr>
        <p:spPr>
          <a:xfrm>
            <a:off x="786659" y="1971614"/>
            <a:ext cx="2336400" cy="527700"/>
          </a:xfrm>
          <a:prstGeom prst="rect">
            <a:avLst/>
          </a:prstGeom>
        </p:spPr>
        <p:txBody>
          <a:bodyPr spcFirstLastPara="1" wrap="square" lIns="91425" tIns="91425" rIns="91425" bIns="91425" anchor="ctr" anchorCtr="0">
            <a:noAutofit/>
          </a:bodyPr>
          <a:lstStyle/>
          <a:p>
            <a:pPr algn="ctr">
              <a:lnSpc>
                <a:spcPct val="150000"/>
              </a:lnSpc>
            </a:pPr>
            <a:br>
              <a:rPr lang="en-US" sz="2800" b="1" dirty="0">
                <a:solidFill>
                  <a:srgbClr val="0000FF"/>
                </a:solidFill>
                <a:latin typeface="Times New Roman" panose="02020603050405020304" pitchFamily="18" charset="0"/>
                <a:cs typeface="Times New Roman" panose="02020603050405020304" pitchFamily="18" charset="0"/>
              </a:rPr>
            </a:br>
            <a:r>
              <a:rPr lang="en-US" sz="2800" b="1" dirty="0">
                <a:solidFill>
                  <a:srgbClr val="0000FF"/>
                </a:solidFill>
                <a:latin typeface="Times New Roman" panose="02020603050405020304" pitchFamily="18" charset="0"/>
                <a:cs typeface="Times New Roman" panose="02020603050405020304" pitchFamily="18" charset="0"/>
              </a:rPr>
              <a:t>KHỞI ĐỘNG</a:t>
            </a:r>
            <a:br>
              <a:rPr lang="en-US" sz="2800" b="1" dirty="0">
                <a:solidFill>
                  <a:srgbClr val="0000FF"/>
                </a:solidFill>
                <a:latin typeface="Times New Roman" panose="02020603050405020304" pitchFamily="18" charset="0"/>
                <a:cs typeface="Times New Roman" panose="02020603050405020304" pitchFamily="18" charset="0"/>
              </a:rPr>
            </a:br>
            <a:endParaRPr sz="2800" dirty="0"/>
          </a:p>
        </p:txBody>
      </p:sp>
      <p:sp>
        <p:nvSpPr>
          <p:cNvPr id="1502" name="Google Shape;1502;p41" descr="OPL20U25GSXzBJYl68kk8uQGfFKzs7yb1M4KJWUiLk6ZEvGF+qCIPSnY57AbBFCvTW$15.2022.CD.126$126+K4lPs7H94VUqPe2XwIsfPRnrXQE//QTEXxb8/8N4CNc6FpgZahzpTjFhMzSA7T/nHJa11DE8Ng2TP3iAmRczFlmslSuUNOgUeb6yRvs0="/>
          <p:cNvSpPr txBox="1">
            <a:spLocks noGrp="1"/>
          </p:cNvSpPr>
          <p:nvPr>
            <p:ph type="title" idx="2"/>
          </p:nvPr>
        </p:nvSpPr>
        <p:spPr>
          <a:xfrm>
            <a:off x="3684413" y="1840075"/>
            <a:ext cx="637800" cy="9189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dirty="0"/>
              <a:t>01</a:t>
            </a:r>
            <a:endParaRPr dirty="0"/>
          </a:p>
        </p:txBody>
      </p:sp>
      <p:sp>
        <p:nvSpPr>
          <p:cNvPr id="1504" name="Google Shape;1504;p41" descr="OPL20U25GSXzBJYl68kk8uQGfFKzs7yb1M4KJWUiLk6ZEvGF+qCIPSnY57AbBFCvTW$15.2022.CD.126$126+K4lPs7H94VUqPe2XwIsfPRnrXQE//QTEXxb8/8N4CNc6FpgZahzpTjFhMzSA7T/nHJa11DE8Ng2TP3iAmRczFlmslSuUNOgUeb6yRvs0="/>
          <p:cNvSpPr txBox="1">
            <a:spLocks noGrp="1"/>
          </p:cNvSpPr>
          <p:nvPr>
            <p:ph type="title" idx="3"/>
          </p:nvPr>
        </p:nvSpPr>
        <p:spPr>
          <a:xfrm>
            <a:off x="786659" y="3358136"/>
            <a:ext cx="2336400" cy="527700"/>
          </a:xfrm>
          <a:prstGeom prst="rect">
            <a:avLst/>
          </a:prstGeom>
        </p:spPr>
        <p:txBody>
          <a:bodyPr spcFirstLastPara="1" wrap="square" lIns="91425" tIns="91425" rIns="91425" bIns="91425" anchor="ctr" anchorCtr="0">
            <a:noAutofit/>
          </a:bodyPr>
          <a:lstStyle/>
          <a:p>
            <a:pPr algn="ctr">
              <a:lnSpc>
                <a:spcPct val="150000"/>
              </a:lnSpc>
            </a:pPr>
            <a:br>
              <a:rPr lang="en-US" sz="2800" b="1" dirty="0">
                <a:solidFill>
                  <a:srgbClr val="0000FF"/>
                </a:solidFill>
                <a:latin typeface="Times New Roman" panose="02020603050405020304" pitchFamily="18" charset="0"/>
                <a:cs typeface="Times New Roman" panose="02020603050405020304" pitchFamily="18" charset="0"/>
              </a:rPr>
            </a:br>
            <a:r>
              <a:rPr lang="en-US" sz="2800" b="1" dirty="0">
                <a:solidFill>
                  <a:srgbClr val="0000FF"/>
                </a:solidFill>
                <a:latin typeface="Times New Roman" panose="02020603050405020304" pitchFamily="18" charset="0"/>
                <a:cs typeface="Times New Roman" panose="02020603050405020304" pitchFamily="18" charset="0"/>
              </a:rPr>
              <a:t>LUYỆN TẬP </a:t>
            </a:r>
            <a:br>
              <a:rPr lang="en-US" sz="2800" b="1" dirty="0">
                <a:solidFill>
                  <a:srgbClr val="0000FF"/>
                </a:solidFill>
                <a:latin typeface="Times New Roman" panose="02020603050405020304" pitchFamily="18" charset="0"/>
                <a:cs typeface="Times New Roman" panose="02020603050405020304" pitchFamily="18" charset="0"/>
              </a:rPr>
            </a:br>
            <a:endParaRPr sz="2800" b="1" dirty="0"/>
          </a:p>
        </p:txBody>
      </p:sp>
      <p:sp>
        <p:nvSpPr>
          <p:cNvPr id="1505" name="Google Shape;1505;p41" descr="OPL20U25GSXzBJYl68kk8uQGfFKzs7yb1M4KJWUiLk6ZEvGF+qCIPSnY57AbBFCvTW$15.2022.CD.126$126+K4lPs7H94VUqPe2XwIsfPRnrXQE//QTEXxb8/8N4CNc6FpgZahzpTjFhMzSA7T/nHJa11DE8Ng2TP3iAmRczFlmslSuUNOgUeb6yRvs0="/>
          <p:cNvSpPr txBox="1">
            <a:spLocks noGrp="1"/>
          </p:cNvSpPr>
          <p:nvPr>
            <p:ph type="title" idx="4"/>
          </p:nvPr>
        </p:nvSpPr>
        <p:spPr>
          <a:xfrm>
            <a:off x="3684413" y="3232225"/>
            <a:ext cx="637800" cy="9189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dirty="0"/>
              <a:t>03</a:t>
            </a:r>
            <a:endParaRPr dirty="0"/>
          </a:p>
        </p:txBody>
      </p:sp>
      <p:sp>
        <p:nvSpPr>
          <p:cNvPr id="1507" name="Google Shape;1507;p41" descr="OPL20U25GSXzBJYl68kk8uQGfFKzs7yb1M4KJWUiLk6ZEvGF+qCIPSnY57AbBFCvTW$15.2022.CD.126$126+K4lPs7H94VUqPe2XwIsfPRnrXQE//QTEXxb8/8N4CNc6FpgZahzpTjFhMzSA7T/nHJa11DE8Ng2TP3iAmRczFlmslSuUNOgUeb6yRvs0="/>
          <p:cNvSpPr txBox="1">
            <a:spLocks noGrp="1"/>
          </p:cNvSpPr>
          <p:nvPr>
            <p:ph type="title" idx="6"/>
          </p:nvPr>
        </p:nvSpPr>
        <p:spPr>
          <a:xfrm>
            <a:off x="6040160" y="1928153"/>
            <a:ext cx="2601816" cy="593147"/>
          </a:xfrm>
          <a:prstGeom prst="rect">
            <a:avLst/>
          </a:prstGeom>
        </p:spPr>
        <p:txBody>
          <a:bodyPr spcFirstLastPara="1" wrap="square" lIns="91425" tIns="91425" rIns="91425" bIns="91425" anchor="ctr" anchorCtr="0">
            <a:noAutofit/>
          </a:bodyPr>
          <a:lstStyle/>
          <a:p>
            <a:pPr algn="ctr"/>
            <a:br>
              <a:rPr lang="en-US" sz="2800" b="1" dirty="0">
                <a:solidFill>
                  <a:srgbClr val="0000FF"/>
                </a:solidFill>
                <a:latin typeface="Times New Roman" panose="02020603050405020304" pitchFamily="18" charset="0"/>
                <a:cs typeface="Times New Roman" panose="02020603050405020304" pitchFamily="18" charset="0"/>
              </a:rPr>
            </a:br>
            <a:r>
              <a:rPr lang="en-US" sz="2800" b="1" dirty="0">
                <a:solidFill>
                  <a:srgbClr val="0000FF"/>
                </a:solidFill>
                <a:latin typeface="Times New Roman" panose="02020603050405020304" pitchFamily="18" charset="0"/>
                <a:cs typeface="Times New Roman" panose="02020603050405020304" pitchFamily="18" charset="0"/>
              </a:rPr>
              <a:t>HÌNH THÀNH KIẾN THỨC</a:t>
            </a:r>
            <a:br>
              <a:rPr lang="en-US" sz="2800" b="1" dirty="0">
                <a:solidFill>
                  <a:srgbClr val="0000FF"/>
                </a:solidFill>
                <a:latin typeface="Times New Roman" panose="02020603050405020304" pitchFamily="18" charset="0"/>
                <a:cs typeface="Times New Roman" panose="02020603050405020304" pitchFamily="18" charset="0"/>
              </a:rPr>
            </a:br>
            <a:endParaRPr sz="2800" dirty="0"/>
          </a:p>
        </p:txBody>
      </p:sp>
      <p:sp>
        <p:nvSpPr>
          <p:cNvPr id="1508" name="Google Shape;1508;p41" descr="OPL20U25GSXzBJYl68kk8uQGfFKzs7yb1M4KJWUiLk6ZEvGF+qCIPSnY57AbBFCvTW$15.2022.CD.126$126+K4lPs7H94VUqPe2XwIsfPRnrXQE//QTEXxb8/8N4CNc6FpgZahzpTjFhMzSA7T/nHJa11DE8Ng2TP3iAmRczFlmslSuUNOgUeb6yRvs0="/>
          <p:cNvSpPr txBox="1">
            <a:spLocks noGrp="1"/>
          </p:cNvSpPr>
          <p:nvPr>
            <p:ph type="title" idx="7"/>
          </p:nvPr>
        </p:nvSpPr>
        <p:spPr>
          <a:xfrm>
            <a:off x="4898601" y="1776014"/>
            <a:ext cx="637800" cy="9189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dirty="0"/>
              <a:t>02</a:t>
            </a:r>
            <a:endParaRPr dirty="0"/>
          </a:p>
        </p:txBody>
      </p:sp>
      <p:sp>
        <p:nvSpPr>
          <p:cNvPr id="1513" name="Google Shape;1513;p41" descr="OPL20U25GSXzBJYl68kk8uQGfFKzs7yb1M4KJWUiLk6ZEvGF+qCIPSnY57AbBFCvTW$15.2022.CD.126$126+K4lPs7H94VUqPe2XwIsfPRnrXQE//QTEXxb8/8N4CNc6FpgZahzpTjFhMzSA7T/nHJa11DE8Ng2TP3iAmRczFlmslSuUNOgUeb6yRvs0="/>
          <p:cNvSpPr txBox="1">
            <a:spLocks noGrp="1"/>
          </p:cNvSpPr>
          <p:nvPr>
            <p:ph type="title" idx="15"/>
          </p:nvPr>
        </p:nvSpPr>
        <p:spPr>
          <a:xfrm>
            <a:off x="720000" y="540000"/>
            <a:ext cx="7704000" cy="564300"/>
          </a:xfrm>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en" b="1" dirty="0">
                <a:solidFill>
                  <a:schemeClr val="accent4"/>
                </a:solidFill>
                <a:latin typeface="Times New Roman" pitchFamily="18" charset="0"/>
                <a:cs typeface="Times New Roman" pitchFamily="18" charset="0"/>
              </a:rPr>
              <a:t>CẤU TRÚC BÀI HỌC</a:t>
            </a:r>
            <a:endParaRPr dirty="0">
              <a:latin typeface="Times New Roman" pitchFamily="18" charset="0"/>
              <a:cs typeface="Times New Roman" pitchFamily="18" charset="0"/>
            </a:endParaRPr>
          </a:p>
        </p:txBody>
      </p:sp>
      <p:cxnSp>
        <p:nvCxnSpPr>
          <p:cNvPr id="1514" name="Google Shape;1514;p41"/>
          <p:cNvCxnSpPr>
            <a:stCxn id="1497" idx="2"/>
          </p:cNvCxnSpPr>
          <p:nvPr/>
        </p:nvCxnSpPr>
        <p:spPr>
          <a:xfrm rot="10800000">
            <a:off x="3179971" y="2299527"/>
            <a:ext cx="448800" cy="0"/>
          </a:xfrm>
          <a:prstGeom prst="straightConnector1">
            <a:avLst/>
          </a:prstGeom>
          <a:noFill/>
          <a:ln w="9525" cap="flat" cmpd="sng">
            <a:solidFill>
              <a:srgbClr val="000000"/>
            </a:solidFill>
            <a:prstDash val="solid"/>
            <a:round/>
            <a:headEnd type="none" w="med" len="med"/>
            <a:tailEnd type="none" w="med" len="med"/>
          </a:ln>
        </p:spPr>
      </p:cxnSp>
      <p:cxnSp>
        <p:nvCxnSpPr>
          <p:cNvPr id="1515" name="Google Shape;1515;p41"/>
          <p:cNvCxnSpPr>
            <a:stCxn id="1499" idx="2"/>
          </p:cNvCxnSpPr>
          <p:nvPr/>
        </p:nvCxnSpPr>
        <p:spPr>
          <a:xfrm rot="10800000">
            <a:off x="3179971" y="3691677"/>
            <a:ext cx="448800" cy="0"/>
          </a:xfrm>
          <a:prstGeom prst="straightConnector1">
            <a:avLst/>
          </a:prstGeom>
          <a:noFill/>
          <a:ln w="9525" cap="flat" cmpd="sng">
            <a:solidFill>
              <a:srgbClr val="000000"/>
            </a:solidFill>
            <a:prstDash val="solid"/>
            <a:round/>
            <a:headEnd type="none" w="med" len="med"/>
            <a:tailEnd type="none" w="med" len="med"/>
          </a:ln>
        </p:spPr>
      </p:cxnSp>
      <p:cxnSp>
        <p:nvCxnSpPr>
          <p:cNvPr id="1516" name="Google Shape;1516;p41"/>
          <p:cNvCxnSpPr>
            <a:endCxn id="1498" idx="6"/>
          </p:cNvCxnSpPr>
          <p:nvPr/>
        </p:nvCxnSpPr>
        <p:spPr>
          <a:xfrm rot="10800000">
            <a:off x="5577025" y="2299262"/>
            <a:ext cx="448800" cy="0"/>
          </a:xfrm>
          <a:prstGeom prst="straightConnector1">
            <a:avLst/>
          </a:prstGeom>
          <a:noFill/>
          <a:ln w="9525" cap="flat" cmpd="sng">
            <a:solidFill>
              <a:srgbClr val="000000"/>
            </a:solidFill>
            <a:prstDash val="solid"/>
            <a:round/>
            <a:headEnd type="none" w="med" len="med"/>
            <a:tailEnd type="none" w="med" len="med"/>
          </a:ln>
        </p:spPr>
      </p:cxnSp>
      <p:grpSp>
        <p:nvGrpSpPr>
          <p:cNvPr id="1518" name="Google Shape;1518;p41"/>
          <p:cNvGrpSpPr/>
          <p:nvPr/>
        </p:nvGrpSpPr>
        <p:grpSpPr>
          <a:xfrm>
            <a:off x="6128838" y="577338"/>
            <a:ext cx="1759003" cy="859858"/>
            <a:chOff x="6128838" y="577338"/>
            <a:chExt cx="1759003" cy="859858"/>
          </a:xfrm>
        </p:grpSpPr>
        <p:sp>
          <p:nvSpPr>
            <p:cNvPr id="1519" name="Google Shape;1519;p41"/>
            <p:cNvSpPr/>
            <p:nvPr/>
          </p:nvSpPr>
          <p:spPr>
            <a:xfrm rot="2521737">
              <a:off x="7093975" y="939261"/>
              <a:ext cx="13275" cy="33150"/>
            </a:xfrm>
            <a:custGeom>
              <a:avLst/>
              <a:gdLst/>
              <a:ahLst/>
              <a:cxnLst/>
              <a:rect l="l" t="t" r="r" b="b"/>
              <a:pathLst>
                <a:path w="531" h="1326" extrusionOk="0">
                  <a:moveTo>
                    <a:pt x="232" y="0"/>
                  </a:moveTo>
                  <a:cubicBezTo>
                    <a:pt x="224" y="0"/>
                    <a:pt x="217" y="0"/>
                    <a:pt x="210" y="1"/>
                  </a:cubicBezTo>
                  <a:cubicBezTo>
                    <a:pt x="89" y="15"/>
                    <a:pt x="0" y="124"/>
                    <a:pt x="14" y="246"/>
                  </a:cubicBezTo>
                  <a:cubicBezTo>
                    <a:pt x="47" y="536"/>
                    <a:pt x="68" y="826"/>
                    <a:pt x="82" y="1117"/>
                  </a:cubicBezTo>
                  <a:cubicBezTo>
                    <a:pt x="87" y="1235"/>
                    <a:pt x="184" y="1326"/>
                    <a:pt x="303" y="1326"/>
                  </a:cubicBezTo>
                  <a:lnTo>
                    <a:pt x="313" y="1326"/>
                  </a:lnTo>
                  <a:cubicBezTo>
                    <a:pt x="437" y="1318"/>
                    <a:pt x="530" y="1216"/>
                    <a:pt x="523" y="1093"/>
                  </a:cubicBezTo>
                  <a:cubicBezTo>
                    <a:pt x="508" y="794"/>
                    <a:pt x="484" y="496"/>
                    <a:pt x="452" y="198"/>
                  </a:cubicBezTo>
                  <a:cubicBezTo>
                    <a:pt x="440" y="85"/>
                    <a:pt x="347" y="0"/>
                    <a:pt x="232"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0" name="Google Shape;1520;p41"/>
            <p:cNvSpPr/>
            <p:nvPr/>
          </p:nvSpPr>
          <p:spPr>
            <a:xfrm rot="2521737">
              <a:off x="7125962" y="883472"/>
              <a:ext cx="18850" cy="32200"/>
            </a:xfrm>
            <a:custGeom>
              <a:avLst/>
              <a:gdLst/>
              <a:ahLst/>
              <a:cxnLst/>
              <a:rect l="l" t="t" r="r" b="b"/>
              <a:pathLst>
                <a:path w="754" h="1288" extrusionOk="0">
                  <a:moveTo>
                    <a:pt x="248" y="0"/>
                  </a:moveTo>
                  <a:cubicBezTo>
                    <a:pt x="223" y="0"/>
                    <a:pt x="198" y="4"/>
                    <a:pt x="174" y="13"/>
                  </a:cubicBezTo>
                  <a:cubicBezTo>
                    <a:pt x="59" y="55"/>
                    <a:pt x="1" y="181"/>
                    <a:pt x="40" y="296"/>
                  </a:cubicBezTo>
                  <a:cubicBezTo>
                    <a:pt x="135" y="557"/>
                    <a:pt x="221" y="834"/>
                    <a:pt x="294" y="1122"/>
                  </a:cubicBezTo>
                  <a:cubicBezTo>
                    <a:pt x="321" y="1221"/>
                    <a:pt x="409" y="1287"/>
                    <a:pt x="508" y="1287"/>
                  </a:cubicBezTo>
                  <a:cubicBezTo>
                    <a:pt x="527" y="1287"/>
                    <a:pt x="547" y="1286"/>
                    <a:pt x="564" y="1280"/>
                  </a:cubicBezTo>
                  <a:cubicBezTo>
                    <a:pt x="683" y="1251"/>
                    <a:pt x="754" y="1130"/>
                    <a:pt x="724" y="1011"/>
                  </a:cubicBezTo>
                  <a:cubicBezTo>
                    <a:pt x="646" y="712"/>
                    <a:pt x="557" y="421"/>
                    <a:pt x="457" y="146"/>
                  </a:cubicBezTo>
                  <a:cubicBezTo>
                    <a:pt x="424" y="55"/>
                    <a:pt x="338" y="0"/>
                    <a:pt x="248"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1" name="Google Shape;1521;p41"/>
            <p:cNvSpPr/>
            <p:nvPr/>
          </p:nvSpPr>
          <p:spPr>
            <a:xfrm rot="2521737">
              <a:off x="7050055" y="988699"/>
              <a:ext cx="12750" cy="33175"/>
            </a:xfrm>
            <a:custGeom>
              <a:avLst/>
              <a:gdLst/>
              <a:ahLst/>
              <a:cxnLst/>
              <a:rect l="l" t="t" r="r" b="b"/>
              <a:pathLst>
                <a:path w="510" h="1327" extrusionOk="0">
                  <a:moveTo>
                    <a:pt x="289" y="1"/>
                  </a:moveTo>
                  <a:cubicBezTo>
                    <a:pt x="173" y="1"/>
                    <a:pt x="69" y="93"/>
                    <a:pt x="63" y="212"/>
                  </a:cubicBezTo>
                  <a:cubicBezTo>
                    <a:pt x="56" y="372"/>
                    <a:pt x="49" y="530"/>
                    <a:pt x="39" y="686"/>
                  </a:cubicBezTo>
                  <a:lnTo>
                    <a:pt x="11" y="1090"/>
                  </a:lnTo>
                  <a:cubicBezTo>
                    <a:pt x="1" y="1212"/>
                    <a:pt x="93" y="1318"/>
                    <a:pt x="213" y="1327"/>
                  </a:cubicBezTo>
                  <a:lnTo>
                    <a:pt x="230" y="1327"/>
                  </a:lnTo>
                  <a:cubicBezTo>
                    <a:pt x="347" y="1325"/>
                    <a:pt x="445" y="1237"/>
                    <a:pt x="452" y="1121"/>
                  </a:cubicBezTo>
                  <a:lnTo>
                    <a:pt x="480" y="714"/>
                  </a:lnTo>
                  <a:cubicBezTo>
                    <a:pt x="490" y="554"/>
                    <a:pt x="497" y="394"/>
                    <a:pt x="504" y="232"/>
                  </a:cubicBezTo>
                  <a:cubicBezTo>
                    <a:pt x="510" y="110"/>
                    <a:pt x="415" y="7"/>
                    <a:pt x="294" y="1"/>
                  </a:cubicBezTo>
                  <a:cubicBezTo>
                    <a:pt x="293" y="1"/>
                    <a:pt x="291" y="1"/>
                    <a:pt x="289"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2" name="Google Shape;1522;p41"/>
            <p:cNvSpPr/>
            <p:nvPr/>
          </p:nvSpPr>
          <p:spPr>
            <a:xfrm rot="2521737">
              <a:off x="6807275" y="600257"/>
              <a:ext cx="20050" cy="31875"/>
            </a:xfrm>
            <a:custGeom>
              <a:avLst/>
              <a:gdLst/>
              <a:ahLst/>
              <a:cxnLst/>
              <a:rect l="l" t="t" r="r" b="b"/>
              <a:pathLst>
                <a:path w="802" h="1275" extrusionOk="0">
                  <a:moveTo>
                    <a:pt x="551" y="0"/>
                  </a:moveTo>
                  <a:cubicBezTo>
                    <a:pt x="464" y="0"/>
                    <a:pt x="382" y="51"/>
                    <a:pt x="347" y="136"/>
                  </a:cubicBezTo>
                  <a:cubicBezTo>
                    <a:pt x="232" y="407"/>
                    <a:pt x="127" y="693"/>
                    <a:pt x="36" y="988"/>
                  </a:cubicBezTo>
                  <a:cubicBezTo>
                    <a:pt x="1" y="1107"/>
                    <a:pt x="69" y="1231"/>
                    <a:pt x="184" y="1266"/>
                  </a:cubicBezTo>
                  <a:cubicBezTo>
                    <a:pt x="205" y="1273"/>
                    <a:pt x="226" y="1275"/>
                    <a:pt x="249" y="1275"/>
                  </a:cubicBezTo>
                  <a:cubicBezTo>
                    <a:pt x="342" y="1275"/>
                    <a:pt x="432" y="1215"/>
                    <a:pt x="460" y="1119"/>
                  </a:cubicBezTo>
                  <a:cubicBezTo>
                    <a:pt x="545" y="839"/>
                    <a:pt x="644" y="568"/>
                    <a:pt x="754" y="309"/>
                  </a:cubicBezTo>
                  <a:cubicBezTo>
                    <a:pt x="802" y="197"/>
                    <a:pt x="751" y="66"/>
                    <a:pt x="637" y="18"/>
                  </a:cubicBezTo>
                  <a:cubicBezTo>
                    <a:pt x="609" y="6"/>
                    <a:pt x="580" y="0"/>
                    <a:pt x="551"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3" name="Google Shape;1523;p41"/>
            <p:cNvSpPr/>
            <p:nvPr/>
          </p:nvSpPr>
          <p:spPr>
            <a:xfrm rot="2521737">
              <a:off x="6701651" y="760735"/>
              <a:ext cx="25700" cy="28800"/>
            </a:xfrm>
            <a:custGeom>
              <a:avLst/>
              <a:gdLst/>
              <a:ahLst/>
              <a:cxnLst/>
              <a:rect l="l" t="t" r="r" b="b"/>
              <a:pathLst>
                <a:path w="1028" h="1152" extrusionOk="0">
                  <a:moveTo>
                    <a:pt x="251" y="0"/>
                  </a:moveTo>
                  <a:cubicBezTo>
                    <a:pt x="207" y="0"/>
                    <a:pt x="163" y="13"/>
                    <a:pt x="124" y="40"/>
                  </a:cubicBezTo>
                  <a:cubicBezTo>
                    <a:pt x="23" y="109"/>
                    <a:pt x="1" y="247"/>
                    <a:pt x="69" y="349"/>
                  </a:cubicBezTo>
                  <a:cubicBezTo>
                    <a:pt x="236" y="587"/>
                    <a:pt x="416" y="828"/>
                    <a:pt x="608" y="1068"/>
                  </a:cubicBezTo>
                  <a:cubicBezTo>
                    <a:pt x="652" y="1123"/>
                    <a:pt x="717" y="1151"/>
                    <a:pt x="779" y="1151"/>
                  </a:cubicBezTo>
                  <a:cubicBezTo>
                    <a:pt x="828" y="1151"/>
                    <a:pt x="877" y="1134"/>
                    <a:pt x="918" y="1103"/>
                  </a:cubicBezTo>
                  <a:cubicBezTo>
                    <a:pt x="1013" y="1027"/>
                    <a:pt x="1027" y="886"/>
                    <a:pt x="952" y="793"/>
                  </a:cubicBezTo>
                  <a:cubicBezTo>
                    <a:pt x="775" y="566"/>
                    <a:pt x="599" y="332"/>
                    <a:pt x="433" y="95"/>
                  </a:cubicBezTo>
                  <a:cubicBezTo>
                    <a:pt x="391" y="33"/>
                    <a:pt x="321" y="0"/>
                    <a:pt x="251"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4" name="Google Shape;1524;p41"/>
            <p:cNvSpPr/>
            <p:nvPr/>
          </p:nvSpPr>
          <p:spPr>
            <a:xfrm rot="2521737">
              <a:off x="6757743" y="638897"/>
              <a:ext cx="12750" cy="33100"/>
            </a:xfrm>
            <a:custGeom>
              <a:avLst/>
              <a:gdLst/>
              <a:ahLst/>
              <a:cxnLst/>
              <a:rect l="l" t="t" r="r" b="b"/>
              <a:pathLst>
                <a:path w="510" h="1324" extrusionOk="0">
                  <a:moveTo>
                    <a:pt x="276" y="1"/>
                  </a:moveTo>
                  <a:cubicBezTo>
                    <a:pt x="164" y="1"/>
                    <a:pt x="69" y="84"/>
                    <a:pt x="56" y="196"/>
                  </a:cubicBezTo>
                  <a:cubicBezTo>
                    <a:pt x="35" y="381"/>
                    <a:pt x="21" y="563"/>
                    <a:pt x="9" y="742"/>
                  </a:cubicBezTo>
                  <a:cubicBezTo>
                    <a:pt x="4" y="846"/>
                    <a:pt x="1" y="946"/>
                    <a:pt x="1" y="1048"/>
                  </a:cubicBezTo>
                  <a:lnTo>
                    <a:pt x="1" y="1105"/>
                  </a:lnTo>
                  <a:cubicBezTo>
                    <a:pt x="2" y="1226"/>
                    <a:pt x="101" y="1324"/>
                    <a:pt x="222" y="1324"/>
                  </a:cubicBezTo>
                  <a:lnTo>
                    <a:pt x="225" y="1324"/>
                  </a:lnTo>
                  <a:cubicBezTo>
                    <a:pt x="347" y="1322"/>
                    <a:pt x="443" y="1223"/>
                    <a:pt x="442" y="1101"/>
                  </a:cubicBezTo>
                  <a:lnTo>
                    <a:pt x="442" y="1048"/>
                  </a:lnTo>
                  <a:cubicBezTo>
                    <a:pt x="442" y="955"/>
                    <a:pt x="445" y="863"/>
                    <a:pt x="452" y="769"/>
                  </a:cubicBezTo>
                  <a:cubicBezTo>
                    <a:pt x="462" y="598"/>
                    <a:pt x="476" y="422"/>
                    <a:pt x="496" y="246"/>
                  </a:cubicBezTo>
                  <a:cubicBezTo>
                    <a:pt x="510" y="125"/>
                    <a:pt x="421" y="16"/>
                    <a:pt x="300" y="2"/>
                  </a:cubicBezTo>
                  <a:cubicBezTo>
                    <a:pt x="292" y="1"/>
                    <a:pt x="284" y="1"/>
                    <a:pt x="276"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5" name="Google Shape;1525;p41"/>
            <p:cNvSpPr/>
            <p:nvPr/>
          </p:nvSpPr>
          <p:spPr>
            <a:xfrm rot="2521737">
              <a:off x="6718348" y="694799"/>
              <a:ext cx="20550" cy="31650"/>
            </a:xfrm>
            <a:custGeom>
              <a:avLst/>
              <a:gdLst/>
              <a:ahLst/>
              <a:cxnLst/>
              <a:rect l="l" t="t" r="r" b="b"/>
              <a:pathLst>
                <a:path w="822" h="1266" extrusionOk="0">
                  <a:moveTo>
                    <a:pt x="248" y="0"/>
                  </a:moveTo>
                  <a:cubicBezTo>
                    <a:pt x="225" y="0"/>
                    <a:pt x="203" y="4"/>
                    <a:pt x="180" y="11"/>
                  </a:cubicBezTo>
                  <a:cubicBezTo>
                    <a:pt x="64" y="49"/>
                    <a:pt x="0" y="174"/>
                    <a:pt x="37" y="290"/>
                  </a:cubicBezTo>
                  <a:cubicBezTo>
                    <a:pt x="128" y="569"/>
                    <a:pt x="239" y="854"/>
                    <a:pt x="368" y="1137"/>
                  </a:cubicBezTo>
                  <a:cubicBezTo>
                    <a:pt x="406" y="1219"/>
                    <a:pt x="485" y="1266"/>
                    <a:pt x="570" y="1266"/>
                  </a:cubicBezTo>
                  <a:cubicBezTo>
                    <a:pt x="600" y="1266"/>
                    <a:pt x="633" y="1259"/>
                    <a:pt x="663" y="1247"/>
                  </a:cubicBezTo>
                  <a:cubicBezTo>
                    <a:pt x="775" y="1195"/>
                    <a:pt x="821" y="1064"/>
                    <a:pt x="770" y="954"/>
                  </a:cubicBezTo>
                  <a:cubicBezTo>
                    <a:pt x="648" y="687"/>
                    <a:pt x="544" y="419"/>
                    <a:pt x="458" y="155"/>
                  </a:cubicBezTo>
                  <a:cubicBezTo>
                    <a:pt x="429" y="60"/>
                    <a:pt x="341" y="0"/>
                    <a:pt x="248"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 name="Google Shape;1526;p41"/>
            <p:cNvSpPr/>
            <p:nvPr/>
          </p:nvSpPr>
          <p:spPr>
            <a:xfrm rot="2521737">
              <a:off x="7018832" y="1307378"/>
              <a:ext cx="33725" cy="15875"/>
            </a:xfrm>
            <a:custGeom>
              <a:avLst/>
              <a:gdLst/>
              <a:ahLst/>
              <a:cxnLst/>
              <a:rect l="l" t="t" r="r" b="b"/>
              <a:pathLst>
                <a:path w="1349" h="635" extrusionOk="0">
                  <a:moveTo>
                    <a:pt x="1106" y="0"/>
                  </a:moveTo>
                  <a:cubicBezTo>
                    <a:pt x="1090" y="0"/>
                    <a:pt x="1072" y="2"/>
                    <a:pt x="1055" y="6"/>
                  </a:cubicBezTo>
                  <a:cubicBezTo>
                    <a:pt x="770" y="74"/>
                    <a:pt x="484" y="136"/>
                    <a:pt x="197" y="196"/>
                  </a:cubicBezTo>
                  <a:cubicBezTo>
                    <a:pt x="78" y="222"/>
                    <a:pt x="0" y="338"/>
                    <a:pt x="26" y="457"/>
                  </a:cubicBezTo>
                  <a:cubicBezTo>
                    <a:pt x="47" y="562"/>
                    <a:pt x="139" y="634"/>
                    <a:pt x="241" y="634"/>
                  </a:cubicBezTo>
                  <a:cubicBezTo>
                    <a:pt x="257" y="634"/>
                    <a:pt x="271" y="633"/>
                    <a:pt x="285" y="629"/>
                  </a:cubicBezTo>
                  <a:cubicBezTo>
                    <a:pt x="576" y="569"/>
                    <a:pt x="867" y="505"/>
                    <a:pt x="1156" y="437"/>
                  </a:cubicBezTo>
                  <a:cubicBezTo>
                    <a:pt x="1275" y="409"/>
                    <a:pt x="1349" y="290"/>
                    <a:pt x="1320" y="172"/>
                  </a:cubicBezTo>
                  <a:cubicBezTo>
                    <a:pt x="1296" y="70"/>
                    <a:pt x="1207" y="0"/>
                    <a:pt x="1106"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7" name="Google Shape;1527;p41"/>
            <p:cNvSpPr/>
            <p:nvPr/>
          </p:nvSpPr>
          <p:spPr>
            <a:xfrm rot="2521737">
              <a:off x="6962674" y="1273035"/>
              <a:ext cx="33775" cy="13900"/>
            </a:xfrm>
            <a:custGeom>
              <a:avLst/>
              <a:gdLst/>
              <a:ahLst/>
              <a:cxnLst/>
              <a:rect l="l" t="t" r="r" b="b"/>
              <a:pathLst>
                <a:path w="1351" h="556" extrusionOk="0">
                  <a:moveTo>
                    <a:pt x="1113" y="0"/>
                  </a:moveTo>
                  <a:cubicBezTo>
                    <a:pt x="1103" y="0"/>
                    <a:pt x="1092" y="1"/>
                    <a:pt x="1082" y="2"/>
                  </a:cubicBezTo>
                  <a:cubicBezTo>
                    <a:pt x="791" y="43"/>
                    <a:pt x="501" y="80"/>
                    <a:pt x="210" y="114"/>
                  </a:cubicBezTo>
                  <a:cubicBezTo>
                    <a:pt x="88" y="128"/>
                    <a:pt x="0" y="239"/>
                    <a:pt x="14" y="360"/>
                  </a:cubicBezTo>
                  <a:cubicBezTo>
                    <a:pt x="27" y="473"/>
                    <a:pt x="123" y="555"/>
                    <a:pt x="234" y="555"/>
                  </a:cubicBezTo>
                  <a:cubicBezTo>
                    <a:pt x="244" y="555"/>
                    <a:pt x="251" y="555"/>
                    <a:pt x="260" y="554"/>
                  </a:cubicBezTo>
                  <a:cubicBezTo>
                    <a:pt x="553" y="520"/>
                    <a:pt x="850" y="483"/>
                    <a:pt x="1143" y="440"/>
                  </a:cubicBezTo>
                  <a:cubicBezTo>
                    <a:pt x="1264" y="423"/>
                    <a:pt x="1350" y="311"/>
                    <a:pt x="1332" y="191"/>
                  </a:cubicBezTo>
                  <a:cubicBezTo>
                    <a:pt x="1317" y="81"/>
                    <a:pt x="1220" y="0"/>
                    <a:pt x="1113"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8" name="Google Shape;1528;p41"/>
            <p:cNvSpPr/>
            <p:nvPr/>
          </p:nvSpPr>
          <p:spPr>
            <a:xfrm rot="2521737">
              <a:off x="6910180" y="1233854"/>
              <a:ext cx="33425" cy="11825"/>
            </a:xfrm>
            <a:custGeom>
              <a:avLst/>
              <a:gdLst/>
              <a:ahLst/>
              <a:cxnLst/>
              <a:rect l="l" t="t" r="r" b="b"/>
              <a:pathLst>
                <a:path w="1337" h="473" extrusionOk="0">
                  <a:moveTo>
                    <a:pt x="1105" y="0"/>
                  </a:moveTo>
                  <a:cubicBezTo>
                    <a:pt x="1102" y="0"/>
                    <a:pt x="1099" y="0"/>
                    <a:pt x="1096" y="1"/>
                  </a:cubicBezTo>
                  <a:cubicBezTo>
                    <a:pt x="804" y="15"/>
                    <a:pt x="512" y="26"/>
                    <a:pt x="220" y="32"/>
                  </a:cubicBezTo>
                  <a:cubicBezTo>
                    <a:pt x="97" y="33"/>
                    <a:pt x="0" y="134"/>
                    <a:pt x="3" y="256"/>
                  </a:cubicBezTo>
                  <a:cubicBezTo>
                    <a:pt x="5" y="376"/>
                    <a:pt x="104" y="473"/>
                    <a:pt x="224" y="473"/>
                  </a:cubicBezTo>
                  <a:lnTo>
                    <a:pt x="229" y="473"/>
                  </a:lnTo>
                  <a:cubicBezTo>
                    <a:pt x="525" y="467"/>
                    <a:pt x="823" y="457"/>
                    <a:pt x="1121" y="440"/>
                  </a:cubicBezTo>
                  <a:cubicBezTo>
                    <a:pt x="1243" y="433"/>
                    <a:pt x="1336" y="331"/>
                    <a:pt x="1329" y="209"/>
                  </a:cubicBezTo>
                  <a:cubicBezTo>
                    <a:pt x="1322" y="91"/>
                    <a:pt x="1224" y="0"/>
                    <a:pt x="1105"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9" name="Google Shape;1529;p41"/>
            <p:cNvSpPr/>
            <p:nvPr/>
          </p:nvSpPr>
          <p:spPr>
            <a:xfrm rot="2521737">
              <a:off x="6946260" y="1074191"/>
              <a:ext cx="17250" cy="32700"/>
            </a:xfrm>
            <a:custGeom>
              <a:avLst/>
              <a:gdLst/>
              <a:ahLst/>
              <a:cxnLst/>
              <a:rect l="l" t="t" r="r" b="b"/>
              <a:pathLst>
                <a:path w="690" h="1308" extrusionOk="0">
                  <a:moveTo>
                    <a:pt x="446" y="0"/>
                  </a:moveTo>
                  <a:cubicBezTo>
                    <a:pt x="345" y="0"/>
                    <a:pt x="253" y="72"/>
                    <a:pt x="232" y="176"/>
                  </a:cubicBezTo>
                  <a:cubicBezTo>
                    <a:pt x="170" y="461"/>
                    <a:pt x="101" y="747"/>
                    <a:pt x="31" y="1031"/>
                  </a:cubicBezTo>
                  <a:cubicBezTo>
                    <a:pt x="1" y="1149"/>
                    <a:pt x="73" y="1269"/>
                    <a:pt x="191" y="1300"/>
                  </a:cubicBezTo>
                  <a:cubicBezTo>
                    <a:pt x="208" y="1305"/>
                    <a:pt x="228" y="1307"/>
                    <a:pt x="246" y="1307"/>
                  </a:cubicBezTo>
                  <a:cubicBezTo>
                    <a:pt x="345" y="1303"/>
                    <a:pt x="435" y="1238"/>
                    <a:pt x="460" y="1137"/>
                  </a:cubicBezTo>
                  <a:cubicBezTo>
                    <a:pt x="533" y="848"/>
                    <a:pt x="601" y="559"/>
                    <a:pt x="664" y="268"/>
                  </a:cubicBezTo>
                  <a:cubicBezTo>
                    <a:pt x="690" y="149"/>
                    <a:pt x="615" y="31"/>
                    <a:pt x="494" y="6"/>
                  </a:cubicBezTo>
                  <a:cubicBezTo>
                    <a:pt x="478" y="2"/>
                    <a:pt x="462" y="0"/>
                    <a:pt x="446"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0" name="Google Shape;1530;p41"/>
            <p:cNvSpPr/>
            <p:nvPr/>
          </p:nvSpPr>
          <p:spPr>
            <a:xfrm rot="2521737">
              <a:off x="6693949" y="1163388"/>
              <a:ext cx="28175" cy="26450"/>
            </a:xfrm>
            <a:custGeom>
              <a:avLst/>
              <a:gdLst/>
              <a:ahLst/>
              <a:cxnLst/>
              <a:rect l="l" t="t" r="r" b="b"/>
              <a:pathLst>
                <a:path w="1127" h="1058" extrusionOk="0">
                  <a:moveTo>
                    <a:pt x="881" y="1"/>
                  </a:moveTo>
                  <a:cubicBezTo>
                    <a:pt x="823" y="1"/>
                    <a:pt x="767" y="23"/>
                    <a:pt x="724" y="66"/>
                  </a:cubicBezTo>
                  <a:cubicBezTo>
                    <a:pt x="519" y="275"/>
                    <a:pt x="311" y="478"/>
                    <a:pt x="95" y="675"/>
                  </a:cubicBezTo>
                  <a:cubicBezTo>
                    <a:pt x="6" y="759"/>
                    <a:pt x="0" y="897"/>
                    <a:pt x="84" y="987"/>
                  </a:cubicBezTo>
                  <a:cubicBezTo>
                    <a:pt x="128" y="1035"/>
                    <a:pt x="186" y="1058"/>
                    <a:pt x="247" y="1058"/>
                  </a:cubicBezTo>
                  <a:cubicBezTo>
                    <a:pt x="300" y="1058"/>
                    <a:pt x="355" y="1038"/>
                    <a:pt x="397" y="1000"/>
                  </a:cubicBezTo>
                  <a:cubicBezTo>
                    <a:pt x="617" y="797"/>
                    <a:pt x="831" y="590"/>
                    <a:pt x="1041" y="377"/>
                  </a:cubicBezTo>
                  <a:cubicBezTo>
                    <a:pt x="1126" y="291"/>
                    <a:pt x="1126" y="150"/>
                    <a:pt x="1038" y="65"/>
                  </a:cubicBezTo>
                  <a:cubicBezTo>
                    <a:pt x="994" y="22"/>
                    <a:pt x="937" y="1"/>
                    <a:pt x="881"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1" name="Google Shape;1531;p41"/>
            <p:cNvSpPr/>
            <p:nvPr/>
          </p:nvSpPr>
          <p:spPr>
            <a:xfrm rot="2521737">
              <a:off x="7125361" y="760803"/>
              <a:ext cx="32350" cy="21025"/>
            </a:xfrm>
            <a:custGeom>
              <a:avLst/>
              <a:gdLst/>
              <a:ahLst/>
              <a:cxnLst/>
              <a:rect l="l" t="t" r="r" b="b"/>
              <a:pathLst>
                <a:path w="1294" h="841" extrusionOk="0">
                  <a:moveTo>
                    <a:pt x="252" y="0"/>
                  </a:moveTo>
                  <a:cubicBezTo>
                    <a:pt x="167" y="0"/>
                    <a:pt x="86" y="49"/>
                    <a:pt x="50" y="131"/>
                  </a:cubicBezTo>
                  <a:cubicBezTo>
                    <a:pt x="0" y="245"/>
                    <a:pt x="50" y="374"/>
                    <a:pt x="162" y="424"/>
                  </a:cubicBezTo>
                  <a:cubicBezTo>
                    <a:pt x="426" y="543"/>
                    <a:pt x="687" y="672"/>
                    <a:pt x="932" y="812"/>
                  </a:cubicBezTo>
                  <a:cubicBezTo>
                    <a:pt x="966" y="832"/>
                    <a:pt x="1006" y="840"/>
                    <a:pt x="1041" y="840"/>
                  </a:cubicBezTo>
                  <a:cubicBezTo>
                    <a:pt x="1116" y="840"/>
                    <a:pt x="1193" y="799"/>
                    <a:pt x="1234" y="728"/>
                  </a:cubicBezTo>
                  <a:cubicBezTo>
                    <a:pt x="1293" y="622"/>
                    <a:pt x="1257" y="487"/>
                    <a:pt x="1150" y="428"/>
                  </a:cubicBezTo>
                  <a:cubicBezTo>
                    <a:pt x="892" y="280"/>
                    <a:pt x="618" y="144"/>
                    <a:pt x="342" y="19"/>
                  </a:cubicBezTo>
                  <a:cubicBezTo>
                    <a:pt x="313" y="6"/>
                    <a:pt x="282" y="0"/>
                    <a:pt x="252"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2" name="Google Shape;1532;p41"/>
            <p:cNvSpPr/>
            <p:nvPr/>
          </p:nvSpPr>
          <p:spPr>
            <a:xfrm rot="2521737">
              <a:off x="6888352" y="1109187"/>
              <a:ext cx="20075" cy="31875"/>
            </a:xfrm>
            <a:custGeom>
              <a:avLst/>
              <a:gdLst/>
              <a:ahLst/>
              <a:cxnLst/>
              <a:rect l="l" t="t" r="r" b="b"/>
              <a:pathLst>
                <a:path w="803" h="1275" extrusionOk="0">
                  <a:moveTo>
                    <a:pt x="553" y="1"/>
                  </a:moveTo>
                  <a:cubicBezTo>
                    <a:pt x="461" y="1"/>
                    <a:pt x="375" y="59"/>
                    <a:pt x="343" y="150"/>
                  </a:cubicBezTo>
                  <a:cubicBezTo>
                    <a:pt x="250" y="427"/>
                    <a:pt x="150" y="700"/>
                    <a:pt x="44" y="973"/>
                  </a:cubicBezTo>
                  <a:cubicBezTo>
                    <a:pt x="0" y="1086"/>
                    <a:pt x="57" y="1214"/>
                    <a:pt x="170" y="1258"/>
                  </a:cubicBezTo>
                  <a:cubicBezTo>
                    <a:pt x="197" y="1269"/>
                    <a:pt x="223" y="1275"/>
                    <a:pt x="250" y="1275"/>
                  </a:cubicBezTo>
                  <a:cubicBezTo>
                    <a:pt x="339" y="1275"/>
                    <a:pt x="421" y="1221"/>
                    <a:pt x="455" y="1133"/>
                  </a:cubicBezTo>
                  <a:cubicBezTo>
                    <a:pt x="563" y="854"/>
                    <a:pt x="667" y="574"/>
                    <a:pt x="762" y="292"/>
                  </a:cubicBezTo>
                  <a:cubicBezTo>
                    <a:pt x="803" y="179"/>
                    <a:pt x="740" y="52"/>
                    <a:pt x="624" y="13"/>
                  </a:cubicBezTo>
                  <a:cubicBezTo>
                    <a:pt x="601" y="4"/>
                    <a:pt x="577" y="1"/>
                    <a:pt x="553"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3" name="Google Shape;1533;p41"/>
            <p:cNvSpPr/>
            <p:nvPr/>
          </p:nvSpPr>
          <p:spPr>
            <a:xfrm rot="2521737">
              <a:off x="7139526" y="821841"/>
              <a:ext cx="26175" cy="28400"/>
            </a:xfrm>
            <a:custGeom>
              <a:avLst/>
              <a:gdLst/>
              <a:ahLst/>
              <a:cxnLst/>
              <a:rect l="l" t="t" r="r" b="b"/>
              <a:pathLst>
                <a:path w="1047" h="1136" extrusionOk="0">
                  <a:moveTo>
                    <a:pt x="247" y="0"/>
                  </a:moveTo>
                  <a:cubicBezTo>
                    <a:pt x="193" y="0"/>
                    <a:pt x="139" y="20"/>
                    <a:pt x="97" y="59"/>
                  </a:cubicBezTo>
                  <a:cubicBezTo>
                    <a:pt x="7" y="143"/>
                    <a:pt x="1" y="283"/>
                    <a:pt x="85" y="371"/>
                  </a:cubicBezTo>
                  <a:cubicBezTo>
                    <a:pt x="275" y="575"/>
                    <a:pt x="452" y="801"/>
                    <a:pt x="611" y="1039"/>
                  </a:cubicBezTo>
                  <a:cubicBezTo>
                    <a:pt x="653" y="1103"/>
                    <a:pt x="723" y="1135"/>
                    <a:pt x="794" y="1135"/>
                  </a:cubicBezTo>
                  <a:cubicBezTo>
                    <a:pt x="836" y="1135"/>
                    <a:pt x="879" y="1124"/>
                    <a:pt x="918" y="1099"/>
                  </a:cubicBezTo>
                  <a:cubicBezTo>
                    <a:pt x="1019" y="1031"/>
                    <a:pt x="1046" y="893"/>
                    <a:pt x="978" y="792"/>
                  </a:cubicBezTo>
                  <a:cubicBezTo>
                    <a:pt x="804" y="534"/>
                    <a:pt x="612" y="293"/>
                    <a:pt x="409" y="72"/>
                  </a:cubicBezTo>
                  <a:cubicBezTo>
                    <a:pt x="365" y="24"/>
                    <a:pt x="306" y="0"/>
                    <a:pt x="247"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4" name="Google Shape;1534;p41"/>
            <p:cNvSpPr/>
            <p:nvPr/>
          </p:nvSpPr>
          <p:spPr>
            <a:xfrm rot="2521737">
              <a:off x="6131237" y="767340"/>
              <a:ext cx="32950" cy="19825"/>
            </a:xfrm>
            <a:custGeom>
              <a:avLst/>
              <a:gdLst/>
              <a:ahLst/>
              <a:cxnLst/>
              <a:rect l="l" t="t" r="r" b="b"/>
              <a:pathLst>
                <a:path w="1318" h="793" extrusionOk="0">
                  <a:moveTo>
                    <a:pt x="253" y="0"/>
                  </a:moveTo>
                  <a:cubicBezTo>
                    <a:pt x="168" y="0"/>
                    <a:pt x="87" y="49"/>
                    <a:pt x="50" y="131"/>
                  </a:cubicBezTo>
                  <a:cubicBezTo>
                    <a:pt x="0" y="243"/>
                    <a:pt x="51" y="374"/>
                    <a:pt x="164" y="423"/>
                  </a:cubicBezTo>
                  <a:cubicBezTo>
                    <a:pt x="434" y="544"/>
                    <a:pt x="708" y="662"/>
                    <a:pt x="983" y="775"/>
                  </a:cubicBezTo>
                  <a:cubicBezTo>
                    <a:pt x="1012" y="785"/>
                    <a:pt x="1040" y="792"/>
                    <a:pt x="1068" y="792"/>
                  </a:cubicBezTo>
                  <a:cubicBezTo>
                    <a:pt x="1155" y="792"/>
                    <a:pt x="1236" y="741"/>
                    <a:pt x="1271" y="656"/>
                  </a:cubicBezTo>
                  <a:cubicBezTo>
                    <a:pt x="1318" y="543"/>
                    <a:pt x="1264" y="413"/>
                    <a:pt x="1151" y="367"/>
                  </a:cubicBezTo>
                  <a:cubicBezTo>
                    <a:pt x="880" y="255"/>
                    <a:pt x="610" y="140"/>
                    <a:pt x="342" y="19"/>
                  </a:cubicBezTo>
                  <a:cubicBezTo>
                    <a:pt x="313" y="6"/>
                    <a:pt x="283" y="0"/>
                    <a:pt x="253"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5" name="Google Shape;1535;p41"/>
            <p:cNvSpPr/>
            <p:nvPr/>
          </p:nvSpPr>
          <p:spPr>
            <a:xfrm rot="2521737">
              <a:off x="6861396" y="1188416"/>
              <a:ext cx="33500" cy="12475"/>
            </a:xfrm>
            <a:custGeom>
              <a:avLst/>
              <a:gdLst/>
              <a:ahLst/>
              <a:cxnLst/>
              <a:rect l="l" t="t" r="r" b="b"/>
              <a:pathLst>
                <a:path w="1340" h="499" extrusionOk="0">
                  <a:moveTo>
                    <a:pt x="229" y="1"/>
                  </a:moveTo>
                  <a:cubicBezTo>
                    <a:pt x="116" y="1"/>
                    <a:pt x="17" y="89"/>
                    <a:pt x="9" y="205"/>
                  </a:cubicBezTo>
                  <a:cubicBezTo>
                    <a:pt x="1" y="328"/>
                    <a:pt x="91" y="434"/>
                    <a:pt x="213" y="443"/>
                  </a:cubicBezTo>
                  <a:cubicBezTo>
                    <a:pt x="510" y="465"/>
                    <a:pt x="805" y="485"/>
                    <a:pt x="1103" y="498"/>
                  </a:cubicBezTo>
                  <a:lnTo>
                    <a:pt x="1114" y="498"/>
                  </a:lnTo>
                  <a:cubicBezTo>
                    <a:pt x="1230" y="498"/>
                    <a:pt x="1328" y="406"/>
                    <a:pt x="1335" y="287"/>
                  </a:cubicBezTo>
                  <a:cubicBezTo>
                    <a:pt x="1339" y="165"/>
                    <a:pt x="1244" y="61"/>
                    <a:pt x="1122" y="56"/>
                  </a:cubicBezTo>
                  <a:cubicBezTo>
                    <a:pt x="830" y="44"/>
                    <a:pt x="540" y="24"/>
                    <a:pt x="247" y="2"/>
                  </a:cubicBezTo>
                  <a:cubicBezTo>
                    <a:pt x="241" y="1"/>
                    <a:pt x="235" y="1"/>
                    <a:pt x="229"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6" name="Google Shape;1536;p41"/>
            <p:cNvSpPr/>
            <p:nvPr/>
          </p:nvSpPr>
          <p:spPr>
            <a:xfrm rot="2521737">
              <a:off x="7000129" y="1033539"/>
              <a:ext cx="14775" cy="33025"/>
            </a:xfrm>
            <a:custGeom>
              <a:avLst/>
              <a:gdLst/>
              <a:ahLst/>
              <a:cxnLst/>
              <a:rect l="l" t="t" r="r" b="b"/>
              <a:pathLst>
                <a:path w="591" h="1321" extrusionOk="0">
                  <a:moveTo>
                    <a:pt x="355" y="1"/>
                  </a:moveTo>
                  <a:cubicBezTo>
                    <a:pt x="243" y="1"/>
                    <a:pt x="150" y="86"/>
                    <a:pt x="137" y="197"/>
                  </a:cubicBezTo>
                  <a:cubicBezTo>
                    <a:pt x="101" y="488"/>
                    <a:pt x="62" y="778"/>
                    <a:pt x="18" y="1066"/>
                  </a:cubicBezTo>
                  <a:cubicBezTo>
                    <a:pt x="1" y="1187"/>
                    <a:pt x="83" y="1300"/>
                    <a:pt x="204" y="1319"/>
                  </a:cubicBezTo>
                  <a:cubicBezTo>
                    <a:pt x="215" y="1320"/>
                    <a:pt x="228" y="1320"/>
                    <a:pt x="238" y="1320"/>
                  </a:cubicBezTo>
                  <a:cubicBezTo>
                    <a:pt x="345" y="1320"/>
                    <a:pt x="440" y="1242"/>
                    <a:pt x="456" y="1133"/>
                  </a:cubicBezTo>
                  <a:cubicBezTo>
                    <a:pt x="500" y="838"/>
                    <a:pt x="541" y="544"/>
                    <a:pt x="576" y="249"/>
                  </a:cubicBezTo>
                  <a:cubicBezTo>
                    <a:pt x="591" y="129"/>
                    <a:pt x="506" y="17"/>
                    <a:pt x="384" y="3"/>
                  </a:cubicBezTo>
                  <a:cubicBezTo>
                    <a:pt x="374" y="1"/>
                    <a:pt x="365" y="1"/>
                    <a:pt x="355"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7" name="Google Shape;1537;p41"/>
            <p:cNvSpPr/>
            <p:nvPr/>
          </p:nvSpPr>
          <p:spPr>
            <a:xfrm rot="2521737">
              <a:off x="6815165" y="1132530"/>
              <a:ext cx="35850" cy="30575"/>
            </a:xfrm>
            <a:custGeom>
              <a:avLst/>
              <a:gdLst/>
              <a:ahLst/>
              <a:cxnLst/>
              <a:rect l="l" t="t" r="r" b="b"/>
              <a:pathLst>
                <a:path w="1434" h="1223" extrusionOk="0">
                  <a:moveTo>
                    <a:pt x="1181" y="0"/>
                  </a:moveTo>
                  <a:cubicBezTo>
                    <a:pt x="1101" y="0"/>
                    <a:pt x="1022" y="44"/>
                    <a:pt x="983" y="120"/>
                  </a:cubicBezTo>
                  <a:cubicBezTo>
                    <a:pt x="952" y="184"/>
                    <a:pt x="919" y="247"/>
                    <a:pt x="885" y="310"/>
                  </a:cubicBezTo>
                  <a:cubicBezTo>
                    <a:pt x="684" y="279"/>
                    <a:pt x="481" y="244"/>
                    <a:pt x="281" y="206"/>
                  </a:cubicBezTo>
                  <a:cubicBezTo>
                    <a:pt x="267" y="203"/>
                    <a:pt x="252" y="201"/>
                    <a:pt x="238" y="201"/>
                  </a:cubicBezTo>
                  <a:cubicBezTo>
                    <a:pt x="134" y="201"/>
                    <a:pt x="43" y="277"/>
                    <a:pt x="24" y="383"/>
                  </a:cubicBezTo>
                  <a:cubicBezTo>
                    <a:pt x="0" y="503"/>
                    <a:pt x="81" y="620"/>
                    <a:pt x="202" y="641"/>
                  </a:cubicBezTo>
                  <a:cubicBezTo>
                    <a:pt x="355" y="669"/>
                    <a:pt x="509" y="695"/>
                    <a:pt x="665" y="722"/>
                  </a:cubicBezTo>
                  <a:lnTo>
                    <a:pt x="623" y="797"/>
                  </a:lnTo>
                  <a:lnTo>
                    <a:pt x="570" y="890"/>
                  </a:lnTo>
                  <a:cubicBezTo>
                    <a:pt x="509" y="997"/>
                    <a:pt x="545" y="1132"/>
                    <a:pt x="651" y="1191"/>
                  </a:cubicBezTo>
                  <a:cubicBezTo>
                    <a:pt x="687" y="1211"/>
                    <a:pt x="725" y="1222"/>
                    <a:pt x="762" y="1222"/>
                  </a:cubicBezTo>
                  <a:cubicBezTo>
                    <a:pt x="838" y="1222"/>
                    <a:pt x="912" y="1183"/>
                    <a:pt x="953" y="1110"/>
                  </a:cubicBezTo>
                  <a:lnTo>
                    <a:pt x="1008" y="1012"/>
                  </a:lnTo>
                  <a:cubicBezTo>
                    <a:pt x="1051" y="939"/>
                    <a:pt x="1091" y="864"/>
                    <a:pt x="1132" y="790"/>
                  </a:cubicBezTo>
                  <a:cubicBezTo>
                    <a:pt x="1231" y="780"/>
                    <a:pt x="1316" y="705"/>
                    <a:pt x="1332" y="601"/>
                  </a:cubicBezTo>
                  <a:cubicBezTo>
                    <a:pt x="1339" y="552"/>
                    <a:pt x="1330" y="502"/>
                    <a:pt x="1306" y="461"/>
                  </a:cubicBezTo>
                  <a:cubicBezTo>
                    <a:pt x="1330" y="415"/>
                    <a:pt x="1353" y="367"/>
                    <a:pt x="1377" y="322"/>
                  </a:cubicBezTo>
                  <a:cubicBezTo>
                    <a:pt x="1434" y="211"/>
                    <a:pt x="1389" y="78"/>
                    <a:pt x="1281" y="24"/>
                  </a:cubicBezTo>
                  <a:cubicBezTo>
                    <a:pt x="1249" y="8"/>
                    <a:pt x="1215" y="0"/>
                    <a:pt x="1181"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8" name="Google Shape;1538;p41"/>
            <p:cNvSpPr/>
            <p:nvPr/>
          </p:nvSpPr>
          <p:spPr>
            <a:xfrm rot="2521737">
              <a:off x="6760940" y="1155012"/>
              <a:ext cx="25900" cy="28700"/>
            </a:xfrm>
            <a:custGeom>
              <a:avLst/>
              <a:gdLst/>
              <a:ahLst/>
              <a:cxnLst/>
              <a:rect l="l" t="t" r="r" b="b"/>
              <a:pathLst>
                <a:path w="1036" h="1148" extrusionOk="0">
                  <a:moveTo>
                    <a:pt x="787" y="1"/>
                  </a:moveTo>
                  <a:cubicBezTo>
                    <a:pt x="717" y="1"/>
                    <a:pt x="649" y="33"/>
                    <a:pt x="606" y="94"/>
                  </a:cubicBezTo>
                  <a:cubicBezTo>
                    <a:pt x="436" y="329"/>
                    <a:pt x="259" y="562"/>
                    <a:pt x="77" y="789"/>
                  </a:cubicBezTo>
                  <a:cubicBezTo>
                    <a:pt x="0" y="884"/>
                    <a:pt x="15" y="1023"/>
                    <a:pt x="110" y="1098"/>
                  </a:cubicBezTo>
                  <a:cubicBezTo>
                    <a:pt x="151" y="1132"/>
                    <a:pt x="200" y="1147"/>
                    <a:pt x="249" y="1147"/>
                  </a:cubicBezTo>
                  <a:cubicBezTo>
                    <a:pt x="314" y="1147"/>
                    <a:pt x="378" y="1119"/>
                    <a:pt x="420" y="1065"/>
                  </a:cubicBezTo>
                  <a:cubicBezTo>
                    <a:pt x="609" y="833"/>
                    <a:pt x="789" y="594"/>
                    <a:pt x="965" y="352"/>
                  </a:cubicBezTo>
                  <a:cubicBezTo>
                    <a:pt x="1036" y="253"/>
                    <a:pt x="1014" y="114"/>
                    <a:pt x="915" y="43"/>
                  </a:cubicBezTo>
                  <a:cubicBezTo>
                    <a:pt x="876" y="14"/>
                    <a:pt x="831" y="1"/>
                    <a:pt x="787"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9" name="Google Shape;1539;p41"/>
            <p:cNvSpPr/>
            <p:nvPr/>
          </p:nvSpPr>
          <p:spPr>
            <a:xfrm rot="2521737">
              <a:off x="6161050" y="827257"/>
              <a:ext cx="33400" cy="18250"/>
            </a:xfrm>
            <a:custGeom>
              <a:avLst/>
              <a:gdLst/>
              <a:ahLst/>
              <a:cxnLst/>
              <a:rect l="l" t="t" r="r" b="b"/>
              <a:pathLst>
                <a:path w="1336" h="730" extrusionOk="0">
                  <a:moveTo>
                    <a:pt x="249" y="0"/>
                  </a:moveTo>
                  <a:cubicBezTo>
                    <a:pt x="158" y="0"/>
                    <a:pt x="74" y="58"/>
                    <a:pt x="42" y="148"/>
                  </a:cubicBezTo>
                  <a:cubicBezTo>
                    <a:pt x="1" y="263"/>
                    <a:pt x="62" y="390"/>
                    <a:pt x="177" y="431"/>
                  </a:cubicBezTo>
                  <a:cubicBezTo>
                    <a:pt x="456" y="530"/>
                    <a:pt x="737" y="628"/>
                    <a:pt x="1019" y="720"/>
                  </a:cubicBezTo>
                  <a:cubicBezTo>
                    <a:pt x="1042" y="727"/>
                    <a:pt x="1065" y="730"/>
                    <a:pt x="1087" y="730"/>
                  </a:cubicBezTo>
                  <a:cubicBezTo>
                    <a:pt x="1182" y="730"/>
                    <a:pt x="1267" y="672"/>
                    <a:pt x="1298" y="578"/>
                  </a:cubicBezTo>
                  <a:cubicBezTo>
                    <a:pt x="1335" y="462"/>
                    <a:pt x="1272" y="338"/>
                    <a:pt x="1155" y="299"/>
                  </a:cubicBezTo>
                  <a:cubicBezTo>
                    <a:pt x="877" y="209"/>
                    <a:pt x="601" y="113"/>
                    <a:pt x="324" y="14"/>
                  </a:cubicBezTo>
                  <a:cubicBezTo>
                    <a:pt x="299" y="5"/>
                    <a:pt x="274" y="0"/>
                    <a:pt x="249"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0" name="Google Shape;1540;p41"/>
            <p:cNvSpPr/>
            <p:nvPr/>
          </p:nvSpPr>
          <p:spPr>
            <a:xfrm rot="2521737">
              <a:off x="7795288" y="1339296"/>
              <a:ext cx="23425" cy="30425"/>
            </a:xfrm>
            <a:custGeom>
              <a:avLst/>
              <a:gdLst/>
              <a:ahLst/>
              <a:cxnLst/>
              <a:rect l="l" t="t" r="r" b="b"/>
              <a:pathLst>
                <a:path w="937" h="1217" extrusionOk="0">
                  <a:moveTo>
                    <a:pt x="683" y="1"/>
                  </a:moveTo>
                  <a:cubicBezTo>
                    <a:pt x="604" y="1"/>
                    <a:pt x="527" y="43"/>
                    <a:pt x="488" y="116"/>
                  </a:cubicBezTo>
                  <a:cubicBezTo>
                    <a:pt x="348" y="374"/>
                    <a:pt x="206" y="632"/>
                    <a:pt x="61" y="888"/>
                  </a:cubicBezTo>
                  <a:cubicBezTo>
                    <a:pt x="0" y="994"/>
                    <a:pt x="38" y="1129"/>
                    <a:pt x="145" y="1188"/>
                  </a:cubicBezTo>
                  <a:cubicBezTo>
                    <a:pt x="177" y="1208"/>
                    <a:pt x="216" y="1217"/>
                    <a:pt x="253" y="1217"/>
                  </a:cubicBezTo>
                  <a:cubicBezTo>
                    <a:pt x="329" y="1217"/>
                    <a:pt x="404" y="1175"/>
                    <a:pt x="445" y="1105"/>
                  </a:cubicBezTo>
                  <a:cubicBezTo>
                    <a:pt x="591" y="846"/>
                    <a:pt x="735" y="587"/>
                    <a:pt x="875" y="327"/>
                  </a:cubicBezTo>
                  <a:cubicBezTo>
                    <a:pt x="936" y="218"/>
                    <a:pt x="896" y="86"/>
                    <a:pt x="787" y="27"/>
                  </a:cubicBezTo>
                  <a:cubicBezTo>
                    <a:pt x="754" y="9"/>
                    <a:pt x="718" y="1"/>
                    <a:pt x="683"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1" name="Google Shape;1541;p41"/>
            <p:cNvSpPr/>
            <p:nvPr/>
          </p:nvSpPr>
          <p:spPr>
            <a:xfrm rot="2521737">
              <a:off x="6723245" y="960438"/>
              <a:ext cx="31850" cy="22000"/>
            </a:xfrm>
            <a:custGeom>
              <a:avLst/>
              <a:gdLst/>
              <a:ahLst/>
              <a:cxnLst/>
              <a:rect l="l" t="t" r="r" b="b"/>
              <a:pathLst>
                <a:path w="1274" h="880" extrusionOk="0">
                  <a:moveTo>
                    <a:pt x="253" y="1"/>
                  </a:moveTo>
                  <a:cubicBezTo>
                    <a:pt x="178" y="1"/>
                    <a:pt x="104" y="39"/>
                    <a:pt x="63" y="108"/>
                  </a:cubicBezTo>
                  <a:cubicBezTo>
                    <a:pt x="0" y="213"/>
                    <a:pt x="35" y="349"/>
                    <a:pt x="139" y="411"/>
                  </a:cubicBezTo>
                  <a:cubicBezTo>
                    <a:pt x="396" y="563"/>
                    <a:pt x="654" y="712"/>
                    <a:pt x="917" y="852"/>
                  </a:cubicBezTo>
                  <a:cubicBezTo>
                    <a:pt x="948" y="871"/>
                    <a:pt x="985" y="879"/>
                    <a:pt x="1020" y="879"/>
                  </a:cubicBezTo>
                  <a:cubicBezTo>
                    <a:pt x="1098" y="879"/>
                    <a:pt x="1175" y="837"/>
                    <a:pt x="1214" y="764"/>
                  </a:cubicBezTo>
                  <a:cubicBezTo>
                    <a:pt x="1274" y="656"/>
                    <a:pt x="1233" y="523"/>
                    <a:pt x="1126" y="465"/>
                  </a:cubicBezTo>
                  <a:cubicBezTo>
                    <a:pt x="870" y="326"/>
                    <a:pt x="616" y="183"/>
                    <a:pt x="366" y="31"/>
                  </a:cubicBezTo>
                  <a:cubicBezTo>
                    <a:pt x="331" y="11"/>
                    <a:pt x="292" y="1"/>
                    <a:pt x="253"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2" name="Google Shape;1542;p41"/>
            <p:cNvSpPr/>
            <p:nvPr/>
          </p:nvSpPr>
          <p:spPr>
            <a:xfrm rot="2521737">
              <a:off x="6560402" y="1152342"/>
              <a:ext cx="32050" cy="21650"/>
            </a:xfrm>
            <a:custGeom>
              <a:avLst/>
              <a:gdLst/>
              <a:ahLst/>
              <a:cxnLst/>
              <a:rect l="l" t="t" r="r" b="b"/>
              <a:pathLst>
                <a:path w="1282" h="866" extrusionOk="0">
                  <a:moveTo>
                    <a:pt x="1028" y="1"/>
                  </a:moveTo>
                  <a:cubicBezTo>
                    <a:pt x="991" y="1"/>
                    <a:pt x="953" y="10"/>
                    <a:pt x="919" y="29"/>
                  </a:cubicBezTo>
                  <a:cubicBezTo>
                    <a:pt x="667" y="175"/>
                    <a:pt x="412" y="316"/>
                    <a:pt x="151" y="450"/>
                  </a:cubicBezTo>
                  <a:cubicBezTo>
                    <a:pt x="43" y="507"/>
                    <a:pt x="0" y="639"/>
                    <a:pt x="57" y="748"/>
                  </a:cubicBezTo>
                  <a:cubicBezTo>
                    <a:pt x="95" y="823"/>
                    <a:pt x="173" y="866"/>
                    <a:pt x="253" y="866"/>
                  </a:cubicBezTo>
                  <a:cubicBezTo>
                    <a:pt x="287" y="866"/>
                    <a:pt x="322" y="857"/>
                    <a:pt x="355" y="842"/>
                  </a:cubicBezTo>
                  <a:cubicBezTo>
                    <a:pt x="619" y="703"/>
                    <a:pt x="881" y="561"/>
                    <a:pt x="1139" y="412"/>
                  </a:cubicBezTo>
                  <a:cubicBezTo>
                    <a:pt x="1246" y="352"/>
                    <a:pt x="1281" y="216"/>
                    <a:pt x="1221" y="111"/>
                  </a:cubicBezTo>
                  <a:cubicBezTo>
                    <a:pt x="1180" y="40"/>
                    <a:pt x="1105" y="1"/>
                    <a:pt x="1028"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3" name="Google Shape;1543;p41"/>
            <p:cNvSpPr/>
            <p:nvPr/>
          </p:nvSpPr>
          <p:spPr>
            <a:xfrm rot="2521737">
              <a:off x="7731553" y="1359603"/>
              <a:ext cx="24350" cy="29800"/>
            </a:xfrm>
            <a:custGeom>
              <a:avLst/>
              <a:gdLst/>
              <a:ahLst/>
              <a:cxnLst/>
              <a:rect l="l" t="t" r="r" b="b"/>
              <a:pathLst>
                <a:path w="974" h="1192" extrusionOk="0">
                  <a:moveTo>
                    <a:pt x="722" y="0"/>
                  </a:moveTo>
                  <a:cubicBezTo>
                    <a:pt x="648" y="0"/>
                    <a:pt x="575" y="37"/>
                    <a:pt x="532" y="105"/>
                  </a:cubicBezTo>
                  <a:cubicBezTo>
                    <a:pt x="380" y="355"/>
                    <a:pt x="224" y="604"/>
                    <a:pt x="66" y="851"/>
                  </a:cubicBezTo>
                  <a:cubicBezTo>
                    <a:pt x="0" y="955"/>
                    <a:pt x="30" y="1091"/>
                    <a:pt x="134" y="1156"/>
                  </a:cubicBezTo>
                  <a:cubicBezTo>
                    <a:pt x="171" y="1179"/>
                    <a:pt x="212" y="1192"/>
                    <a:pt x="253" y="1192"/>
                  </a:cubicBezTo>
                  <a:cubicBezTo>
                    <a:pt x="325" y="1192"/>
                    <a:pt x="396" y="1156"/>
                    <a:pt x="439" y="1089"/>
                  </a:cubicBezTo>
                  <a:cubicBezTo>
                    <a:pt x="597" y="838"/>
                    <a:pt x="753" y="587"/>
                    <a:pt x="909" y="335"/>
                  </a:cubicBezTo>
                  <a:cubicBezTo>
                    <a:pt x="973" y="233"/>
                    <a:pt x="941" y="97"/>
                    <a:pt x="837" y="33"/>
                  </a:cubicBezTo>
                  <a:cubicBezTo>
                    <a:pt x="801" y="11"/>
                    <a:pt x="761" y="0"/>
                    <a:pt x="722"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4" name="Google Shape;1544;p41"/>
            <p:cNvSpPr/>
            <p:nvPr/>
          </p:nvSpPr>
          <p:spPr>
            <a:xfrm rot="2521737">
              <a:off x="6496411" y="1134190"/>
              <a:ext cx="33100" cy="19175"/>
            </a:xfrm>
            <a:custGeom>
              <a:avLst/>
              <a:gdLst/>
              <a:ahLst/>
              <a:cxnLst/>
              <a:rect l="l" t="t" r="r" b="b"/>
              <a:pathLst>
                <a:path w="1324" h="767" extrusionOk="0">
                  <a:moveTo>
                    <a:pt x="1075" y="0"/>
                  </a:moveTo>
                  <a:cubicBezTo>
                    <a:pt x="1047" y="0"/>
                    <a:pt x="1018" y="6"/>
                    <a:pt x="990" y="18"/>
                  </a:cubicBezTo>
                  <a:cubicBezTo>
                    <a:pt x="720" y="131"/>
                    <a:pt x="450" y="237"/>
                    <a:pt x="175" y="338"/>
                  </a:cubicBezTo>
                  <a:cubicBezTo>
                    <a:pt x="60" y="381"/>
                    <a:pt x="0" y="508"/>
                    <a:pt x="44" y="622"/>
                  </a:cubicBezTo>
                  <a:cubicBezTo>
                    <a:pt x="77" y="711"/>
                    <a:pt x="160" y="766"/>
                    <a:pt x="251" y="766"/>
                  </a:cubicBezTo>
                  <a:cubicBezTo>
                    <a:pt x="275" y="766"/>
                    <a:pt x="302" y="762"/>
                    <a:pt x="328" y="752"/>
                  </a:cubicBezTo>
                  <a:cubicBezTo>
                    <a:pt x="607" y="649"/>
                    <a:pt x="884" y="539"/>
                    <a:pt x="1159" y="423"/>
                  </a:cubicBezTo>
                  <a:cubicBezTo>
                    <a:pt x="1271" y="376"/>
                    <a:pt x="1323" y="246"/>
                    <a:pt x="1276" y="135"/>
                  </a:cubicBezTo>
                  <a:cubicBezTo>
                    <a:pt x="1243" y="52"/>
                    <a:pt x="1162" y="0"/>
                    <a:pt x="1075"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5" name="Google Shape;1545;p41"/>
            <p:cNvSpPr/>
            <p:nvPr/>
          </p:nvSpPr>
          <p:spPr>
            <a:xfrm rot="2521737">
              <a:off x="6707259" y="895095"/>
              <a:ext cx="30150" cy="24400"/>
            </a:xfrm>
            <a:custGeom>
              <a:avLst/>
              <a:gdLst/>
              <a:ahLst/>
              <a:cxnLst/>
              <a:rect l="l" t="t" r="r" b="b"/>
              <a:pathLst>
                <a:path w="1206" h="976" extrusionOk="0">
                  <a:moveTo>
                    <a:pt x="252" y="0"/>
                  </a:moveTo>
                  <a:cubicBezTo>
                    <a:pt x="187" y="0"/>
                    <a:pt x="122" y="30"/>
                    <a:pt x="77" y="85"/>
                  </a:cubicBezTo>
                  <a:cubicBezTo>
                    <a:pt x="1" y="181"/>
                    <a:pt x="19" y="320"/>
                    <a:pt x="114" y="395"/>
                  </a:cubicBezTo>
                  <a:cubicBezTo>
                    <a:pt x="347" y="580"/>
                    <a:pt x="585" y="758"/>
                    <a:pt x="827" y="933"/>
                  </a:cubicBezTo>
                  <a:cubicBezTo>
                    <a:pt x="866" y="961"/>
                    <a:pt x="912" y="975"/>
                    <a:pt x="956" y="975"/>
                  </a:cubicBezTo>
                  <a:cubicBezTo>
                    <a:pt x="1026" y="975"/>
                    <a:pt x="1093" y="943"/>
                    <a:pt x="1135" y="883"/>
                  </a:cubicBezTo>
                  <a:cubicBezTo>
                    <a:pt x="1206" y="784"/>
                    <a:pt x="1185" y="645"/>
                    <a:pt x="1085" y="574"/>
                  </a:cubicBezTo>
                  <a:cubicBezTo>
                    <a:pt x="850" y="404"/>
                    <a:pt x="616" y="228"/>
                    <a:pt x="388" y="48"/>
                  </a:cubicBezTo>
                  <a:cubicBezTo>
                    <a:pt x="347" y="16"/>
                    <a:pt x="299" y="0"/>
                    <a:pt x="252"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6" name="Google Shape;1546;p41"/>
            <p:cNvSpPr/>
            <p:nvPr/>
          </p:nvSpPr>
          <p:spPr>
            <a:xfrm rot="2521737">
              <a:off x="6989428" y="623530"/>
              <a:ext cx="33650" cy="16975"/>
            </a:xfrm>
            <a:custGeom>
              <a:avLst/>
              <a:gdLst/>
              <a:ahLst/>
              <a:cxnLst/>
              <a:rect l="l" t="t" r="r" b="b"/>
              <a:pathLst>
                <a:path w="1346" h="679" extrusionOk="0">
                  <a:moveTo>
                    <a:pt x="1103" y="1"/>
                  </a:moveTo>
                  <a:cubicBezTo>
                    <a:pt x="1085" y="1"/>
                    <a:pt x="1067" y="3"/>
                    <a:pt x="1049" y="8"/>
                  </a:cubicBezTo>
                  <a:cubicBezTo>
                    <a:pt x="758" y="79"/>
                    <a:pt x="470" y="158"/>
                    <a:pt x="184" y="246"/>
                  </a:cubicBezTo>
                  <a:cubicBezTo>
                    <a:pt x="66" y="281"/>
                    <a:pt x="1" y="405"/>
                    <a:pt x="36" y="522"/>
                  </a:cubicBezTo>
                  <a:cubicBezTo>
                    <a:pt x="65" y="617"/>
                    <a:pt x="154" y="678"/>
                    <a:pt x="247" y="678"/>
                  </a:cubicBezTo>
                  <a:cubicBezTo>
                    <a:pt x="269" y="678"/>
                    <a:pt x="290" y="674"/>
                    <a:pt x="311" y="670"/>
                  </a:cubicBezTo>
                  <a:cubicBezTo>
                    <a:pt x="589" y="583"/>
                    <a:pt x="870" y="507"/>
                    <a:pt x="1151" y="437"/>
                  </a:cubicBezTo>
                  <a:cubicBezTo>
                    <a:pt x="1273" y="408"/>
                    <a:pt x="1345" y="288"/>
                    <a:pt x="1317" y="169"/>
                  </a:cubicBezTo>
                  <a:cubicBezTo>
                    <a:pt x="1293" y="68"/>
                    <a:pt x="1202" y="1"/>
                    <a:pt x="1103"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7" name="Google Shape;1547;p41"/>
            <p:cNvSpPr/>
            <p:nvPr/>
          </p:nvSpPr>
          <p:spPr>
            <a:xfrm rot="2521737">
              <a:off x="7666848" y="1376450"/>
              <a:ext cx="25300" cy="29150"/>
            </a:xfrm>
            <a:custGeom>
              <a:avLst/>
              <a:gdLst/>
              <a:ahLst/>
              <a:cxnLst/>
              <a:rect l="l" t="t" r="r" b="b"/>
              <a:pathLst>
                <a:path w="1012" h="1166" extrusionOk="0">
                  <a:moveTo>
                    <a:pt x="761" y="1"/>
                  </a:moveTo>
                  <a:cubicBezTo>
                    <a:pt x="690" y="1"/>
                    <a:pt x="621" y="34"/>
                    <a:pt x="578" y="96"/>
                  </a:cubicBezTo>
                  <a:cubicBezTo>
                    <a:pt x="412" y="337"/>
                    <a:pt x="242" y="579"/>
                    <a:pt x="71" y="817"/>
                  </a:cubicBezTo>
                  <a:cubicBezTo>
                    <a:pt x="1" y="916"/>
                    <a:pt x="23" y="1054"/>
                    <a:pt x="123" y="1125"/>
                  </a:cubicBezTo>
                  <a:cubicBezTo>
                    <a:pt x="161" y="1153"/>
                    <a:pt x="206" y="1166"/>
                    <a:pt x="252" y="1166"/>
                  </a:cubicBezTo>
                  <a:cubicBezTo>
                    <a:pt x="321" y="1166"/>
                    <a:pt x="388" y="1134"/>
                    <a:pt x="430" y="1073"/>
                  </a:cubicBezTo>
                  <a:cubicBezTo>
                    <a:pt x="605" y="832"/>
                    <a:pt x="775" y="591"/>
                    <a:pt x="944" y="346"/>
                  </a:cubicBezTo>
                  <a:cubicBezTo>
                    <a:pt x="1012" y="245"/>
                    <a:pt x="988" y="109"/>
                    <a:pt x="887" y="38"/>
                  </a:cubicBezTo>
                  <a:cubicBezTo>
                    <a:pt x="848" y="13"/>
                    <a:pt x="805" y="1"/>
                    <a:pt x="761"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8" name="Google Shape;1548;p41"/>
            <p:cNvSpPr/>
            <p:nvPr/>
          </p:nvSpPr>
          <p:spPr>
            <a:xfrm rot="2521737">
              <a:off x="7045770" y="660348"/>
              <a:ext cx="33550" cy="12975"/>
            </a:xfrm>
            <a:custGeom>
              <a:avLst/>
              <a:gdLst/>
              <a:ahLst/>
              <a:cxnLst/>
              <a:rect l="l" t="t" r="r" b="b"/>
              <a:pathLst>
                <a:path w="1342" h="519" extrusionOk="0">
                  <a:moveTo>
                    <a:pt x="1118" y="0"/>
                  </a:moveTo>
                  <a:cubicBezTo>
                    <a:pt x="1113" y="0"/>
                    <a:pt x="1108" y="0"/>
                    <a:pt x="1103" y="1"/>
                  </a:cubicBezTo>
                  <a:cubicBezTo>
                    <a:pt x="810" y="15"/>
                    <a:pt x="506" y="39"/>
                    <a:pt x="207" y="77"/>
                  </a:cubicBezTo>
                  <a:cubicBezTo>
                    <a:pt x="87" y="92"/>
                    <a:pt x="0" y="201"/>
                    <a:pt x="14" y="323"/>
                  </a:cubicBezTo>
                  <a:cubicBezTo>
                    <a:pt x="29" y="435"/>
                    <a:pt x="122" y="518"/>
                    <a:pt x="234" y="518"/>
                  </a:cubicBezTo>
                  <a:cubicBezTo>
                    <a:pt x="243" y="518"/>
                    <a:pt x="251" y="518"/>
                    <a:pt x="260" y="517"/>
                  </a:cubicBezTo>
                  <a:cubicBezTo>
                    <a:pt x="550" y="483"/>
                    <a:pt x="841" y="457"/>
                    <a:pt x="1128" y="443"/>
                  </a:cubicBezTo>
                  <a:cubicBezTo>
                    <a:pt x="1248" y="436"/>
                    <a:pt x="1342" y="334"/>
                    <a:pt x="1336" y="212"/>
                  </a:cubicBezTo>
                  <a:cubicBezTo>
                    <a:pt x="1331" y="94"/>
                    <a:pt x="1230" y="0"/>
                    <a:pt x="1118"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9" name="Google Shape;1549;p41"/>
            <p:cNvSpPr/>
            <p:nvPr/>
          </p:nvSpPr>
          <p:spPr>
            <a:xfrm rot="2521737">
              <a:off x="7203409" y="1379578"/>
              <a:ext cx="32375" cy="21200"/>
            </a:xfrm>
            <a:custGeom>
              <a:avLst/>
              <a:gdLst/>
              <a:ahLst/>
              <a:cxnLst/>
              <a:rect l="l" t="t" r="r" b="b"/>
              <a:pathLst>
                <a:path w="1295" h="848" extrusionOk="0">
                  <a:moveTo>
                    <a:pt x="1039" y="1"/>
                  </a:moveTo>
                  <a:cubicBezTo>
                    <a:pt x="1004" y="1"/>
                    <a:pt x="969" y="9"/>
                    <a:pt x="936" y="26"/>
                  </a:cubicBezTo>
                  <a:cubicBezTo>
                    <a:pt x="678" y="164"/>
                    <a:pt x="417" y="297"/>
                    <a:pt x="155" y="429"/>
                  </a:cubicBezTo>
                  <a:cubicBezTo>
                    <a:pt x="46" y="484"/>
                    <a:pt x="0" y="616"/>
                    <a:pt x="56" y="726"/>
                  </a:cubicBezTo>
                  <a:cubicBezTo>
                    <a:pt x="94" y="804"/>
                    <a:pt x="173" y="848"/>
                    <a:pt x="254" y="848"/>
                  </a:cubicBezTo>
                  <a:cubicBezTo>
                    <a:pt x="288" y="848"/>
                    <a:pt x="321" y="840"/>
                    <a:pt x="353" y="825"/>
                  </a:cubicBezTo>
                  <a:cubicBezTo>
                    <a:pt x="618" y="692"/>
                    <a:pt x="884" y="557"/>
                    <a:pt x="1146" y="416"/>
                  </a:cubicBezTo>
                  <a:cubicBezTo>
                    <a:pt x="1254" y="360"/>
                    <a:pt x="1295" y="225"/>
                    <a:pt x="1238" y="117"/>
                  </a:cubicBezTo>
                  <a:cubicBezTo>
                    <a:pt x="1196" y="43"/>
                    <a:pt x="1118" y="1"/>
                    <a:pt x="1039"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0" name="Google Shape;1550;p41"/>
            <p:cNvSpPr/>
            <p:nvPr/>
          </p:nvSpPr>
          <p:spPr>
            <a:xfrm rot="2521737">
              <a:off x="7077985" y="1336637"/>
              <a:ext cx="33575" cy="17675"/>
            </a:xfrm>
            <a:custGeom>
              <a:avLst/>
              <a:gdLst/>
              <a:ahLst/>
              <a:cxnLst/>
              <a:rect l="l" t="t" r="r" b="b"/>
              <a:pathLst>
                <a:path w="1343" h="707" extrusionOk="0">
                  <a:moveTo>
                    <a:pt x="1093" y="1"/>
                  </a:moveTo>
                  <a:cubicBezTo>
                    <a:pt x="1070" y="1"/>
                    <a:pt x="1046" y="4"/>
                    <a:pt x="1023" y="12"/>
                  </a:cubicBezTo>
                  <a:cubicBezTo>
                    <a:pt x="745" y="104"/>
                    <a:pt x="466" y="192"/>
                    <a:pt x="185" y="274"/>
                  </a:cubicBezTo>
                  <a:cubicBezTo>
                    <a:pt x="69" y="310"/>
                    <a:pt x="1" y="433"/>
                    <a:pt x="36" y="549"/>
                  </a:cubicBezTo>
                  <a:cubicBezTo>
                    <a:pt x="65" y="646"/>
                    <a:pt x="154" y="707"/>
                    <a:pt x="249" y="707"/>
                  </a:cubicBezTo>
                  <a:cubicBezTo>
                    <a:pt x="270" y="707"/>
                    <a:pt x="292" y="704"/>
                    <a:pt x="313" y="698"/>
                  </a:cubicBezTo>
                  <a:cubicBezTo>
                    <a:pt x="598" y="613"/>
                    <a:pt x="880" y="525"/>
                    <a:pt x="1164" y="430"/>
                  </a:cubicBezTo>
                  <a:cubicBezTo>
                    <a:pt x="1281" y="392"/>
                    <a:pt x="1342" y="267"/>
                    <a:pt x="1304" y="151"/>
                  </a:cubicBezTo>
                  <a:cubicBezTo>
                    <a:pt x="1272" y="60"/>
                    <a:pt x="1186" y="1"/>
                    <a:pt x="1093"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1" name="Google Shape;1551;p41"/>
            <p:cNvSpPr/>
            <p:nvPr/>
          </p:nvSpPr>
          <p:spPr>
            <a:xfrm rot="2521737">
              <a:off x="7139654" y="1360751"/>
              <a:ext cx="33100" cy="19500"/>
            </a:xfrm>
            <a:custGeom>
              <a:avLst/>
              <a:gdLst/>
              <a:ahLst/>
              <a:cxnLst/>
              <a:rect l="l" t="t" r="r" b="b"/>
              <a:pathLst>
                <a:path w="1324" h="780" extrusionOk="0">
                  <a:moveTo>
                    <a:pt x="1070" y="0"/>
                  </a:moveTo>
                  <a:cubicBezTo>
                    <a:pt x="1042" y="0"/>
                    <a:pt x="1012" y="6"/>
                    <a:pt x="984" y="18"/>
                  </a:cubicBezTo>
                  <a:cubicBezTo>
                    <a:pt x="715" y="133"/>
                    <a:pt x="444" y="245"/>
                    <a:pt x="170" y="353"/>
                  </a:cubicBezTo>
                  <a:cubicBezTo>
                    <a:pt x="57" y="397"/>
                    <a:pt x="0" y="527"/>
                    <a:pt x="47" y="641"/>
                  </a:cubicBezTo>
                  <a:cubicBezTo>
                    <a:pt x="81" y="727"/>
                    <a:pt x="163" y="780"/>
                    <a:pt x="253" y="780"/>
                  </a:cubicBezTo>
                  <a:cubicBezTo>
                    <a:pt x="280" y="780"/>
                    <a:pt x="308" y="775"/>
                    <a:pt x="333" y="764"/>
                  </a:cubicBezTo>
                  <a:cubicBezTo>
                    <a:pt x="610" y="655"/>
                    <a:pt x="885" y="541"/>
                    <a:pt x="1159" y="424"/>
                  </a:cubicBezTo>
                  <a:cubicBezTo>
                    <a:pt x="1269" y="376"/>
                    <a:pt x="1323" y="246"/>
                    <a:pt x="1275" y="133"/>
                  </a:cubicBezTo>
                  <a:cubicBezTo>
                    <a:pt x="1238" y="51"/>
                    <a:pt x="1156" y="0"/>
                    <a:pt x="1070"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2" name="Google Shape;1552;p41"/>
            <p:cNvSpPr/>
            <p:nvPr/>
          </p:nvSpPr>
          <p:spPr>
            <a:xfrm rot="2521737">
              <a:off x="7334786" y="1401637"/>
              <a:ext cx="30450" cy="24100"/>
            </a:xfrm>
            <a:custGeom>
              <a:avLst/>
              <a:gdLst/>
              <a:ahLst/>
              <a:cxnLst/>
              <a:rect l="l" t="t" r="r" b="b"/>
              <a:pathLst>
                <a:path w="1218" h="964" extrusionOk="0">
                  <a:moveTo>
                    <a:pt x="966" y="0"/>
                  </a:moveTo>
                  <a:cubicBezTo>
                    <a:pt x="920" y="0"/>
                    <a:pt x="872" y="15"/>
                    <a:pt x="832" y="45"/>
                  </a:cubicBezTo>
                  <a:cubicBezTo>
                    <a:pt x="598" y="219"/>
                    <a:pt x="362" y="394"/>
                    <a:pt x="123" y="564"/>
                  </a:cubicBezTo>
                  <a:cubicBezTo>
                    <a:pt x="24" y="635"/>
                    <a:pt x="1" y="773"/>
                    <a:pt x="72" y="872"/>
                  </a:cubicBezTo>
                  <a:cubicBezTo>
                    <a:pt x="114" y="933"/>
                    <a:pt x="184" y="964"/>
                    <a:pt x="253" y="964"/>
                  </a:cubicBezTo>
                  <a:cubicBezTo>
                    <a:pt x="297" y="964"/>
                    <a:pt x="341" y="950"/>
                    <a:pt x="382" y="924"/>
                  </a:cubicBezTo>
                  <a:cubicBezTo>
                    <a:pt x="623" y="751"/>
                    <a:pt x="863" y="577"/>
                    <a:pt x="1100" y="397"/>
                  </a:cubicBezTo>
                  <a:cubicBezTo>
                    <a:pt x="1198" y="324"/>
                    <a:pt x="1218" y="184"/>
                    <a:pt x="1144" y="88"/>
                  </a:cubicBezTo>
                  <a:cubicBezTo>
                    <a:pt x="1100" y="31"/>
                    <a:pt x="1034" y="0"/>
                    <a:pt x="966"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3" name="Google Shape;1553;p41"/>
            <p:cNvSpPr/>
            <p:nvPr/>
          </p:nvSpPr>
          <p:spPr>
            <a:xfrm rot="2521737">
              <a:off x="7401550" y="1405280"/>
              <a:ext cx="29225" cy="25400"/>
            </a:xfrm>
            <a:custGeom>
              <a:avLst/>
              <a:gdLst/>
              <a:ahLst/>
              <a:cxnLst/>
              <a:rect l="l" t="t" r="r" b="b"/>
              <a:pathLst>
                <a:path w="1169" h="1016" extrusionOk="0">
                  <a:moveTo>
                    <a:pt x="921" y="1"/>
                  </a:moveTo>
                  <a:cubicBezTo>
                    <a:pt x="869" y="1"/>
                    <a:pt x="817" y="19"/>
                    <a:pt x="775" y="56"/>
                  </a:cubicBezTo>
                  <a:cubicBezTo>
                    <a:pt x="553" y="249"/>
                    <a:pt x="332" y="439"/>
                    <a:pt x="107" y="625"/>
                  </a:cubicBezTo>
                  <a:cubicBezTo>
                    <a:pt x="13" y="703"/>
                    <a:pt x="0" y="843"/>
                    <a:pt x="78" y="937"/>
                  </a:cubicBezTo>
                  <a:cubicBezTo>
                    <a:pt x="122" y="989"/>
                    <a:pt x="185" y="1016"/>
                    <a:pt x="248" y="1016"/>
                  </a:cubicBezTo>
                  <a:cubicBezTo>
                    <a:pt x="298" y="1016"/>
                    <a:pt x="349" y="999"/>
                    <a:pt x="390" y="965"/>
                  </a:cubicBezTo>
                  <a:cubicBezTo>
                    <a:pt x="617" y="775"/>
                    <a:pt x="844" y="583"/>
                    <a:pt x="1067" y="388"/>
                  </a:cubicBezTo>
                  <a:cubicBezTo>
                    <a:pt x="1159" y="308"/>
                    <a:pt x="1169" y="168"/>
                    <a:pt x="1088" y="76"/>
                  </a:cubicBezTo>
                  <a:cubicBezTo>
                    <a:pt x="1044" y="26"/>
                    <a:pt x="983" y="1"/>
                    <a:pt x="921"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4" name="Google Shape;1554;p41"/>
            <p:cNvSpPr/>
            <p:nvPr/>
          </p:nvSpPr>
          <p:spPr>
            <a:xfrm rot="2521737">
              <a:off x="7535082" y="1399013"/>
              <a:ext cx="27125" cy="27525"/>
            </a:xfrm>
            <a:custGeom>
              <a:avLst/>
              <a:gdLst/>
              <a:ahLst/>
              <a:cxnLst/>
              <a:rect l="l" t="t" r="r" b="b"/>
              <a:pathLst>
                <a:path w="1085" h="1101" extrusionOk="0">
                  <a:moveTo>
                    <a:pt x="838" y="1"/>
                  </a:moveTo>
                  <a:cubicBezTo>
                    <a:pt x="777" y="1"/>
                    <a:pt x="717" y="26"/>
                    <a:pt x="672" y="76"/>
                  </a:cubicBezTo>
                  <a:cubicBezTo>
                    <a:pt x="478" y="295"/>
                    <a:pt x="282" y="514"/>
                    <a:pt x="84" y="731"/>
                  </a:cubicBezTo>
                  <a:cubicBezTo>
                    <a:pt x="0" y="820"/>
                    <a:pt x="7" y="960"/>
                    <a:pt x="98" y="1043"/>
                  </a:cubicBezTo>
                  <a:cubicBezTo>
                    <a:pt x="141" y="1081"/>
                    <a:pt x="194" y="1101"/>
                    <a:pt x="247" y="1101"/>
                  </a:cubicBezTo>
                  <a:cubicBezTo>
                    <a:pt x="306" y="1101"/>
                    <a:pt x="366" y="1075"/>
                    <a:pt x="410" y="1030"/>
                  </a:cubicBezTo>
                  <a:cubicBezTo>
                    <a:pt x="610" y="812"/>
                    <a:pt x="808" y="592"/>
                    <a:pt x="1004" y="369"/>
                  </a:cubicBezTo>
                  <a:cubicBezTo>
                    <a:pt x="1085" y="277"/>
                    <a:pt x="1076" y="138"/>
                    <a:pt x="984" y="57"/>
                  </a:cubicBezTo>
                  <a:cubicBezTo>
                    <a:pt x="942" y="19"/>
                    <a:pt x="890" y="1"/>
                    <a:pt x="838"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5" name="Google Shape;1555;p41"/>
            <p:cNvSpPr/>
            <p:nvPr/>
          </p:nvSpPr>
          <p:spPr>
            <a:xfrm rot="2521737">
              <a:off x="7601231" y="1389627"/>
              <a:ext cx="26250" cy="28375"/>
            </a:xfrm>
            <a:custGeom>
              <a:avLst/>
              <a:gdLst/>
              <a:ahLst/>
              <a:cxnLst/>
              <a:rect l="l" t="t" r="r" b="b"/>
              <a:pathLst>
                <a:path w="1050" h="1135" extrusionOk="0">
                  <a:moveTo>
                    <a:pt x="802" y="1"/>
                  </a:moveTo>
                  <a:cubicBezTo>
                    <a:pt x="736" y="1"/>
                    <a:pt x="671" y="30"/>
                    <a:pt x="627" y="86"/>
                  </a:cubicBezTo>
                  <a:cubicBezTo>
                    <a:pt x="445" y="318"/>
                    <a:pt x="263" y="547"/>
                    <a:pt x="78" y="773"/>
                  </a:cubicBezTo>
                  <a:cubicBezTo>
                    <a:pt x="0" y="868"/>
                    <a:pt x="17" y="1008"/>
                    <a:pt x="111" y="1086"/>
                  </a:cubicBezTo>
                  <a:cubicBezTo>
                    <a:pt x="152" y="1119"/>
                    <a:pt x="202" y="1134"/>
                    <a:pt x="251" y="1134"/>
                  </a:cubicBezTo>
                  <a:cubicBezTo>
                    <a:pt x="315" y="1134"/>
                    <a:pt x="379" y="1106"/>
                    <a:pt x="423" y="1054"/>
                  </a:cubicBezTo>
                  <a:cubicBezTo>
                    <a:pt x="610" y="822"/>
                    <a:pt x="794" y="591"/>
                    <a:pt x="976" y="357"/>
                  </a:cubicBezTo>
                  <a:cubicBezTo>
                    <a:pt x="1050" y="261"/>
                    <a:pt x="1033" y="122"/>
                    <a:pt x="936" y="47"/>
                  </a:cubicBezTo>
                  <a:cubicBezTo>
                    <a:pt x="897" y="16"/>
                    <a:pt x="849" y="1"/>
                    <a:pt x="802"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6" name="Google Shape;1556;p41"/>
            <p:cNvSpPr/>
            <p:nvPr/>
          </p:nvSpPr>
          <p:spPr>
            <a:xfrm rot="2521737">
              <a:off x="7468475" y="1404307"/>
              <a:ext cx="28025" cy="26550"/>
            </a:xfrm>
            <a:custGeom>
              <a:avLst/>
              <a:gdLst/>
              <a:ahLst/>
              <a:cxnLst/>
              <a:rect l="l" t="t" r="r" b="b"/>
              <a:pathLst>
                <a:path w="1121" h="1062" extrusionOk="0">
                  <a:moveTo>
                    <a:pt x="877" y="0"/>
                  </a:moveTo>
                  <a:cubicBezTo>
                    <a:pt x="821" y="0"/>
                    <a:pt x="764" y="22"/>
                    <a:pt x="721" y="66"/>
                  </a:cubicBezTo>
                  <a:cubicBezTo>
                    <a:pt x="514" y="273"/>
                    <a:pt x="305" y="477"/>
                    <a:pt x="92" y="680"/>
                  </a:cubicBezTo>
                  <a:cubicBezTo>
                    <a:pt x="3" y="765"/>
                    <a:pt x="0" y="904"/>
                    <a:pt x="85" y="992"/>
                  </a:cubicBezTo>
                  <a:cubicBezTo>
                    <a:pt x="128" y="1039"/>
                    <a:pt x="186" y="1061"/>
                    <a:pt x="244" y="1061"/>
                  </a:cubicBezTo>
                  <a:cubicBezTo>
                    <a:pt x="299" y="1061"/>
                    <a:pt x="355" y="1042"/>
                    <a:pt x="397" y="999"/>
                  </a:cubicBezTo>
                  <a:cubicBezTo>
                    <a:pt x="611" y="796"/>
                    <a:pt x="823" y="588"/>
                    <a:pt x="1033" y="379"/>
                  </a:cubicBezTo>
                  <a:cubicBezTo>
                    <a:pt x="1121" y="293"/>
                    <a:pt x="1121" y="152"/>
                    <a:pt x="1033" y="67"/>
                  </a:cubicBezTo>
                  <a:cubicBezTo>
                    <a:pt x="990" y="22"/>
                    <a:pt x="934" y="0"/>
                    <a:pt x="877"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7" name="Google Shape;1557;p41"/>
            <p:cNvSpPr/>
            <p:nvPr/>
          </p:nvSpPr>
          <p:spPr>
            <a:xfrm rot="2521737">
              <a:off x="6866243" y="583049"/>
              <a:ext cx="27500" cy="27175"/>
            </a:xfrm>
            <a:custGeom>
              <a:avLst/>
              <a:gdLst/>
              <a:ahLst/>
              <a:cxnLst/>
              <a:rect l="l" t="t" r="r" b="b"/>
              <a:pathLst>
                <a:path w="1100" h="1087" extrusionOk="0">
                  <a:moveTo>
                    <a:pt x="855" y="1"/>
                  </a:moveTo>
                  <a:cubicBezTo>
                    <a:pt x="803" y="1"/>
                    <a:pt x="750" y="19"/>
                    <a:pt x="708" y="57"/>
                  </a:cubicBezTo>
                  <a:cubicBezTo>
                    <a:pt x="484" y="256"/>
                    <a:pt x="273" y="482"/>
                    <a:pt x="76" y="729"/>
                  </a:cubicBezTo>
                  <a:cubicBezTo>
                    <a:pt x="0" y="824"/>
                    <a:pt x="16" y="965"/>
                    <a:pt x="111" y="1040"/>
                  </a:cubicBezTo>
                  <a:cubicBezTo>
                    <a:pt x="152" y="1071"/>
                    <a:pt x="200" y="1087"/>
                    <a:pt x="249" y="1087"/>
                  </a:cubicBezTo>
                  <a:cubicBezTo>
                    <a:pt x="314" y="1087"/>
                    <a:pt x="378" y="1058"/>
                    <a:pt x="422" y="1004"/>
                  </a:cubicBezTo>
                  <a:cubicBezTo>
                    <a:pt x="602" y="777"/>
                    <a:pt x="796" y="569"/>
                    <a:pt x="1000" y="387"/>
                  </a:cubicBezTo>
                  <a:cubicBezTo>
                    <a:pt x="1091" y="305"/>
                    <a:pt x="1100" y="165"/>
                    <a:pt x="1017" y="74"/>
                  </a:cubicBezTo>
                  <a:cubicBezTo>
                    <a:pt x="975" y="25"/>
                    <a:pt x="915" y="1"/>
                    <a:pt x="855"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8" name="Google Shape;1558;p41"/>
            <p:cNvSpPr/>
            <p:nvPr/>
          </p:nvSpPr>
          <p:spPr>
            <a:xfrm rot="2521737">
              <a:off x="6435653" y="1108529"/>
              <a:ext cx="33625" cy="16575"/>
            </a:xfrm>
            <a:custGeom>
              <a:avLst/>
              <a:gdLst/>
              <a:ahLst/>
              <a:cxnLst/>
              <a:rect l="l" t="t" r="r" b="b"/>
              <a:pathLst>
                <a:path w="1345" h="663" extrusionOk="0">
                  <a:moveTo>
                    <a:pt x="1099" y="1"/>
                  </a:moveTo>
                  <a:cubicBezTo>
                    <a:pt x="1080" y="1"/>
                    <a:pt x="1060" y="3"/>
                    <a:pt x="1040" y="9"/>
                  </a:cubicBezTo>
                  <a:cubicBezTo>
                    <a:pt x="759" y="87"/>
                    <a:pt x="477" y="160"/>
                    <a:pt x="193" y="226"/>
                  </a:cubicBezTo>
                  <a:cubicBezTo>
                    <a:pt x="74" y="254"/>
                    <a:pt x="0" y="373"/>
                    <a:pt x="29" y="492"/>
                  </a:cubicBezTo>
                  <a:cubicBezTo>
                    <a:pt x="53" y="593"/>
                    <a:pt x="143" y="662"/>
                    <a:pt x="243" y="662"/>
                  </a:cubicBezTo>
                  <a:cubicBezTo>
                    <a:pt x="260" y="662"/>
                    <a:pt x="277" y="661"/>
                    <a:pt x="294" y="657"/>
                  </a:cubicBezTo>
                  <a:cubicBezTo>
                    <a:pt x="583" y="587"/>
                    <a:pt x="872" y="514"/>
                    <a:pt x="1159" y="434"/>
                  </a:cubicBezTo>
                  <a:cubicBezTo>
                    <a:pt x="1276" y="400"/>
                    <a:pt x="1345" y="278"/>
                    <a:pt x="1312" y="160"/>
                  </a:cubicBezTo>
                  <a:cubicBezTo>
                    <a:pt x="1285" y="64"/>
                    <a:pt x="1196" y="1"/>
                    <a:pt x="1099"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9" name="Google Shape;1559;p41"/>
            <p:cNvSpPr/>
            <p:nvPr/>
          </p:nvSpPr>
          <p:spPr>
            <a:xfrm rot="2521737">
              <a:off x="6378825" y="1075685"/>
              <a:ext cx="33650" cy="13975"/>
            </a:xfrm>
            <a:custGeom>
              <a:avLst/>
              <a:gdLst/>
              <a:ahLst/>
              <a:cxnLst/>
              <a:rect l="l" t="t" r="r" b="b"/>
              <a:pathLst>
                <a:path w="1346" h="559" extrusionOk="0">
                  <a:moveTo>
                    <a:pt x="1110" y="0"/>
                  </a:moveTo>
                  <a:cubicBezTo>
                    <a:pt x="1099" y="0"/>
                    <a:pt x="1087" y="1"/>
                    <a:pt x="1076" y="3"/>
                  </a:cubicBezTo>
                  <a:cubicBezTo>
                    <a:pt x="788" y="47"/>
                    <a:pt x="499" y="85"/>
                    <a:pt x="208" y="119"/>
                  </a:cubicBezTo>
                  <a:cubicBezTo>
                    <a:pt x="87" y="133"/>
                    <a:pt x="1" y="244"/>
                    <a:pt x="12" y="364"/>
                  </a:cubicBezTo>
                  <a:cubicBezTo>
                    <a:pt x="25" y="478"/>
                    <a:pt x="121" y="559"/>
                    <a:pt x="232" y="559"/>
                  </a:cubicBezTo>
                  <a:cubicBezTo>
                    <a:pt x="241" y="559"/>
                    <a:pt x="251" y="559"/>
                    <a:pt x="258" y="557"/>
                  </a:cubicBezTo>
                  <a:cubicBezTo>
                    <a:pt x="553" y="523"/>
                    <a:pt x="848" y="482"/>
                    <a:pt x="1141" y="438"/>
                  </a:cubicBezTo>
                  <a:cubicBezTo>
                    <a:pt x="1262" y="418"/>
                    <a:pt x="1345" y="308"/>
                    <a:pt x="1325" y="187"/>
                  </a:cubicBezTo>
                  <a:cubicBezTo>
                    <a:pt x="1311" y="78"/>
                    <a:pt x="1217" y="0"/>
                    <a:pt x="1110"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0" name="Google Shape;1560;p41"/>
            <p:cNvSpPr/>
            <p:nvPr/>
          </p:nvSpPr>
          <p:spPr>
            <a:xfrm rot="2521737">
              <a:off x="6699996" y="828203"/>
              <a:ext cx="28000" cy="26500"/>
            </a:xfrm>
            <a:custGeom>
              <a:avLst/>
              <a:gdLst/>
              <a:ahLst/>
              <a:cxnLst/>
              <a:rect l="l" t="t" r="r" b="b"/>
              <a:pathLst>
                <a:path w="1120" h="1060" extrusionOk="0">
                  <a:moveTo>
                    <a:pt x="244" y="0"/>
                  </a:moveTo>
                  <a:cubicBezTo>
                    <a:pt x="188" y="0"/>
                    <a:pt x="132" y="21"/>
                    <a:pt x="90" y="63"/>
                  </a:cubicBezTo>
                  <a:cubicBezTo>
                    <a:pt x="3" y="148"/>
                    <a:pt x="0" y="287"/>
                    <a:pt x="87" y="375"/>
                  </a:cubicBezTo>
                  <a:cubicBezTo>
                    <a:pt x="295" y="589"/>
                    <a:pt x="508" y="798"/>
                    <a:pt x="725" y="1000"/>
                  </a:cubicBezTo>
                  <a:cubicBezTo>
                    <a:pt x="766" y="1040"/>
                    <a:pt x="821" y="1060"/>
                    <a:pt x="875" y="1060"/>
                  </a:cubicBezTo>
                  <a:cubicBezTo>
                    <a:pt x="933" y="1060"/>
                    <a:pt x="992" y="1037"/>
                    <a:pt x="1037" y="991"/>
                  </a:cubicBezTo>
                  <a:cubicBezTo>
                    <a:pt x="1119" y="903"/>
                    <a:pt x="1116" y="762"/>
                    <a:pt x="1027" y="680"/>
                  </a:cubicBezTo>
                  <a:cubicBezTo>
                    <a:pt x="814" y="481"/>
                    <a:pt x="607" y="276"/>
                    <a:pt x="402" y="66"/>
                  </a:cubicBezTo>
                  <a:cubicBezTo>
                    <a:pt x="359" y="22"/>
                    <a:pt x="301" y="0"/>
                    <a:pt x="244"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1" name="Google Shape;1561;p41"/>
            <p:cNvSpPr/>
            <p:nvPr/>
          </p:nvSpPr>
          <p:spPr>
            <a:xfrm rot="2521737">
              <a:off x="7092533" y="706021"/>
              <a:ext cx="33750" cy="15325"/>
            </a:xfrm>
            <a:custGeom>
              <a:avLst/>
              <a:gdLst/>
              <a:ahLst/>
              <a:cxnLst/>
              <a:rect l="l" t="t" r="r" b="b"/>
              <a:pathLst>
                <a:path w="1350" h="613" extrusionOk="0">
                  <a:moveTo>
                    <a:pt x="239" y="1"/>
                  </a:moveTo>
                  <a:cubicBezTo>
                    <a:pt x="128" y="1"/>
                    <a:pt x="34" y="78"/>
                    <a:pt x="18" y="189"/>
                  </a:cubicBezTo>
                  <a:cubicBezTo>
                    <a:pt x="1" y="309"/>
                    <a:pt x="83" y="423"/>
                    <a:pt x="203" y="440"/>
                  </a:cubicBezTo>
                  <a:cubicBezTo>
                    <a:pt x="486" y="482"/>
                    <a:pt x="771" y="538"/>
                    <a:pt x="1053" y="606"/>
                  </a:cubicBezTo>
                  <a:cubicBezTo>
                    <a:pt x="1071" y="611"/>
                    <a:pt x="1088" y="613"/>
                    <a:pt x="1107" y="613"/>
                  </a:cubicBezTo>
                  <a:cubicBezTo>
                    <a:pt x="1206" y="613"/>
                    <a:pt x="1295" y="545"/>
                    <a:pt x="1321" y="444"/>
                  </a:cubicBezTo>
                  <a:cubicBezTo>
                    <a:pt x="1349" y="325"/>
                    <a:pt x="1277" y="207"/>
                    <a:pt x="1158" y="176"/>
                  </a:cubicBezTo>
                  <a:cubicBezTo>
                    <a:pt x="866" y="105"/>
                    <a:pt x="565" y="47"/>
                    <a:pt x="270" y="3"/>
                  </a:cubicBezTo>
                  <a:cubicBezTo>
                    <a:pt x="260" y="2"/>
                    <a:pt x="249" y="1"/>
                    <a:pt x="239"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2" name="Google Shape;1562;p41"/>
            <p:cNvSpPr/>
            <p:nvPr/>
          </p:nvSpPr>
          <p:spPr>
            <a:xfrm rot="2521737">
              <a:off x="6747424" y="1023064"/>
              <a:ext cx="33025" cy="19575"/>
            </a:xfrm>
            <a:custGeom>
              <a:avLst/>
              <a:gdLst/>
              <a:ahLst/>
              <a:cxnLst/>
              <a:rect l="l" t="t" r="r" b="b"/>
              <a:pathLst>
                <a:path w="1321" h="783" extrusionOk="0">
                  <a:moveTo>
                    <a:pt x="252" y="1"/>
                  </a:moveTo>
                  <a:cubicBezTo>
                    <a:pt x="166" y="1"/>
                    <a:pt x="86" y="51"/>
                    <a:pt x="50" y="134"/>
                  </a:cubicBezTo>
                  <a:cubicBezTo>
                    <a:pt x="0" y="245"/>
                    <a:pt x="53" y="377"/>
                    <a:pt x="163" y="425"/>
                  </a:cubicBezTo>
                  <a:cubicBezTo>
                    <a:pt x="437" y="543"/>
                    <a:pt x="712" y="659"/>
                    <a:pt x="990" y="767"/>
                  </a:cubicBezTo>
                  <a:cubicBezTo>
                    <a:pt x="1016" y="780"/>
                    <a:pt x="1043" y="782"/>
                    <a:pt x="1070" y="782"/>
                  </a:cubicBezTo>
                  <a:cubicBezTo>
                    <a:pt x="1159" y="782"/>
                    <a:pt x="1241" y="730"/>
                    <a:pt x="1275" y="642"/>
                  </a:cubicBezTo>
                  <a:cubicBezTo>
                    <a:pt x="1321" y="528"/>
                    <a:pt x="1264" y="401"/>
                    <a:pt x="1149" y="355"/>
                  </a:cubicBezTo>
                  <a:cubicBezTo>
                    <a:pt x="878" y="249"/>
                    <a:pt x="609" y="137"/>
                    <a:pt x="341" y="19"/>
                  </a:cubicBezTo>
                  <a:cubicBezTo>
                    <a:pt x="312" y="7"/>
                    <a:pt x="281" y="1"/>
                    <a:pt x="252"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3" name="Google Shape;1563;p41"/>
            <p:cNvSpPr/>
            <p:nvPr/>
          </p:nvSpPr>
          <p:spPr>
            <a:xfrm rot="2521737">
              <a:off x="6626508" y="1162238"/>
              <a:ext cx="30425" cy="24075"/>
            </a:xfrm>
            <a:custGeom>
              <a:avLst/>
              <a:gdLst/>
              <a:ahLst/>
              <a:cxnLst/>
              <a:rect l="l" t="t" r="r" b="b"/>
              <a:pathLst>
                <a:path w="1217" h="963" extrusionOk="0">
                  <a:moveTo>
                    <a:pt x="968" y="0"/>
                  </a:moveTo>
                  <a:cubicBezTo>
                    <a:pt x="921" y="0"/>
                    <a:pt x="874" y="15"/>
                    <a:pt x="833" y="45"/>
                  </a:cubicBezTo>
                  <a:cubicBezTo>
                    <a:pt x="602" y="223"/>
                    <a:pt x="365" y="394"/>
                    <a:pt x="127" y="560"/>
                  </a:cubicBezTo>
                  <a:cubicBezTo>
                    <a:pt x="25" y="630"/>
                    <a:pt x="1" y="769"/>
                    <a:pt x="72" y="869"/>
                  </a:cubicBezTo>
                  <a:cubicBezTo>
                    <a:pt x="114" y="932"/>
                    <a:pt x="184" y="963"/>
                    <a:pt x="252" y="963"/>
                  </a:cubicBezTo>
                  <a:cubicBezTo>
                    <a:pt x="297" y="963"/>
                    <a:pt x="338" y="950"/>
                    <a:pt x="378" y="925"/>
                  </a:cubicBezTo>
                  <a:cubicBezTo>
                    <a:pt x="623" y="754"/>
                    <a:pt x="864" y="579"/>
                    <a:pt x="1101" y="397"/>
                  </a:cubicBezTo>
                  <a:cubicBezTo>
                    <a:pt x="1199" y="323"/>
                    <a:pt x="1216" y="184"/>
                    <a:pt x="1142" y="88"/>
                  </a:cubicBezTo>
                  <a:cubicBezTo>
                    <a:pt x="1100" y="30"/>
                    <a:pt x="1034" y="0"/>
                    <a:pt x="968"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4" name="Google Shape;1564;p41"/>
            <p:cNvSpPr/>
            <p:nvPr/>
          </p:nvSpPr>
          <p:spPr>
            <a:xfrm rot="2521737">
              <a:off x="6278032" y="990381"/>
              <a:ext cx="33525" cy="12675"/>
            </a:xfrm>
            <a:custGeom>
              <a:avLst/>
              <a:gdLst/>
              <a:ahLst/>
              <a:cxnLst/>
              <a:rect l="l" t="t" r="r" b="b"/>
              <a:pathLst>
                <a:path w="1341" h="507" extrusionOk="0">
                  <a:moveTo>
                    <a:pt x="229" y="0"/>
                  </a:moveTo>
                  <a:cubicBezTo>
                    <a:pt x="116" y="0"/>
                    <a:pt x="21" y="88"/>
                    <a:pt x="10" y="201"/>
                  </a:cubicBezTo>
                  <a:cubicBezTo>
                    <a:pt x="0" y="323"/>
                    <a:pt x="88" y="430"/>
                    <a:pt x="210" y="441"/>
                  </a:cubicBezTo>
                  <a:cubicBezTo>
                    <a:pt x="507" y="468"/>
                    <a:pt x="803" y="489"/>
                    <a:pt x="1101" y="506"/>
                  </a:cubicBezTo>
                  <a:lnTo>
                    <a:pt x="1114" y="506"/>
                  </a:lnTo>
                  <a:cubicBezTo>
                    <a:pt x="1230" y="506"/>
                    <a:pt x="1328" y="415"/>
                    <a:pt x="1333" y="298"/>
                  </a:cubicBezTo>
                  <a:cubicBezTo>
                    <a:pt x="1340" y="177"/>
                    <a:pt x="1247" y="72"/>
                    <a:pt x="1125" y="65"/>
                  </a:cubicBezTo>
                  <a:cubicBezTo>
                    <a:pt x="833" y="50"/>
                    <a:pt x="542" y="26"/>
                    <a:pt x="250" y="1"/>
                  </a:cubicBezTo>
                  <a:cubicBezTo>
                    <a:pt x="243" y="1"/>
                    <a:pt x="236" y="0"/>
                    <a:pt x="229"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5" name="Google Shape;1565;p41"/>
            <p:cNvSpPr/>
            <p:nvPr/>
          </p:nvSpPr>
          <p:spPr>
            <a:xfrm rot="2521737">
              <a:off x="6326363" y="1036512"/>
              <a:ext cx="33275" cy="11650"/>
            </a:xfrm>
            <a:custGeom>
              <a:avLst/>
              <a:gdLst/>
              <a:ahLst/>
              <a:cxnLst/>
              <a:rect l="l" t="t" r="r" b="b"/>
              <a:pathLst>
                <a:path w="1331" h="466" extrusionOk="0">
                  <a:moveTo>
                    <a:pt x="1102" y="0"/>
                  </a:moveTo>
                  <a:cubicBezTo>
                    <a:pt x="1100" y="0"/>
                    <a:pt x="1098" y="0"/>
                    <a:pt x="1096" y="0"/>
                  </a:cubicBezTo>
                  <a:cubicBezTo>
                    <a:pt x="804" y="11"/>
                    <a:pt x="512" y="21"/>
                    <a:pt x="219" y="23"/>
                  </a:cubicBezTo>
                  <a:cubicBezTo>
                    <a:pt x="97" y="24"/>
                    <a:pt x="0" y="123"/>
                    <a:pt x="0" y="245"/>
                  </a:cubicBezTo>
                  <a:cubicBezTo>
                    <a:pt x="2" y="366"/>
                    <a:pt x="100" y="465"/>
                    <a:pt x="221" y="465"/>
                  </a:cubicBezTo>
                  <a:lnTo>
                    <a:pt x="223" y="465"/>
                  </a:lnTo>
                  <a:cubicBezTo>
                    <a:pt x="521" y="464"/>
                    <a:pt x="819" y="455"/>
                    <a:pt x="1115" y="443"/>
                  </a:cubicBezTo>
                  <a:cubicBezTo>
                    <a:pt x="1237" y="437"/>
                    <a:pt x="1330" y="335"/>
                    <a:pt x="1326" y="213"/>
                  </a:cubicBezTo>
                  <a:cubicBezTo>
                    <a:pt x="1322" y="91"/>
                    <a:pt x="1226" y="0"/>
                    <a:pt x="1102"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6" name="Google Shape;1566;p41"/>
            <p:cNvSpPr/>
            <p:nvPr/>
          </p:nvSpPr>
          <p:spPr>
            <a:xfrm rot="2521737">
              <a:off x="6234346" y="939375"/>
              <a:ext cx="33750" cy="14700"/>
            </a:xfrm>
            <a:custGeom>
              <a:avLst/>
              <a:gdLst/>
              <a:ahLst/>
              <a:cxnLst/>
              <a:rect l="l" t="t" r="r" b="b"/>
              <a:pathLst>
                <a:path w="1350" h="588" extrusionOk="0">
                  <a:moveTo>
                    <a:pt x="237" y="0"/>
                  </a:moveTo>
                  <a:cubicBezTo>
                    <a:pt x="133" y="0"/>
                    <a:pt x="41" y="77"/>
                    <a:pt x="22" y="182"/>
                  </a:cubicBezTo>
                  <a:cubicBezTo>
                    <a:pt x="1" y="302"/>
                    <a:pt x="80" y="417"/>
                    <a:pt x="199" y="438"/>
                  </a:cubicBezTo>
                  <a:cubicBezTo>
                    <a:pt x="491" y="491"/>
                    <a:pt x="783" y="541"/>
                    <a:pt x="1078" y="586"/>
                  </a:cubicBezTo>
                  <a:cubicBezTo>
                    <a:pt x="1088" y="587"/>
                    <a:pt x="1101" y="587"/>
                    <a:pt x="1111" y="587"/>
                  </a:cubicBezTo>
                  <a:cubicBezTo>
                    <a:pt x="1220" y="587"/>
                    <a:pt x="1314" y="509"/>
                    <a:pt x="1329" y="399"/>
                  </a:cubicBezTo>
                  <a:cubicBezTo>
                    <a:pt x="1349" y="281"/>
                    <a:pt x="1266" y="168"/>
                    <a:pt x="1145" y="149"/>
                  </a:cubicBezTo>
                  <a:cubicBezTo>
                    <a:pt x="856" y="105"/>
                    <a:pt x="568" y="57"/>
                    <a:pt x="279" y="4"/>
                  </a:cubicBezTo>
                  <a:cubicBezTo>
                    <a:pt x="265" y="2"/>
                    <a:pt x="251" y="0"/>
                    <a:pt x="237"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7" name="Google Shape;1567;p41"/>
            <p:cNvSpPr/>
            <p:nvPr/>
          </p:nvSpPr>
          <p:spPr>
            <a:xfrm rot="2521737">
              <a:off x="6779084" y="1082349"/>
              <a:ext cx="33650" cy="17100"/>
            </a:xfrm>
            <a:custGeom>
              <a:avLst/>
              <a:gdLst/>
              <a:ahLst/>
              <a:cxnLst/>
              <a:rect l="l" t="t" r="r" b="b"/>
              <a:pathLst>
                <a:path w="1346" h="684" extrusionOk="0">
                  <a:moveTo>
                    <a:pt x="247" y="1"/>
                  </a:moveTo>
                  <a:cubicBezTo>
                    <a:pt x="152" y="1"/>
                    <a:pt x="64" y="62"/>
                    <a:pt x="35" y="156"/>
                  </a:cubicBezTo>
                  <a:cubicBezTo>
                    <a:pt x="0" y="274"/>
                    <a:pt x="65" y="398"/>
                    <a:pt x="183" y="433"/>
                  </a:cubicBezTo>
                  <a:cubicBezTo>
                    <a:pt x="467" y="521"/>
                    <a:pt x="753" y="600"/>
                    <a:pt x="1042" y="677"/>
                  </a:cubicBezTo>
                  <a:cubicBezTo>
                    <a:pt x="1062" y="681"/>
                    <a:pt x="1079" y="684"/>
                    <a:pt x="1099" y="684"/>
                  </a:cubicBezTo>
                  <a:cubicBezTo>
                    <a:pt x="1197" y="684"/>
                    <a:pt x="1286" y="617"/>
                    <a:pt x="1312" y="518"/>
                  </a:cubicBezTo>
                  <a:cubicBezTo>
                    <a:pt x="1346" y="402"/>
                    <a:pt x="1275" y="281"/>
                    <a:pt x="1156" y="249"/>
                  </a:cubicBezTo>
                  <a:cubicBezTo>
                    <a:pt x="872" y="175"/>
                    <a:pt x="591" y="95"/>
                    <a:pt x="312" y="10"/>
                  </a:cubicBezTo>
                  <a:cubicBezTo>
                    <a:pt x="290" y="4"/>
                    <a:pt x="268" y="1"/>
                    <a:pt x="247"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8" name="Google Shape;1568;p41"/>
            <p:cNvSpPr/>
            <p:nvPr/>
          </p:nvSpPr>
          <p:spPr>
            <a:xfrm rot="2521737">
              <a:off x="6928514" y="596994"/>
              <a:ext cx="32800" cy="20125"/>
            </a:xfrm>
            <a:custGeom>
              <a:avLst/>
              <a:gdLst/>
              <a:ahLst/>
              <a:cxnLst/>
              <a:rect l="l" t="t" r="r" b="b"/>
              <a:pathLst>
                <a:path w="1312" h="805" extrusionOk="0">
                  <a:moveTo>
                    <a:pt x="1059" y="1"/>
                  </a:moveTo>
                  <a:cubicBezTo>
                    <a:pt x="1030" y="1"/>
                    <a:pt x="1002" y="6"/>
                    <a:pt x="974" y="18"/>
                  </a:cubicBezTo>
                  <a:cubicBezTo>
                    <a:pt x="698" y="134"/>
                    <a:pt x="424" y="257"/>
                    <a:pt x="156" y="385"/>
                  </a:cubicBezTo>
                  <a:cubicBezTo>
                    <a:pt x="47" y="437"/>
                    <a:pt x="0" y="569"/>
                    <a:pt x="54" y="679"/>
                  </a:cubicBezTo>
                  <a:cubicBezTo>
                    <a:pt x="91" y="758"/>
                    <a:pt x="170" y="805"/>
                    <a:pt x="254" y="805"/>
                  </a:cubicBezTo>
                  <a:cubicBezTo>
                    <a:pt x="287" y="805"/>
                    <a:pt x="318" y="798"/>
                    <a:pt x="349" y="783"/>
                  </a:cubicBezTo>
                  <a:cubicBezTo>
                    <a:pt x="610" y="657"/>
                    <a:pt x="878" y="538"/>
                    <a:pt x="1147" y="425"/>
                  </a:cubicBezTo>
                  <a:cubicBezTo>
                    <a:pt x="1259" y="378"/>
                    <a:pt x="1312" y="247"/>
                    <a:pt x="1266" y="137"/>
                  </a:cubicBezTo>
                  <a:cubicBezTo>
                    <a:pt x="1229" y="51"/>
                    <a:pt x="1145" y="1"/>
                    <a:pt x="1059"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9" name="Google Shape;1569;p41"/>
            <p:cNvSpPr/>
            <p:nvPr/>
          </p:nvSpPr>
          <p:spPr>
            <a:xfrm rot="2521737">
              <a:off x="6195368" y="884761"/>
              <a:ext cx="33700" cy="16600"/>
            </a:xfrm>
            <a:custGeom>
              <a:avLst/>
              <a:gdLst/>
              <a:ahLst/>
              <a:cxnLst/>
              <a:rect l="l" t="t" r="r" b="b"/>
              <a:pathLst>
                <a:path w="1348" h="664" extrusionOk="0">
                  <a:moveTo>
                    <a:pt x="244" y="0"/>
                  </a:moveTo>
                  <a:cubicBezTo>
                    <a:pt x="147" y="0"/>
                    <a:pt x="59" y="66"/>
                    <a:pt x="32" y="164"/>
                  </a:cubicBezTo>
                  <a:cubicBezTo>
                    <a:pt x="1" y="283"/>
                    <a:pt x="69" y="404"/>
                    <a:pt x="188" y="436"/>
                  </a:cubicBezTo>
                  <a:cubicBezTo>
                    <a:pt x="476" y="514"/>
                    <a:pt x="762" y="587"/>
                    <a:pt x="1051" y="658"/>
                  </a:cubicBezTo>
                  <a:cubicBezTo>
                    <a:pt x="1068" y="661"/>
                    <a:pt x="1087" y="663"/>
                    <a:pt x="1102" y="663"/>
                  </a:cubicBezTo>
                  <a:cubicBezTo>
                    <a:pt x="1202" y="663"/>
                    <a:pt x="1292" y="595"/>
                    <a:pt x="1317" y="493"/>
                  </a:cubicBezTo>
                  <a:cubicBezTo>
                    <a:pt x="1348" y="375"/>
                    <a:pt x="1273" y="256"/>
                    <a:pt x="1153" y="227"/>
                  </a:cubicBezTo>
                  <a:cubicBezTo>
                    <a:pt x="870" y="157"/>
                    <a:pt x="585" y="85"/>
                    <a:pt x="303" y="8"/>
                  </a:cubicBezTo>
                  <a:cubicBezTo>
                    <a:pt x="283" y="3"/>
                    <a:pt x="264" y="0"/>
                    <a:pt x="244"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0" name="Google Shape;1570;p41"/>
            <p:cNvSpPr/>
            <p:nvPr/>
          </p:nvSpPr>
          <p:spPr>
            <a:xfrm rot="2521737">
              <a:off x="7268603" y="1393127"/>
              <a:ext cx="31400" cy="22700"/>
            </a:xfrm>
            <a:custGeom>
              <a:avLst/>
              <a:gdLst/>
              <a:ahLst/>
              <a:cxnLst/>
              <a:rect l="l" t="t" r="r" b="b"/>
              <a:pathLst>
                <a:path w="1256" h="908" extrusionOk="0">
                  <a:moveTo>
                    <a:pt x="1006" y="1"/>
                  </a:moveTo>
                  <a:cubicBezTo>
                    <a:pt x="965" y="1"/>
                    <a:pt x="923" y="12"/>
                    <a:pt x="886" y="36"/>
                  </a:cubicBezTo>
                  <a:cubicBezTo>
                    <a:pt x="639" y="193"/>
                    <a:pt x="389" y="348"/>
                    <a:pt x="140" y="498"/>
                  </a:cubicBezTo>
                  <a:cubicBezTo>
                    <a:pt x="35" y="562"/>
                    <a:pt x="1" y="697"/>
                    <a:pt x="63" y="801"/>
                  </a:cubicBezTo>
                  <a:cubicBezTo>
                    <a:pt x="106" y="870"/>
                    <a:pt x="178" y="908"/>
                    <a:pt x="253" y="908"/>
                  </a:cubicBezTo>
                  <a:cubicBezTo>
                    <a:pt x="292" y="908"/>
                    <a:pt x="331" y="896"/>
                    <a:pt x="367" y="875"/>
                  </a:cubicBezTo>
                  <a:cubicBezTo>
                    <a:pt x="622" y="721"/>
                    <a:pt x="873" y="565"/>
                    <a:pt x="1123" y="406"/>
                  </a:cubicBezTo>
                  <a:cubicBezTo>
                    <a:pt x="1226" y="341"/>
                    <a:pt x="1256" y="203"/>
                    <a:pt x="1191" y="101"/>
                  </a:cubicBezTo>
                  <a:cubicBezTo>
                    <a:pt x="1149" y="36"/>
                    <a:pt x="1079" y="1"/>
                    <a:pt x="1006"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1" name="Google Shape;1571;p41"/>
            <p:cNvSpPr/>
            <p:nvPr/>
          </p:nvSpPr>
          <p:spPr>
            <a:xfrm rot="2521737">
              <a:off x="7858026" y="1315741"/>
              <a:ext cx="22325" cy="30950"/>
            </a:xfrm>
            <a:custGeom>
              <a:avLst/>
              <a:gdLst/>
              <a:ahLst/>
              <a:cxnLst/>
              <a:rect l="l" t="t" r="r" b="b"/>
              <a:pathLst>
                <a:path w="893" h="1238" extrusionOk="0">
                  <a:moveTo>
                    <a:pt x="640" y="1"/>
                  </a:moveTo>
                  <a:cubicBezTo>
                    <a:pt x="557" y="1"/>
                    <a:pt x="477" y="47"/>
                    <a:pt x="440" y="126"/>
                  </a:cubicBezTo>
                  <a:cubicBezTo>
                    <a:pt x="314" y="392"/>
                    <a:pt x="185" y="656"/>
                    <a:pt x="53" y="919"/>
                  </a:cubicBezTo>
                  <a:cubicBezTo>
                    <a:pt x="1" y="1028"/>
                    <a:pt x="45" y="1161"/>
                    <a:pt x="154" y="1215"/>
                  </a:cubicBezTo>
                  <a:cubicBezTo>
                    <a:pt x="185" y="1230"/>
                    <a:pt x="219" y="1238"/>
                    <a:pt x="253" y="1238"/>
                  </a:cubicBezTo>
                  <a:cubicBezTo>
                    <a:pt x="334" y="1238"/>
                    <a:pt x="412" y="1194"/>
                    <a:pt x="452" y="1116"/>
                  </a:cubicBezTo>
                  <a:cubicBezTo>
                    <a:pt x="582" y="849"/>
                    <a:pt x="711" y="584"/>
                    <a:pt x="839" y="316"/>
                  </a:cubicBezTo>
                  <a:cubicBezTo>
                    <a:pt x="893" y="208"/>
                    <a:pt x="844" y="75"/>
                    <a:pt x="735" y="22"/>
                  </a:cubicBezTo>
                  <a:cubicBezTo>
                    <a:pt x="704" y="8"/>
                    <a:pt x="672" y="1"/>
                    <a:pt x="640"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72" name="Google Shape;1572;p41"/>
          <p:cNvGrpSpPr/>
          <p:nvPr/>
        </p:nvGrpSpPr>
        <p:grpSpPr>
          <a:xfrm>
            <a:off x="7430163" y="315853"/>
            <a:ext cx="1134950" cy="991675"/>
            <a:chOff x="4823450" y="184250"/>
            <a:chExt cx="1134950" cy="991675"/>
          </a:xfrm>
        </p:grpSpPr>
        <p:sp>
          <p:nvSpPr>
            <p:cNvPr id="1573" name="Google Shape;1573;p41"/>
            <p:cNvSpPr/>
            <p:nvPr/>
          </p:nvSpPr>
          <p:spPr>
            <a:xfrm>
              <a:off x="4824650" y="195525"/>
              <a:ext cx="1133750" cy="979825"/>
            </a:xfrm>
            <a:custGeom>
              <a:avLst/>
              <a:gdLst/>
              <a:ahLst/>
              <a:cxnLst/>
              <a:rect l="l" t="t" r="r" b="b"/>
              <a:pathLst>
                <a:path w="45350" h="39193" extrusionOk="0">
                  <a:moveTo>
                    <a:pt x="24257" y="6929"/>
                  </a:moveTo>
                  <a:cubicBezTo>
                    <a:pt x="26536" y="6929"/>
                    <a:pt x="28838" y="7608"/>
                    <a:pt x="30844" y="9020"/>
                  </a:cubicBezTo>
                  <a:cubicBezTo>
                    <a:pt x="36019" y="12663"/>
                    <a:pt x="37260" y="19813"/>
                    <a:pt x="33617" y="24987"/>
                  </a:cubicBezTo>
                  <a:lnTo>
                    <a:pt x="25488" y="19263"/>
                  </a:lnTo>
                  <a:cubicBezTo>
                    <a:pt x="25738" y="18607"/>
                    <a:pt x="25527" y="17843"/>
                    <a:pt x="24930" y="17421"/>
                  </a:cubicBezTo>
                  <a:cubicBezTo>
                    <a:pt x="24656" y="17229"/>
                    <a:pt x="24343" y="17137"/>
                    <a:pt x="24032" y="17137"/>
                  </a:cubicBezTo>
                  <a:cubicBezTo>
                    <a:pt x="23662" y="17137"/>
                    <a:pt x="23296" y="17268"/>
                    <a:pt x="23005" y="17516"/>
                  </a:cubicBezTo>
                  <a:lnTo>
                    <a:pt x="14876" y="11792"/>
                  </a:lnTo>
                  <a:cubicBezTo>
                    <a:pt x="17108" y="8623"/>
                    <a:pt x="20654" y="6929"/>
                    <a:pt x="24257" y="6929"/>
                  </a:cubicBezTo>
                  <a:close/>
                  <a:moveTo>
                    <a:pt x="23804" y="1"/>
                  </a:moveTo>
                  <a:cubicBezTo>
                    <a:pt x="17950" y="1"/>
                    <a:pt x="12186" y="2693"/>
                    <a:pt x="8464" y="7738"/>
                  </a:cubicBezTo>
                  <a:lnTo>
                    <a:pt x="4993" y="5293"/>
                  </a:lnTo>
                  <a:lnTo>
                    <a:pt x="1" y="12385"/>
                  </a:lnTo>
                  <a:lnTo>
                    <a:pt x="38071" y="39192"/>
                  </a:lnTo>
                  <a:lnTo>
                    <a:pt x="43064" y="32102"/>
                  </a:lnTo>
                  <a:lnTo>
                    <a:pt x="39592" y="29659"/>
                  </a:lnTo>
                  <a:cubicBezTo>
                    <a:pt x="45349" y="21090"/>
                    <a:pt x="43232" y="9448"/>
                    <a:pt x="34749" y="3474"/>
                  </a:cubicBezTo>
                  <a:cubicBezTo>
                    <a:pt x="31416" y="1128"/>
                    <a:pt x="27591" y="1"/>
                    <a:pt x="2380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4" name="Google Shape;1574;p41"/>
            <p:cNvSpPr/>
            <p:nvPr/>
          </p:nvSpPr>
          <p:spPr>
            <a:xfrm>
              <a:off x="4842625" y="184250"/>
              <a:ext cx="1093150" cy="987675"/>
            </a:xfrm>
            <a:custGeom>
              <a:avLst/>
              <a:gdLst/>
              <a:ahLst/>
              <a:cxnLst/>
              <a:rect l="l" t="t" r="r" b="b"/>
              <a:pathLst>
                <a:path w="43726" h="39507" extrusionOk="0">
                  <a:moveTo>
                    <a:pt x="24423" y="7249"/>
                  </a:moveTo>
                  <a:cubicBezTo>
                    <a:pt x="26671" y="7249"/>
                    <a:pt x="28941" y="7916"/>
                    <a:pt x="30915" y="9306"/>
                  </a:cubicBezTo>
                  <a:cubicBezTo>
                    <a:pt x="35967" y="12864"/>
                    <a:pt x="37216" y="19844"/>
                    <a:pt x="33737" y="24929"/>
                  </a:cubicBezTo>
                  <a:lnTo>
                    <a:pt x="25831" y="19363"/>
                  </a:lnTo>
                  <a:cubicBezTo>
                    <a:pt x="26045" y="18652"/>
                    <a:pt x="25787" y="17881"/>
                    <a:pt x="25178" y="17455"/>
                  </a:cubicBezTo>
                  <a:cubicBezTo>
                    <a:pt x="24880" y="17245"/>
                    <a:pt x="24535" y="17141"/>
                    <a:pt x="24189" y="17141"/>
                  </a:cubicBezTo>
                  <a:cubicBezTo>
                    <a:pt x="23827" y="17141"/>
                    <a:pt x="23465" y="17255"/>
                    <a:pt x="23161" y="17481"/>
                  </a:cubicBezTo>
                  <a:lnTo>
                    <a:pt x="15255" y="11914"/>
                  </a:lnTo>
                  <a:cubicBezTo>
                    <a:pt x="17458" y="8873"/>
                    <a:pt x="20914" y="7249"/>
                    <a:pt x="24423" y="7249"/>
                  </a:cubicBezTo>
                  <a:close/>
                  <a:moveTo>
                    <a:pt x="24423" y="6937"/>
                  </a:moveTo>
                  <a:cubicBezTo>
                    <a:pt x="20769" y="6937"/>
                    <a:pt x="17170" y="8652"/>
                    <a:pt x="14910" y="11860"/>
                  </a:cubicBezTo>
                  <a:cubicBezTo>
                    <a:pt x="14886" y="11894"/>
                    <a:pt x="14878" y="11935"/>
                    <a:pt x="14885" y="11977"/>
                  </a:cubicBezTo>
                  <a:cubicBezTo>
                    <a:pt x="14892" y="12018"/>
                    <a:pt x="14915" y="12054"/>
                    <a:pt x="14949" y="12077"/>
                  </a:cubicBezTo>
                  <a:lnTo>
                    <a:pt x="23078" y="17801"/>
                  </a:lnTo>
                  <a:cubicBezTo>
                    <a:pt x="23104" y="17820"/>
                    <a:pt x="23135" y="17829"/>
                    <a:pt x="23166" y="17829"/>
                  </a:cubicBezTo>
                  <a:cubicBezTo>
                    <a:pt x="23202" y="17829"/>
                    <a:pt x="23238" y="17817"/>
                    <a:pt x="23266" y="17792"/>
                  </a:cubicBezTo>
                  <a:cubicBezTo>
                    <a:pt x="23531" y="17565"/>
                    <a:pt x="23860" y="17450"/>
                    <a:pt x="24189" y="17450"/>
                  </a:cubicBezTo>
                  <a:cubicBezTo>
                    <a:pt x="24472" y="17450"/>
                    <a:pt x="24756" y="17535"/>
                    <a:pt x="24999" y="17706"/>
                  </a:cubicBezTo>
                  <a:cubicBezTo>
                    <a:pt x="25527" y="18075"/>
                    <a:pt x="25734" y="18760"/>
                    <a:pt x="25504" y="19365"/>
                  </a:cubicBezTo>
                  <a:cubicBezTo>
                    <a:pt x="25478" y="19431"/>
                    <a:pt x="25499" y="19507"/>
                    <a:pt x="25558" y="19548"/>
                  </a:cubicBezTo>
                  <a:lnTo>
                    <a:pt x="33687" y="25272"/>
                  </a:lnTo>
                  <a:cubicBezTo>
                    <a:pt x="33714" y="25292"/>
                    <a:pt x="33744" y="25301"/>
                    <a:pt x="33777" y="25301"/>
                  </a:cubicBezTo>
                  <a:cubicBezTo>
                    <a:pt x="33785" y="25301"/>
                    <a:pt x="33794" y="25301"/>
                    <a:pt x="33802" y="25299"/>
                  </a:cubicBezTo>
                  <a:cubicBezTo>
                    <a:pt x="33844" y="25292"/>
                    <a:pt x="33880" y="25268"/>
                    <a:pt x="33902" y="25235"/>
                  </a:cubicBezTo>
                  <a:cubicBezTo>
                    <a:pt x="37589" y="19997"/>
                    <a:pt x="36330" y="12740"/>
                    <a:pt x="31093" y="9051"/>
                  </a:cubicBezTo>
                  <a:cubicBezTo>
                    <a:pt x="29065" y="7623"/>
                    <a:pt x="26733" y="6937"/>
                    <a:pt x="24423" y="6937"/>
                  </a:cubicBezTo>
                  <a:close/>
                  <a:moveTo>
                    <a:pt x="23980" y="313"/>
                  </a:moveTo>
                  <a:cubicBezTo>
                    <a:pt x="27841" y="313"/>
                    <a:pt x="31605" y="1496"/>
                    <a:pt x="34821" y="3761"/>
                  </a:cubicBezTo>
                  <a:cubicBezTo>
                    <a:pt x="38886" y="6625"/>
                    <a:pt x="41618" y="10892"/>
                    <a:pt x="42518" y="15780"/>
                  </a:cubicBezTo>
                  <a:cubicBezTo>
                    <a:pt x="43417" y="20663"/>
                    <a:pt x="42388" y="25616"/>
                    <a:pt x="39623" y="29731"/>
                  </a:cubicBezTo>
                  <a:cubicBezTo>
                    <a:pt x="39578" y="29802"/>
                    <a:pt x="39593" y="29896"/>
                    <a:pt x="39663" y="29944"/>
                  </a:cubicBezTo>
                  <a:lnTo>
                    <a:pt x="43007" y="32298"/>
                  </a:lnTo>
                  <a:lnTo>
                    <a:pt x="38193" y="39135"/>
                  </a:lnTo>
                  <a:lnTo>
                    <a:pt x="378" y="12506"/>
                  </a:lnTo>
                  <a:lnTo>
                    <a:pt x="5193" y="5669"/>
                  </a:lnTo>
                  <a:lnTo>
                    <a:pt x="8536" y="8022"/>
                  </a:lnTo>
                  <a:cubicBezTo>
                    <a:pt x="8563" y="8041"/>
                    <a:pt x="8595" y="8051"/>
                    <a:pt x="8626" y="8051"/>
                  </a:cubicBezTo>
                  <a:cubicBezTo>
                    <a:pt x="8674" y="8051"/>
                    <a:pt x="8721" y="8029"/>
                    <a:pt x="8751" y="7989"/>
                  </a:cubicBezTo>
                  <a:cubicBezTo>
                    <a:pt x="11694" y="3998"/>
                    <a:pt x="16012" y="1362"/>
                    <a:pt x="20910" y="562"/>
                  </a:cubicBezTo>
                  <a:cubicBezTo>
                    <a:pt x="21935" y="395"/>
                    <a:pt x="22961" y="313"/>
                    <a:pt x="23980" y="313"/>
                  </a:cubicBezTo>
                  <a:close/>
                  <a:moveTo>
                    <a:pt x="23979" y="1"/>
                  </a:moveTo>
                  <a:cubicBezTo>
                    <a:pt x="22943" y="1"/>
                    <a:pt x="21899" y="85"/>
                    <a:pt x="20857" y="255"/>
                  </a:cubicBezTo>
                  <a:cubicBezTo>
                    <a:pt x="15931" y="1058"/>
                    <a:pt x="11578" y="3693"/>
                    <a:pt x="8589" y="7680"/>
                  </a:cubicBezTo>
                  <a:lnTo>
                    <a:pt x="5243" y="5323"/>
                  </a:lnTo>
                  <a:cubicBezTo>
                    <a:pt x="5217" y="5305"/>
                    <a:pt x="5186" y="5296"/>
                    <a:pt x="5154" y="5296"/>
                  </a:cubicBezTo>
                  <a:cubicBezTo>
                    <a:pt x="5145" y="5296"/>
                    <a:pt x="5135" y="5297"/>
                    <a:pt x="5126" y="5299"/>
                  </a:cubicBezTo>
                  <a:cubicBezTo>
                    <a:pt x="5086" y="5306"/>
                    <a:pt x="5050" y="5329"/>
                    <a:pt x="5026" y="5363"/>
                  </a:cubicBezTo>
                  <a:lnTo>
                    <a:pt x="32" y="12454"/>
                  </a:lnTo>
                  <a:cubicBezTo>
                    <a:pt x="9" y="12487"/>
                    <a:pt x="1" y="12528"/>
                    <a:pt x="8" y="12570"/>
                  </a:cubicBezTo>
                  <a:cubicBezTo>
                    <a:pt x="15" y="12611"/>
                    <a:pt x="38" y="12647"/>
                    <a:pt x="72" y="12670"/>
                  </a:cubicBezTo>
                  <a:lnTo>
                    <a:pt x="38142" y="39478"/>
                  </a:lnTo>
                  <a:cubicBezTo>
                    <a:pt x="38167" y="39498"/>
                    <a:pt x="38199" y="39506"/>
                    <a:pt x="38230" y="39506"/>
                  </a:cubicBezTo>
                  <a:lnTo>
                    <a:pt x="38259" y="39506"/>
                  </a:lnTo>
                  <a:cubicBezTo>
                    <a:pt x="38300" y="39499"/>
                    <a:pt x="38336" y="39476"/>
                    <a:pt x="38359" y="39442"/>
                  </a:cubicBezTo>
                  <a:lnTo>
                    <a:pt x="43351" y="32352"/>
                  </a:lnTo>
                  <a:cubicBezTo>
                    <a:pt x="43374" y="32318"/>
                    <a:pt x="43383" y="32276"/>
                    <a:pt x="43376" y="32235"/>
                  </a:cubicBezTo>
                  <a:cubicBezTo>
                    <a:pt x="43368" y="32195"/>
                    <a:pt x="43346" y="32159"/>
                    <a:pt x="43311" y="32135"/>
                  </a:cubicBezTo>
                  <a:lnTo>
                    <a:pt x="39965" y="29777"/>
                  </a:lnTo>
                  <a:cubicBezTo>
                    <a:pt x="42711" y="25619"/>
                    <a:pt x="43726" y="20636"/>
                    <a:pt x="42823" y="15723"/>
                  </a:cubicBezTo>
                  <a:cubicBezTo>
                    <a:pt x="41908" y="10755"/>
                    <a:pt x="39129" y="6414"/>
                    <a:pt x="34998" y="3505"/>
                  </a:cubicBezTo>
                  <a:cubicBezTo>
                    <a:pt x="31729" y="1204"/>
                    <a:pt x="27904" y="1"/>
                    <a:pt x="23979"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5" name="Google Shape;1575;p41"/>
            <p:cNvSpPr/>
            <p:nvPr/>
          </p:nvSpPr>
          <p:spPr>
            <a:xfrm>
              <a:off x="4823450" y="476800"/>
              <a:ext cx="972275" cy="698650"/>
            </a:xfrm>
            <a:custGeom>
              <a:avLst/>
              <a:gdLst/>
              <a:ahLst/>
              <a:cxnLst/>
              <a:rect l="l" t="t" r="r" b="b"/>
              <a:pathLst>
                <a:path w="38891" h="27946" extrusionOk="0">
                  <a:moveTo>
                    <a:pt x="778" y="1"/>
                  </a:moveTo>
                  <a:lnTo>
                    <a:pt x="0" y="1105"/>
                  </a:lnTo>
                  <a:lnTo>
                    <a:pt x="38113" y="27946"/>
                  </a:lnTo>
                  <a:lnTo>
                    <a:pt x="38890" y="26842"/>
                  </a:lnTo>
                  <a:lnTo>
                    <a:pt x="77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6" name="Google Shape;1576;p41"/>
            <p:cNvSpPr/>
            <p:nvPr/>
          </p:nvSpPr>
          <p:spPr>
            <a:xfrm>
              <a:off x="4827850" y="461200"/>
              <a:ext cx="40850" cy="53200"/>
            </a:xfrm>
            <a:custGeom>
              <a:avLst/>
              <a:gdLst/>
              <a:ahLst/>
              <a:cxnLst/>
              <a:rect l="l" t="t" r="r" b="b"/>
              <a:pathLst>
                <a:path w="1634" h="2128" extrusionOk="0">
                  <a:moveTo>
                    <a:pt x="1456" y="1"/>
                  </a:moveTo>
                  <a:cubicBezTo>
                    <a:pt x="1408" y="1"/>
                    <a:pt x="1359" y="23"/>
                    <a:pt x="1329" y="66"/>
                  </a:cubicBezTo>
                  <a:lnTo>
                    <a:pt x="50" y="1882"/>
                  </a:lnTo>
                  <a:cubicBezTo>
                    <a:pt x="0" y="1952"/>
                    <a:pt x="19" y="2049"/>
                    <a:pt x="87" y="2099"/>
                  </a:cubicBezTo>
                  <a:cubicBezTo>
                    <a:pt x="114" y="2119"/>
                    <a:pt x="147" y="2128"/>
                    <a:pt x="177" y="2128"/>
                  </a:cubicBezTo>
                  <a:cubicBezTo>
                    <a:pt x="226" y="2128"/>
                    <a:pt x="273" y="2105"/>
                    <a:pt x="304" y="2061"/>
                  </a:cubicBezTo>
                  <a:lnTo>
                    <a:pt x="1583" y="245"/>
                  </a:lnTo>
                  <a:cubicBezTo>
                    <a:pt x="1633" y="174"/>
                    <a:pt x="1615" y="79"/>
                    <a:pt x="1545" y="29"/>
                  </a:cubicBezTo>
                  <a:cubicBezTo>
                    <a:pt x="1518" y="10"/>
                    <a:pt x="1487" y="1"/>
                    <a:pt x="145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7" name="Google Shape;1577;p41"/>
            <p:cNvSpPr/>
            <p:nvPr/>
          </p:nvSpPr>
          <p:spPr>
            <a:xfrm>
              <a:off x="4878000" y="496500"/>
              <a:ext cx="40800" cy="53150"/>
            </a:xfrm>
            <a:custGeom>
              <a:avLst/>
              <a:gdLst/>
              <a:ahLst/>
              <a:cxnLst/>
              <a:rect l="l" t="t" r="r" b="b"/>
              <a:pathLst>
                <a:path w="1632" h="2126" extrusionOk="0">
                  <a:moveTo>
                    <a:pt x="1456" y="0"/>
                  </a:moveTo>
                  <a:cubicBezTo>
                    <a:pt x="1408" y="0"/>
                    <a:pt x="1360" y="23"/>
                    <a:pt x="1329" y="66"/>
                  </a:cubicBezTo>
                  <a:lnTo>
                    <a:pt x="50" y="1882"/>
                  </a:lnTo>
                  <a:cubicBezTo>
                    <a:pt x="0" y="1952"/>
                    <a:pt x="17" y="2047"/>
                    <a:pt x="87" y="2097"/>
                  </a:cubicBezTo>
                  <a:cubicBezTo>
                    <a:pt x="114" y="2117"/>
                    <a:pt x="146" y="2126"/>
                    <a:pt x="177" y="2126"/>
                  </a:cubicBezTo>
                  <a:cubicBezTo>
                    <a:pt x="224" y="2126"/>
                    <a:pt x="273" y="2105"/>
                    <a:pt x="303" y="2060"/>
                  </a:cubicBezTo>
                  <a:lnTo>
                    <a:pt x="1582" y="244"/>
                  </a:lnTo>
                  <a:cubicBezTo>
                    <a:pt x="1632" y="174"/>
                    <a:pt x="1615" y="77"/>
                    <a:pt x="1545" y="27"/>
                  </a:cubicBezTo>
                  <a:cubicBezTo>
                    <a:pt x="1518" y="9"/>
                    <a:pt x="1487" y="0"/>
                    <a:pt x="145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8" name="Google Shape;1578;p41"/>
            <p:cNvSpPr/>
            <p:nvPr/>
          </p:nvSpPr>
          <p:spPr>
            <a:xfrm>
              <a:off x="4844550" y="490425"/>
              <a:ext cx="28525" cy="35700"/>
            </a:xfrm>
            <a:custGeom>
              <a:avLst/>
              <a:gdLst/>
              <a:ahLst/>
              <a:cxnLst/>
              <a:rect l="l" t="t" r="r" b="b"/>
              <a:pathLst>
                <a:path w="1141" h="1428" extrusionOk="0">
                  <a:moveTo>
                    <a:pt x="966" y="0"/>
                  </a:moveTo>
                  <a:cubicBezTo>
                    <a:pt x="917" y="0"/>
                    <a:pt x="869" y="23"/>
                    <a:pt x="838" y="66"/>
                  </a:cubicBezTo>
                  <a:lnTo>
                    <a:pt x="51" y="1183"/>
                  </a:lnTo>
                  <a:cubicBezTo>
                    <a:pt x="1" y="1253"/>
                    <a:pt x="18" y="1350"/>
                    <a:pt x="88" y="1399"/>
                  </a:cubicBezTo>
                  <a:cubicBezTo>
                    <a:pt x="115" y="1419"/>
                    <a:pt x="147" y="1427"/>
                    <a:pt x="177" y="1427"/>
                  </a:cubicBezTo>
                  <a:cubicBezTo>
                    <a:pt x="227" y="1427"/>
                    <a:pt x="274" y="1404"/>
                    <a:pt x="304" y="1362"/>
                  </a:cubicBezTo>
                  <a:lnTo>
                    <a:pt x="1091" y="244"/>
                  </a:lnTo>
                  <a:cubicBezTo>
                    <a:pt x="1141" y="174"/>
                    <a:pt x="1124" y="77"/>
                    <a:pt x="1054" y="27"/>
                  </a:cubicBezTo>
                  <a:cubicBezTo>
                    <a:pt x="1027" y="9"/>
                    <a:pt x="996" y="0"/>
                    <a:pt x="96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9" name="Google Shape;1579;p41"/>
            <p:cNvSpPr/>
            <p:nvPr/>
          </p:nvSpPr>
          <p:spPr>
            <a:xfrm>
              <a:off x="4859800" y="501175"/>
              <a:ext cx="28575" cy="35725"/>
            </a:xfrm>
            <a:custGeom>
              <a:avLst/>
              <a:gdLst/>
              <a:ahLst/>
              <a:cxnLst/>
              <a:rect l="l" t="t" r="r" b="b"/>
              <a:pathLst>
                <a:path w="1143" h="1429" extrusionOk="0">
                  <a:moveTo>
                    <a:pt x="966" y="1"/>
                  </a:moveTo>
                  <a:cubicBezTo>
                    <a:pt x="917" y="1"/>
                    <a:pt x="869" y="23"/>
                    <a:pt x="838" y="66"/>
                  </a:cubicBezTo>
                  <a:lnTo>
                    <a:pt x="51" y="1183"/>
                  </a:lnTo>
                  <a:cubicBezTo>
                    <a:pt x="1" y="1253"/>
                    <a:pt x="19" y="1350"/>
                    <a:pt x="88" y="1400"/>
                  </a:cubicBezTo>
                  <a:cubicBezTo>
                    <a:pt x="115" y="1420"/>
                    <a:pt x="148" y="1429"/>
                    <a:pt x="178" y="1429"/>
                  </a:cubicBezTo>
                  <a:cubicBezTo>
                    <a:pt x="227" y="1429"/>
                    <a:pt x="274" y="1406"/>
                    <a:pt x="305" y="1362"/>
                  </a:cubicBezTo>
                  <a:lnTo>
                    <a:pt x="1093" y="244"/>
                  </a:lnTo>
                  <a:cubicBezTo>
                    <a:pt x="1143" y="174"/>
                    <a:pt x="1124" y="79"/>
                    <a:pt x="1055" y="29"/>
                  </a:cubicBezTo>
                  <a:cubicBezTo>
                    <a:pt x="1028" y="10"/>
                    <a:pt x="997" y="1"/>
                    <a:pt x="96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0" name="Google Shape;1580;p41"/>
            <p:cNvSpPr/>
            <p:nvPr/>
          </p:nvSpPr>
          <p:spPr>
            <a:xfrm>
              <a:off x="4927350" y="531325"/>
              <a:ext cx="40850" cy="53175"/>
            </a:xfrm>
            <a:custGeom>
              <a:avLst/>
              <a:gdLst/>
              <a:ahLst/>
              <a:cxnLst/>
              <a:rect l="l" t="t" r="r" b="b"/>
              <a:pathLst>
                <a:path w="1634" h="2127" extrusionOk="0">
                  <a:moveTo>
                    <a:pt x="1458" y="0"/>
                  </a:moveTo>
                  <a:cubicBezTo>
                    <a:pt x="1409" y="0"/>
                    <a:pt x="1360" y="23"/>
                    <a:pt x="1330" y="66"/>
                  </a:cubicBezTo>
                  <a:lnTo>
                    <a:pt x="51" y="1882"/>
                  </a:lnTo>
                  <a:cubicBezTo>
                    <a:pt x="1" y="1952"/>
                    <a:pt x="19" y="2047"/>
                    <a:pt x="89" y="2097"/>
                  </a:cubicBezTo>
                  <a:cubicBezTo>
                    <a:pt x="115" y="2117"/>
                    <a:pt x="148" y="2126"/>
                    <a:pt x="178" y="2126"/>
                  </a:cubicBezTo>
                  <a:cubicBezTo>
                    <a:pt x="227" y="2126"/>
                    <a:pt x="275" y="2103"/>
                    <a:pt x="305" y="2060"/>
                  </a:cubicBezTo>
                  <a:lnTo>
                    <a:pt x="1584" y="244"/>
                  </a:lnTo>
                  <a:cubicBezTo>
                    <a:pt x="1634" y="174"/>
                    <a:pt x="1615" y="77"/>
                    <a:pt x="1547" y="27"/>
                  </a:cubicBezTo>
                  <a:cubicBezTo>
                    <a:pt x="1520" y="9"/>
                    <a:pt x="1489" y="0"/>
                    <a:pt x="1458"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1" name="Google Shape;1581;p41"/>
            <p:cNvSpPr/>
            <p:nvPr/>
          </p:nvSpPr>
          <p:spPr>
            <a:xfrm>
              <a:off x="4893950" y="525225"/>
              <a:ext cx="28575" cy="35725"/>
            </a:xfrm>
            <a:custGeom>
              <a:avLst/>
              <a:gdLst/>
              <a:ahLst/>
              <a:cxnLst/>
              <a:rect l="l" t="t" r="r" b="b"/>
              <a:pathLst>
                <a:path w="1143" h="1429" extrusionOk="0">
                  <a:moveTo>
                    <a:pt x="966" y="1"/>
                  </a:moveTo>
                  <a:cubicBezTo>
                    <a:pt x="918" y="1"/>
                    <a:pt x="870" y="23"/>
                    <a:pt x="840" y="67"/>
                  </a:cubicBezTo>
                  <a:lnTo>
                    <a:pt x="51" y="1184"/>
                  </a:lnTo>
                  <a:cubicBezTo>
                    <a:pt x="1" y="1254"/>
                    <a:pt x="19" y="1351"/>
                    <a:pt x="89" y="1400"/>
                  </a:cubicBezTo>
                  <a:cubicBezTo>
                    <a:pt x="115" y="1420"/>
                    <a:pt x="148" y="1428"/>
                    <a:pt x="178" y="1428"/>
                  </a:cubicBezTo>
                  <a:cubicBezTo>
                    <a:pt x="227" y="1428"/>
                    <a:pt x="275" y="1406"/>
                    <a:pt x="305" y="1363"/>
                  </a:cubicBezTo>
                  <a:lnTo>
                    <a:pt x="1092" y="245"/>
                  </a:lnTo>
                  <a:cubicBezTo>
                    <a:pt x="1142" y="175"/>
                    <a:pt x="1125" y="78"/>
                    <a:pt x="1055" y="28"/>
                  </a:cubicBezTo>
                  <a:cubicBezTo>
                    <a:pt x="1028" y="10"/>
                    <a:pt x="997" y="1"/>
                    <a:pt x="96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2" name="Google Shape;1582;p41"/>
            <p:cNvSpPr/>
            <p:nvPr/>
          </p:nvSpPr>
          <p:spPr>
            <a:xfrm>
              <a:off x="4909200" y="535950"/>
              <a:ext cx="28550" cy="35725"/>
            </a:xfrm>
            <a:custGeom>
              <a:avLst/>
              <a:gdLst/>
              <a:ahLst/>
              <a:cxnLst/>
              <a:rect l="l" t="t" r="r" b="b"/>
              <a:pathLst>
                <a:path w="1142" h="1429" extrusionOk="0">
                  <a:moveTo>
                    <a:pt x="966" y="1"/>
                  </a:moveTo>
                  <a:cubicBezTo>
                    <a:pt x="917" y="1"/>
                    <a:pt x="869" y="23"/>
                    <a:pt x="838" y="66"/>
                  </a:cubicBezTo>
                  <a:lnTo>
                    <a:pt x="51" y="1184"/>
                  </a:lnTo>
                  <a:cubicBezTo>
                    <a:pt x="1" y="1254"/>
                    <a:pt x="18" y="1351"/>
                    <a:pt x="88" y="1400"/>
                  </a:cubicBezTo>
                  <a:cubicBezTo>
                    <a:pt x="115" y="1420"/>
                    <a:pt x="147" y="1428"/>
                    <a:pt x="177" y="1428"/>
                  </a:cubicBezTo>
                  <a:cubicBezTo>
                    <a:pt x="225" y="1428"/>
                    <a:pt x="274" y="1405"/>
                    <a:pt x="304" y="1362"/>
                  </a:cubicBezTo>
                  <a:lnTo>
                    <a:pt x="1091" y="245"/>
                  </a:lnTo>
                  <a:cubicBezTo>
                    <a:pt x="1141" y="175"/>
                    <a:pt x="1124" y="78"/>
                    <a:pt x="1054" y="28"/>
                  </a:cubicBezTo>
                  <a:cubicBezTo>
                    <a:pt x="1027" y="10"/>
                    <a:pt x="996" y="1"/>
                    <a:pt x="96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3" name="Google Shape;1583;p41"/>
            <p:cNvSpPr/>
            <p:nvPr/>
          </p:nvSpPr>
          <p:spPr>
            <a:xfrm>
              <a:off x="4976800" y="566100"/>
              <a:ext cx="40850" cy="53175"/>
            </a:xfrm>
            <a:custGeom>
              <a:avLst/>
              <a:gdLst/>
              <a:ahLst/>
              <a:cxnLst/>
              <a:rect l="l" t="t" r="r" b="b"/>
              <a:pathLst>
                <a:path w="1634" h="2127" extrusionOk="0">
                  <a:moveTo>
                    <a:pt x="1457" y="0"/>
                  </a:moveTo>
                  <a:cubicBezTo>
                    <a:pt x="1408" y="0"/>
                    <a:pt x="1360" y="23"/>
                    <a:pt x="1329" y="65"/>
                  </a:cubicBezTo>
                  <a:lnTo>
                    <a:pt x="50" y="1882"/>
                  </a:lnTo>
                  <a:cubicBezTo>
                    <a:pt x="0" y="1951"/>
                    <a:pt x="19" y="2048"/>
                    <a:pt x="87" y="2098"/>
                  </a:cubicBezTo>
                  <a:cubicBezTo>
                    <a:pt x="115" y="2118"/>
                    <a:pt x="147" y="2127"/>
                    <a:pt x="177" y="2127"/>
                  </a:cubicBezTo>
                  <a:cubicBezTo>
                    <a:pt x="226" y="2127"/>
                    <a:pt x="273" y="2104"/>
                    <a:pt x="305" y="2061"/>
                  </a:cubicBezTo>
                  <a:lnTo>
                    <a:pt x="1583" y="244"/>
                  </a:lnTo>
                  <a:cubicBezTo>
                    <a:pt x="1633" y="175"/>
                    <a:pt x="1615" y="78"/>
                    <a:pt x="1545" y="28"/>
                  </a:cubicBezTo>
                  <a:cubicBezTo>
                    <a:pt x="1518" y="9"/>
                    <a:pt x="1488" y="0"/>
                    <a:pt x="1457"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4" name="Google Shape;1584;p41"/>
            <p:cNvSpPr/>
            <p:nvPr/>
          </p:nvSpPr>
          <p:spPr>
            <a:xfrm>
              <a:off x="4943350" y="560025"/>
              <a:ext cx="28575" cy="35725"/>
            </a:xfrm>
            <a:custGeom>
              <a:avLst/>
              <a:gdLst/>
              <a:ahLst/>
              <a:cxnLst/>
              <a:rect l="l" t="t" r="r" b="b"/>
              <a:pathLst>
                <a:path w="1143" h="1429" extrusionOk="0">
                  <a:moveTo>
                    <a:pt x="966" y="1"/>
                  </a:moveTo>
                  <a:cubicBezTo>
                    <a:pt x="918" y="1"/>
                    <a:pt x="869" y="23"/>
                    <a:pt x="838" y="66"/>
                  </a:cubicBezTo>
                  <a:lnTo>
                    <a:pt x="51" y="1184"/>
                  </a:lnTo>
                  <a:cubicBezTo>
                    <a:pt x="1" y="1254"/>
                    <a:pt x="18" y="1350"/>
                    <a:pt x="88" y="1400"/>
                  </a:cubicBezTo>
                  <a:cubicBezTo>
                    <a:pt x="115" y="1420"/>
                    <a:pt x="147" y="1428"/>
                    <a:pt x="178" y="1428"/>
                  </a:cubicBezTo>
                  <a:cubicBezTo>
                    <a:pt x="225" y="1428"/>
                    <a:pt x="274" y="1405"/>
                    <a:pt x="304" y="1362"/>
                  </a:cubicBezTo>
                  <a:lnTo>
                    <a:pt x="1093" y="245"/>
                  </a:lnTo>
                  <a:cubicBezTo>
                    <a:pt x="1143" y="175"/>
                    <a:pt x="1124" y="78"/>
                    <a:pt x="1054" y="28"/>
                  </a:cubicBezTo>
                  <a:cubicBezTo>
                    <a:pt x="1028" y="10"/>
                    <a:pt x="997" y="1"/>
                    <a:pt x="96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5" name="Google Shape;1585;p41"/>
            <p:cNvSpPr/>
            <p:nvPr/>
          </p:nvSpPr>
          <p:spPr>
            <a:xfrm>
              <a:off x="4958625" y="570750"/>
              <a:ext cx="28550" cy="35700"/>
            </a:xfrm>
            <a:custGeom>
              <a:avLst/>
              <a:gdLst/>
              <a:ahLst/>
              <a:cxnLst/>
              <a:rect l="l" t="t" r="r" b="b"/>
              <a:pathLst>
                <a:path w="1142" h="1428" extrusionOk="0">
                  <a:moveTo>
                    <a:pt x="966" y="1"/>
                  </a:moveTo>
                  <a:cubicBezTo>
                    <a:pt x="918" y="1"/>
                    <a:pt x="869" y="23"/>
                    <a:pt x="839" y="66"/>
                  </a:cubicBezTo>
                  <a:lnTo>
                    <a:pt x="50" y="1183"/>
                  </a:lnTo>
                  <a:cubicBezTo>
                    <a:pt x="0" y="1253"/>
                    <a:pt x="19" y="1349"/>
                    <a:pt x="89" y="1399"/>
                  </a:cubicBezTo>
                  <a:cubicBezTo>
                    <a:pt x="114" y="1419"/>
                    <a:pt x="147" y="1428"/>
                    <a:pt x="177" y="1428"/>
                  </a:cubicBezTo>
                  <a:cubicBezTo>
                    <a:pt x="226" y="1428"/>
                    <a:pt x="274" y="1405"/>
                    <a:pt x="304" y="1362"/>
                  </a:cubicBezTo>
                  <a:lnTo>
                    <a:pt x="1092" y="245"/>
                  </a:lnTo>
                  <a:cubicBezTo>
                    <a:pt x="1142" y="175"/>
                    <a:pt x="1125" y="78"/>
                    <a:pt x="1055" y="28"/>
                  </a:cubicBezTo>
                  <a:cubicBezTo>
                    <a:pt x="1028" y="9"/>
                    <a:pt x="997" y="1"/>
                    <a:pt x="96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6" name="Google Shape;1586;p41"/>
            <p:cNvSpPr/>
            <p:nvPr/>
          </p:nvSpPr>
          <p:spPr>
            <a:xfrm>
              <a:off x="5026200" y="600875"/>
              <a:ext cx="40825" cy="53200"/>
            </a:xfrm>
            <a:custGeom>
              <a:avLst/>
              <a:gdLst/>
              <a:ahLst/>
              <a:cxnLst/>
              <a:rect l="l" t="t" r="r" b="b"/>
              <a:pathLst>
                <a:path w="1633" h="2128" extrusionOk="0">
                  <a:moveTo>
                    <a:pt x="1456" y="0"/>
                  </a:moveTo>
                  <a:cubicBezTo>
                    <a:pt x="1407" y="0"/>
                    <a:pt x="1360" y="23"/>
                    <a:pt x="1329" y="66"/>
                  </a:cubicBezTo>
                  <a:lnTo>
                    <a:pt x="50" y="1882"/>
                  </a:lnTo>
                  <a:cubicBezTo>
                    <a:pt x="0" y="1952"/>
                    <a:pt x="18" y="2049"/>
                    <a:pt x="88" y="2099"/>
                  </a:cubicBezTo>
                  <a:cubicBezTo>
                    <a:pt x="115" y="2117"/>
                    <a:pt x="146" y="2127"/>
                    <a:pt x="176" y="2127"/>
                  </a:cubicBezTo>
                  <a:cubicBezTo>
                    <a:pt x="225" y="2127"/>
                    <a:pt x="273" y="2105"/>
                    <a:pt x="303" y="2060"/>
                  </a:cubicBezTo>
                  <a:lnTo>
                    <a:pt x="1582" y="244"/>
                  </a:lnTo>
                  <a:cubicBezTo>
                    <a:pt x="1632" y="174"/>
                    <a:pt x="1615" y="78"/>
                    <a:pt x="1545" y="28"/>
                  </a:cubicBezTo>
                  <a:cubicBezTo>
                    <a:pt x="1518" y="10"/>
                    <a:pt x="1486" y="0"/>
                    <a:pt x="145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7" name="Google Shape;1587;p41"/>
            <p:cNvSpPr/>
            <p:nvPr/>
          </p:nvSpPr>
          <p:spPr>
            <a:xfrm>
              <a:off x="4992725" y="594800"/>
              <a:ext cx="28575" cy="35725"/>
            </a:xfrm>
            <a:custGeom>
              <a:avLst/>
              <a:gdLst/>
              <a:ahLst/>
              <a:cxnLst/>
              <a:rect l="l" t="t" r="r" b="b"/>
              <a:pathLst>
                <a:path w="1143" h="1429" extrusionOk="0">
                  <a:moveTo>
                    <a:pt x="967" y="1"/>
                  </a:moveTo>
                  <a:cubicBezTo>
                    <a:pt x="918" y="1"/>
                    <a:pt x="870" y="24"/>
                    <a:pt x="839" y="66"/>
                  </a:cubicBezTo>
                  <a:lnTo>
                    <a:pt x="51" y="1184"/>
                  </a:lnTo>
                  <a:cubicBezTo>
                    <a:pt x="1" y="1253"/>
                    <a:pt x="19" y="1350"/>
                    <a:pt x="89" y="1400"/>
                  </a:cubicBezTo>
                  <a:cubicBezTo>
                    <a:pt x="115" y="1420"/>
                    <a:pt x="148" y="1429"/>
                    <a:pt x="178" y="1429"/>
                  </a:cubicBezTo>
                  <a:cubicBezTo>
                    <a:pt x="228" y="1429"/>
                    <a:pt x="276" y="1406"/>
                    <a:pt x="305" y="1363"/>
                  </a:cubicBezTo>
                  <a:lnTo>
                    <a:pt x="1092" y="244"/>
                  </a:lnTo>
                  <a:cubicBezTo>
                    <a:pt x="1142" y="176"/>
                    <a:pt x="1125" y="79"/>
                    <a:pt x="1055" y="29"/>
                  </a:cubicBezTo>
                  <a:cubicBezTo>
                    <a:pt x="1028" y="10"/>
                    <a:pt x="997" y="1"/>
                    <a:pt x="967"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8" name="Google Shape;1588;p41"/>
            <p:cNvSpPr/>
            <p:nvPr/>
          </p:nvSpPr>
          <p:spPr>
            <a:xfrm>
              <a:off x="5008025" y="605500"/>
              <a:ext cx="28550" cy="35750"/>
            </a:xfrm>
            <a:custGeom>
              <a:avLst/>
              <a:gdLst/>
              <a:ahLst/>
              <a:cxnLst/>
              <a:rect l="l" t="t" r="r" b="b"/>
              <a:pathLst>
                <a:path w="1142" h="1430" extrusionOk="0">
                  <a:moveTo>
                    <a:pt x="964" y="1"/>
                  </a:moveTo>
                  <a:cubicBezTo>
                    <a:pt x="915" y="1"/>
                    <a:pt x="868" y="23"/>
                    <a:pt x="837" y="66"/>
                  </a:cubicBezTo>
                  <a:lnTo>
                    <a:pt x="50" y="1185"/>
                  </a:lnTo>
                  <a:cubicBezTo>
                    <a:pt x="0" y="1254"/>
                    <a:pt x="17" y="1351"/>
                    <a:pt x="87" y="1401"/>
                  </a:cubicBezTo>
                  <a:cubicBezTo>
                    <a:pt x="114" y="1421"/>
                    <a:pt x="146" y="1429"/>
                    <a:pt x="177" y="1429"/>
                  </a:cubicBezTo>
                  <a:cubicBezTo>
                    <a:pt x="224" y="1429"/>
                    <a:pt x="273" y="1408"/>
                    <a:pt x="303" y="1364"/>
                  </a:cubicBezTo>
                  <a:lnTo>
                    <a:pt x="1092" y="245"/>
                  </a:lnTo>
                  <a:cubicBezTo>
                    <a:pt x="1142" y="176"/>
                    <a:pt x="1123" y="79"/>
                    <a:pt x="1053" y="29"/>
                  </a:cubicBezTo>
                  <a:cubicBezTo>
                    <a:pt x="1026" y="10"/>
                    <a:pt x="995" y="1"/>
                    <a:pt x="964"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9" name="Google Shape;1589;p41"/>
            <p:cNvSpPr/>
            <p:nvPr/>
          </p:nvSpPr>
          <p:spPr>
            <a:xfrm>
              <a:off x="5075575" y="635700"/>
              <a:ext cx="40850" cy="53175"/>
            </a:xfrm>
            <a:custGeom>
              <a:avLst/>
              <a:gdLst/>
              <a:ahLst/>
              <a:cxnLst/>
              <a:rect l="l" t="t" r="r" b="b"/>
              <a:pathLst>
                <a:path w="1634" h="2127" extrusionOk="0">
                  <a:moveTo>
                    <a:pt x="1457" y="1"/>
                  </a:moveTo>
                  <a:cubicBezTo>
                    <a:pt x="1408" y="1"/>
                    <a:pt x="1360" y="24"/>
                    <a:pt x="1329" y="66"/>
                  </a:cubicBezTo>
                  <a:lnTo>
                    <a:pt x="50" y="1880"/>
                  </a:lnTo>
                  <a:cubicBezTo>
                    <a:pt x="0" y="1950"/>
                    <a:pt x="19" y="2047"/>
                    <a:pt x="87" y="2098"/>
                  </a:cubicBezTo>
                  <a:cubicBezTo>
                    <a:pt x="114" y="2116"/>
                    <a:pt x="147" y="2126"/>
                    <a:pt x="177" y="2126"/>
                  </a:cubicBezTo>
                  <a:cubicBezTo>
                    <a:pt x="226" y="2126"/>
                    <a:pt x="273" y="2102"/>
                    <a:pt x="304" y="2059"/>
                  </a:cubicBezTo>
                  <a:lnTo>
                    <a:pt x="1583" y="244"/>
                  </a:lnTo>
                  <a:cubicBezTo>
                    <a:pt x="1633" y="176"/>
                    <a:pt x="1615" y="79"/>
                    <a:pt x="1545" y="29"/>
                  </a:cubicBezTo>
                  <a:cubicBezTo>
                    <a:pt x="1518" y="10"/>
                    <a:pt x="1487" y="1"/>
                    <a:pt x="1457"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0" name="Google Shape;1590;p41"/>
            <p:cNvSpPr/>
            <p:nvPr/>
          </p:nvSpPr>
          <p:spPr>
            <a:xfrm>
              <a:off x="5042175" y="629600"/>
              <a:ext cx="28550" cy="35725"/>
            </a:xfrm>
            <a:custGeom>
              <a:avLst/>
              <a:gdLst/>
              <a:ahLst/>
              <a:cxnLst/>
              <a:rect l="l" t="t" r="r" b="b"/>
              <a:pathLst>
                <a:path w="1142" h="1429" extrusionOk="0">
                  <a:moveTo>
                    <a:pt x="965" y="0"/>
                  </a:moveTo>
                  <a:cubicBezTo>
                    <a:pt x="916" y="0"/>
                    <a:pt x="868" y="23"/>
                    <a:pt x="837" y="65"/>
                  </a:cubicBezTo>
                  <a:lnTo>
                    <a:pt x="50" y="1183"/>
                  </a:lnTo>
                  <a:cubicBezTo>
                    <a:pt x="0" y="1253"/>
                    <a:pt x="19" y="1350"/>
                    <a:pt x="87" y="1400"/>
                  </a:cubicBezTo>
                  <a:cubicBezTo>
                    <a:pt x="114" y="1420"/>
                    <a:pt x="147" y="1428"/>
                    <a:pt x="177" y="1428"/>
                  </a:cubicBezTo>
                  <a:cubicBezTo>
                    <a:pt x="226" y="1428"/>
                    <a:pt x="273" y="1406"/>
                    <a:pt x="304" y="1361"/>
                  </a:cubicBezTo>
                  <a:lnTo>
                    <a:pt x="1092" y="244"/>
                  </a:lnTo>
                  <a:cubicBezTo>
                    <a:pt x="1142" y="174"/>
                    <a:pt x="1123" y="78"/>
                    <a:pt x="1055" y="28"/>
                  </a:cubicBezTo>
                  <a:cubicBezTo>
                    <a:pt x="1027" y="9"/>
                    <a:pt x="996" y="0"/>
                    <a:pt x="96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1" name="Google Shape;1591;p41"/>
            <p:cNvSpPr/>
            <p:nvPr/>
          </p:nvSpPr>
          <p:spPr>
            <a:xfrm>
              <a:off x="5057450" y="640350"/>
              <a:ext cx="28525" cy="35725"/>
            </a:xfrm>
            <a:custGeom>
              <a:avLst/>
              <a:gdLst/>
              <a:ahLst/>
              <a:cxnLst/>
              <a:rect l="l" t="t" r="r" b="b"/>
              <a:pathLst>
                <a:path w="1141" h="1429" extrusionOk="0">
                  <a:moveTo>
                    <a:pt x="965" y="1"/>
                  </a:moveTo>
                  <a:cubicBezTo>
                    <a:pt x="917" y="1"/>
                    <a:pt x="869" y="23"/>
                    <a:pt x="838" y="65"/>
                  </a:cubicBezTo>
                  <a:lnTo>
                    <a:pt x="51" y="1184"/>
                  </a:lnTo>
                  <a:cubicBezTo>
                    <a:pt x="1" y="1253"/>
                    <a:pt x="18" y="1350"/>
                    <a:pt x="88" y="1400"/>
                  </a:cubicBezTo>
                  <a:cubicBezTo>
                    <a:pt x="115" y="1420"/>
                    <a:pt x="146" y="1429"/>
                    <a:pt x="176" y="1429"/>
                  </a:cubicBezTo>
                  <a:cubicBezTo>
                    <a:pt x="225" y="1429"/>
                    <a:pt x="274" y="1406"/>
                    <a:pt x="304" y="1363"/>
                  </a:cubicBezTo>
                  <a:lnTo>
                    <a:pt x="1091" y="244"/>
                  </a:lnTo>
                  <a:cubicBezTo>
                    <a:pt x="1141" y="175"/>
                    <a:pt x="1124" y="78"/>
                    <a:pt x="1054" y="28"/>
                  </a:cubicBezTo>
                  <a:cubicBezTo>
                    <a:pt x="1027" y="10"/>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2" name="Google Shape;1592;p41"/>
            <p:cNvSpPr/>
            <p:nvPr/>
          </p:nvSpPr>
          <p:spPr>
            <a:xfrm>
              <a:off x="5125000" y="670500"/>
              <a:ext cx="40825" cy="53125"/>
            </a:xfrm>
            <a:custGeom>
              <a:avLst/>
              <a:gdLst/>
              <a:ahLst/>
              <a:cxnLst/>
              <a:rect l="l" t="t" r="r" b="b"/>
              <a:pathLst>
                <a:path w="1633" h="2125" extrusionOk="0">
                  <a:moveTo>
                    <a:pt x="1456" y="0"/>
                  </a:moveTo>
                  <a:cubicBezTo>
                    <a:pt x="1407" y="0"/>
                    <a:pt x="1360" y="23"/>
                    <a:pt x="1329" y="65"/>
                  </a:cubicBezTo>
                  <a:lnTo>
                    <a:pt x="51" y="1880"/>
                  </a:lnTo>
                  <a:cubicBezTo>
                    <a:pt x="1" y="1950"/>
                    <a:pt x="18" y="2046"/>
                    <a:pt x="88" y="2096"/>
                  </a:cubicBezTo>
                  <a:cubicBezTo>
                    <a:pt x="115" y="2116"/>
                    <a:pt x="146" y="2124"/>
                    <a:pt x="178" y="2124"/>
                  </a:cubicBezTo>
                  <a:cubicBezTo>
                    <a:pt x="225" y="2124"/>
                    <a:pt x="273" y="2101"/>
                    <a:pt x="303" y="2059"/>
                  </a:cubicBezTo>
                  <a:lnTo>
                    <a:pt x="1582" y="244"/>
                  </a:lnTo>
                  <a:cubicBezTo>
                    <a:pt x="1632" y="174"/>
                    <a:pt x="1615" y="78"/>
                    <a:pt x="1545" y="28"/>
                  </a:cubicBezTo>
                  <a:cubicBezTo>
                    <a:pt x="1518" y="9"/>
                    <a:pt x="1487" y="0"/>
                    <a:pt x="145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3" name="Google Shape;1593;p41"/>
            <p:cNvSpPr/>
            <p:nvPr/>
          </p:nvSpPr>
          <p:spPr>
            <a:xfrm>
              <a:off x="5091575" y="664375"/>
              <a:ext cx="28525" cy="35750"/>
            </a:xfrm>
            <a:custGeom>
              <a:avLst/>
              <a:gdLst/>
              <a:ahLst/>
              <a:cxnLst/>
              <a:rect l="l" t="t" r="r" b="b"/>
              <a:pathLst>
                <a:path w="1141" h="1430" extrusionOk="0">
                  <a:moveTo>
                    <a:pt x="965" y="0"/>
                  </a:moveTo>
                  <a:cubicBezTo>
                    <a:pt x="916" y="0"/>
                    <a:pt x="868" y="23"/>
                    <a:pt x="837" y="66"/>
                  </a:cubicBezTo>
                  <a:lnTo>
                    <a:pt x="49" y="1183"/>
                  </a:lnTo>
                  <a:cubicBezTo>
                    <a:pt x="0" y="1253"/>
                    <a:pt x="17" y="1351"/>
                    <a:pt x="87" y="1399"/>
                  </a:cubicBezTo>
                  <a:cubicBezTo>
                    <a:pt x="114" y="1419"/>
                    <a:pt x="146" y="1429"/>
                    <a:pt x="176" y="1429"/>
                  </a:cubicBezTo>
                  <a:cubicBezTo>
                    <a:pt x="224" y="1429"/>
                    <a:pt x="273" y="1405"/>
                    <a:pt x="303" y="1362"/>
                  </a:cubicBezTo>
                  <a:lnTo>
                    <a:pt x="1090" y="245"/>
                  </a:lnTo>
                  <a:cubicBezTo>
                    <a:pt x="1140" y="175"/>
                    <a:pt x="1123" y="77"/>
                    <a:pt x="1053" y="27"/>
                  </a:cubicBezTo>
                  <a:cubicBezTo>
                    <a:pt x="1026" y="9"/>
                    <a:pt x="995" y="0"/>
                    <a:pt x="96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4" name="Google Shape;1594;p41"/>
            <p:cNvSpPr/>
            <p:nvPr/>
          </p:nvSpPr>
          <p:spPr>
            <a:xfrm>
              <a:off x="5106825" y="675125"/>
              <a:ext cx="28550" cy="35750"/>
            </a:xfrm>
            <a:custGeom>
              <a:avLst/>
              <a:gdLst/>
              <a:ahLst/>
              <a:cxnLst/>
              <a:rect l="l" t="t" r="r" b="b"/>
              <a:pathLst>
                <a:path w="1142" h="1430" extrusionOk="0">
                  <a:moveTo>
                    <a:pt x="965" y="1"/>
                  </a:moveTo>
                  <a:cubicBezTo>
                    <a:pt x="916" y="1"/>
                    <a:pt x="868" y="23"/>
                    <a:pt x="838" y="66"/>
                  </a:cubicBezTo>
                  <a:lnTo>
                    <a:pt x="50" y="1183"/>
                  </a:lnTo>
                  <a:cubicBezTo>
                    <a:pt x="0" y="1253"/>
                    <a:pt x="19" y="1351"/>
                    <a:pt x="87" y="1401"/>
                  </a:cubicBezTo>
                  <a:cubicBezTo>
                    <a:pt x="115" y="1421"/>
                    <a:pt x="147" y="1429"/>
                    <a:pt x="177" y="1429"/>
                  </a:cubicBezTo>
                  <a:cubicBezTo>
                    <a:pt x="226" y="1429"/>
                    <a:pt x="273" y="1406"/>
                    <a:pt x="305" y="1362"/>
                  </a:cubicBezTo>
                  <a:lnTo>
                    <a:pt x="1092" y="245"/>
                  </a:lnTo>
                  <a:cubicBezTo>
                    <a:pt x="1142" y="175"/>
                    <a:pt x="1123" y="79"/>
                    <a:pt x="1055" y="29"/>
                  </a:cubicBezTo>
                  <a:cubicBezTo>
                    <a:pt x="1027" y="10"/>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5" name="Google Shape;1595;p41"/>
            <p:cNvSpPr/>
            <p:nvPr/>
          </p:nvSpPr>
          <p:spPr>
            <a:xfrm>
              <a:off x="5174375" y="705225"/>
              <a:ext cx="40850" cy="53175"/>
            </a:xfrm>
            <a:custGeom>
              <a:avLst/>
              <a:gdLst/>
              <a:ahLst/>
              <a:cxnLst/>
              <a:rect l="l" t="t" r="r" b="b"/>
              <a:pathLst>
                <a:path w="1634" h="2127" extrusionOk="0">
                  <a:moveTo>
                    <a:pt x="1457" y="0"/>
                  </a:moveTo>
                  <a:cubicBezTo>
                    <a:pt x="1408" y="0"/>
                    <a:pt x="1360" y="23"/>
                    <a:pt x="1329" y="65"/>
                  </a:cubicBezTo>
                  <a:lnTo>
                    <a:pt x="50" y="1883"/>
                  </a:lnTo>
                  <a:cubicBezTo>
                    <a:pt x="0" y="1951"/>
                    <a:pt x="19" y="2048"/>
                    <a:pt x="89" y="2098"/>
                  </a:cubicBezTo>
                  <a:cubicBezTo>
                    <a:pt x="114" y="2118"/>
                    <a:pt x="147" y="2127"/>
                    <a:pt x="177" y="2127"/>
                  </a:cubicBezTo>
                  <a:cubicBezTo>
                    <a:pt x="226" y="2127"/>
                    <a:pt x="274" y="2104"/>
                    <a:pt x="304" y="2061"/>
                  </a:cubicBezTo>
                  <a:lnTo>
                    <a:pt x="1583" y="244"/>
                  </a:lnTo>
                  <a:cubicBezTo>
                    <a:pt x="1633" y="175"/>
                    <a:pt x="1615" y="78"/>
                    <a:pt x="1546" y="28"/>
                  </a:cubicBezTo>
                  <a:cubicBezTo>
                    <a:pt x="1519" y="9"/>
                    <a:pt x="1488" y="0"/>
                    <a:pt x="1457"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6" name="Google Shape;1596;p41"/>
            <p:cNvSpPr/>
            <p:nvPr/>
          </p:nvSpPr>
          <p:spPr>
            <a:xfrm>
              <a:off x="5140975" y="699150"/>
              <a:ext cx="28550" cy="35725"/>
            </a:xfrm>
            <a:custGeom>
              <a:avLst/>
              <a:gdLst/>
              <a:ahLst/>
              <a:cxnLst/>
              <a:rect l="l" t="t" r="r" b="b"/>
              <a:pathLst>
                <a:path w="1142" h="1429" extrusionOk="0">
                  <a:moveTo>
                    <a:pt x="966" y="0"/>
                  </a:moveTo>
                  <a:cubicBezTo>
                    <a:pt x="918" y="0"/>
                    <a:pt x="870" y="23"/>
                    <a:pt x="839" y="65"/>
                  </a:cubicBezTo>
                  <a:lnTo>
                    <a:pt x="50" y="1184"/>
                  </a:lnTo>
                  <a:cubicBezTo>
                    <a:pt x="0" y="1254"/>
                    <a:pt x="19" y="1350"/>
                    <a:pt x="89" y="1400"/>
                  </a:cubicBezTo>
                  <a:cubicBezTo>
                    <a:pt x="115" y="1420"/>
                    <a:pt x="147" y="1428"/>
                    <a:pt x="177" y="1428"/>
                  </a:cubicBezTo>
                  <a:cubicBezTo>
                    <a:pt x="226" y="1428"/>
                    <a:pt x="275" y="1406"/>
                    <a:pt x="305" y="1363"/>
                  </a:cubicBezTo>
                  <a:lnTo>
                    <a:pt x="1092" y="244"/>
                  </a:lnTo>
                  <a:cubicBezTo>
                    <a:pt x="1142" y="175"/>
                    <a:pt x="1125" y="78"/>
                    <a:pt x="1055" y="28"/>
                  </a:cubicBezTo>
                  <a:cubicBezTo>
                    <a:pt x="1028" y="9"/>
                    <a:pt x="997" y="0"/>
                    <a:pt x="96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7" name="Google Shape;1597;p41"/>
            <p:cNvSpPr/>
            <p:nvPr/>
          </p:nvSpPr>
          <p:spPr>
            <a:xfrm>
              <a:off x="5156225" y="709925"/>
              <a:ext cx="28525" cy="35725"/>
            </a:xfrm>
            <a:custGeom>
              <a:avLst/>
              <a:gdLst/>
              <a:ahLst/>
              <a:cxnLst/>
              <a:rect l="l" t="t" r="r" b="b"/>
              <a:pathLst>
                <a:path w="1141" h="1429" extrusionOk="0">
                  <a:moveTo>
                    <a:pt x="965" y="0"/>
                  </a:moveTo>
                  <a:cubicBezTo>
                    <a:pt x="916" y="0"/>
                    <a:pt x="868" y="23"/>
                    <a:pt x="838" y="66"/>
                  </a:cubicBezTo>
                  <a:lnTo>
                    <a:pt x="50" y="1183"/>
                  </a:lnTo>
                  <a:cubicBezTo>
                    <a:pt x="0" y="1253"/>
                    <a:pt x="17" y="1350"/>
                    <a:pt x="87" y="1399"/>
                  </a:cubicBezTo>
                  <a:cubicBezTo>
                    <a:pt x="115" y="1419"/>
                    <a:pt x="146" y="1429"/>
                    <a:pt x="176" y="1429"/>
                  </a:cubicBezTo>
                  <a:cubicBezTo>
                    <a:pt x="226" y="1429"/>
                    <a:pt x="275" y="1405"/>
                    <a:pt x="303" y="1362"/>
                  </a:cubicBezTo>
                  <a:lnTo>
                    <a:pt x="1091" y="244"/>
                  </a:lnTo>
                  <a:cubicBezTo>
                    <a:pt x="1141" y="174"/>
                    <a:pt x="1123" y="77"/>
                    <a:pt x="1053" y="27"/>
                  </a:cubicBezTo>
                  <a:cubicBezTo>
                    <a:pt x="1026" y="9"/>
                    <a:pt x="996" y="0"/>
                    <a:pt x="96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8" name="Google Shape;1598;p41"/>
            <p:cNvSpPr/>
            <p:nvPr/>
          </p:nvSpPr>
          <p:spPr>
            <a:xfrm>
              <a:off x="5223800" y="740000"/>
              <a:ext cx="40850" cy="53200"/>
            </a:xfrm>
            <a:custGeom>
              <a:avLst/>
              <a:gdLst/>
              <a:ahLst/>
              <a:cxnLst/>
              <a:rect l="l" t="t" r="r" b="b"/>
              <a:pathLst>
                <a:path w="1634" h="2128" extrusionOk="0">
                  <a:moveTo>
                    <a:pt x="1457" y="1"/>
                  </a:moveTo>
                  <a:cubicBezTo>
                    <a:pt x="1408" y="1"/>
                    <a:pt x="1360" y="23"/>
                    <a:pt x="1329" y="66"/>
                  </a:cubicBezTo>
                  <a:lnTo>
                    <a:pt x="51" y="1882"/>
                  </a:lnTo>
                  <a:cubicBezTo>
                    <a:pt x="1" y="1952"/>
                    <a:pt x="19" y="2049"/>
                    <a:pt x="88" y="2099"/>
                  </a:cubicBezTo>
                  <a:cubicBezTo>
                    <a:pt x="115" y="2119"/>
                    <a:pt x="148" y="2128"/>
                    <a:pt x="178" y="2128"/>
                  </a:cubicBezTo>
                  <a:cubicBezTo>
                    <a:pt x="225" y="2128"/>
                    <a:pt x="274" y="2106"/>
                    <a:pt x="305" y="2061"/>
                  </a:cubicBezTo>
                  <a:lnTo>
                    <a:pt x="1584" y="244"/>
                  </a:lnTo>
                  <a:cubicBezTo>
                    <a:pt x="1634" y="174"/>
                    <a:pt x="1615" y="79"/>
                    <a:pt x="1545" y="29"/>
                  </a:cubicBezTo>
                  <a:cubicBezTo>
                    <a:pt x="1518" y="10"/>
                    <a:pt x="1487" y="1"/>
                    <a:pt x="1457"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9" name="Google Shape;1599;p41"/>
            <p:cNvSpPr/>
            <p:nvPr/>
          </p:nvSpPr>
          <p:spPr>
            <a:xfrm>
              <a:off x="5190375" y="733950"/>
              <a:ext cx="28550" cy="35725"/>
            </a:xfrm>
            <a:custGeom>
              <a:avLst/>
              <a:gdLst/>
              <a:ahLst/>
              <a:cxnLst/>
              <a:rect l="l" t="t" r="r" b="b"/>
              <a:pathLst>
                <a:path w="1142" h="1429" extrusionOk="0">
                  <a:moveTo>
                    <a:pt x="966" y="0"/>
                  </a:moveTo>
                  <a:cubicBezTo>
                    <a:pt x="917" y="0"/>
                    <a:pt x="868" y="23"/>
                    <a:pt x="838" y="65"/>
                  </a:cubicBezTo>
                  <a:lnTo>
                    <a:pt x="50" y="1184"/>
                  </a:lnTo>
                  <a:cubicBezTo>
                    <a:pt x="0" y="1254"/>
                    <a:pt x="17" y="1350"/>
                    <a:pt x="87" y="1400"/>
                  </a:cubicBezTo>
                  <a:cubicBezTo>
                    <a:pt x="115" y="1420"/>
                    <a:pt x="146" y="1428"/>
                    <a:pt x="177" y="1428"/>
                  </a:cubicBezTo>
                  <a:cubicBezTo>
                    <a:pt x="225" y="1428"/>
                    <a:pt x="273" y="1407"/>
                    <a:pt x="303" y="1362"/>
                  </a:cubicBezTo>
                  <a:lnTo>
                    <a:pt x="1092" y="244"/>
                  </a:lnTo>
                  <a:cubicBezTo>
                    <a:pt x="1142" y="175"/>
                    <a:pt x="1123" y="78"/>
                    <a:pt x="1053" y="28"/>
                  </a:cubicBezTo>
                  <a:cubicBezTo>
                    <a:pt x="1027" y="9"/>
                    <a:pt x="996" y="0"/>
                    <a:pt x="96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0" name="Google Shape;1600;p41"/>
            <p:cNvSpPr/>
            <p:nvPr/>
          </p:nvSpPr>
          <p:spPr>
            <a:xfrm>
              <a:off x="5205625" y="744700"/>
              <a:ext cx="28550" cy="35725"/>
            </a:xfrm>
            <a:custGeom>
              <a:avLst/>
              <a:gdLst/>
              <a:ahLst/>
              <a:cxnLst/>
              <a:rect l="l" t="t" r="r" b="b"/>
              <a:pathLst>
                <a:path w="1142" h="1429" extrusionOk="0">
                  <a:moveTo>
                    <a:pt x="966" y="0"/>
                  </a:moveTo>
                  <a:cubicBezTo>
                    <a:pt x="917" y="0"/>
                    <a:pt x="869" y="23"/>
                    <a:pt x="839" y="65"/>
                  </a:cubicBezTo>
                  <a:lnTo>
                    <a:pt x="50" y="1184"/>
                  </a:lnTo>
                  <a:cubicBezTo>
                    <a:pt x="0" y="1254"/>
                    <a:pt x="19" y="1350"/>
                    <a:pt x="89" y="1400"/>
                  </a:cubicBezTo>
                  <a:cubicBezTo>
                    <a:pt x="115" y="1420"/>
                    <a:pt x="148" y="1428"/>
                    <a:pt x="178" y="1428"/>
                  </a:cubicBezTo>
                  <a:cubicBezTo>
                    <a:pt x="226" y="1428"/>
                    <a:pt x="275" y="1405"/>
                    <a:pt x="305" y="1362"/>
                  </a:cubicBezTo>
                  <a:lnTo>
                    <a:pt x="1092" y="244"/>
                  </a:lnTo>
                  <a:cubicBezTo>
                    <a:pt x="1142" y="175"/>
                    <a:pt x="1125" y="78"/>
                    <a:pt x="1055" y="28"/>
                  </a:cubicBezTo>
                  <a:cubicBezTo>
                    <a:pt x="1028" y="9"/>
                    <a:pt x="997" y="0"/>
                    <a:pt x="96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1" name="Google Shape;1601;p41"/>
            <p:cNvSpPr/>
            <p:nvPr/>
          </p:nvSpPr>
          <p:spPr>
            <a:xfrm>
              <a:off x="5273200" y="774825"/>
              <a:ext cx="40825" cy="53200"/>
            </a:xfrm>
            <a:custGeom>
              <a:avLst/>
              <a:gdLst/>
              <a:ahLst/>
              <a:cxnLst/>
              <a:rect l="l" t="t" r="r" b="b"/>
              <a:pathLst>
                <a:path w="1633" h="2128" extrusionOk="0">
                  <a:moveTo>
                    <a:pt x="1456" y="1"/>
                  </a:moveTo>
                  <a:cubicBezTo>
                    <a:pt x="1408" y="1"/>
                    <a:pt x="1360" y="23"/>
                    <a:pt x="1330" y="66"/>
                  </a:cubicBezTo>
                  <a:lnTo>
                    <a:pt x="51" y="1882"/>
                  </a:lnTo>
                  <a:cubicBezTo>
                    <a:pt x="1" y="1952"/>
                    <a:pt x="18" y="2049"/>
                    <a:pt x="88" y="2099"/>
                  </a:cubicBezTo>
                  <a:cubicBezTo>
                    <a:pt x="115" y="2119"/>
                    <a:pt x="146" y="2128"/>
                    <a:pt x="176" y="2128"/>
                  </a:cubicBezTo>
                  <a:cubicBezTo>
                    <a:pt x="225" y="2128"/>
                    <a:pt x="274" y="2105"/>
                    <a:pt x="304" y="2061"/>
                  </a:cubicBezTo>
                  <a:lnTo>
                    <a:pt x="1582" y="245"/>
                  </a:lnTo>
                  <a:cubicBezTo>
                    <a:pt x="1632" y="175"/>
                    <a:pt x="1615" y="79"/>
                    <a:pt x="1545" y="29"/>
                  </a:cubicBezTo>
                  <a:cubicBezTo>
                    <a:pt x="1518" y="10"/>
                    <a:pt x="1487" y="1"/>
                    <a:pt x="145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2" name="Google Shape;1602;p41"/>
            <p:cNvSpPr/>
            <p:nvPr/>
          </p:nvSpPr>
          <p:spPr>
            <a:xfrm>
              <a:off x="5239800" y="768775"/>
              <a:ext cx="28525" cy="35725"/>
            </a:xfrm>
            <a:custGeom>
              <a:avLst/>
              <a:gdLst/>
              <a:ahLst/>
              <a:cxnLst/>
              <a:rect l="l" t="t" r="r" b="b"/>
              <a:pathLst>
                <a:path w="1141" h="1429" extrusionOk="0">
                  <a:moveTo>
                    <a:pt x="965" y="0"/>
                  </a:moveTo>
                  <a:cubicBezTo>
                    <a:pt x="917" y="0"/>
                    <a:pt x="869" y="23"/>
                    <a:pt x="838" y="65"/>
                  </a:cubicBezTo>
                  <a:lnTo>
                    <a:pt x="49" y="1184"/>
                  </a:lnTo>
                  <a:cubicBezTo>
                    <a:pt x="1" y="1254"/>
                    <a:pt x="18" y="1350"/>
                    <a:pt x="88" y="1400"/>
                  </a:cubicBezTo>
                  <a:cubicBezTo>
                    <a:pt x="115" y="1420"/>
                    <a:pt x="147" y="1428"/>
                    <a:pt x="177" y="1428"/>
                  </a:cubicBezTo>
                  <a:cubicBezTo>
                    <a:pt x="225" y="1428"/>
                    <a:pt x="274" y="1405"/>
                    <a:pt x="304" y="1362"/>
                  </a:cubicBezTo>
                  <a:lnTo>
                    <a:pt x="1091" y="244"/>
                  </a:lnTo>
                  <a:cubicBezTo>
                    <a:pt x="1141" y="175"/>
                    <a:pt x="1124" y="78"/>
                    <a:pt x="1054" y="28"/>
                  </a:cubicBezTo>
                  <a:cubicBezTo>
                    <a:pt x="1027" y="9"/>
                    <a:pt x="996" y="0"/>
                    <a:pt x="96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3" name="Google Shape;1603;p41"/>
            <p:cNvSpPr/>
            <p:nvPr/>
          </p:nvSpPr>
          <p:spPr>
            <a:xfrm>
              <a:off x="5255025" y="779475"/>
              <a:ext cx="28575" cy="35725"/>
            </a:xfrm>
            <a:custGeom>
              <a:avLst/>
              <a:gdLst/>
              <a:ahLst/>
              <a:cxnLst/>
              <a:rect l="l" t="t" r="r" b="b"/>
              <a:pathLst>
                <a:path w="1143" h="1429" extrusionOk="0">
                  <a:moveTo>
                    <a:pt x="966" y="1"/>
                  </a:moveTo>
                  <a:cubicBezTo>
                    <a:pt x="917" y="1"/>
                    <a:pt x="868" y="24"/>
                    <a:pt x="838" y="66"/>
                  </a:cubicBezTo>
                  <a:lnTo>
                    <a:pt x="50" y="1185"/>
                  </a:lnTo>
                  <a:cubicBezTo>
                    <a:pt x="0" y="1255"/>
                    <a:pt x="18" y="1350"/>
                    <a:pt x="88" y="1400"/>
                  </a:cubicBezTo>
                  <a:cubicBezTo>
                    <a:pt x="115" y="1420"/>
                    <a:pt x="146" y="1429"/>
                    <a:pt x="178" y="1429"/>
                  </a:cubicBezTo>
                  <a:cubicBezTo>
                    <a:pt x="225" y="1429"/>
                    <a:pt x="273" y="1406"/>
                    <a:pt x="303" y="1363"/>
                  </a:cubicBezTo>
                  <a:lnTo>
                    <a:pt x="1092" y="244"/>
                  </a:lnTo>
                  <a:cubicBezTo>
                    <a:pt x="1142" y="176"/>
                    <a:pt x="1124" y="79"/>
                    <a:pt x="1053" y="29"/>
                  </a:cubicBezTo>
                  <a:cubicBezTo>
                    <a:pt x="1027" y="10"/>
                    <a:pt x="996" y="1"/>
                    <a:pt x="96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4" name="Google Shape;1604;p41"/>
            <p:cNvSpPr/>
            <p:nvPr/>
          </p:nvSpPr>
          <p:spPr>
            <a:xfrm>
              <a:off x="5322575" y="809625"/>
              <a:ext cx="40825" cy="53175"/>
            </a:xfrm>
            <a:custGeom>
              <a:avLst/>
              <a:gdLst/>
              <a:ahLst/>
              <a:cxnLst/>
              <a:rect l="l" t="t" r="r" b="b"/>
              <a:pathLst>
                <a:path w="1633" h="2127" extrusionOk="0">
                  <a:moveTo>
                    <a:pt x="1456" y="0"/>
                  </a:moveTo>
                  <a:cubicBezTo>
                    <a:pt x="1408" y="0"/>
                    <a:pt x="1360" y="23"/>
                    <a:pt x="1329" y="66"/>
                  </a:cubicBezTo>
                  <a:lnTo>
                    <a:pt x="50" y="1882"/>
                  </a:lnTo>
                  <a:cubicBezTo>
                    <a:pt x="0" y="1952"/>
                    <a:pt x="19" y="2049"/>
                    <a:pt x="88" y="2097"/>
                  </a:cubicBezTo>
                  <a:cubicBezTo>
                    <a:pt x="115" y="2117"/>
                    <a:pt x="146" y="2126"/>
                    <a:pt x="178" y="2126"/>
                  </a:cubicBezTo>
                  <a:cubicBezTo>
                    <a:pt x="228" y="2126"/>
                    <a:pt x="273" y="2103"/>
                    <a:pt x="305" y="2060"/>
                  </a:cubicBezTo>
                  <a:lnTo>
                    <a:pt x="1584" y="244"/>
                  </a:lnTo>
                  <a:cubicBezTo>
                    <a:pt x="1632" y="174"/>
                    <a:pt x="1615" y="79"/>
                    <a:pt x="1545" y="29"/>
                  </a:cubicBezTo>
                  <a:cubicBezTo>
                    <a:pt x="1518" y="10"/>
                    <a:pt x="1487" y="0"/>
                    <a:pt x="145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5" name="Google Shape;1605;p41"/>
            <p:cNvSpPr/>
            <p:nvPr/>
          </p:nvSpPr>
          <p:spPr>
            <a:xfrm>
              <a:off x="5289175" y="803550"/>
              <a:ext cx="28575" cy="35725"/>
            </a:xfrm>
            <a:custGeom>
              <a:avLst/>
              <a:gdLst/>
              <a:ahLst/>
              <a:cxnLst/>
              <a:rect l="l" t="t" r="r" b="b"/>
              <a:pathLst>
                <a:path w="1143" h="1429" extrusionOk="0">
                  <a:moveTo>
                    <a:pt x="965" y="1"/>
                  </a:moveTo>
                  <a:cubicBezTo>
                    <a:pt x="916" y="1"/>
                    <a:pt x="868" y="23"/>
                    <a:pt x="838" y="66"/>
                  </a:cubicBezTo>
                  <a:lnTo>
                    <a:pt x="50" y="1185"/>
                  </a:lnTo>
                  <a:cubicBezTo>
                    <a:pt x="0" y="1253"/>
                    <a:pt x="19" y="1350"/>
                    <a:pt x="88" y="1400"/>
                  </a:cubicBezTo>
                  <a:cubicBezTo>
                    <a:pt x="115" y="1420"/>
                    <a:pt x="146" y="1429"/>
                    <a:pt x="178" y="1429"/>
                  </a:cubicBezTo>
                  <a:cubicBezTo>
                    <a:pt x="226" y="1429"/>
                    <a:pt x="273" y="1405"/>
                    <a:pt x="305" y="1363"/>
                  </a:cubicBezTo>
                  <a:lnTo>
                    <a:pt x="1092" y="244"/>
                  </a:lnTo>
                  <a:cubicBezTo>
                    <a:pt x="1142" y="174"/>
                    <a:pt x="1123" y="79"/>
                    <a:pt x="1055" y="29"/>
                  </a:cubicBezTo>
                  <a:cubicBezTo>
                    <a:pt x="1028" y="10"/>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6" name="Google Shape;1606;p41"/>
            <p:cNvSpPr/>
            <p:nvPr/>
          </p:nvSpPr>
          <p:spPr>
            <a:xfrm>
              <a:off x="5304450" y="814275"/>
              <a:ext cx="28550" cy="35725"/>
            </a:xfrm>
            <a:custGeom>
              <a:avLst/>
              <a:gdLst/>
              <a:ahLst/>
              <a:cxnLst/>
              <a:rect l="l" t="t" r="r" b="b"/>
              <a:pathLst>
                <a:path w="1142" h="1429" extrusionOk="0">
                  <a:moveTo>
                    <a:pt x="965" y="0"/>
                  </a:moveTo>
                  <a:cubicBezTo>
                    <a:pt x="916" y="0"/>
                    <a:pt x="869" y="23"/>
                    <a:pt x="838" y="65"/>
                  </a:cubicBezTo>
                  <a:lnTo>
                    <a:pt x="51" y="1184"/>
                  </a:lnTo>
                  <a:cubicBezTo>
                    <a:pt x="1" y="1253"/>
                    <a:pt x="18" y="1350"/>
                    <a:pt x="88" y="1400"/>
                  </a:cubicBezTo>
                  <a:cubicBezTo>
                    <a:pt x="115" y="1420"/>
                    <a:pt x="147" y="1429"/>
                    <a:pt x="177" y="1429"/>
                  </a:cubicBezTo>
                  <a:cubicBezTo>
                    <a:pt x="225" y="1429"/>
                    <a:pt x="274" y="1404"/>
                    <a:pt x="304" y="1363"/>
                  </a:cubicBezTo>
                  <a:lnTo>
                    <a:pt x="1091" y="244"/>
                  </a:lnTo>
                  <a:cubicBezTo>
                    <a:pt x="1141" y="174"/>
                    <a:pt x="1124" y="78"/>
                    <a:pt x="1054" y="28"/>
                  </a:cubicBezTo>
                  <a:cubicBezTo>
                    <a:pt x="1027" y="9"/>
                    <a:pt x="996" y="0"/>
                    <a:pt x="96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7" name="Google Shape;1607;p41"/>
            <p:cNvSpPr/>
            <p:nvPr/>
          </p:nvSpPr>
          <p:spPr>
            <a:xfrm>
              <a:off x="5372000" y="844400"/>
              <a:ext cx="40825" cy="53175"/>
            </a:xfrm>
            <a:custGeom>
              <a:avLst/>
              <a:gdLst/>
              <a:ahLst/>
              <a:cxnLst/>
              <a:rect l="l" t="t" r="r" b="b"/>
              <a:pathLst>
                <a:path w="1633" h="2127" extrusionOk="0">
                  <a:moveTo>
                    <a:pt x="1457" y="1"/>
                  </a:moveTo>
                  <a:cubicBezTo>
                    <a:pt x="1408" y="1"/>
                    <a:pt x="1360" y="23"/>
                    <a:pt x="1330" y="66"/>
                  </a:cubicBezTo>
                  <a:lnTo>
                    <a:pt x="51" y="1882"/>
                  </a:lnTo>
                  <a:cubicBezTo>
                    <a:pt x="1" y="1952"/>
                    <a:pt x="18" y="2048"/>
                    <a:pt x="88" y="2098"/>
                  </a:cubicBezTo>
                  <a:cubicBezTo>
                    <a:pt x="115" y="2118"/>
                    <a:pt x="147" y="2127"/>
                    <a:pt x="178" y="2127"/>
                  </a:cubicBezTo>
                  <a:cubicBezTo>
                    <a:pt x="225" y="2127"/>
                    <a:pt x="274" y="2104"/>
                    <a:pt x="304" y="2061"/>
                  </a:cubicBezTo>
                  <a:lnTo>
                    <a:pt x="1583" y="245"/>
                  </a:lnTo>
                  <a:cubicBezTo>
                    <a:pt x="1633" y="175"/>
                    <a:pt x="1615" y="78"/>
                    <a:pt x="1545" y="28"/>
                  </a:cubicBezTo>
                  <a:cubicBezTo>
                    <a:pt x="1518" y="10"/>
                    <a:pt x="1488" y="1"/>
                    <a:pt x="1457"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8" name="Google Shape;1608;p41"/>
            <p:cNvSpPr/>
            <p:nvPr/>
          </p:nvSpPr>
          <p:spPr>
            <a:xfrm>
              <a:off x="5338575" y="838325"/>
              <a:ext cx="28525" cy="35750"/>
            </a:xfrm>
            <a:custGeom>
              <a:avLst/>
              <a:gdLst/>
              <a:ahLst/>
              <a:cxnLst/>
              <a:rect l="l" t="t" r="r" b="b"/>
              <a:pathLst>
                <a:path w="1141" h="1430" extrusionOk="0">
                  <a:moveTo>
                    <a:pt x="965" y="1"/>
                  </a:moveTo>
                  <a:cubicBezTo>
                    <a:pt x="917" y="1"/>
                    <a:pt x="869" y="23"/>
                    <a:pt x="838" y="66"/>
                  </a:cubicBezTo>
                  <a:lnTo>
                    <a:pt x="50" y="1184"/>
                  </a:lnTo>
                  <a:cubicBezTo>
                    <a:pt x="0" y="1254"/>
                    <a:pt x="18" y="1351"/>
                    <a:pt x="88" y="1401"/>
                  </a:cubicBezTo>
                  <a:cubicBezTo>
                    <a:pt x="115" y="1420"/>
                    <a:pt x="146" y="1430"/>
                    <a:pt x="176" y="1430"/>
                  </a:cubicBezTo>
                  <a:cubicBezTo>
                    <a:pt x="225" y="1430"/>
                    <a:pt x="273" y="1405"/>
                    <a:pt x="303" y="1362"/>
                  </a:cubicBezTo>
                  <a:lnTo>
                    <a:pt x="1091" y="245"/>
                  </a:lnTo>
                  <a:cubicBezTo>
                    <a:pt x="1141" y="175"/>
                    <a:pt x="1124" y="78"/>
                    <a:pt x="1054" y="28"/>
                  </a:cubicBezTo>
                  <a:cubicBezTo>
                    <a:pt x="1027" y="10"/>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9" name="Google Shape;1609;p41"/>
            <p:cNvSpPr/>
            <p:nvPr/>
          </p:nvSpPr>
          <p:spPr>
            <a:xfrm>
              <a:off x="5353825" y="849100"/>
              <a:ext cx="28575" cy="35725"/>
            </a:xfrm>
            <a:custGeom>
              <a:avLst/>
              <a:gdLst/>
              <a:ahLst/>
              <a:cxnLst/>
              <a:rect l="l" t="t" r="r" b="b"/>
              <a:pathLst>
                <a:path w="1143" h="1429" extrusionOk="0">
                  <a:moveTo>
                    <a:pt x="965" y="0"/>
                  </a:moveTo>
                  <a:cubicBezTo>
                    <a:pt x="917" y="0"/>
                    <a:pt x="868" y="23"/>
                    <a:pt x="838" y="66"/>
                  </a:cubicBezTo>
                  <a:lnTo>
                    <a:pt x="51" y="1184"/>
                  </a:lnTo>
                  <a:cubicBezTo>
                    <a:pt x="1" y="1253"/>
                    <a:pt x="19" y="1350"/>
                    <a:pt x="88" y="1400"/>
                  </a:cubicBezTo>
                  <a:cubicBezTo>
                    <a:pt x="115" y="1420"/>
                    <a:pt x="146" y="1429"/>
                    <a:pt x="178" y="1429"/>
                  </a:cubicBezTo>
                  <a:cubicBezTo>
                    <a:pt x="226" y="1429"/>
                    <a:pt x="273" y="1404"/>
                    <a:pt x="305" y="1363"/>
                  </a:cubicBezTo>
                  <a:lnTo>
                    <a:pt x="1092" y="244"/>
                  </a:lnTo>
                  <a:cubicBezTo>
                    <a:pt x="1142" y="174"/>
                    <a:pt x="1124" y="78"/>
                    <a:pt x="1055" y="28"/>
                  </a:cubicBezTo>
                  <a:cubicBezTo>
                    <a:pt x="1028" y="9"/>
                    <a:pt x="996" y="0"/>
                    <a:pt x="96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0" name="Google Shape;1610;p41"/>
            <p:cNvSpPr/>
            <p:nvPr/>
          </p:nvSpPr>
          <p:spPr>
            <a:xfrm>
              <a:off x="5421375" y="879200"/>
              <a:ext cx="40850" cy="53175"/>
            </a:xfrm>
            <a:custGeom>
              <a:avLst/>
              <a:gdLst/>
              <a:ahLst/>
              <a:cxnLst/>
              <a:rect l="l" t="t" r="r" b="b"/>
              <a:pathLst>
                <a:path w="1634" h="2127" extrusionOk="0">
                  <a:moveTo>
                    <a:pt x="1457" y="0"/>
                  </a:moveTo>
                  <a:cubicBezTo>
                    <a:pt x="1408" y="0"/>
                    <a:pt x="1360" y="23"/>
                    <a:pt x="1329" y="65"/>
                  </a:cubicBezTo>
                  <a:lnTo>
                    <a:pt x="51" y="1882"/>
                  </a:lnTo>
                  <a:cubicBezTo>
                    <a:pt x="1" y="1951"/>
                    <a:pt x="19" y="2048"/>
                    <a:pt x="89" y="2098"/>
                  </a:cubicBezTo>
                  <a:cubicBezTo>
                    <a:pt x="115" y="2118"/>
                    <a:pt x="148" y="2126"/>
                    <a:pt x="178" y="2126"/>
                  </a:cubicBezTo>
                  <a:cubicBezTo>
                    <a:pt x="226" y="2126"/>
                    <a:pt x="275" y="2104"/>
                    <a:pt x="305" y="2061"/>
                  </a:cubicBezTo>
                  <a:lnTo>
                    <a:pt x="1584" y="243"/>
                  </a:lnTo>
                  <a:cubicBezTo>
                    <a:pt x="1634" y="175"/>
                    <a:pt x="1615" y="77"/>
                    <a:pt x="1546" y="27"/>
                  </a:cubicBezTo>
                  <a:cubicBezTo>
                    <a:pt x="1519" y="9"/>
                    <a:pt x="1488" y="0"/>
                    <a:pt x="1457"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1" name="Google Shape;1611;p41"/>
            <p:cNvSpPr/>
            <p:nvPr/>
          </p:nvSpPr>
          <p:spPr>
            <a:xfrm>
              <a:off x="5387975" y="873100"/>
              <a:ext cx="28575" cy="35725"/>
            </a:xfrm>
            <a:custGeom>
              <a:avLst/>
              <a:gdLst/>
              <a:ahLst/>
              <a:cxnLst/>
              <a:rect l="l" t="t" r="r" b="b"/>
              <a:pathLst>
                <a:path w="1143" h="1429" extrusionOk="0">
                  <a:moveTo>
                    <a:pt x="966" y="1"/>
                  </a:moveTo>
                  <a:cubicBezTo>
                    <a:pt x="917" y="1"/>
                    <a:pt x="869" y="24"/>
                    <a:pt x="838" y="66"/>
                  </a:cubicBezTo>
                  <a:lnTo>
                    <a:pt x="51" y="1184"/>
                  </a:lnTo>
                  <a:cubicBezTo>
                    <a:pt x="1" y="1254"/>
                    <a:pt x="19" y="1350"/>
                    <a:pt x="88" y="1400"/>
                  </a:cubicBezTo>
                  <a:cubicBezTo>
                    <a:pt x="115" y="1420"/>
                    <a:pt x="148" y="1429"/>
                    <a:pt x="178" y="1429"/>
                  </a:cubicBezTo>
                  <a:cubicBezTo>
                    <a:pt x="226" y="1429"/>
                    <a:pt x="275" y="1406"/>
                    <a:pt x="305" y="1363"/>
                  </a:cubicBezTo>
                  <a:lnTo>
                    <a:pt x="1092" y="244"/>
                  </a:lnTo>
                  <a:cubicBezTo>
                    <a:pt x="1142" y="176"/>
                    <a:pt x="1124" y="79"/>
                    <a:pt x="1055" y="29"/>
                  </a:cubicBezTo>
                  <a:cubicBezTo>
                    <a:pt x="1028" y="10"/>
                    <a:pt x="997" y="1"/>
                    <a:pt x="96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2" name="Google Shape;1612;p41"/>
            <p:cNvSpPr/>
            <p:nvPr/>
          </p:nvSpPr>
          <p:spPr>
            <a:xfrm>
              <a:off x="5403225" y="883875"/>
              <a:ext cx="28525" cy="35750"/>
            </a:xfrm>
            <a:custGeom>
              <a:avLst/>
              <a:gdLst/>
              <a:ahLst/>
              <a:cxnLst/>
              <a:rect l="l" t="t" r="r" b="b"/>
              <a:pathLst>
                <a:path w="1141" h="1430" extrusionOk="0">
                  <a:moveTo>
                    <a:pt x="965" y="1"/>
                  </a:moveTo>
                  <a:cubicBezTo>
                    <a:pt x="917" y="1"/>
                    <a:pt x="869" y="23"/>
                    <a:pt x="838" y="66"/>
                  </a:cubicBezTo>
                  <a:lnTo>
                    <a:pt x="49" y="1184"/>
                  </a:lnTo>
                  <a:cubicBezTo>
                    <a:pt x="1" y="1254"/>
                    <a:pt x="18" y="1351"/>
                    <a:pt x="88" y="1401"/>
                  </a:cubicBezTo>
                  <a:cubicBezTo>
                    <a:pt x="115" y="1419"/>
                    <a:pt x="146" y="1429"/>
                    <a:pt x="176" y="1429"/>
                  </a:cubicBezTo>
                  <a:cubicBezTo>
                    <a:pt x="226" y="1429"/>
                    <a:pt x="274" y="1405"/>
                    <a:pt x="304" y="1362"/>
                  </a:cubicBezTo>
                  <a:lnTo>
                    <a:pt x="1091" y="245"/>
                  </a:lnTo>
                  <a:cubicBezTo>
                    <a:pt x="1141" y="175"/>
                    <a:pt x="1124" y="78"/>
                    <a:pt x="1054" y="28"/>
                  </a:cubicBezTo>
                  <a:cubicBezTo>
                    <a:pt x="1027" y="9"/>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3" name="Google Shape;1613;p41"/>
            <p:cNvSpPr/>
            <p:nvPr/>
          </p:nvSpPr>
          <p:spPr>
            <a:xfrm>
              <a:off x="5470775" y="914025"/>
              <a:ext cx="40825" cy="53150"/>
            </a:xfrm>
            <a:custGeom>
              <a:avLst/>
              <a:gdLst/>
              <a:ahLst/>
              <a:cxnLst/>
              <a:rect l="l" t="t" r="r" b="b"/>
              <a:pathLst>
                <a:path w="1633" h="2126" extrusionOk="0">
                  <a:moveTo>
                    <a:pt x="1456" y="0"/>
                  </a:moveTo>
                  <a:cubicBezTo>
                    <a:pt x="1408" y="0"/>
                    <a:pt x="1360" y="23"/>
                    <a:pt x="1329" y="65"/>
                  </a:cubicBezTo>
                  <a:lnTo>
                    <a:pt x="51" y="1879"/>
                  </a:lnTo>
                  <a:cubicBezTo>
                    <a:pt x="1" y="1949"/>
                    <a:pt x="18" y="2046"/>
                    <a:pt x="88" y="2096"/>
                  </a:cubicBezTo>
                  <a:cubicBezTo>
                    <a:pt x="115" y="2116"/>
                    <a:pt x="146" y="2125"/>
                    <a:pt x="178" y="2125"/>
                  </a:cubicBezTo>
                  <a:cubicBezTo>
                    <a:pt x="228" y="2125"/>
                    <a:pt x="275" y="2102"/>
                    <a:pt x="303" y="2058"/>
                  </a:cubicBezTo>
                  <a:lnTo>
                    <a:pt x="1582" y="243"/>
                  </a:lnTo>
                  <a:cubicBezTo>
                    <a:pt x="1632" y="175"/>
                    <a:pt x="1615" y="78"/>
                    <a:pt x="1545" y="28"/>
                  </a:cubicBezTo>
                  <a:cubicBezTo>
                    <a:pt x="1518" y="9"/>
                    <a:pt x="1487" y="0"/>
                    <a:pt x="145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4" name="Google Shape;1614;p41"/>
            <p:cNvSpPr/>
            <p:nvPr/>
          </p:nvSpPr>
          <p:spPr>
            <a:xfrm>
              <a:off x="5437375" y="907900"/>
              <a:ext cx="28575" cy="35725"/>
            </a:xfrm>
            <a:custGeom>
              <a:avLst/>
              <a:gdLst/>
              <a:ahLst/>
              <a:cxnLst/>
              <a:rect l="l" t="t" r="r" b="b"/>
              <a:pathLst>
                <a:path w="1143" h="1429" extrusionOk="0">
                  <a:moveTo>
                    <a:pt x="965" y="0"/>
                  </a:moveTo>
                  <a:cubicBezTo>
                    <a:pt x="917" y="0"/>
                    <a:pt x="868" y="23"/>
                    <a:pt x="838" y="65"/>
                  </a:cubicBezTo>
                  <a:lnTo>
                    <a:pt x="51" y="1184"/>
                  </a:lnTo>
                  <a:cubicBezTo>
                    <a:pt x="1" y="1253"/>
                    <a:pt x="18" y="1350"/>
                    <a:pt x="88" y="1400"/>
                  </a:cubicBezTo>
                  <a:cubicBezTo>
                    <a:pt x="115" y="1420"/>
                    <a:pt x="146" y="1428"/>
                    <a:pt x="178" y="1428"/>
                  </a:cubicBezTo>
                  <a:cubicBezTo>
                    <a:pt x="225" y="1428"/>
                    <a:pt x="274" y="1406"/>
                    <a:pt x="304" y="1363"/>
                  </a:cubicBezTo>
                  <a:lnTo>
                    <a:pt x="1092" y="244"/>
                  </a:lnTo>
                  <a:cubicBezTo>
                    <a:pt x="1142" y="174"/>
                    <a:pt x="1124" y="78"/>
                    <a:pt x="1054" y="28"/>
                  </a:cubicBezTo>
                  <a:cubicBezTo>
                    <a:pt x="1027" y="9"/>
                    <a:pt x="996" y="0"/>
                    <a:pt x="96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5" name="Google Shape;1615;p41"/>
            <p:cNvSpPr/>
            <p:nvPr/>
          </p:nvSpPr>
          <p:spPr>
            <a:xfrm>
              <a:off x="5452625" y="918650"/>
              <a:ext cx="28575" cy="35725"/>
            </a:xfrm>
            <a:custGeom>
              <a:avLst/>
              <a:gdLst/>
              <a:ahLst/>
              <a:cxnLst/>
              <a:rect l="l" t="t" r="r" b="b"/>
              <a:pathLst>
                <a:path w="1143" h="1429" extrusionOk="0">
                  <a:moveTo>
                    <a:pt x="967" y="1"/>
                  </a:moveTo>
                  <a:cubicBezTo>
                    <a:pt x="918" y="1"/>
                    <a:pt x="870" y="23"/>
                    <a:pt x="839" y="65"/>
                  </a:cubicBezTo>
                  <a:lnTo>
                    <a:pt x="51" y="1184"/>
                  </a:lnTo>
                  <a:cubicBezTo>
                    <a:pt x="1" y="1254"/>
                    <a:pt x="19" y="1350"/>
                    <a:pt x="89" y="1400"/>
                  </a:cubicBezTo>
                  <a:cubicBezTo>
                    <a:pt x="115" y="1420"/>
                    <a:pt x="148" y="1429"/>
                    <a:pt x="178" y="1429"/>
                  </a:cubicBezTo>
                  <a:cubicBezTo>
                    <a:pt x="226" y="1429"/>
                    <a:pt x="275" y="1406"/>
                    <a:pt x="305" y="1363"/>
                  </a:cubicBezTo>
                  <a:lnTo>
                    <a:pt x="1092" y="244"/>
                  </a:lnTo>
                  <a:cubicBezTo>
                    <a:pt x="1142" y="175"/>
                    <a:pt x="1125" y="78"/>
                    <a:pt x="1055" y="28"/>
                  </a:cubicBezTo>
                  <a:cubicBezTo>
                    <a:pt x="1028" y="10"/>
                    <a:pt x="997" y="1"/>
                    <a:pt x="967"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6" name="Google Shape;1616;p41"/>
            <p:cNvSpPr/>
            <p:nvPr/>
          </p:nvSpPr>
          <p:spPr>
            <a:xfrm>
              <a:off x="5520225" y="948750"/>
              <a:ext cx="40800" cy="53200"/>
            </a:xfrm>
            <a:custGeom>
              <a:avLst/>
              <a:gdLst/>
              <a:ahLst/>
              <a:cxnLst/>
              <a:rect l="l" t="t" r="r" b="b"/>
              <a:pathLst>
                <a:path w="1632" h="2128" extrusionOk="0">
                  <a:moveTo>
                    <a:pt x="1455" y="1"/>
                  </a:moveTo>
                  <a:cubicBezTo>
                    <a:pt x="1406" y="1"/>
                    <a:pt x="1359" y="23"/>
                    <a:pt x="1329" y="66"/>
                  </a:cubicBezTo>
                  <a:lnTo>
                    <a:pt x="49" y="1882"/>
                  </a:lnTo>
                  <a:cubicBezTo>
                    <a:pt x="0" y="1952"/>
                    <a:pt x="17" y="2049"/>
                    <a:pt x="87" y="2098"/>
                  </a:cubicBezTo>
                  <a:cubicBezTo>
                    <a:pt x="114" y="2118"/>
                    <a:pt x="146" y="2128"/>
                    <a:pt x="176" y="2128"/>
                  </a:cubicBezTo>
                  <a:cubicBezTo>
                    <a:pt x="224" y="2128"/>
                    <a:pt x="273" y="2103"/>
                    <a:pt x="303" y="2061"/>
                  </a:cubicBezTo>
                  <a:lnTo>
                    <a:pt x="1582" y="245"/>
                  </a:lnTo>
                  <a:cubicBezTo>
                    <a:pt x="1632" y="175"/>
                    <a:pt x="1615" y="79"/>
                    <a:pt x="1545" y="29"/>
                  </a:cubicBezTo>
                  <a:cubicBezTo>
                    <a:pt x="1517" y="10"/>
                    <a:pt x="1486" y="1"/>
                    <a:pt x="145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7" name="Google Shape;1617;p41"/>
            <p:cNvSpPr/>
            <p:nvPr/>
          </p:nvSpPr>
          <p:spPr>
            <a:xfrm>
              <a:off x="5486750" y="942675"/>
              <a:ext cx="28550" cy="35750"/>
            </a:xfrm>
            <a:custGeom>
              <a:avLst/>
              <a:gdLst/>
              <a:ahLst/>
              <a:cxnLst/>
              <a:rect l="l" t="t" r="r" b="b"/>
              <a:pathLst>
                <a:path w="1142" h="1430" extrusionOk="0">
                  <a:moveTo>
                    <a:pt x="965" y="1"/>
                  </a:moveTo>
                  <a:cubicBezTo>
                    <a:pt x="916" y="1"/>
                    <a:pt x="869" y="23"/>
                    <a:pt x="839" y="66"/>
                  </a:cubicBezTo>
                  <a:lnTo>
                    <a:pt x="50" y="1185"/>
                  </a:lnTo>
                  <a:cubicBezTo>
                    <a:pt x="0" y="1253"/>
                    <a:pt x="19" y="1351"/>
                    <a:pt x="89" y="1401"/>
                  </a:cubicBezTo>
                  <a:cubicBezTo>
                    <a:pt x="115" y="1421"/>
                    <a:pt x="147" y="1429"/>
                    <a:pt x="177" y="1429"/>
                  </a:cubicBezTo>
                  <a:cubicBezTo>
                    <a:pt x="227" y="1429"/>
                    <a:pt x="276" y="1406"/>
                    <a:pt x="305" y="1363"/>
                  </a:cubicBezTo>
                  <a:lnTo>
                    <a:pt x="1092" y="245"/>
                  </a:lnTo>
                  <a:cubicBezTo>
                    <a:pt x="1142" y="175"/>
                    <a:pt x="1125" y="79"/>
                    <a:pt x="1055" y="29"/>
                  </a:cubicBezTo>
                  <a:cubicBezTo>
                    <a:pt x="1027" y="10"/>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8" name="Google Shape;1618;p41"/>
            <p:cNvSpPr/>
            <p:nvPr/>
          </p:nvSpPr>
          <p:spPr>
            <a:xfrm>
              <a:off x="5502025" y="953425"/>
              <a:ext cx="28575" cy="35750"/>
            </a:xfrm>
            <a:custGeom>
              <a:avLst/>
              <a:gdLst/>
              <a:ahLst/>
              <a:cxnLst/>
              <a:rect l="l" t="t" r="r" b="b"/>
              <a:pathLst>
                <a:path w="1143" h="1430" extrusionOk="0">
                  <a:moveTo>
                    <a:pt x="965" y="1"/>
                  </a:moveTo>
                  <a:cubicBezTo>
                    <a:pt x="917" y="1"/>
                    <a:pt x="869" y="23"/>
                    <a:pt x="838" y="66"/>
                  </a:cubicBezTo>
                  <a:lnTo>
                    <a:pt x="51" y="1185"/>
                  </a:lnTo>
                  <a:cubicBezTo>
                    <a:pt x="1" y="1253"/>
                    <a:pt x="18" y="1351"/>
                    <a:pt x="88" y="1401"/>
                  </a:cubicBezTo>
                  <a:cubicBezTo>
                    <a:pt x="115" y="1421"/>
                    <a:pt x="147" y="1429"/>
                    <a:pt x="178" y="1429"/>
                  </a:cubicBezTo>
                  <a:cubicBezTo>
                    <a:pt x="225" y="1429"/>
                    <a:pt x="274" y="1406"/>
                    <a:pt x="304" y="1363"/>
                  </a:cubicBezTo>
                  <a:lnTo>
                    <a:pt x="1092" y="245"/>
                  </a:lnTo>
                  <a:cubicBezTo>
                    <a:pt x="1142" y="175"/>
                    <a:pt x="1124" y="79"/>
                    <a:pt x="1054" y="29"/>
                  </a:cubicBezTo>
                  <a:cubicBezTo>
                    <a:pt x="1027" y="10"/>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9" name="Google Shape;1619;p41"/>
            <p:cNvSpPr/>
            <p:nvPr/>
          </p:nvSpPr>
          <p:spPr>
            <a:xfrm>
              <a:off x="5569575" y="983575"/>
              <a:ext cx="40850" cy="53200"/>
            </a:xfrm>
            <a:custGeom>
              <a:avLst/>
              <a:gdLst/>
              <a:ahLst/>
              <a:cxnLst/>
              <a:rect l="l" t="t" r="r" b="b"/>
              <a:pathLst>
                <a:path w="1634" h="2128" extrusionOk="0">
                  <a:moveTo>
                    <a:pt x="1457" y="1"/>
                  </a:moveTo>
                  <a:cubicBezTo>
                    <a:pt x="1408" y="1"/>
                    <a:pt x="1360" y="23"/>
                    <a:pt x="1330" y="66"/>
                  </a:cubicBezTo>
                  <a:lnTo>
                    <a:pt x="51" y="1882"/>
                  </a:lnTo>
                  <a:cubicBezTo>
                    <a:pt x="1" y="1952"/>
                    <a:pt x="19" y="2049"/>
                    <a:pt x="88" y="2098"/>
                  </a:cubicBezTo>
                  <a:cubicBezTo>
                    <a:pt x="115" y="2118"/>
                    <a:pt x="146" y="2128"/>
                    <a:pt x="178" y="2128"/>
                  </a:cubicBezTo>
                  <a:cubicBezTo>
                    <a:pt x="226" y="2128"/>
                    <a:pt x="274" y="2104"/>
                    <a:pt x="305" y="2061"/>
                  </a:cubicBezTo>
                  <a:lnTo>
                    <a:pt x="1584" y="245"/>
                  </a:lnTo>
                  <a:cubicBezTo>
                    <a:pt x="1634" y="175"/>
                    <a:pt x="1615" y="79"/>
                    <a:pt x="1545" y="29"/>
                  </a:cubicBezTo>
                  <a:cubicBezTo>
                    <a:pt x="1519" y="10"/>
                    <a:pt x="1487" y="1"/>
                    <a:pt x="1457"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0" name="Google Shape;1620;p41"/>
            <p:cNvSpPr/>
            <p:nvPr/>
          </p:nvSpPr>
          <p:spPr>
            <a:xfrm>
              <a:off x="5536175" y="977475"/>
              <a:ext cx="28575" cy="35725"/>
            </a:xfrm>
            <a:custGeom>
              <a:avLst/>
              <a:gdLst/>
              <a:ahLst/>
              <a:cxnLst/>
              <a:rect l="l" t="t" r="r" b="b"/>
              <a:pathLst>
                <a:path w="1143" h="1429" extrusionOk="0">
                  <a:moveTo>
                    <a:pt x="967" y="0"/>
                  </a:moveTo>
                  <a:cubicBezTo>
                    <a:pt x="917" y="0"/>
                    <a:pt x="869" y="23"/>
                    <a:pt x="838" y="66"/>
                  </a:cubicBezTo>
                  <a:lnTo>
                    <a:pt x="51" y="1183"/>
                  </a:lnTo>
                  <a:cubicBezTo>
                    <a:pt x="1" y="1253"/>
                    <a:pt x="19" y="1350"/>
                    <a:pt x="88" y="1400"/>
                  </a:cubicBezTo>
                  <a:cubicBezTo>
                    <a:pt x="115" y="1419"/>
                    <a:pt x="148" y="1429"/>
                    <a:pt x="178" y="1429"/>
                  </a:cubicBezTo>
                  <a:cubicBezTo>
                    <a:pt x="227" y="1429"/>
                    <a:pt x="274" y="1407"/>
                    <a:pt x="305" y="1362"/>
                  </a:cubicBezTo>
                  <a:lnTo>
                    <a:pt x="1092" y="244"/>
                  </a:lnTo>
                  <a:cubicBezTo>
                    <a:pt x="1142" y="174"/>
                    <a:pt x="1124" y="77"/>
                    <a:pt x="1055" y="27"/>
                  </a:cubicBezTo>
                  <a:cubicBezTo>
                    <a:pt x="1028" y="9"/>
                    <a:pt x="997" y="0"/>
                    <a:pt x="967"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1" name="Google Shape;1621;p41"/>
            <p:cNvSpPr/>
            <p:nvPr/>
          </p:nvSpPr>
          <p:spPr>
            <a:xfrm>
              <a:off x="5551475" y="988225"/>
              <a:ext cx="28525" cy="35725"/>
            </a:xfrm>
            <a:custGeom>
              <a:avLst/>
              <a:gdLst/>
              <a:ahLst/>
              <a:cxnLst/>
              <a:rect l="l" t="t" r="r" b="b"/>
              <a:pathLst>
                <a:path w="1141" h="1429" extrusionOk="0">
                  <a:moveTo>
                    <a:pt x="964" y="1"/>
                  </a:moveTo>
                  <a:cubicBezTo>
                    <a:pt x="916" y="1"/>
                    <a:pt x="868" y="23"/>
                    <a:pt x="838" y="66"/>
                  </a:cubicBezTo>
                  <a:lnTo>
                    <a:pt x="49" y="1185"/>
                  </a:lnTo>
                  <a:cubicBezTo>
                    <a:pt x="0" y="1253"/>
                    <a:pt x="17" y="1350"/>
                    <a:pt x="87" y="1400"/>
                  </a:cubicBezTo>
                  <a:cubicBezTo>
                    <a:pt x="115" y="1420"/>
                    <a:pt x="146" y="1429"/>
                    <a:pt x="176" y="1429"/>
                  </a:cubicBezTo>
                  <a:cubicBezTo>
                    <a:pt x="225" y="1429"/>
                    <a:pt x="273" y="1406"/>
                    <a:pt x="303" y="1363"/>
                  </a:cubicBezTo>
                  <a:lnTo>
                    <a:pt x="1090" y="244"/>
                  </a:lnTo>
                  <a:cubicBezTo>
                    <a:pt x="1140" y="174"/>
                    <a:pt x="1123" y="79"/>
                    <a:pt x="1053" y="29"/>
                  </a:cubicBezTo>
                  <a:cubicBezTo>
                    <a:pt x="1026" y="10"/>
                    <a:pt x="995" y="1"/>
                    <a:pt x="964"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2" name="Google Shape;1622;p41"/>
            <p:cNvSpPr/>
            <p:nvPr/>
          </p:nvSpPr>
          <p:spPr>
            <a:xfrm>
              <a:off x="5619025" y="1018375"/>
              <a:ext cx="40800" cy="53175"/>
            </a:xfrm>
            <a:custGeom>
              <a:avLst/>
              <a:gdLst/>
              <a:ahLst/>
              <a:cxnLst/>
              <a:rect l="l" t="t" r="r" b="b"/>
              <a:pathLst>
                <a:path w="1632" h="2127" extrusionOk="0">
                  <a:moveTo>
                    <a:pt x="1457" y="0"/>
                  </a:moveTo>
                  <a:cubicBezTo>
                    <a:pt x="1408" y="0"/>
                    <a:pt x="1360" y="23"/>
                    <a:pt x="1329" y="66"/>
                  </a:cubicBezTo>
                  <a:lnTo>
                    <a:pt x="50" y="1882"/>
                  </a:lnTo>
                  <a:cubicBezTo>
                    <a:pt x="0" y="1952"/>
                    <a:pt x="17" y="2048"/>
                    <a:pt x="87" y="2098"/>
                  </a:cubicBezTo>
                  <a:cubicBezTo>
                    <a:pt x="115" y="2118"/>
                    <a:pt x="146" y="2126"/>
                    <a:pt x="177" y="2126"/>
                  </a:cubicBezTo>
                  <a:cubicBezTo>
                    <a:pt x="225" y="2126"/>
                    <a:pt x="273" y="2103"/>
                    <a:pt x="303" y="2060"/>
                  </a:cubicBezTo>
                  <a:lnTo>
                    <a:pt x="1582" y="244"/>
                  </a:lnTo>
                  <a:cubicBezTo>
                    <a:pt x="1632" y="174"/>
                    <a:pt x="1615" y="77"/>
                    <a:pt x="1545" y="27"/>
                  </a:cubicBezTo>
                  <a:cubicBezTo>
                    <a:pt x="1518" y="9"/>
                    <a:pt x="1487" y="0"/>
                    <a:pt x="1457"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3" name="Google Shape;1623;p41"/>
            <p:cNvSpPr/>
            <p:nvPr/>
          </p:nvSpPr>
          <p:spPr>
            <a:xfrm>
              <a:off x="5585575" y="1012300"/>
              <a:ext cx="28550" cy="35725"/>
            </a:xfrm>
            <a:custGeom>
              <a:avLst/>
              <a:gdLst/>
              <a:ahLst/>
              <a:cxnLst/>
              <a:rect l="l" t="t" r="r" b="b"/>
              <a:pathLst>
                <a:path w="1142" h="1429" extrusionOk="0">
                  <a:moveTo>
                    <a:pt x="966" y="0"/>
                  </a:moveTo>
                  <a:cubicBezTo>
                    <a:pt x="917" y="0"/>
                    <a:pt x="869" y="23"/>
                    <a:pt x="838" y="66"/>
                  </a:cubicBezTo>
                  <a:lnTo>
                    <a:pt x="49" y="1183"/>
                  </a:lnTo>
                  <a:cubicBezTo>
                    <a:pt x="1" y="1253"/>
                    <a:pt x="18" y="1350"/>
                    <a:pt x="88" y="1400"/>
                  </a:cubicBezTo>
                  <a:cubicBezTo>
                    <a:pt x="114" y="1419"/>
                    <a:pt x="147" y="1429"/>
                    <a:pt x="177" y="1429"/>
                  </a:cubicBezTo>
                  <a:cubicBezTo>
                    <a:pt x="225" y="1429"/>
                    <a:pt x="274" y="1405"/>
                    <a:pt x="304" y="1362"/>
                  </a:cubicBezTo>
                  <a:lnTo>
                    <a:pt x="1091" y="244"/>
                  </a:lnTo>
                  <a:cubicBezTo>
                    <a:pt x="1141" y="174"/>
                    <a:pt x="1124" y="77"/>
                    <a:pt x="1054" y="27"/>
                  </a:cubicBezTo>
                  <a:cubicBezTo>
                    <a:pt x="1027" y="9"/>
                    <a:pt x="996" y="0"/>
                    <a:pt x="96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4" name="Google Shape;1624;p41"/>
            <p:cNvSpPr/>
            <p:nvPr/>
          </p:nvSpPr>
          <p:spPr>
            <a:xfrm>
              <a:off x="5600825" y="1023000"/>
              <a:ext cx="28575" cy="35750"/>
            </a:xfrm>
            <a:custGeom>
              <a:avLst/>
              <a:gdLst/>
              <a:ahLst/>
              <a:cxnLst/>
              <a:rect l="l" t="t" r="r" b="b"/>
              <a:pathLst>
                <a:path w="1143" h="1430" extrusionOk="0">
                  <a:moveTo>
                    <a:pt x="967" y="1"/>
                  </a:moveTo>
                  <a:cubicBezTo>
                    <a:pt x="918" y="1"/>
                    <a:pt x="869" y="23"/>
                    <a:pt x="838" y="66"/>
                  </a:cubicBezTo>
                  <a:lnTo>
                    <a:pt x="51" y="1184"/>
                  </a:lnTo>
                  <a:cubicBezTo>
                    <a:pt x="1" y="1254"/>
                    <a:pt x="20" y="1351"/>
                    <a:pt x="88" y="1401"/>
                  </a:cubicBezTo>
                  <a:cubicBezTo>
                    <a:pt x="115" y="1420"/>
                    <a:pt x="147" y="1430"/>
                    <a:pt x="178" y="1430"/>
                  </a:cubicBezTo>
                  <a:cubicBezTo>
                    <a:pt x="227" y="1430"/>
                    <a:pt x="274" y="1405"/>
                    <a:pt x="305" y="1362"/>
                  </a:cubicBezTo>
                  <a:lnTo>
                    <a:pt x="1093" y="245"/>
                  </a:lnTo>
                  <a:cubicBezTo>
                    <a:pt x="1143" y="175"/>
                    <a:pt x="1124" y="78"/>
                    <a:pt x="1055" y="28"/>
                  </a:cubicBezTo>
                  <a:cubicBezTo>
                    <a:pt x="1028" y="10"/>
                    <a:pt x="997" y="1"/>
                    <a:pt x="967"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5" name="Google Shape;1625;p41"/>
            <p:cNvSpPr/>
            <p:nvPr/>
          </p:nvSpPr>
          <p:spPr>
            <a:xfrm>
              <a:off x="5668375" y="1053150"/>
              <a:ext cx="40850" cy="53175"/>
            </a:xfrm>
            <a:custGeom>
              <a:avLst/>
              <a:gdLst/>
              <a:ahLst/>
              <a:cxnLst/>
              <a:rect l="l" t="t" r="r" b="b"/>
              <a:pathLst>
                <a:path w="1634" h="2127" extrusionOk="0">
                  <a:moveTo>
                    <a:pt x="1458" y="1"/>
                  </a:moveTo>
                  <a:cubicBezTo>
                    <a:pt x="1409" y="1"/>
                    <a:pt x="1360" y="23"/>
                    <a:pt x="1330" y="65"/>
                  </a:cubicBezTo>
                  <a:lnTo>
                    <a:pt x="51" y="1882"/>
                  </a:lnTo>
                  <a:cubicBezTo>
                    <a:pt x="1" y="1952"/>
                    <a:pt x="19" y="2048"/>
                    <a:pt x="88" y="2098"/>
                  </a:cubicBezTo>
                  <a:cubicBezTo>
                    <a:pt x="115" y="2118"/>
                    <a:pt x="148" y="2127"/>
                    <a:pt x="178" y="2127"/>
                  </a:cubicBezTo>
                  <a:cubicBezTo>
                    <a:pt x="227" y="2127"/>
                    <a:pt x="275" y="2104"/>
                    <a:pt x="305" y="2061"/>
                  </a:cubicBezTo>
                  <a:lnTo>
                    <a:pt x="1584" y="244"/>
                  </a:lnTo>
                  <a:cubicBezTo>
                    <a:pt x="1634" y="175"/>
                    <a:pt x="1615" y="78"/>
                    <a:pt x="1547" y="28"/>
                  </a:cubicBezTo>
                  <a:cubicBezTo>
                    <a:pt x="1520" y="10"/>
                    <a:pt x="1489" y="1"/>
                    <a:pt x="1458"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6" name="Google Shape;1626;p41"/>
            <p:cNvSpPr/>
            <p:nvPr/>
          </p:nvSpPr>
          <p:spPr>
            <a:xfrm>
              <a:off x="5634975" y="1047075"/>
              <a:ext cx="28575" cy="35725"/>
            </a:xfrm>
            <a:custGeom>
              <a:avLst/>
              <a:gdLst/>
              <a:ahLst/>
              <a:cxnLst/>
              <a:rect l="l" t="t" r="r" b="b"/>
              <a:pathLst>
                <a:path w="1143" h="1429" extrusionOk="0">
                  <a:moveTo>
                    <a:pt x="966" y="1"/>
                  </a:moveTo>
                  <a:cubicBezTo>
                    <a:pt x="917" y="1"/>
                    <a:pt x="869" y="23"/>
                    <a:pt x="840" y="65"/>
                  </a:cubicBezTo>
                  <a:lnTo>
                    <a:pt x="51" y="1184"/>
                  </a:lnTo>
                  <a:cubicBezTo>
                    <a:pt x="1" y="1254"/>
                    <a:pt x="19" y="1350"/>
                    <a:pt x="89" y="1400"/>
                  </a:cubicBezTo>
                  <a:cubicBezTo>
                    <a:pt x="115" y="1420"/>
                    <a:pt x="148" y="1428"/>
                    <a:pt x="178" y="1428"/>
                  </a:cubicBezTo>
                  <a:cubicBezTo>
                    <a:pt x="227" y="1428"/>
                    <a:pt x="275" y="1405"/>
                    <a:pt x="305" y="1362"/>
                  </a:cubicBezTo>
                  <a:lnTo>
                    <a:pt x="1093" y="244"/>
                  </a:lnTo>
                  <a:cubicBezTo>
                    <a:pt x="1143" y="175"/>
                    <a:pt x="1125" y="78"/>
                    <a:pt x="1055" y="28"/>
                  </a:cubicBezTo>
                  <a:cubicBezTo>
                    <a:pt x="1028" y="10"/>
                    <a:pt x="997" y="1"/>
                    <a:pt x="96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7" name="Google Shape;1627;p41"/>
            <p:cNvSpPr/>
            <p:nvPr/>
          </p:nvSpPr>
          <p:spPr>
            <a:xfrm>
              <a:off x="5650250" y="1057800"/>
              <a:ext cx="28525" cy="35700"/>
            </a:xfrm>
            <a:custGeom>
              <a:avLst/>
              <a:gdLst/>
              <a:ahLst/>
              <a:cxnLst/>
              <a:rect l="l" t="t" r="r" b="b"/>
              <a:pathLst>
                <a:path w="1141" h="1428" extrusionOk="0">
                  <a:moveTo>
                    <a:pt x="964" y="1"/>
                  </a:moveTo>
                  <a:cubicBezTo>
                    <a:pt x="916" y="1"/>
                    <a:pt x="868" y="23"/>
                    <a:pt x="837" y="65"/>
                  </a:cubicBezTo>
                  <a:lnTo>
                    <a:pt x="50" y="1183"/>
                  </a:lnTo>
                  <a:cubicBezTo>
                    <a:pt x="0" y="1254"/>
                    <a:pt x="17" y="1349"/>
                    <a:pt x="87" y="1399"/>
                  </a:cubicBezTo>
                  <a:cubicBezTo>
                    <a:pt x="114" y="1419"/>
                    <a:pt x="146" y="1428"/>
                    <a:pt x="176" y="1428"/>
                  </a:cubicBezTo>
                  <a:cubicBezTo>
                    <a:pt x="224" y="1428"/>
                    <a:pt x="273" y="1406"/>
                    <a:pt x="303" y="1362"/>
                  </a:cubicBezTo>
                  <a:lnTo>
                    <a:pt x="1090" y="243"/>
                  </a:lnTo>
                  <a:cubicBezTo>
                    <a:pt x="1140" y="175"/>
                    <a:pt x="1123" y="78"/>
                    <a:pt x="1053" y="28"/>
                  </a:cubicBezTo>
                  <a:cubicBezTo>
                    <a:pt x="1026" y="9"/>
                    <a:pt x="995" y="1"/>
                    <a:pt x="964"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8" name="Google Shape;1628;p41"/>
            <p:cNvSpPr/>
            <p:nvPr/>
          </p:nvSpPr>
          <p:spPr>
            <a:xfrm>
              <a:off x="5717775" y="1087925"/>
              <a:ext cx="40825" cy="53200"/>
            </a:xfrm>
            <a:custGeom>
              <a:avLst/>
              <a:gdLst/>
              <a:ahLst/>
              <a:cxnLst/>
              <a:rect l="l" t="t" r="r" b="b"/>
              <a:pathLst>
                <a:path w="1633" h="2128" extrusionOk="0">
                  <a:moveTo>
                    <a:pt x="1456" y="0"/>
                  </a:moveTo>
                  <a:cubicBezTo>
                    <a:pt x="1408" y="0"/>
                    <a:pt x="1360" y="23"/>
                    <a:pt x="1330" y="66"/>
                  </a:cubicBezTo>
                  <a:lnTo>
                    <a:pt x="51" y="1883"/>
                  </a:lnTo>
                  <a:cubicBezTo>
                    <a:pt x="1" y="1952"/>
                    <a:pt x="18" y="2049"/>
                    <a:pt x="88" y="2099"/>
                  </a:cubicBezTo>
                  <a:cubicBezTo>
                    <a:pt x="115" y="2119"/>
                    <a:pt x="147" y="2127"/>
                    <a:pt x="178" y="2127"/>
                  </a:cubicBezTo>
                  <a:cubicBezTo>
                    <a:pt x="228" y="2127"/>
                    <a:pt x="274" y="2103"/>
                    <a:pt x="304" y="2062"/>
                  </a:cubicBezTo>
                  <a:lnTo>
                    <a:pt x="1583" y="244"/>
                  </a:lnTo>
                  <a:cubicBezTo>
                    <a:pt x="1633" y="174"/>
                    <a:pt x="1615" y="79"/>
                    <a:pt x="1545" y="29"/>
                  </a:cubicBezTo>
                  <a:cubicBezTo>
                    <a:pt x="1518" y="10"/>
                    <a:pt x="1487" y="0"/>
                    <a:pt x="145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9" name="Google Shape;1629;p41"/>
            <p:cNvSpPr/>
            <p:nvPr/>
          </p:nvSpPr>
          <p:spPr>
            <a:xfrm>
              <a:off x="5684375" y="1081850"/>
              <a:ext cx="28575" cy="35725"/>
            </a:xfrm>
            <a:custGeom>
              <a:avLst/>
              <a:gdLst/>
              <a:ahLst/>
              <a:cxnLst/>
              <a:rect l="l" t="t" r="r" b="b"/>
              <a:pathLst>
                <a:path w="1143" h="1429" extrusionOk="0">
                  <a:moveTo>
                    <a:pt x="965" y="1"/>
                  </a:moveTo>
                  <a:cubicBezTo>
                    <a:pt x="917" y="1"/>
                    <a:pt x="869" y="23"/>
                    <a:pt x="838" y="66"/>
                  </a:cubicBezTo>
                  <a:lnTo>
                    <a:pt x="51" y="1185"/>
                  </a:lnTo>
                  <a:cubicBezTo>
                    <a:pt x="1" y="1253"/>
                    <a:pt x="18" y="1350"/>
                    <a:pt x="88" y="1400"/>
                  </a:cubicBezTo>
                  <a:cubicBezTo>
                    <a:pt x="115" y="1420"/>
                    <a:pt x="147" y="1429"/>
                    <a:pt x="178" y="1429"/>
                  </a:cubicBezTo>
                  <a:cubicBezTo>
                    <a:pt x="225" y="1429"/>
                    <a:pt x="274" y="1406"/>
                    <a:pt x="304" y="1363"/>
                  </a:cubicBezTo>
                  <a:lnTo>
                    <a:pt x="1093" y="244"/>
                  </a:lnTo>
                  <a:cubicBezTo>
                    <a:pt x="1143" y="174"/>
                    <a:pt x="1124" y="79"/>
                    <a:pt x="1054" y="29"/>
                  </a:cubicBezTo>
                  <a:cubicBezTo>
                    <a:pt x="1027" y="10"/>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0" name="Google Shape;1630;p41"/>
            <p:cNvSpPr/>
            <p:nvPr/>
          </p:nvSpPr>
          <p:spPr>
            <a:xfrm>
              <a:off x="5699650" y="1092625"/>
              <a:ext cx="28550" cy="35700"/>
            </a:xfrm>
            <a:custGeom>
              <a:avLst/>
              <a:gdLst/>
              <a:ahLst/>
              <a:cxnLst/>
              <a:rect l="l" t="t" r="r" b="b"/>
              <a:pathLst>
                <a:path w="1142" h="1428" extrusionOk="0">
                  <a:moveTo>
                    <a:pt x="965" y="1"/>
                  </a:moveTo>
                  <a:cubicBezTo>
                    <a:pt x="916" y="1"/>
                    <a:pt x="868" y="23"/>
                    <a:pt x="837" y="65"/>
                  </a:cubicBezTo>
                  <a:lnTo>
                    <a:pt x="50" y="1184"/>
                  </a:lnTo>
                  <a:cubicBezTo>
                    <a:pt x="0" y="1254"/>
                    <a:pt x="19" y="1349"/>
                    <a:pt x="87" y="1399"/>
                  </a:cubicBezTo>
                  <a:cubicBezTo>
                    <a:pt x="114" y="1419"/>
                    <a:pt x="147" y="1428"/>
                    <a:pt x="177" y="1428"/>
                  </a:cubicBezTo>
                  <a:cubicBezTo>
                    <a:pt x="226" y="1428"/>
                    <a:pt x="274" y="1405"/>
                    <a:pt x="304" y="1362"/>
                  </a:cubicBezTo>
                  <a:lnTo>
                    <a:pt x="1092" y="243"/>
                  </a:lnTo>
                  <a:cubicBezTo>
                    <a:pt x="1142" y="175"/>
                    <a:pt x="1123" y="78"/>
                    <a:pt x="1055" y="28"/>
                  </a:cubicBezTo>
                  <a:cubicBezTo>
                    <a:pt x="1027" y="9"/>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1" name="Google Shape;1631;p41"/>
            <p:cNvSpPr/>
            <p:nvPr/>
          </p:nvSpPr>
          <p:spPr>
            <a:xfrm>
              <a:off x="5767225" y="1122750"/>
              <a:ext cx="40825" cy="53175"/>
            </a:xfrm>
            <a:custGeom>
              <a:avLst/>
              <a:gdLst/>
              <a:ahLst/>
              <a:cxnLst/>
              <a:rect l="l" t="t" r="r" b="b"/>
              <a:pathLst>
                <a:path w="1633" h="2127" extrusionOk="0">
                  <a:moveTo>
                    <a:pt x="1456" y="1"/>
                  </a:moveTo>
                  <a:cubicBezTo>
                    <a:pt x="1407" y="1"/>
                    <a:pt x="1360" y="23"/>
                    <a:pt x="1329" y="66"/>
                  </a:cubicBezTo>
                  <a:lnTo>
                    <a:pt x="50" y="1880"/>
                  </a:lnTo>
                  <a:cubicBezTo>
                    <a:pt x="0" y="1950"/>
                    <a:pt x="18" y="2048"/>
                    <a:pt x="88" y="2098"/>
                  </a:cubicBezTo>
                  <a:cubicBezTo>
                    <a:pt x="115" y="2116"/>
                    <a:pt x="146" y="2126"/>
                    <a:pt x="176" y="2126"/>
                  </a:cubicBezTo>
                  <a:cubicBezTo>
                    <a:pt x="225" y="2126"/>
                    <a:pt x="273" y="2102"/>
                    <a:pt x="303" y="2059"/>
                  </a:cubicBezTo>
                  <a:lnTo>
                    <a:pt x="1582" y="244"/>
                  </a:lnTo>
                  <a:cubicBezTo>
                    <a:pt x="1632" y="174"/>
                    <a:pt x="1615" y="79"/>
                    <a:pt x="1545" y="29"/>
                  </a:cubicBezTo>
                  <a:cubicBezTo>
                    <a:pt x="1518" y="10"/>
                    <a:pt x="1487" y="1"/>
                    <a:pt x="145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2" name="Google Shape;1632;p41"/>
            <p:cNvSpPr/>
            <p:nvPr/>
          </p:nvSpPr>
          <p:spPr>
            <a:xfrm>
              <a:off x="5733750" y="1116650"/>
              <a:ext cx="28575" cy="35725"/>
            </a:xfrm>
            <a:custGeom>
              <a:avLst/>
              <a:gdLst/>
              <a:ahLst/>
              <a:cxnLst/>
              <a:rect l="l" t="t" r="r" b="b"/>
              <a:pathLst>
                <a:path w="1143" h="1429" extrusionOk="0">
                  <a:moveTo>
                    <a:pt x="966" y="0"/>
                  </a:moveTo>
                  <a:cubicBezTo>
                    <a:pt x="917" y="0"/>
                    <a:pt x="870" y="23"/>
                    <a:pt x="839" y="65"/>
                  </a:cubicBezTo>
                  <a:lnTo>
                    <a:pt x="51" y="1183"/>
                  </a:lnTo>
                  <a:cubicBezTo>
                    <a:pt x="1" y="1253"/>
                    <a:pt x="19" y="1350"/>
                    <a:pt x="89" y="1400"/>
                  </a:cubicBezTo>
                  <a:cubicBezTo>
                    <a:pt x="115" y="1419"/>
                    <a:pt x="148" y="1429"/>
                    <a:pt x="178" y="1429"/>
                  </a:cubicBezTo>
                  <a:cubicBezTo>
                    <a:pt x="228" y="1429"/>
                    <a:pt x="275" y="1406"/>
                    <a:pt x="305" y="1361"/>
                  </a:cubicBezTo>
                  <a:lnTo>
                    <a:pt x="1092" y="244"/>
                  </a:lnTo>
                  <a:cubicBezTo>
                    <a:pt x="1142" y="174"/>
                    <a:pt x="1125" y="78"/>
                    <a:pt x="1055" y="28"/>
                  </a:cubicBezTo>
                  <a:cubicBezTo>
                    <a:pt x="1028" y="9"/>
                    <a:pt x="997" y="0"/>
                    <a:pt x="96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3" name="Google Shape;1633;p41"/>
            <p:cNvSpPr/>
            <p:nvPr/>
          </p:nvSpPr>
          <p:spPr>
            <a:xfrm>
              <a:off x="5749050" y="1127400"/>
              <a:ext cx="28550" cy="35725"/>
            </a:xfrm>
            <a:custGeom>
              <a:avLst/>
              <a:gdLst/>
              <a:ahLst/>
              <a:cxnLst/>
              <a:rect l="l" t="t" r="r" b="b"/>
              <a:pathLst>
                <a:path w="1142" h="1429" extrusionOk="0">
                  <a:moveTo>
                    <a:pt x="965" y="0"/>
                  </a:moveTo>
                  <a:cubicBezTo>
                    <a:pt x="916" y="0"/>
                    <a:pt x="868" y="23"/>
                    <a:pt x="837" y="66"/>
                  </a:cubicBezTo>
                  <a:lnTo>
                    <a:pt x="50" y="1184"/>
                  </a:lnTo>
                  <a:cubicBezTo>
                    <a:pt x="0" y="1253"/>
                    <a:pt x="17" y="1350"/>
                    <a:pt x="87" y="1400"/>
                  </a:cubicBezTo>
                  <a:cubicBezTo>
                    <a:pt x="114" y="1420"/>
                    <a:pt x="146" y="1429"/>
                    <a:pt x="177" y="1429"/>
                  </a:cubicBezTo>
                  <a:cubicBezTo>
                    <a:pt x="224" y="1429"/>
                    <a:pt x="273" y="1406"/>
                    <a:pt x="303" y="1363"/>
                  </a:cubicBezTo>
                  <a:lnTo>
                    <a:pt x="1092" y="244"/>
                  </a:lnTo>
                  <a:cubicBezTo>
                    <a:pt x="1142" y="174"/>
                    <a:pt x="1123" y="78"/>
                    <a:pt x="1053" y="28"/>
                  </a:cubicBezTo>
                  <a:cubicBezTo>
                    <a:pt x="1026" y="9"/>
                    <a:pt x="995" y="0"/>
                    <a:pt x="96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4" name="Google Shape;1634;p41"/>
            <p:cNvSpPr/>
            <p:nvPr/>
          </p:nvSpPr>
          <p:spPr>
            <a:xfrm>
              <a:off x="5417525" y="647950"/>
              <a:ext cx="32625" cy="41525"/>
            </a:xfrm>
            <a:custGeom>
              <a:avLst/>
              <a:gdLst/>
              <a:ahLst/>
              <a:cxnLst/>
              <a:rect l="l" t="t" r="r" b="b"/>
              <a:pathLst>
                <a:path w="1305" h="1661" extrusionOk="0">
                  <a:moveTo>
                    <a:pt x="1129" y="0"/>
                  </a:moveTo>
                  <a:cubicBezTo>
                    <a:pt x="1081" y="0"/>
                    <a:pt x="1033" y="23"/>
                    <a:pt x="1002" y="66"/>
                  </a:cubicBezTo>
                  <a:lnTo>
                    <a:pt x="49" y="1416"/>
                  </a:lnTo>
                  <a:cubicBezTo>
                    <a:pt x="0" y="1485"/>
                    <a:pt x="17" y="1582"/>
                    <a:pt x="87" y="1632"/>
                  </a:cubicBezTo>
                  <a:cubicBezTo>
                    <a:pt x="114" y="1652"/>
                    <a:pt x="146" y="1660"/>
                    <a:pt x="176" y="1660"/>
                  </a:cubicBezTo>
                  <a:cubicBezTo>
                    <a:pt x="225" y="1660"/>
                    <a:pt x="273" y="1638"/>
                    <a:pt x="303" y="1595"/>
                  </a:cubicBezTo>
                  <a:lnTo>
                    <a:pt x="1255" y="244"/>
                  </a:lnTo>
                  <a:cubicBezTo>
                    <a:pt x="1305" y="174"/>
                    <a:pt x="1288" y="77"/>
                    <a:pt x="1218" y="27"/>
                  </a:cubicBezTo>
                  <a:cubicBezTo>
                    <a:pt x="1191" y="9"/>
                    <a:pt x="1160" y="0"/>
                    <a:pt x="1129"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5" name="Google Shape;1635;p41"/>
            <p:cNvSpPr/>
            <p:nvPr/>
          </p:nvSpPr>
          <p:spPr>
            <a:xfrm>
              <a:off x="5412475" y="652900"/>
              <a:ext cx="42675" cy="31575"/>
            </a:xfrm>
            <a:custGeom>
              <a:avLst/>
              <a:gdLst/>
              <a:ahLst/>
              <a:cxnLst/>
              <a:rect l="l" t="t" r="r" b="b"/>
              <a:pathLst>
                <a:path w="1707" h="1263" extrusionOk="0">
                  <a:moveTo>
                    <a:pt x="179" y="1"/>
                  </a:moveTo>
                  <a:cubicBezTo>
                    <a:pt x="130" y="1"/>
                    <a:pt x="81" y="23"/>
                    <a:pt x="51" y="66"/>
                  </a:cubicBezTo>
                  <a:cubicBezTo>
                    <a:pt x="1" y="135"/>
                    <a:pt x="19" y="232"/>
                    <a:pt x="89" y="282"/>
                  </a:cubicBezTo>
                  <a:lnTo>
                    <a:pt x="1441" y="1234"/>
                  </a:lnTo>
                  <a:cubicBezTo>
                    <a:pt x="1468" y="1254"/>
                    <a:pt x="1500" y="1262"/>
                    <a:pt x="1531" y="1262"/>
                  </a:cubicBezTo>
                  <a:cubicBezTo>
                    <a:pt x="1578" y="1262"/>
                    <a:pt x="1627" y="1239"/>
                    <a:pt x="1657" y="1197"/>
                  </a:cubicBezTo>
                  <a:cubicBezTo>
                    <a:pt x="1707" y="1127"/>
                    <a:pt x="1690" y="1029"/>
                    <a:pt x="1620" y="979"/>
                  </a:cubicBezTo>
                  <a:lnTo>
                    <a:pt x="268" y="28"/>
                  </a:lnTo>
                  <a:cubicBezTo>
                    <a:pt x="241" y="10"/>
                    <a:pt x="210" y="1"/>
                    <a:pt x="179"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34" name="Google Shape;1516;p41"/>
          <p:cNvCxnSpPr/>
          <p:nvPr/>
        </p:nvCxnSpPr>
        <p:spPr>
          <a:xfrm rot="10800000">
            <a:off x="5783096" y="3674457"/>
            <a:ext cx="448800" cy="0"/>
          </a:xfrm>
          <a:prstGeom prst="straightConnector1">
            <a:avLst/>
          </a:prstGeom>
          <a:noFill/>
          <a:ln w="9525" cap="flat" cmpd="sng">
            <a:solidFill>
              <a:srgbClr val="000000"/>
            </a:solidFill>
            <a:prstDash val="solid"/>
            <a:round/>
            <a:headEnd type="none" w="med" len="med"/>
            <a:tailEnd type="none" w="med" len="med"/>
          </a:ln>
        </p:spPr>
      </p:cxnSp>
      <p:sp>
        <p:nvSpPr>
          <p:cNvPr id="140" name="Google Shape;1498;p41"/>
          <p:cNvSpPr/>
          <p:nvPr/>
        </p:nvSpPr>
        <p:spPr>
          <a:xfrm>
            <a:off x="4980325" y="3299907"/>
            <a:ext cx="749100" cy="749100"/>
          </a:xfrm>
          <a:prstGeom prst="ellipse">
            <a:avLst/>
          </a:prstGeom>
          <a:solidFill>
            <a:srgbClr val="FFFFFF"/>
          </a:solidFill>
          <a:ln w="9525" cap="flat" cmpd="sng">
            <a:solidFill>
              <a:srgbClr val="000000"/>
            </a:solidFill>
            <a:prstDash val="solid"/>
            <a:round/>
            <a:headEnd type="none" w="sm" len="sm"/>
            <a:tailEnd type="none" w="sm" len="sm"/>
          </a:ln>
          <a:effectLst>
            <a:outerShdw dist="47625" dir="3120000" algn="bl" rotWithShape="0">
              <a:schemeClr val="accent6"/>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 name="Google Shape;1508;p41"/>
          <p:cNvSpPr txBox="1">
            <a:spLocks noGrp="1"/>
          </p:cNvSpPr>
          <p:nvPr>
            <p:ph type="title" idx="7"/>
          </p:nvPr>
        </p:nvSpPr>
        <p:spPr>
          <a:xfrm>
            <a:off x="5051001" y="3236273"/>
            <a:ext cx="637800" cy="9189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dirty="0"/>
              <a:t>04</a:t>
            </a:r>
            <a:endParaRPr dirty="0"/>
          </a:p>
        </p:txBody>
      </p:sp>
      <p:sp>
        <p:nvSpPr>
          <p:cNvPr id="143" name="Google Shape;1504;p41"/>
          <p:cNvSpPr txBox="1">
            <a:spLocks noGrp="1"/>
          </p:cNvSpPr>
          <p:nvPr>
            <p:ph type="title" idx="3"/>
          </p:nvPr>
        </p:nvSpPr>
        <p:spPr>
          <a:xfrm>
            <a:off x="6105530" y="3358136"/>
            <a:ext cx="2336400" cy="527700"/>
          </a:xfrm>
          <a:prstGeom prst="rect">
            <a:avLst/>
          </a:prstGeom>
        </p:spPr>
        <p:txBody>
          <a:bodyPr spcFirstLastPara="1" wrap="square" lIns="91425" tIns="91425" rIns="91425" bIns="91425" anchor="ctr" anchorCtr="0">
            <a:noAutofit/>
          </a:bodyPr>
          <a:lstStyle/>
          <a:p>
            <a:pPr algn="ctr">
              <a:lnSpc>
                <a:spcPct val="150000"/>
              </a:lnSpc>
            </a:pPr>
            <a:br>
              <a:rPr lang="en-US" sz="2800" b="1" dirty="0">
                <a:solidFill>
                  <a:srgbClr val="0000FF"/>
                </a:solidFill>
                <a:latin typeface="Times New Roman" panose="02020603050405020304" pitchFamily="18" charset="0"/>
                <a:cs typeface="Times New Roman" panose="02020603050405020304" pitchFamily="18" charset="0"/>
              </a:rPr>
            </a:br>
            <a:r>
              <a:rPr lang="en-US" sz="2800" b="1" dirty="0">
                <a:solidFill>
                  <a:srgbClr val="0000FF"/>
                </a:solidFill>
                <a:latin typeface="Times New Roman" panose="02020603050405020304" pitchFamily="18" charset="0"/>
                <a:cs typeface="Times New Roman" panose="02020603050405020304" pitchFamily="18" charset="0"/>
              </a:rPr>
              <a:t>VẬN DỤNG</a:t>
            </a:r>
            <a:br>
              <a:rPr lang="en-US" sz="2800" b="1" dirty="0">
                <a:solidFill>
                  <a:srgbClr val="0000FF"/>
                </a:solidFill>
                <a:latin typeface="Times New Roman" panose="02020603050405020304" pitchFamily="18" charset="0"/>
                <a:cs typeface="Times New Roman" panose="02020603050405020304" pitchFamily="18" charset="0"/>
              </a:rPr>
            </a:br>
            <a:endParaRPr sz="2800" b="1" dirty="0"/>
          </a:p>
        </p:txBody>
      </p:sp>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13"/>
                                        </p:tgtEl>
                                        <p:attrNameLst>
                                          <p:attrName>style.visibility</p:attrName>
                                        </p:attrNameLst>
                                      </p:cBhvr>
                                      <p:to>
                                        <p:strVal val="visible"/>
                                      </p:to>
                                    </p:set>
                                    <p:anim calcmode="lin" valueType="num">
                                      <p:cBhvr additive="base">
                                        <p:cTn id="7" dur="500" fill="hold"/>
                                        <p:tgtEl>
                                          <p:spTgt spid="1513"/>
                                        </p:tgtEl>
                                        <p:attrNameLst>
                                          <p:attrName>ppt_x</p:attrName>
                                        </p:attrNameLst>
                                      </p:cBhvr>
                                      <p:tavLst>
                                        <p:tav tm="0">
                                          <p:val>
                                            <p:strVal val="#ppt_x"/>
                                          </p:val>
                                        </p:tav>
                                        <p:tav tm="100000">
                                          <p:val>
                                            <p:strVal val="#ppt_x"/>
                                          </p:val>
                                        </p:tav>
                                      </p:tavLst>
                                    </p:anim>
                                    <p:anim calcmode="lin" valueType="num">
                                      <p:cBhvr additive="base">
                                        <p:cTn id="8" dur="500" fill="hold"/>
                                        <p:tgtEl>
                                          <p:spTgt spid="151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1497"/>
                                        </p:tgtEl>
                                        <p:attrNameLst>
                                          <p:attrName>style.visibility</p:attrName>
                                        </p:attrNameLst>
                                      </p:cBhvr>
                                      <p:to>
                                        <p:strVal val="visible"/>
                                      </p:to>
                                    </p:set>
                                    <p:animEffect transition="in" filter="barn(inVertical)">
                                      <p:cBhvr>
                                        <p:cTn id="13" dur="500"/>
                                        <p:tgtEl>
                                          <p:spTgt spid="1497"/>
                                        </p:tgtEl>
                                      </p:cBhvr>
                                    </p:animEffect>
                                  </p:childTnLst>
                                </p:cTn>
                              </p:par>
                              <p:par>
                                <p:cTn id="14" presetID="16" presetClass="entr" presetSubtype="21" fill="hold" nodeType="withEffect">
                                  <p:stCondLst>
                                    <p:cond delay="0"/>
                                  </p:stCondLst>
                                  <p:childTnLst>
                                    <p:set>
                                      <p:cBhvr>
                                        <p:cTn id="15" dur="1" fill="hold">
                                          <p:stCondLst>
                                            <p:cond delay="0"/>
                                          </p:stCondLst>
                                        </p:cTn>
                                        <p:tgtEl>
                                          <p:spTgt spid="1514"/>
                                        </p:tgtEl>
                                        <p:attrNameLst>
                                          <p:attrName>style.visibility</p:attrName>
                                        </p:attrNameLst>
                                      </p:cBhvr>
                                      <p:to>
                                        <p:strVal val="visible"/>
                                      </p:to>
                                    </p:set>
                                    <p:animEffect transition="in" filter="barn(inVertical)">
                                      <p:cBhvr>
                                        <p:cTn id="16" dur="500"/>
                                        <p:tgtEl>
                                          <p:spTgt spid="1514"/>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1501"/>
                                        </p:tgtEl>
                                        <p:attrNameLst>
                                          <p:attrName>style.visibility</p:attrName>
                                        </p:attrNameLst>
                                      </p:cBhvr>
                                      <p:to>
                                        <p:strVal val="visible"/>
                                      </p:to>
                                    </p:set>
                                    <p:animEffect transition="in" filter="barn(inVertical)">
                                      <p:cBhvr>
                                        <p:cTn id="19" dur="500"/>
                                        <p:tgtEl>
                                          <p:spTgt spid="1501"/>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1502"/>
                                        </p:tgtEl>
                                        <p:attrNameLst>
                                          <p:attrName>style.visibility</p:attrName>
                                        </p:attrNameLst>
                                      </p:cBhvr>
                                      <p:to>
                                        <p:strVal val="visible"/>
                                      </p:to>
                                    </p:set>
                                    <p:animEffect transition="in" filter="barn(inVertical)">
                                      <p:cBhvr>
                                        <p:cTn id="22" dur="500"/>
                                        <p:tgtEl>
                                          <p:spTgt spid="1502"/>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508"/>
                                        </p:tgtEl>
                                        <p:attrNameLst>
                                          <p:attrName>style.visibility</p:attrName>
                                        </p:attrNameLst>
                                      </p:cBhvr>
                                      <p:to>
                                        <p:strVal val="visible"/>
                                      </p:to>
                                    </p:set>
                                    <p:animEffect transition="in" filter="barn(inVertical)">
                                      <p:cBhvr>
                                        <p:cTn id="27" dur="500"/>
                                        <p:tgtEl>
                                          <p:spTgt spid="1508"/>
                                        </p:tgtEl>
                                      </p:cBhvr>
                                    </p:animEffect>
                                  </p:childTnLst>
                                </p:cTn>
                              </p:par>
                              <p:par>
                                <p:cTn id="28" presetID="16" presetClass="entr" presetSubtype="21" fill="hold" grpId="0" nodeType="withEffect">
                                  <p:stCondLst>
                                    <p:cond delay="0"/>
                                  </p:stCondLst>
                                  <p:childTnLst>
                                    <p:set>
                                      <p:cBhvr>
                                        <p:cTn id="29" dur="1" fill="hold">
                                          <p:stCondLst>
                                            <p:cond delay="0"/>
                                          </p:stCondLst>
                                        </p:cTn>
                                        <p:tgtEl>
                                          <p:spTgt spid="1498"/>
                                        </p:tgtEl>
                                        <p:attrNameLst>
                                          <p:attrName>style.visibility</p:attrName>
                                        </p:attrNameLst>
                                      </p:cBhvr>
                                      <p:to>
                                        <p:strVal val="visible"/>
                                      </p:to>
                                    </p:set>
                                    <p:animEffect transition="in" filter="barn(inVertical)">
                                      <p:cBhvr>
                                        <p:cTn id="30" dur="500"/>
                                        <p:tgtEl>
                                          <p:spTgt spid="1498"/>
                                        </p:tgtEl>
                                      </p:cBhvr>
                                    </p:animEffect>
                                  </p:childTnLst>
                                </p:cTn>
                              </p:par>
                              <p:par>
                                <p:cTn id="31" presetID="16" presetClass="entr" presetSubtype="21" fill="hold" nodeType="withEffect">
                                  <p:stCondLst>
                                    <p:cond delay="0"/>
                                  </p:stCondLst>
                                  <p:childTnLst>
                                    <p:set>
                                      <p:cBhvr>
                                        <p:cTn id="32" dur="1" fill="hold">
                                          <p:stCondLst>
                                            <p:cond delay="0"/>
                                          </p:stCondLst>
                                        </p:cTn>
                                        <p:tgtEl>
                                          <p:spTgt spid="1516"/>
                                        </p:tgtEl>
                                        <p:attrNameLst>
                                          <p:attrName>style.visibility</p:attrName>
                                        </p:attrNameLst>
                                      </p:cBhvr>
                                      <p:to>
                                        <p:strVal val="visible"/>
                                      </p:to>
                                    </p:set>
                                    <p:animEffect transition="in" filter="barn(inVertical)">
                                      <p:cBhvr>
                                        <p:cTn id="33" dur="500"/>
                                        <p:tgtEl>
                                          <p:spTgt spid="1516"/>
                                        </p:tgtEl>
                                      </p:cBhvr>
                                    </p:animEffect>
                                  </p:childTnLst>
                                </p:cTn>
                              </p:par>
                              <p:par>
                                <p:cTn id="34" presetID="16" presetClass="entr" presetSubtype="21" fill="hold" grpId="0" nodeType="withEffect">
                                  <p:stCondLst>
                                    <p:cond delay="0"/>
                                  </p:stCondLst>
                                  <p:childTnLst>
                                    <p:set>
                                      <p:cBhvr>
                                        <p:cTn id="35" dur="1" fill="hold">
                                          <p:stCondLst>
                                            <p:cond delay="0"/>
                                          </p:stCondLst>
                                        </p:cTn>
                                        <p:tgtEl>
                                          <p:spTgt spid="1507"/>
                                        </p:tgtEl>
                                        <p:attrNameLst>
                                          <p:attrName>style.visibility</p:attrName>
                                        </p:attrNameLst>
                                      </p:cBhvr>
                                      <p:to>
                                        <p:strVal val="visible"/>
                                      </p:to>
                                    </p:set>
                                    <p:animEffect transition="in" filter="barn(inVertical)">
                                      <p:cBhvr>
                                        <p:cTn id="36" dur="500"/>
                                        <p:tgtEl>
                                          <p:spTgt spid="1507"/>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1499"/>
                                        </p:tgtEl>
                                        <p:attrNameLst>
                                          <p:attrName>style.visibility</p:attrName>
                                        </p:attrNameLst>
                                      </p:cBhvr>
                                      <p:to>
                                        <p:strVal val="visible"/>
                                      </p:to>
                                    </p:set>
                                    <p:animEffect transition="in" filter="barn(inVertical)">
                                      <p:cBhvr>
                                        <p:cTn id="41" dur="500"/>
                                        <p:tgtEl>
                                          <p:spTgt spid="1499"/>
                                        </p:tgtEl>
                                      </p:cBhvr>
                                    </p:animEffect>
                                  </p:childTnLst>
                                </p:cTn>
                              </p:par>
                              <p:par>
                                <p:cTn id="42" presetID="16" presetClass="entr" presetSubtype="21" fill="hold" grpId="0" nodeType="withEffect">
                                  <p:stCondLst>
                                    <p:cond delay="0"/>
                                  </p:stCondLst>
                                  <p:childTnLst>
                                    <p:set>
                                      <p:cBhvr>
                                        <p:cTn id="43" dur="1" fill="hold">
                                          <p:stCondLst>
                                            <p:cond delay="0"/>
                                          </p:stCondLst>
                                        </p:cTn>
                                        <p:tgtEl>
                                          <p:spTgt spid="1505"/>
                                        </p:tgtEl>
                                        <p:attrNameLst>
                                          <p:attrName>style.visibility</p:attrName>
                                        </p:attrNameLst>
                                      </p:cBhvr>
                                      <p:to>
                                        <p:strVal val="visible"/>
                                      </p:to>
                                    </p:set>
                                    <p:animEffect transition="in" filter="barn(inVertical)">
                                      <p:cBhvr>
                                        <p:cTn id="44" dur="500"/>
                                        <p:tgtEl>
                                          <p:spTgt spid="1505"/>
                                        </p:tgtEl>
                                      </p:cBhvr>
                                    </p:animEffect>
                                  </p:childTnLst>
                                </p:cTn>
                              </p:par>
                              <p:par>
                                <p:cTn id="45" presetID="16" presetClass="entr" presetSubtype="21" fill="hold" nodeType="withEffect">
                                  <p:stCondLst>
                                    <p:cond delay="0"/>
                                  </p:stCondLst>
                                  <p:childTnLst>
                                    <p:set>
                                      <p:cBhvr>
                                        <p:cTn id="46" dur="1" fill="hold">
                                          <p:stCondLst>
                                            <p:cond delay="0"/>
                                          </p:stCondLst>
                                        </p:cTn>
                                        <p:tgtEl>
                                          <p:spTgt spid="1515"/>
                                        </p:tgtEl>
                                        <p:attrNameLst>
                                          <p:attrName>style.visibility</p:attrName>
                                        </p:attrNameLst>
                                      </p:cBhvr>
                                      <p:to>
                                        <p:strVal val="visible"/>
                                      </p:to>
                                    </p:set>
                                    <p:animEffect transition="in" filter="barn(inVertical)">
                                      <p:cBhvr>
                                        <p:cTn id="47" dur="500"/>
                                        <p:tgtEl>
                                          <p:spTgt spid="1515"/>
                                        </p:tgtEl>
                                      </p:cBhvr>
                                    </p:animEffect>
                                  </p:childTnLst>
                                </p:cTn>
                              </p:par>
                              <p:par>
                                <p:cTn id="48" presetID="16" presetClass="entr" presetSubtype="21" fill="hold" grpId="0" nodeType="withEffect">
                                  <p:stCondLst>
                                    <p:cond delay="0"/>
                                  </p:stCondLst>
                                  <p:childTnLst>
                                    <p:set>
                                      <p:cBhvr>
                                        <p:cTn id="49" dur="1" fill="hold">
                                          <p:stCondLst>
                                            <p:cond delay="0"/>
                                          </p:stCondLst>
                                        </p:cTn>
                                        <p:tgtEl>
                                          <p:spTgt spid="1504"/>
                                        </p:tgtEl>
                                        <p:attrNameLst>
                                          <p:attrName>style.visibility</p:attrName>
                                        </p:attrNameLst>
                                      </p:cBhvr>
                                      <p:to>
                                        <p:strVal val="visible"/>
                                      </p:to>
                                    </p:set>
                                    <p:animEffect transition="in" filter="barn(inVertical)">
                                      <p:cBhvr>
                                        <p:cTn id="50" dur="500"/>
                                        <p:tgtEl>
                                          <p:spTgt spid="1504"/>
                                        </p:tgtEl>
                                      </p:cBhvr>
                                    </p:animEffect>
                                  </p:childTnLst>
                                </p:cTn>
                              </p:par>
                              <p:par>
                                <p:cTn id="51" presetID="16" presetClass="entr" presetSubtype="21" fill="hold" nodeType="withEffect">
                                  <p:stCondLst>
                                    <p:cond delay="0"/>
                                  </p:stCondLst>
                                  <p:childTnLst>
                                    <p:set>
                                      <p:cBhvr>
                                        <p:cTn id="52" dur="1" fill="hold">
                                          <p:stCondLst>
                                            <p:cond delay="0"/>
                                          </p:stCondLst>
                                        </p:cTn>
                                        <p:tgtEl>
                                          <p:spTgt spid="134"/>
                                        </p:tgtEl>
                                        <p:attrNameLst>
                                          <p:attrName>style.visibility</p:attrName>
                                        </p:attrNameLst>
                                      </p:cBhvr>
                                      <p:to>
                                        <p:strVal val="visible"/>
                                      </p:to>
                                    </p:set>
                                    <p:animEffect transition="in" filter="barn(inVertical)">
                                      <p:cBhvr>
                                        <p:cTn id="53" dur="500"/>
                                        <p:tgtEl>
                                          <p:spTgt spid="134"/>
                                        </p:tgtEl>
                                      </p:cBhvr>
                                    </p:animEffect>
                                  </p:childTnLst>
                                </p:cTn>
                              </p:par>
                              <p:par>
                                <p:cTn id="54" presetID="16" presetClass="entr" presetSubtype="21" fill="hold" grpId="0" nodeType="withEffect">
                                  <p:stCondLst>
                                    <p:cond delay="0"/>
                                  </p:stCondLst>
                                  <p:childTnLst>
                                    <p:set>
                                      <p:cBhvr>
                                        <p:cTn id="55" dur="1" fill="hold">
                                          <p:stCondLst>
                                            <p:cond delay="0"/>
                                          </p:stCondLst>
                                        </p:cTn>
                                        <p:tgtEl>
                                          <p:spTgt spid="140"/>
                                        </p:tgtEl>
                                        <p:attrNameLst>
                                          <p:attrName>style.visibility</p:attrName>
                                        </p:attrNameLst>
                                      </p:cBhvr>
                                      <p:to>
                                        <p:strVal val="visible"/>
                                      </p:to>
                                    </p:set>
                                    <p:animEffect transition="in" filter="barn(inVertical)">
                                      <p:cBhvr>
                                        <p:cTn id="56" dur="500"/>
                                        <p:tgtEl>
                                          <p:spTgt spid="140"/>
                                        </p:tgtEl>
                                      </p:cBhvr>
                                    </p:animEffect>
                                  </p:childTnLst>
                                </p:cTn>
                              </p:par>
                            </p:childTnLst>
                          </p:cTn>
                        </p:par>
                      </p:childTnLst>
                    </p:cTn>
                  </p:par>
                  <p:par>
                    <p:cTn id="57" fill="hold">
                      <p:stCondLst>
                        <p:cond delay="indefinite"/>
                      </p:stCondLst>
                      <p:childTnLst>
                        <p:par>
                          <p:cTn id="58" fill="hold">
                            <p:stCondLst>
                              <p:cond delay="0"/>
                            </p:stCondLst>
                            <p:childTnLst>
                              <p:par>
                                <p:cTn id="59" presetID="16" presetClass="entr" presetSubtype="21" fill="hold" grpId="0" nodeType="clickEffect">
                                  <p:stCondLst>
                                    <p:cond delay="0"/>
                                  </p:stCondLst>
                                  <p:childTnLst>
                                    <p:set>
                                      <p:cBhvr>
                                        <p:cTn id="60" dur="1" fill="hold">
                                          <p:stCondLst>
                                            <p:cond delay="0"/>
                                          </p:stCondLst>
                                        </p:cTn>
                                        <p:tgtEl>
                                          <p:spTgt spid="142"/>
                                        </p:tgtEl>
                                        <p:attrNameLst>
                                          <p:attrName>style.visibility</p:attrName>
                                        </p:attrNameLst>
                                      </p:cBhvr>
                                      <p:to>
                                        <p:strVal val="visible"/>
                                      </p:to>
                                    </p:set>
                                    <p:animEffect transition="in" filter="barn(inVertical)">
                                      <p:cBhvr>
                                        <p:cTn id="61" dur="500"/>
                                        <p:tgtEl>
                                          <p:spTgt spid="142"/>
                                        </p:tgtEl>
                                      </p:cBhvr>
                                    </p:animEffect>
                                  </p:childTnLst>
                                </p:cTn>
                              </p:par>
                              <p:par>
                                <p:cTn id="62" presetID="16" presetClass="entr" presetSubtype="21" fill="hold" grpId="0" nodeType="withEffect">
                                  <p:stCondLst>
                                    <p:cond delay="0"/>
                                  </p:stCondLst>
                                  <p:childTnLst>
                                    <p:set>
                                      <p:cBhvr>
                                        <p:cTn id="63" dur="1" fill="hold">
                                          <p:stCondLst>
                                            <p:cond delay="0"/>
                                          </p:stCondLst>
                                        </p:cTn>
                                        <p:tgtEl>
                                          <p:spTgt spid="143"/>
                                        </p:tgtEl>
                                        <p:attrNameLst>
                                          <p:attrName>style.visibility</p:attrName>
                                        </p:attrNameLst>
                                      </p:cBhvr>
                                      <p:to>
                                        <p:strVal val="visible"/>
                                      </p:to>
                                    </p:set>
                                    <p:animEffect transition="in" filter="barn(inVertical)">
                                      <p:cBhvr>
                                        <p:cTn id="64" dur="500"/>
                                        <p:tgtEl>
                                          <p:spTgt spid="1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7" grpId="0" animBg="1"/>
      <p:bldP spid="1498" grpId="0" animBg="1"/>
      <p:bldP spid="1499" grpId="0" animBg="1"/>
      <p:bldP spid="1501" grpId="0"/>
      <p:bldP spid="1502" grpId="0"/>
      <p:bldP spid="1504" grpId="0"/>
      <p:bldP spid="1505" grpId="0"/>
      <p:bldP spid="1507" grpId="0"/>
      <p:bldP spid="1508" grpId="0"/>
      <p:bldP spid="1513" grpId="0" animBg="1"/>
      <p:bldP spid="140" grpId="0" animBg="1"/>
      <p:bldP spid="142" grpId="0"/>
      <p:bldP spid="14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Hình ảnh 16"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B487412C-6D00-4D58-BEFD-D686326B9878}"/>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0" y="1"/>
            <a:ext cx="9144000" cy="5143499"/>
          </a:xfrm>
          <a:prstGeom prst="rect">
            <a:avLst/>
          </a:prstGeom>
        </p:spPr>
      </p:pic>
      <p:pic>
        <p:nvPicPr>
          <p:cNvPr id="5" name="Picture 18"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97037AD5-D3E3-4570-8A78-92D1775F9CB5}"/>
              </a:ext>
            </a:extLst>
          </p:cNvPr>
          <p:cNvPicPr>
            <a:picLocks noChangeAspect="1"/>
          </p:cNvPicPr>
          <p:nvPr>
            <p:custDataLst>
              <p:tags r:id="rId1"/>
            </p:custDataLst>
          </p:nvPr>
        </p:nvPicPr>
        <p:blipFill>
          <a:blip r:embed="rId7">
            <a:extLst>
              <a:ext uri="{28A0092B-C50C-407E-A947-70E740481C1C}">
                <a14:useLocalDpi xmlns:a14="http://schemas.microsoft.com/office/drawing/2010/main" val="0"/>
              </a:ext>
            </a:extLst>
          </a:blip>
          <a:stretch>
            <a:fillRect/>
          </a:stretch>
        </p:blipFill>
        <p:spPr>
          <a:xfrm>
            <a:off x="1451048" y="0"/>
            <a:ext cx="6421127" cy="5207465"/>
          </a:xfrm>
          <a:prstGeom prst="rect">
            <a:avLst/>
          </a:prstGeom>
        </p:spPr>
      </p:pic>
      <p:pic>
        <p:nvPicPr>
          <p:cNvPr id="2" name="Video giới thiệu cân đòn.mp4" descr="OPL20U25GSXzBJYl68kk8uQGfFKzs7yb1M4KJWUiLk6ZEvGF+qCIPSnY57AbBFCvTW$15.2022.CD.126$126+K4lPs7H94VUqPe2XwIsfPRnrXQE//QTEXxb8/8N4CNc6FpgZahzpTjFhMzSA7T/nHJa11DE8Ng2TP3iAmRczFlmslSuUNOgUeb6yRvs0=">
            <a:hlinkClick r:id="" action="ppaction://media"/>
            <a:extLst>
              <a:ext uri="{FF2B5EF4-FFF2-40B4-BE49-F238E27FC236}">
                <a16:creationId xmlns:a16="http://schemas.microsoft.com/office/drawing/2014/main" id="{79099351-B837-BF4C-A9FE-9B996D497A09}"/>
              </a:ext>
            </a:extLst>
          </p:cNvPr>
          <p:cNvPicPr>
            <a:picLocks noChangeAspect="1"/>
          </p:cNvPicPr>
          <p:nvPr>
            <a:videoFile r:link="rId3"/>
            <p:extLst>
              <p:ext uri="{DAA4B4D4-6D71-4841-9C94-3DE7FCFB9230}">
                <p14:media xmlns:p14="http://schemas.microsoft.com/office/powerpoint/2010/main" r:embed="rId2"/>
              </p:ext>
            </p:extLst>
          </p:nvPr>
        </p:nvPicPr>
        <p:blipFill>
          <a:blip r:embed="rId8"/>
          <a:stretch>
            <a:fillRect/>
          </a:stretch>
        </p:blipFill>
        <p:spPr>
          <a:xfrm>
            <a:off x="0" y="0"/>
            <a:ext cx="9144000" cy="5143500"/>
          </a:xfrm>
          <a:prstGeom prst="rect">
            <a:avLst/>
          </a:prstGeom>
        </p:spPr>
      </p:pic>
      <p:pic>
        <p:nvPicPr>
          <p:cNvPr id="7" name="Graphic 6" descr="OPL20U25GSXzBJYl68kk8uQGfFKzs7yb1M4KJWUiLk6ZEvGF+qCIPSnY57AbBFCvTW$15.2022.CD.126$126+K4lPs7H94VUqPe2XwIsfPRnrXQE//QTEXxb8/8N4CNc6FpgZahzpTjFhMzSA7T/nHJa11DE8Ng2TP3iAmRczFlmslSuUNOgUeb6yRvs0=">
            <a:hlinkClick r:id="rId9" action="ppaction://hlinksldjump"/>
            <a:extLst>
              <a:ext uri="{FF2B5EF4-FFF2-40B4-BE49-F238E27FC236}">
                <a16:creationId xmlns:a16="http://schemas.microsoft.com/office/drawing/2014/main" id="{766E84F4-B0F0-AC4B-9AB0-2E29DB58C985}"/>
              </a:ext>
            </a:extLst>
          </p:cNvPr>
          <p:cNvPicPr>
            <a:picLocks noChangeAspect="1"/>
          </p:cNvPicPr>
          <p:nvPr/>
        </p:nvPicPr>
        <p:blipFill>
          <a:blip r:embed="rId10">
            <a:extLst>
              <a:ext uri="{96DAC541-7B7A-43D3-8B79-37D633B846F1}">
                <asvg:svgBlip xmlns:asvg="http://schemas.microsoft.com/office/drawing/2016/SVG/main" r:embed="rId11"/>
              </a:ext>
            </a:extLst>
          </a:blip>
          <a:stretch>
            <a:fillRect/>
          </a:stretch>
        </p:blipFill>
        <p:spPr>
          <a:xfrm>
            <a:off x="8229600" y="4229099"/>
            <a:ext cx="914400" cy="914400"/>
          </a:xfrm>
          <a:prstGeom prst="rect">
            <a:avLst/>
          </a:prstGeom>
        </p:spPr>
      </p:pic>
    </p:spTree>
    <p:extLst>
      <p:ext uri="{BB962C8B-B14F-4D97-AF65-F5344CB8AC3E}">
        <p14:creationId xmlns:p14="http://schemas.microsoft.com/office/powerpoint/2010/main" val="5905021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67000"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1459"/>
        <p:cNvGrpSpPr/>
        <p:nvPr/>
      </p:nvGrpSpPr>
      <p:grpSpPr>
        <a:xfrm>
          <a:off x="0" y="0"/>
          <a:ext cx="0" cy="0"/>
          <a:chOff x="0" y="0"/>
          <a:chExt cx="0" cy="0"/>
        </a:xfrm>
      </p:grpSpPr>
      <p:sp>
        <p:nvSpPr>
          <p:cNvPr id="1460" name="Google Shape;1460;p40" descr="OPL20U25GSXzBJYl68kk8uQGfFKzs7yb1M4KJWUiLk6ZEvGF+qCIPSnY57AbBFCvTW$15.2022.CD.126$126+K4lPs7H94VUqPe2XwIsfPRnrXQE//QTEXxb8/8N4CNc6FpgZahzpTjFhMzSA7T/nHJa11DE8Ng2TP3iAmRczFlmslSuUNOgUeb6yRvs0="/>
          <p:cNvSpPr txBox="1">
            <a:spLocks noGrp="1"/>
          </p:cNvSpPr>
          <p:nvPr>
            <p:ph type="title"/>
          </p:nvPr>
        </p:nvSpPr>
        <p:spPr>
          <a:xfrm>
            <a:off x="720000" y="487111"/>
            <a:ext cx="7704000" cy="617189"/>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US" sz="4000" b="1" dirty="0">
                <a:solidFill>
                  <a:schemeClr val="accent4"/>
                </a:solidFill>
                <a:latin typeface="Times New Roman" pitchFamily="18" charset="0"/>
                <a:cs typeface="Times New Roman" pitchFamily="18" charset="0"/>
              </a:rPr>
              <a:t>KHỞI ĐỘNG </a:t>
            </a:r>
            <a:endParaRPr lang="en-US" sz="4000" dirty="0">
              <a:latin typeface="Times New Roman" pitchFamily="18" charset="0"/>
              <a:cs typeface="Times New Roman" pitchFamily="18" charset="0"/>
            </a:endParaRPr>
          </a:p>
        </p:txBody>
      </p:sp>
      <p:sp>
        <p:nvSpPr>
          <p:cNvPr id="1461" name="Google Shape;1461;p40" descr="OPL20U25GSXzBJYl68kk8uQGfFKzs7yb1M4KJWUiLk6ZEvGF+qCIPSnY57AbBFCvTW$15.2022.CD.126$126+K4lPs7H94VUqPe2XwIsfPRnrXQE//QTEXxb8/8N4CNc6FpgZahzpTjFhMzSA7T/nHJa11DE8Ng2TP3iAmRczFlmslSuUNOgUeb6yRvs0="/>
          <p:cNvSpPr txBox="1">
            <a:spLocks noGrp="1"/>
          </p:cNvSpPr>
          <p:nvPr>
            <p:ph type="body" idx="1"/>
          </p:nvPr>
        </p:nvSpPr>
        <p:spPr>
          <a:xfrm>
            <a:off x="720000" y="1237083"/>
            <a:ext cx="3852000" cy="3366300"/>
          </a:xfrm>
          <a:prstGeom prst="rect">
            <a:avLst/>
          </a:prstGeom>
        </p:spPr>
        <p:txBody>
          <a:bodyPr spcFirstLastPara="1" wrap="square" lIns="91425" tIns="91425" rIns="91425" bIns="91425" anchor="t" anchorCtr="0">
            <a:noAutofit/>
          </a:bodyPr>
          <a:lstStyle/>
          <a:p>
            <a:pPr marL="0" lvl="0" indent="0" algn="just">
              <a:buNone/>
            </a:pPr>
            <a:r>
              <a:rPr lang="en-US" sz="2800" dirty="0">
                <a:solidFill>
                  <a:srgbClr val="111111"/>
                </a:solidFill>
                <a:latin typeface="Times New Roman" pitchFamily="18" charset="0"/>
                <a:ea typeface="Work Sans"/>
                <a:cs typeface="Times New Roman" pitchFamily="18" charset="0"/>
                <a:sym typeface="Work Sans"/>
              </a:rPr>
              <a:t>Quan </a:t>
            </a:r>
            <a:r>
              <a:rPr lang="en-US" sz="2800" dirty="0" err="1">
                <a:solidFill>
                  <a:srgbClr val="111111"/>
                </a:solidFill>
                <a:latin typeface="Times New Roman" pitchFamily="18" charset="0"/>
                <a:ea typeface="Work Sans"/>
                <a:cs typeface="Times New Roman" pitchFamily="18" charset="0"/>
                <a:sym typeface="Work Sans"/>
              </a:rPr>
              <a:t>sát</a:t>
            </a:r>
            <a:r>
              <a:rPr lang="en-US" sz="2800" dirty="0">
                <a:solidFill>
                  <a:srgbClr val="111111"/>
                </a:solidFill>
                <a:latin typeface="Times New Roman" pitchFamily="18" charset="0"/>
                <a:ea typeface="Work Sans"/>
                <a:cs typeface="Times New Roman" pitchFamily="18" charset="0"/>
                <a:sym typeface="Work Sans"/>
              </a:rPr>
              <a:t> </a:t>
            </a:r>
            <a:r>
              <a:rPr lang="en-US" sz="2800" dirty="0" err="1">
                <a:solidFill>
                  <a:srgbClr val="111111"/>
                </a:solidFill>
                <a:latin typeface="Times New Roman" pitchFamily="18" charset="0"/>
                <a:ea typeface="Work Sans"/>
                <a:cs typeface="Times New Roman" pitchFamily="18" charset="0"/>
                <a:sym typeface="Work Sans"/>
              </a:rPr>
              <a:t>hình</a:t>
            </a:r>
            <a:r>
              <a:rPr lang="en-US" sz="2800" dirty="0">
                <a:solidFill>
                  <a:srgbClr val="111111"/>
                </a:solidFill>
                <a:latin typeface="Times New Roman" pitchFamily="18" charset="0"/>
                <a:ea typeface="Work Sans"/>
                <a:cs typeface="Times New Roman" pitchFamily="18" charset="0"/>
                <a:sym typeface="Work Sans"/>
              </a:rPr>
              <a:t> 86 - SGK: </a:t>
            </a:r>
            <a:r>
              <a:rPr lang="en-US" sz="2800" dirty="0" err="1">
                <a:solidFill>
                  <a:srgbClr val="111111"/>
                </a:solidFill>
                <a:latin typeface="Times New Roman" pitchFamily="18" charset="0"/>
                <a:ea typeface="Work Sans"/>
                <a:cs typeface="Times New Roman" pitchFamily="18" charset="0"/>
                <a:sym typeface="Work Sans"/>
              </a:rPr>
              <a:t>Em</a:t>
            </a:r>
            <a:r>
              <a:rPr lang="en-US" sz="2800" dirty="0">
                <a:solidFill>
                  <a:srgbClr val="111111"/>
                </a:solidFill>
                <a:latin typeface="Times New Roman" pitchFamily="18" charset="0"/>
                <a:ea typeface="Work Sans"/>
                <a:cs typeface="Times New Roman" pitchFamily="18" charset="0"/>
                <a:sym typeface="Work Sans"/>
              </a:rPr>
              <a:t> </a:t>
            </a:r>
            <a:r>
              <a:rPr lang="en-US" sz="2800" dirty="0" err="1">
                <a:solidFill>
                  <a:srgbClr val="111111"/>
                </a:solidFill>
                <a:latin typeface="Times New Roman" pitchFamily="18" charset="0"/>
                <a:ea typeface="Work Sans"/>
                <a:cs typeface="Times New Roman" pitchFamily="18" charset="0"/>
                <a:sym typeface="Work Sans"/>
              </a:rPr>
              <a:t>hãy</a:t>
            </a:r>
            <a:r>
              <a:rPr lang="en-US" sz="2800" dirty="0">
                <a:solidFill>
                  <a:srgbClr val="111111"/>
                </a:solidFill>
                <a:latin typeface="Times New Roman" pitchFamily="18" charset="0"/>
                <a:ea typeface="Work Sans"/>
                <a:cs typeface="Times New Roman" pitchFamily="18" charset="0"/>
                <a:sym typeface="Work Sans"/>
              </a:rPr>
              <a:t> </a:t>
            </a:r>
            <a:r>
              <a:rPr lang="en-US" sz="2800" dirty="0" err="1">
                <a:solidFill>
                  <a:srgbClr val="111111"/>
                </a:solidFill>
                <a:latin typeface="Times New Roman" pitchFamily="18" charset="0"/>
                <a:ea typeface="Work Sans"/>
                <a:cs typeface="Times New Roman" pitchFamily="18" charset="0"/>
                <a:sym typeface="Work Sans"/>
              </a:rPr>
              <a:t>cho</a:t>
            </a:r>
            <a:r>
              <a:rPr lang="en-US" sz="2800" dirty="0">
                <a:solidFill>
                  <a:srgbClr val="111111"/>
                </a:solidFill>
                <a:latin typeface="Times New Roman" pitchFamily="18" charset="0"/>
                <a:ea typeface="Work Sans"/>
                <a:cs typeface="Times New Roman" pitchFamily="18" charset="0"/>
                <a:sym typeface="Work Sans"/>
              </a:rPr>
              <a:t> </a:t>
            </a:r>
            <a:r>
              <a:rPr lang="en-US" sz="2800" dirty="0" err="1">
                <a:solidFill>
                  <a:srgbClr val="111111"/>
                </a:solidFill>
                <a:latin typeface="Times New Roman" pitchFamily="18" charset="0"/>
                <a:ea typeface="Work Sans"/>
                <a:cs typeface="Times New Roman" pitchFamily="18" charset="0"/>
                <a:sym typeface="Work Sans"/>
              </a:rPr>
              <a:t>biết</a:t>
            </a:r>
            <a:r>
              <a:rPr lang="en-US" sz="2800" dirty="0">
                <a:solidFill>
                  <a:srgbClr val="111111"/>
                </a:solidFill>
                <a:latin typeface="Times New Roman" pitchFamily="18" charset="0"/>
                <a:ea typeface="Work Sans"/>
                <a:cs typeface="Times New Roman" pitchFamily="18" charset="0"/>
                <a:sym typeface="Work Sans"/>
              </a:rPr>
              <a:t> </a:t>
            </a:r>
            <a:r>
              <a:rPr lang="en-US" sz="2800" dirty="0" err="1">
                <a:solidFill>
                  <a:srgbClr val="111111"/>
                </a:solidFill>
                <a:latin typeface="Times New Roman" pitchFamily="18" charset="0"/>
                <a:ea typeface="Work Sans"/>
                <a:cs typeface="Times New Roman" pitchFamily="18" charset="0"/>
                <a:sym typeface="Work Sans"/>
              </a:rPr>
              <a:t>chiếc</a:t>
            </a:r>
            <a:r>
              <a:rPr lang="en-US" sz="2800" dirty="0">
                <a:solidFill>
                  <a:srgbClr val="111111"/>
                </a:solidFill>
                <a:latin typeface="Times New Roman" pitchFamily="18" charset="0"/>
                <a:ea typeface="Work Sans"/>
                <a:cs typeface="Times New Roman" pitchFamily="18" charset="0"/>
                <a:sym typeface="Work Sans"/>
              </a:rPr>
              <a:t> </a:t>
            </a:r>
            <a:r>
              <a:rPr lang="en-US" sz="2800" dirty="0" err="1">
                <a:solidFill>
                  <a:srgbClr val="111111"/>
                </a:solidFill>
                <a:latin typeface="Times New Roman" pitchFamily="18" charset="0"/>
                <a:ea typeface="Work Sans"/>
                <a:cs typeface="Times New Roman" pitchFamily="18" charset="0"/>
                <a:sym typeface="Work Sans"/>
              </a:rPr>
              <a:t>cân</a:t>
            </a:r>
            <a:r>
              <a:rPr lang="en-US" sz="2800" dirty="0">
                <a:solidFill>
                  <a:srgbClr val="111111"/>
                </a:solidFill>
                <a:latin typeface="Times New Roman" pitchFamily="18" charset="0"/>
                <a:ea typeface="Work Sans"/>
                <a:cs typeface="Times New Roman" pitchFamily="18" charset="0"/>
                <a:sym typeface="Work Sans"/>
              </a:rPr>
              <a:t> </a:t>
            </a:r>
            <a:r>
              <a:rPr lang="en-US" sz="2800" dirty="0" err="1">
                <a:solidFill>
                  <a:srgbClr val="111111"/>
                </a:solidFill>
                <a:latin typeface="Times New Roman" pitchFamily="18" charset="0"/>
                <a:ea typeface="Work Sans"/>
                <a:cs typeface="Times New Roman" pitchFamily="18" charset="0"/>
                <a:sym typeface="Work Sans"/>
              </a:rPr>
              <a:t>thăng</a:t>
            </a:r>
            <a:r>
              <a:rPr lang="en-US" sz="2800" dirty="0">
                <a:solidFill>
                  <a:srgbClr val="111111"/>
                </a:solidFill>
                <a:latin typeface="Times New Roman" pitchFamily="18" charset="0"/>
                <a:ea typeface="Work Sans"/>
                <a:cs typeface="Times New Roman" pitchFamily="18" charset="0"/>
                <a:sym typeface="Work Sans"/>
              </a:rPr>
              <a:t> </a:t>
            </a:r>
            <a:r>
              <a:rPr lang="en-US" sz="2800" dirty="0" err="1">
                <a:solidFill>
                  <a:srgbClr val="111111"/>
                </a:solidFill>
                <a:latin typeface="Times New Roman" pitchFamily="18" charset="0"/>
                <a:ea typeface="Work Sans"/>
                <a:cs typeface="Times New Roman" pitchFamily="18" charset="0"/>
                <a:sym typeface="Work Sans"/>
              </a:rPr>
              <a:t>bằng</a:t>
            </a:r>
            <a:r>
              <a:rPr lang="en-US" sz="2800" dirty="0">
                <a:solidFill>
                  <a:srgbClr val="111111"/>
                </a:solidFill>
                <a:latin typeface="Times New Roman" pitchFamily="18" charset="0"/>
                <a:ea typeface="Work Sans"/>
                <a:cs typeface="Times New Roman" pitchFamily="18" charset="0"/>
                <a:sym typeface="Work Sans"/>
              </a:rPr>
              <a:t> </a:t>
            </a:r>
            <a:r>
              <a:rPr lang="en-US" sz="2800" dirty="0" err="1">
                <a:solidFill>
                  <a:srgbClr val="111111"/>
                </a:solidFill>
                <a:latin typeface="Times New Roman" pitchFamily="18" charset="0"/>
                <a:ea typeface="Work Sans"/>
                <a:cs typeface="Times New Roman" pitchFamily="18" charset="0"/>
                <a:sym typeface="Work Sans"/>
              </a:rPr>
              <a:t>ở</a:t>
            </a:r>
            <a:r>
              <a:rPr lang="en-US" sz="2800" dirty="0">
                <a:solidFill>
                  <a:srgbClr val="111111"/>
                </a:solidFill>
                <a:latin typeface="Times New Roman" pitchFamily="18" charset="0"/>
                <a:ea typeface="Work Sans"/>
                <a:cs typeface="Times New Roman" pitchFamily="18" charset="0"/>
                <a:sym typeface="Work Sans"/>
              </a:rPr>
              <a:t> </a:t>
            </a:r>
            <a:r>
              <a:rPr lang="en-US" sz="2800" dirty="0" err="1">
                <a:solidFill>
                  <a:srgbClr val="111111"/>
                </a:solidFill>
                <a:latin typeface="Times New Roman" pitchFamily="18" charset="0"/>
                <a:ea typeface="Work Sans"/>
                <a:cs typeface="Times New Roman" pitchFamily="18" charset="0"/>
                <a:sym typeface="Work Sans"/>
              </a:rPr>
              <a:t>hình</a:t>
            </a:r>
            <a:r>
              <a:rPr lang="en-US" sz="2800" dirty="0">
                <a:solidFill>
                  <a:srgbClr val="111111"/>
                </a:solidFill>
                <a:latin typeface="Times New Roman" pitchFamily="18" charset="0"/>
                <a:ea typeface="Work Sans"/>
                <a:cs typeface="Times New Roman" pitchFamily="18" charset="0"/>
                <a:sym typeface="Work Sans"/>
              </a:rPr>
              <a:t> 86 </a:t>
            </a:r>
            <a:r>
              <a:rPr lang="en-US" sz="2800" dirty="0" err="1">
                <a:solidFill>
                  <a:srgbClr val="111111"/>
                </a:solidFill>
                <a:latin typeface="Times New Roman" pitchFamily="18" charset="0"/>
                <a:ea typeface="Work Sans"/>
                <a:cs typeface="Times New Roman" pitchFamily="18" charset="0"/>
                <a:sym typeface="Work Sans"/>
              </a:rPr>
              <a:t>gợi</a:t>
            </a:r>
            <a:r>
              <a:rPr lang="en-US" sz="2800" dirty="0">
                <a:solidFill>
                  <a:srgbClr val="111111"/>
                </a:solidFill>
                <a:latin typeface="Times New Roman" pitchFamily="18" charset="0"/>
                <a:ea typeface="Work Sans"/>
                <a:cs typeface="Times New Roman" pitchFamily="18" charset="0"/>
                <a:sym typeface="Work Sans"/>
              </a:rPr>
              <a:t> </a:t>
            </a:r>
            <a:r>
              <a:rPr lang="en-US" sz="2800" dirty="0" err="1">
                <a:solidFill>
                  <a:srgbClr val="111111"/>
                </a:solidFill>
                <a:latin typeface="Times New Roman" pitchFamily="18" charset="0"/>
                <a:ea typeface="Work Sans"/>
                <a:cs typeface="Times New Roman" pitchFamily="18" charset="0"/>
                <a:sym typeface="Work Sans"/>
              </a:rPr>
              <a:t>lên</a:t>
            </a:r>
            <a:r>
              <a:rPr lang="en-US" sz="2800" dirty="0">
                <a:solidFill>
                  <a:srgbClr val="111111"/>
                </a:solidFill>
                <a:latin typeface="Times New Roman" pitchFamily="18" charset="0"/>
                <a:ea typeface="Work Sans"/>
                <a:cs typeface="Times New Roman" pitchFamily="18" charset="0"/>
                <a:sym typeface="Work Sans"/>
              </a:rPr>
              <a:t> </a:t>
            </a:r>
            <a:r>
              <a:rPr lang="en-US" sz="2800" dirty="0" err="1">
                <a:solidFill>
                  <a:srgbClr val="111111"/>
                </a:solidFill>
                <a:latin typeface="Times New Roman" pitchFamily="18" charset="0"/>
                <a:ea typeface="Work Sans"/>
                <a:cs typeface="Times New Roman" pitchFamily="18" charset="0"/>
                <a:sym typeface="Work Sans"/>
              </a:rPr>
              <a:t>hình</a:t>
            </a:r>
            <a:r>
              <a:rPr lang="en-US" sz="2800" dirty="0">
                <a:solidFill>
                  <a:srgbClr val="111111"/>
                </a:solidFill>
                <a:latin typeface="Times New Roman" pitchFamily="18" charset="0"/>
                <a:ea typeface="Work Sans"/>
                <a:cs typeface="Times New Roman" pitchFamily="18" charset="0"/>
                <a:sym typeface="Work Sans"/>
              </a:rPr>
              <a:t> </a:t>
            </a:r>
            <a:r>
              <a:rPr lang="en-US" sz="2800" dirty="0" err="1">
                <a:solidFill>
                  <a:srgbClr val="111111"/>
                </a:solidFill>
                <a:latin typeface="Times New Roman" pitchFamily="18" charset="0"/>
                <a:ea typeface="Work Sans"/>
                <a:cs typeface="Times New Roman" pitchFamily="18" charset="0"/>
                <a:sym typeface="Work Sans"/>
              </a:rPr>
              <a:t>ảnh</a:t>
            </a:r>
            <a:r>
              <a:rPr lang="en-US" sz="2800" dirty="0">
                <a:solidFill>
                  <a:srgbClr val="111111"/>
                </a:solidFill>
                <a:latin typeface="Times New Roman" pitchFamily="18" charset="0"/>
                <a:ea typeface="Work Sans"/>
                <a:cs typeface="Times New Roman" pitchFamily="18" charset="0"/>
                <a:sym typeface="Work Sans"/>
              </a:rPr>
              <a:t> </a:t>
            </a:r>
            <a:r>
              <a:rPr lang="en-US" sz="2800" dirty="0" err="1">
                <a:solidFill>
                  <a:srgbClr val="111111"/>
                </a:solidFill>
                <a:latin typeface="Times New Roman" pitchFamily="18" charset="0"/>
                <a:ea typeface="Work Sans"/>
                <a:cs typeface="Times New Roman" pitchFamily="18" charset="0"/>
                <a:sym typeface="Work Sans"/>
              </a:rPr>
              <a:t>gì</a:t>
            </a:r>
            <a:r>
              <a:rPr lang="en-US" sz="2800" dirty="0">
                <a:solidFill>
                  <a:srgbClr val="111111"/>
                </a:solidFill>
                <a:latin typeface="Times New Roman" pitchFamily="18" charset="0"/>
                <a:ea typeface="Work Sans"/>
                <a:cs typeface="Times New Roman" pitchFamily="18" charset="0"/>
                <a:sym typeface="Work Sans"/>
              </a:rPr>
              <a:t>?</a:t>
            </a:r>
            <a:endParaRPr sz="2600" dirty="0">
              <a:solidFill>
                <a:schemeClr val="accent4">
                  <a:lumMod val="75000"/>
                </a:schemeClr>
              </a:solidFill>
              <a:latin typeface="Times New Roman" pitchFamily="18" charset="0"/>
              <a:ea typeface="Work Sans"/>
              <a:cs typeface="Times New Roman" pitchFamily="18" charset="0"/>
              <a:sym typeface="Work Sans"/>
            </a:endParaRPr>
          </a:p>
        </p:txBody>
      </p:sp>
      <p:grpSp>
        <p:nvGrpSpPr>
          <p:cNvPr id="1462" name="Google Shape;1462;p40" descr="OPL20U25GSXzBJYl68kk8uQGfFKzs7yb1M4KJWUiLk6ZEvGF+qCIPSnY57AbBFCvTW$15.2022.CD.126$126+K4lPs7H94VUqPe2XwIsfPRnrXQE//QTEXxb8/8N4CNc6FpgZahzpTjFhMzSA7T/nHJa11DE8Ng2TP3iAmRczFlmslSuUNOgUeb6yRvs0="/>
          <p:cNvGrpSpPr/>
          <p:nvPr/>
        </p:nvGrpSpPr>
        <p:grpSpPr>
          <a:xfrm>
            <a:off x="6383249" y="610266"/>
            <a:ext cx="373125" cy="345125"/>
            <a:chOff x="5575175" y="701800"/>
            <a:chExt cx="373125" cy="345125"/>
          </a:xfrm>
        </p:grpSpPr>
        <p:sp>
          <p:nvSpPr>
            <p:cNvPr id="1463" name="Google Shape;1463;p40"/>
            <p:cNvSpPr/>
            <p:nvPr/>
          </p:nvSpPr>
          <p:spPr>
            <a:xfrm>
              <a:off x="5575175" y="706200"/>
              <a:ext cx="348950" cy="339000"/>
            </a:xfrm>
            <a:custGeom>
              <a:avLst/>
              <a:gdLst/>
              <a:ahLst/>
              <a:cxnLst/>
              <a:rect l="l" t="t" r="r" b="b"/>
              <a:pathLst>
                <a:path w="13958" h="13560" extrusionOk="0">
                  <a:moveTo>
                    <a:pt x="6643" y="0"/>
                  </a:moveTo>
                  <a:lnTo>
                    <a:pt x="4775" y="4514"/>
                  </a:lnTo>
                  <a:lnTo>
                    <a:pt x="0" y="5533"/>
                  </a:lnTo>
                  <a:lnTo>
                    <a:pt x="3714" y="8705"/>
                  </a:lnTo>
                  <a:lnTo>
                    <a:pt x="3207" y="13560"/>
                  </a:lnTo>
                  <a:lnTo>
                    <a:pt x="3207" y="13560"/>
                  </a:lnTo>
                  <a:lnTo>
                    <a:pt x="7370" y="11008"/>
                  </a:lnTo>
                  <a:lnTo>
                    <a:pt x="11834" y="12991"/>
                  </a:lnTo>
                  <a:lnTo>
                    <a:pt x="10692" y="8242"/>
                  </a:lnTo>
                  <a:lnTo>
                    <a:pt x="13957" y="4611"/>
                  </a:lnTo>
                  <a:lnTo>
                    <a:pt x="9088" y="4228"/>
                  </a:lnTo>
                  <a:lnTo>
                    <a:pt x="6643"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4" name="Google Shape;1464;p40"/>
            <p:cNvSpPr/>
            <p:nvPr/>
          </p:nvSpPr>
          <p:spPr>
            <a:xfrm>
              <a:off x="5592825" y="701800"/>
              <a:ext cx="355475" cy="345125"/>
            </a:xfrm>
            <a:custGeom>
              <a:avLst/>
              <a:gdLst/>
              <a:ahLst/>
              <a:cxnLst/>
              <a:rect l="l" t="t" r="r" b="b"/>
              <a:pathLst>
                <a:path w="14219" h="13805" extrusionOk="0">
                  <a:moveTo>
                    <a:pt x="6786" y="398"/>
                  </a:moveTo>
                  <a:lnTo>
                    <a:pt x="9108" y="4411"/>
                  </a:lnTo>
                  <a:cubicBezTo>
                    <a:pt x="9128" y="4447"/>
                    <a:pt x="9165" y="4469"/>
                    <a:pt x="9203" y="4473"/>
                  </a:cubicBezTo>
                  <a:lnTo>
                    <a:pt x="13825" y="4834"/>
                  </a:lnTo>
                  <a:lnTo>
                    <a:pt x="10728" y="8282"/>
                  </a:lnTo>
                  <a:cubicBezTo>
                    <a:pt x="10699" y="8312"/>
                    <a:pt x="10689" y="8354"/>
                    <a:pt x="10699" y="8392"/>
                  </a:cubicBezTo>
                  <a:lnTo>
                    <a:pt x="11782" y="12900"/>
                  </a:lnTo>
                  <a:lnTo>
                    <a:pt x="7546" y="11018"/>
                  </a:lnTo>
                  <a:cubicBezTo>
                    <a:pt x="7530" y="11011"/>
                    <a:pt x="7513" y="11008"/>
                    <a:pt x="7496" y="11008"/>
                  </a:cubicBezTo>
                  <a:cubicBezTo>
                    <a:pt x="7474" y="11008"/>
                    <a:pt x="7453" y="11013"/>
                    <a:pt x="7434" y="11025"/>
                  </a:cubicBezTo>
                  <a:lnTo>
                    <a:pt x="3481" y="13449"/>
                  </a:lnTo>
                  <a:lnTo>
                    <a:pt x="3481" y="13449"/>
                  </a:lnTo>
                  <a:lnTo>
                    <a:pt x="3962" y="8838"/>
                  </a:lnTo>
                  <a:cubicBezTo>
                    <a:pt x="3965" y="8798"/>
                    <a:pt x="3949" y="8756"/>
                    <a:pt x="3919" y="8732"/>
                  </a:cubicBezTo>
                  <a:lnTo>
                    <a:pt x="393" y="5720"/>
                  </a:lnTo>
                  <a:lnTo>
                    <a:pt x="4924" y="4754"/>
                  </a:lnTo>
                  <a:cubicBezTo>
                    <a:pt x="4964" y="4746"/>
                    <a:pt x="4995" y="4719"/>
                    <a:pt x="5012" y="4681"/>
                  </a:cubicBezTo>
                  <a:lnTo>
                    <a:pt x="6786" y="398"/>
                  </a:lnTo>
                  <a:close/>
                  <a:moveTo>
                    <a:pt x="6777" y="0"/>
                  </a:moveTo>
                  <a:cubicBezTo>
                    <a:pt x="6773" y="0"/>
                    <a:pt x="6769" y="0"/>
                    <a:pt x="6766" y="1"/>
                  </a:cubicBezTo>
                  <a:cubicBezTo>
                    <a:pt x="6720" y="3"/>
                    <a:pt x="6678" y="32"/>
                    <a:pt x="6660" y="75"/>
                  </a:cubicBezTo>
                  <a:lnTo>
                    <a:pt x="4817" y="4527"/>
                  </a:lnTo>
                  <a:lnTo>
                    <a:pt x="104" y="5533"/>
                  </a:lnTo>
                  <a:cubicBezTo>
                    <a:pt x="59" y="5542"/>
                    <a:pt x="22" y="5577"/>
                    <a:pt x="12" y="5623"/>
                  </a:cubicBezTo>
                  <a:cubicBezTo>
                    <a:pt x="0" y="5669"/>
                    <a:pt x="14" y="5716"/>
                    <a:pt x="50" y="5746"/>
                  </a:cubicBezTo>
                  <a:lnTo>
                    <a:pt x="3715" y="8875"/>
                  </a:lnTo>
                  <a:lnTo>
                    <a:pt x="3215" y="13669"/>
                  </a:lnTo>
                  <a:cubicBezTo>
                    <a:pt x="3209" y="13714"/>
                    <a:pt x="3231" y="13760"/>
                    <a:pt x="3271" y="13784"/>
                  </a:cubicBezTo>
                  <a:cubicBezTo>
                    <a:pt x="3291" y="13797"/>
                    <a:pt x="3311" y="13804"/>
                    <a:pt x="3335" y="13804"/>
                  </a:cubicBezTo>
                  <a:cubicBezTo>
                    <a:pt x="3356" y="13804"/>
                    <a:pt x="3378" y="13797"/>
                    <a:pt x="3399" y="13784"/>
                  </a:cubicBezTo>
                  <a:lnTo>
                    <a:pt x="7507" y="11267"/>
                  </a:lnTo>
                  <a:lnTo>
                    <a:pt x="11914" y="13224"/>
                  </a:lnTo>
                  <a:cubicBezTo>
                    <a:pt x="11929" y="13231"/>
                    <a:pt x="11945" y="13234"/>
                    <a:pt x="11961" y="13234"/>
                  </a:cubicBezTo>
                  <a:cubicBezTo>
                    <a:pt x="11989" y="13234"/>
                    <a:pt x="12017" y="13225"/>
                    <a:pt x="12039" y="13206"/>
                  </a:cubicBezTo>
                  <a:cubicBezTo>
                    <a:pt x="12075" y="13177"/>
                    <a:pt x="12092" y="13129"/>
                    <a:pt x="12081" y="13084"/>
                  </a:cubicBezTo>
                  <a:lnTo>
                    <a:pt x="10956" y="8398"/>
                  </a:lnTo>
                  <a:lnTo>
                    <a:pt x="14178" y="4813"/>
                  </a:lnTo>
                  <a:cubicBezTo>
                    <a:pt x="14210" y="4780"/>
                    <a:pt x="14218" y="4730"/>
                    <a:pt x="14201" y="4687"/>
                  </a:cubicBezTo>
                  <a:cubicBezTo>
                    <a:pt x="14183" y="4644"/>
                    <a:pt x="14144" y="4613"/>
                    <a:pt x="14097" y="4610"/>
                  </a:cubicBezTo>
                  <a:lnTo>
                    <a:pt x="9293" y="4233"/>
                  </a:lnTo>
                  <a:lnTo>
                    <a:pt x="6880" y="61"/>
                  </a:lnTo>
                  <a:cubicBezTo>
                    <a:pt x="6859" y="25"/>
                    <a:pt x="6823" y="0"/>
                    <a:pt x="6777"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5" name="Google Shape;1465;p40" descr="OPL20U25GSXzBJYl68kk8uQGfFKzs7yb1M4KJWUiLk6ZEvGF+qCIPSnY57AbBFCvTW$15.2022.CD.126$126+K4lPs7H94VUqPe2XwIsfPRnrXQE//QTEXxb8/8N4CNc6FpgZahzpTjFhMzSA7T/nHJa11DE8Ng2TP3iAmRczFlmslSuUNOgUeb6yRvs0="/>
          <p:cNvGrpSpPr/>
          <p:nvPr/>
        </p:nvGrpSpPr>
        <p:grpSpPr>
          <a:xfrm>
            <a:off x="7351059" y="600013"/>
            <a:ext cx="1072941" cy="707305"/>
            <a:chOff x="7401334" y="782830"/>
            <a:chExt cx="944592" cy="707305"/>
          </a:xfrm>
        </p:grpSpPr>
        <p:sp>
          <p:nvSpPr>
            <p:cNvPr id="1466" name="Google Shape;1466;p40"/>
            <p:cNvSpPr/>
            <p:nvPr/>
          </p:nvSpPr>
          <p:spPr>
            <a:xfrm rot="-4603600">
              <a:off x="7414304" y="814064"/>
              <a:ext cx="218578" cy="195053"/>
            </a:xfrm>
            <a:custGeom>
              <a:avLst/>
              <a:gdLst/>
              <a:ahLst/>
              <a:cxnLst/>
              <a:rect l="l" t="t" r="r" b="b"/>
              <a:pathLst>
                <a:path w="8743" h="7802" extrusionOk="0">
                  <a:moveTo>
                    <a:pt x="6174" y="0"/>
                  </a:moveTo>
                  <a:cubicBezTo>
                    <a:pt x="6073" y="0"/>
                    <a:pt x="5971" y="22"/>
                    <a:pt x="5874" y="68"/>
                  </a:cubicBezTo>
                  <a:lnTo>
                    <a:pt x="365" y="3812"/>
                  </a:lnTo>
                  <a:lnTo>
                    <a:pt x="0" y="4844"/>
                  </a:lnTo>
                  <a:lnTo>
                    <a:pt x="8378" y="7801"/>
                  </a:lnTo>
                  <a:lnTo>
                    <a:pt x="8742" y="6770"/>
                  </a:lnTo>
                  <a:lnTo>
                    <a:pt x="6805" y="397"/>
                  </a:lnTo>
                  <a:cubicBezTo>
                    <a:pt x="6685" y="147"/>
                    <a:pt x="6434" y="0"/>
                    <a:pt x="6174" y="0"/>
                  </a:cubicBezTo>
                  <a:close/>
                </a:path>
              </a:pathLst>
            </a:custGeom>
            <a:solidFill>
              <a:srgbClr val="F5504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 name="Google Shape;1467;p40"/>
            <p:cNvSpPr/>
            <p:nvPr/>
          </p:nvSpPr>
          <p:spPr>
            <a:xfrm rot="-4603600">
              <a:off x="7430889" y="834922"/>
              <a:ext cx="218553" cy="161027"/>
            </a:xfrm>
            <a:custGeom>
              <a:avLst/>
              <a:gdLst/>
              <a:ahLst/>
              <a:cxnLst/>
              <a:rect l="l" t="t" r="r" b="b"/>
              <a:pathLst>
                <a:path w="8742" h="6441" extrusionOk="0">
                  <a:moveTo>
                    <a:pt x="3970" y="1"/>
                  </a:moveTo>
                  <a:lnTo>
                    <a:pt x="363" y="2451"/>
                  </a:lnTo>
                  <a:lnTo>
                    <a:pt x="0" y="3483"/>
                  </a:lnTo>
                  <a:lnTo>
                    <a:pt x="8378" y="6440"/>
                  </a:lnTo>
                  <a:lnTo>
                    <a:pt x="8742" y="5409"/>
                  </a:lnTo>
                  <a:lnTo>
                    <a:pt x="7477" y="1252"/>
                  </a:lnTo>
                  <a:lnTo>
                    <a:pt x="4188" y="92"/>
                  </a:lnTo>
                  <a:cubicBezTo>
                    <a:pt x="4114" y="65"/>
                    <a:pt x="4041" y="32"/>
                    <a:pt x="397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8" name="Google Shape;1468;p40"/>
            <p:cNvSpPr/>
            <p:nvPr/>
          </p:nvSpPr>
          <p:spPr>
            <a:xfrm rot="-4603600">
              <a:off x="7424370" y="831129"/>
              <a:ext cx="87726" cy="65351"/>
            </a:xfrm>
            <a:custGeom>
              <a:avLst/>
              <a:gdLst/>
              <a:ahLst/>
              <a:cxnLst/>
              <a:rect l="l" t="t" r="r" b="b"/>
              <a:pathLst>
                <a:path w="3509" h="2614" extrusionOk="0">
                  <a:moveTo>
                    <a:pt x="2205" y="0"/>
                  </a:moveTo>
                  <a:cubicBezTo>
                    <a:pt x="2104" y="0"/>
                    <a:pt x="2002" y="22"/>
                    <a:pt x="1905" y="68"/>
                  </a:cubicBezTo>
                  <a:lnTo>
                    <a:pt x="1" y="1362"/>
                  </a:lnTo>
                  <a:cubicBezTo>
                    <a:pt x="75" y="1393"/>
                    <a:pt x="146" y="1426"/>
                    <a:pt x="221" y="1453"/>
                  </a:cubicBezTo>
                  <a:lnTo>
                    <a:pt x="3509" y="2613"/>
                  </a:lnTo>
                  <a:lnTo>
                    <a:pt x="2836" y="397"/>
                  </a:lnTo>
                  <a:cubicBezTo>
                    <a:pt x="2716" y="147"/>
                    <a:pt x="2465" y="0"/>
                    <a:pt x="220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9" name="Google Shape;1469;p40"/>
            <p:cNvSpPr/>
            <p:nvPr/>
          </p:nvSpPr>
          <p:spPr>
            <a:xfrm rot="-4603600">
              <a:off x="8082409" y="1221250"/>
              <a:ext cx="251729" cy="223478"/>
            </a:xfrm>
            <a:custGeom>
              <a:avLst/>
              <a:gdLst/>
              <a:ahLst/>
              <a:cxnLst/>
              <a:rect l="l" t="t" r="r" b="b"/>
              <a:pathLst>
                <a:path w="10069" h="8939" extrusionOk="0">
                  <a:moveTo>
                    <a:pt x="5034" y="1"/>
                  </a:moveTo>
                  <a:cubicBezTo>
                    <a:pt x="3193" y="1"/>
                    <a:pt x="1470" y="1148"/>
                    <a:pt x="823" y="2983"/>
                  </a:cubicBezTo>
                  <a:cubicBezTo>
                    <a:pt x="1" y="5309"/>
                    <a:pt x="1220" y="7861"/>
                    <a:pt x="3547" y="8683"/>
                  </a:cubicBezTo>
                  <a:cubicBezTo>
                    <a:pt x="4039" y="8856"/>
                    <a:pt x="4541" y="8939"/>
                    <a:pt x="5035" y="8939"/>
                  </a:cubicBezTo>
                  <a:cubicBezTo>
                    <a:pt x="6876" y="8939"/>
                    <a:pt x="8599" y="7792"/>
                    <a:pt x="9247" y="5956"/>
                  </a:cubicBezTo>
                  <a:cubicBezTo>
                    <a:pt x="10068" y="3629"/>
                    <a:pt x="8848" y="1078"/>
                    <a:pt x="6521" y="257"/>
                  </a:cubicBezTo>
                  <a:cubicBezTo>
                    <a:pt x="6029" y="83"/>
                    <a:pt x="5527" y="1"/>
                    <a:pt x="503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0" name="Google Shape;1470;p40"/>
            <p:cNvSpPr/>
            <p:nvPr/>
          </p:nvSpPr>
          <p:spPr>
            <a:xfrm rot="-4603600">
              <a:off x="8199171" y="1358424"/>
              <a:ext cx="81826" cy="71301"/>
            </a:xfrm>
            <a:custGeom>
              <a:avLst/>
              <a:gdLst/>
              <a:ahLst/>
              <a:cxnLst/>
              <a:rect l="l" t="t" r="r" b="b"/>
              <a:pathLst>
                <a:path w="3273" h="2852" extrusionOk="0">
                  <a:moveTo>
                    <a:pt x="777" y="0"/>
                  </a:moveTo>
                  <a:cubicBezTo>
                    <a:pt x="703" y="0"/>
                    <a:pt x="621" y="39"/>
                    <a:pt x="522" y="129"/>
                  </a:cubicBezTo>
                  <a:cubicBezTo>
                    <a:pt x="1" y="605"/>
                    <a:pt x="78" y="1536"/>
                    <a:pt x="694" y="2214"/>
                  </a:cubicBezTo>
                  <a:cubicBezTo>
                    <a:pt x="1071" y="2629"/>
                    <a:pt x="1564" y="2851"/>
                    <a:pt x="2009" y="2851"/>
                  </a:cubicBezTo>
                  <a:cubicBezTo>
                    <a:pt x="2289" y="2851"/>
                    <a:pt x="2550" y="2763"/>
                    <a:pt x="2751" y="2581"/>
                  </a:cubicBezTo>
                  <a:cubicBezTo>
                    <a:pt x="3273" y="2105"/>
                    <a:pt x="2351" y="1942"/>
                    <a:pt x="1735" y="1266"/>
                  </a:cubicBezTo>
                  <a:cubicBezTo>
                    <a:pt x="1236" y="717"/>
                    <a:pt x="1091" y="0"/>
                    <a:pt x="777"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1" name="Google Shape;1471;p40"/>
            <p:cNvSpPr/>
            <p:nvPr/>
          </p:nvSpPr>
          <p:spPr>
            <a:xfrm rot="-4603600">
              <a:off x="8270821" y="1345688"/>
              <a:ext cx="15000" cy="13325"/>
            </a:xfrm>
            <a:custGeom>
              <a:avLst/>
              <a:gdLst/>
              <a:ahLst/>
              <a:cxnLst/>
              <a:rect l="l" t="t" r="r" b="b"/>
              <a:pathLst>
                <a:path w="600" h="533" extrusionOk="0">
                  <a:moveTo>
                    <a:pt x="298" y="1"/>
                  </a:moveTo>
                  <a:cubicBezTo>
                    <a:pt x="188" y="1"/>
                    <a:pt x="86" y="68"/>
                    <a:pt x="49" y="177"/>
                  </a:cubicBezTo>
                  <a:cubicBezTo>
                    <a:pt x="1" y="316"/>
                    <a:pt x="73" y="469"/>
                    <a:pt x="211" y="517"/>
                  </a:cubicBezTo>
                  <a:cubicBezTo>
                    <a:pt x="240" y="528"/>
                    <a:pt x="271" y="533"/>
                    <a:pt x="300" y="533"/>
                  </a:cubicBezTo>
                  <a:cubicBezTo>
                    <a:pt x="410" y="533"/>
                    <a:pt x="512" y="465"/>
                    <a:pt x="551" y="354"/>
                  </a:cubicBezTo>
                  <a:cubicBezTo>
                    <a:pt x="599" y="216"/>
                    <a:pt x="528" y="63"/>
                    <a:pt x="388" y="16"/>
                  </a:cubicBezTo>
                  <a:cubicBezTo>
                    <a:pt x="358" y="5"/>
                    <a:pt x="328" y="1"/>
                    <a:pt x="298" y="1"/>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2" name="Google Shape;1472;p40"/>
            <p:cNvSpPr/>
            <p:nvPr/>
          </p:nvSpPr>
          <p:spPr>
            <a:xfrm rot="-4603600">
              <a:off x="7657170" y="739109"/>
              <a:ext cx="468407" cy="780961"/>
            </a:xfrm>
            <a:custGeom>
              <a:avLst/>
              <a:gdLst/>
              <a:ahLst/>
              <a:cxnLst/>
              <a:rect l="l" t="t" r="r" b="b"/>
              <a:pathLst>
                <a:path w="18736" h="31238" extrusionOk="0">
                  <a:moveTo>
                    <a:pt x="9931" y="0"/>
                  </a:moveTo>
                  <a:lnTo>
                    <a:pt x="0" y="28129"/>
                  </a:lnTo>
                  <a:lnTo>
                    <a:pt x="8805" y="31237"/>
                  </a:lnTo>
                  <a:lnTo>
                    <a:pt x="18735" y="3108"/>
                  </a:lnTo>
                  <a:lnTo>
                    <a:pt x="9931"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3" name="Google Shape;1473;p40"/>
            <p:cNvSpPr/>
            <p:nvPr/>
          </p:nvSpPr>
          <p:spPr>
            <a:xfrm rot="-4603600">
              <a:off x="7736970" y="767260"/>
              <a:ext cx="308804" cy="724661"/>
            </a:xfrm>
            <a:custGeom>
              <a:avLst/>
              <a:gdLst/>
              <a:ahLst/>
              <a:cxnLst/>
              <a:rect l="l" t="t" r="r" b="b"/>
              <a:pathLst>
                <a:path w="12352" h="28986" extrusionOk="0">
                  <a:moveTo>
                    <a:pt x="9931" y="0"/>
                  </a:moveTo>
                  <a:lnTo>
                    <a:pt x="0" y="28131"/>
                  </a:lnTo>
                  <a:lnTo>
                    <a:pt x="2421" y="28985"/>
                  </a:lnTo>
                  <a:lnTo>
                    <a:pt x="12351" y="855"/>
                  </a:lnTo>
                  <a:lnTo>
                    <a:pt x="9931"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4" name="Google Shape;1474;p40"/>
            <p:cNvSpPr/>
            <p:nvPr/>
          </p:nvSpPr>
          <p:spPr>
            <a:xfrm rot="-4603600">
              <a:off x="7406306" y="835118"/>
              <a:ext cx="226878" cy="168802"/>
            </a:xfrm>
            <a:custGeom>
              <a:avLst/>
              <a:gdLst/>
              <a:ahLst/>
              <a:cxnLst/>
              <a:rect l="l" t="t" r="r" b="b"/>
              <a:pathLst>
                <a:path w="9075" h="6752" extrusionOk="0">
                  <a:moveTo>
                    <a:pt x="4158" y="333"/>
                  </a:moveTo>
                  <a:cubicBezTo>
                    <a:pt x="4208" y="355"/>
                    <a:pt x="4258" y="376"/>
                    <a:pt x="4311" y="393"/>
                  </a:cubicBezTo>
                  <a:lnTo>
                    <a:pt x="7526" y="1528"/>
                  </a:lnTo>
                  <a:lnTo>
                    <a:pt x="8752" y="5560"/>
                  </a:lnTo>
                  <a:lnTo>
                    <a:pt x="8458" y="6399"/>
                  </a:lnTo>
                  <a:lnTo>
                    <a:pt x="372" y="3544"/>
                  </a:lnTo>
                  <a:lnTo>
                    <a:pt x="668" y="2707"/>
                  </a:lnTo>
                  <a:lnTo>
                    <a:pt x="4158" y="333"/>
                  </a:lnTo>
                  <a:close/>
                  <a:moveTo>
                    <a:pt x="4145" y="0"/>
                  </a:moveTo>
                  <a:cubicBezTo>
                    <a:pt x="4115" y="0"/>
                    <a:pt x="4084" y="9"/>
                    <a:pt x="4058" y="28"/>
                  </a:cubicBezTo>
                  <a:lnTo>
                    <a:pt x="453" y="2478"/>
                  </a:lnTo>
                  <a:cubicBezTo>
                    <a:pt x="426" y="2497"/>
                    <a:pt x="405" y="2524"/>
                    <a:pt x="393" y="2554"/>
                  </a:cubicBezTo>
                  <a:lnTo>
                    <a:pt x="29" y="3587"/>
                  </a:lnTo>
                  <a:cubicBezTo>
                    <a:pt x="0" y="3667"/>
                    <a:pt x="43" y="3757"/>
                    <a:pt x="125" y="3786"/>
                  </a:cubicBezTo>
                  <a:lnTo>
                    <a:pt x="8500" y="6743"/>
                  </a:lnTo>
                  <a:cubicBezTo>
                    <a:pt x="8519" y="6749"/>
                    <a:pt x="8535" y="6752"/>
                    <a:pt x="8552" y="6752"/>
                  </a:cubicBezTo>
                  <a:cubicBezTo>
                    <a:pt x="8573" y="6752"/>
                    <a:pt x="8598" y="6746"/>
                    <a:pt x="8622" y="6733"/>
                  </a:cubicBezTo>
                  <a:cubicBezTo>
                    <a:pt x="8658" y="6716"/>
                    <a:pt x="8686" y="6686"/>
                    <a:pt x="8700" y="6646"/>
                  </a:cubicBezTo>
                  <a:lnTo>
                    <a:pt x="9065" y="5614"/>
                  </a:lnTo>
                  <a:cubicBezTo>
                    <a:pt x="9075" y="5583"/>
                    <a:pt x="9075" y="5550"/>
                    <a:pt x="9066" y="5517"/>
                  </a:cubicBezTo>
                  <a:lnTo>
                    <a:pt x="7802" y="1361"/>
                  </a:lnTo>
                  <a:cubicBezTo>
                    <a:pt x="7787" y="1314"/>
                    <a:pt x="7752" y="1275"/>
                    <a:pt x="7706" y="1259"/>
                  </a:cubicBezTo>
                  <a:lnTo>
                    <a:pt x="4417" y="99"/>
                  </a:lnTo>
                  <a:cubicBezTo>
                    <a:pt x="4344" y="73"/>
                    <a:pt x="4277" y="43"/>
                    <a:pt x="4208" y="13"/>
                  </a:cubicBezTo>
                  <a:cubicBezTo>
                    <a:pt x="4188" y="5"/>
                    <a:pt x="4167" y="0"/>
                    <a:pt x="414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5" name="Google Shape;1475;p40"/>
            <p:cNvSpPr/>
            <p:nvPr/>
          </p:nvSpPr>
          <p:spPr>
            <a:xfrm rot="-4603600">
              <a:off x="7399966" y="830951"/>
              <a:ext cx="95901" cy="73101"/>
            </a:xfrm>
            <a:custGeom>
              <a:avLst/>
              <a:gdLst/>
              <a:ahLst/>
              <a:cxnLst/>
              <a:rect l="l" t="t" r="r" b="b"/>
              <a:pathLst>
                <a:path w="3836" h="2924" extrusionOk="0">
                  <a:moveTo>
                    <a:pt x="2363" y="310"/>
                  </a:moveTo>
                  <a:cubicBezTo>
                    <a:pt x="2424" y="310"/>
                    <a:pt x="2486" y="320"/>
                    <a:pt x="2545" y="340"/>
                  </a:cubicBezTo>
                  <a:cubicBezTo>
                    <a:pt x="2681" y="389"/>
                    <a:pt x="2792" y="488"/>
                    <a:pt x="2845" y="596"/>
                  </a:cubicBezTo>
                  <a:lnTo>
                    <a:pt x="3430" y="2518"/>
                  </a:lnTo>
                  <a:lnTo>
                    <a:pt x="3430" y="2518"/>
                  </a:lnTo>
                  <a:lnTo>
                    <a:pt x="488" y="1481"/>
                  </a:lnTo>
                  <a:lnTo>
                    <a:pt x="2131" y="362"/>
                  </a:lnTo>
                  <a:cubicBezTo>
                    <a:pt x="2205" y="327"/>
                    <a:pt x="2284" y="310"/>
                    <a:pt x="2363" y="310"/>
                  </a:cubicBezTo>
                  <a:close/>
                  <a:moveTo>
                    <a:pt x="2373" y="1"/>
                  </a:moveTo>
                  <a:cubicBezTo>
                    <a:pt x="2242" y="1"/>
                    <a:pt x="2108" y="31"/>
                    <a:pt x="1978" y="95"/>
                  </a:cubicBezTo>
                  <a:lnTo>
                    <a:pt x="73" y="1388"/>
                  </a:lnTo>
                  <a:cubicBezTo>
                    <a:pt x="28" y="1419"/>
                    <a:pt x="0" y="1475"/>
                    <a:pt x="6" y="1531"/>
                  </a:cubicBezTo>
                  <a:cubicBezTo>
                    <a:pt x="12" y="1588"/>
                    <a:pt x="45" y="1635"/>
                    <a:pt x="98" y="1659"/>
                  </a:cubicBezTo>
                  <a:cubicBezTo>
                    <a:pt x="172" y="1693"/>
                    <a:pt x="249" y="1725"/>
                    <a:pt x="328" y="1753"/>
                  </a:cubicBezTo>
                  <a:lnTo>
                    <a:pt x="3615" y="2915"/>
                  </a:lnTo>
                  <a:cubicBezTo>
                    <a:pt x="3634" y="2919"/>
                    <a:pt x="3650" y="2924"/>
                    <a:pt x="3667" y="2924"/>
                  </a:cubicBezTo>
                  <a:cubicBezTo>
                    <a:pt x="3707" y="2924"/>
                    <a:pt x="3744" y="2908"/>
                    <a:pt x="3777" y="2879"/>
                  </a:cubicBezTo>
                  <a:cubicBezTo>
                    <a:pt x="3820" y="2839"/>
                    <a:pt x="3835" y="2777"/>
                    <a:pt x="3817" y="2722"/>
                  </a:cubicBezTo>
                  <a:lnTo>
                    <a:pt x="3135" y="483"/>
                  </a:lnTo>
                  <a:cubicBezTo>
                    <a:pt x="3037" y="278"/>
                    <a:pt x="2865" y="125"/>
                    <a:pt x="2649" y="47"/>
                  </a:cubicBezTo>
                  <a:cubicBezTo>
                    <a:pt x="2560" y="16"/>
                    <a:pt x="2467" y="1"/>
                    <a:pt x="2373"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6" name="Google Shape;1476;p40"/>
            <p:cNvSpPr/>
            <p:nvPr/>
          </p:nvSpPr>
          <p:spPr>
            <a:xfrm rot="-4603600">
              <a:off x="8101936" y="1277059"/>
              <a:ext cx="239878" cy="156702"/>
            </a:xfrm>
            <a:custGeom>
              <a:avLst/>
              <a:gdLst/>
              <a:ahLst/>
              <a:cxnLst/>
              <a:rect l="l" t="t" r="r" b="b"/>
              <a:pathLst>
                <a:path w="9595" h="6268" extrusionOk="0">
                  <a:moveTo>
                    <a:pt x="996" y="0"/>
                  </a:moveTo>
                  <a:cubicBezTo>
                    <a:pt x="932" y="0"/>
                    <a:pt x="872" y="40"/>
                    <a:pt x="849" y="103"/>
                  </a:cubicBezTo>
                  <a:cubicBezTo>
                    <a:pt x="0" y="2507"/>
                    <a:pt x="1265" y="5153"/>
                    <a:pt x="3670" y="6000"/>
                  </a:cubicBezTo>
                  <a:cubicBezTo>
                    <a:pt x="4173" y="6179"/>
                    <a:pt x="4694" y="6267"/>
                    <a:pt x="5213" y="6267"/>
                  </a:cubicBezTo>
                  <a:cubicBezTo>
                    <a:pt x="5893" y="6267"/>
                    <a:pt x="6570" y="6114"/>
                    <a:pt x="7202" y="5813"/>
                  </a:cubicBezTo>
                  <a:cubicBezTo>
                    <a:pt x="8316" y="5281"/>
                    <a:pt x="9156" y="4347"/>
                    <a:pt x="9566" y="3182"/>
                  </a:cubicBezTo>
                  <a:cubicBezTo>
                    <a:pt x="9595" y="3102"/>
                    <a:pt x="9552" y="3012"/>
                    <a:pt x="9472" y="2984"/>
                  </a:cubicBezTo>
                  <a:cubicBezTo>
                    <a:pt x="9455" y="2978"/>
                    <a:pt x="9438" y="2975"/>
                    <a:pt x="9421" y="2975"/>
                  </a:cubicBezTo>
                  <a:cubicBezTo>
                    <a:pt x="9357" y="2975"/>
                    <a:pt x="9296" y="3015"/>
                    <a:pt x="9274" y="3078"/>
                  </a:cubicBezTo>
                  <a:cubicBezTo>
                    <a:pt x="8889" y="4164"/>
                    <a:pt x="8108" y="5036"/>
                    <a:pt x="7067" y="5533"/>
                  </a:cubicBezTo>
                  <a:cubicBezTo>
                    <a:pt x="6479" y="5814"/>
                    <a:pt x="5847" y="5956"/>
                    <a:pt x="5212" y="5956"/>
                  </a:cubicBezTo>
                  <a:cubicBezTo>
                    <a:pt x="4728" y="5956"/>
                    <a:pt x="4242" y="5874"/>
                    <a:pt x="3773" y="5707"/>
                  </a:cubicBezTo>
                  <a:cubicBezTo>
                    <a:pt x="1529" y="4917"/>
                    <a:pt x="350" y="2448"/>
                    <a:pt x="1142" y="206"/>
                  </a:cubicBezTo>
                  <a:cubicBezTo>
                    <a:pt x="1171" y="126"/>
                    <a:pt x="1128" y="38"/>
                    <a:pt x="1048" y="9"/>
                  </a:cubicBezTo>
                  <a:cubicBezTo>
                    <a:pt x="1031" y="3"/>
                    <a:pt x="1013" y="0"/>
                    <a:pt x="99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7" name="Google Shape;1477;p40"/>
            <p:cNvSpPr/>
            <p:nvPr/>
          </p:nvSpPr>
          <p:spPr>
            <a:xfrm rot="-4603600">
              <a:off x="7632608" y="739091"/>
              <a:ext cx="476732" cy="788661"/>
            </a:xfrm>
            <a:custGeom>
              <a:avLst/>
              <a:gdLst/>
              <a:ahLst/>
              <a:cxnLst/>
              <a:rect l="l" t="t" r="r" b="b"/>
              <a:pathLst>
                <a:path w="19069" h="31546" extrusionOk="0">
                  <a:moveTo>
                    <a:pt x="10199" y="354"/>
                  </a:moveTo>
                  <a:lnTo>
                    <a:pt x="18711" y="3359"/>
                  </a:lnTo>
                  <a:lnTo>
                    <a:pt x="8883" y="31194"/>
                  </a:lnTo>
                  <a:lnTo>
                    <a:pt x="373" y="28191"/>
                  </a:lnTo>
                  <a:lnTo>
                    <a:pt x="10199" y="354"/>
                  </a:lnTo>
                  <a:close/>
                  <a:moveTo>
                    <a:pt x="10105" y="0"/>
                  </a:moveTo>
                  <a:cubicBezTo>
                    <a:pt x="10082" y="0"/>
                    <a:pt x="10059" y="5"/>
                    <a:pt x="10038" y="16"/>
                  </a:cubicBezTo>
                  <a:cubicBezTo>
                    <a:pt x="10002" y="33"/>
                    <a:pt x="9974" y="64"/>
                    <a:pt x="9959" y="103"/>
                  </a:cubicBezTo>
                  <a:lnTo>
                    <a:pt x="29" y="28231"/>
                  </a:lnTo>
                  <a:cubicBezTo>
                    <a:pt x="0" y="28312"/>
                    <a:pt x="43" y="28401"/>
                    <a:pt x="123" y="28429"/>
                  </a:cubicBezTo>
                  <a:lnTo>
                    <a:pt x="8926" y="31537"/>
                  </a:lnTo>
                  <a:cubicBezTo>
                    <a:pt x="8945" y="31543"/>
                    <a:pt x="8961" y="31546"/>
                    <a:pt x="8978" y="31546"/>
                  </a:cubicBezTo>
                  <a:cubicBezTo>
                    <a:pt x="9041" y="31546"/>
                    <a:pt x="9102" y="31507"/>
                    <a:pt x="9125" y="31441"/>
                  </a:cubicBezTo>
                  <a:lnTo>
                    <a:pt x="19055" y="3312"/>
                  </a:lnTo>
                  <a:cubicBezTo>
                    <a:pt x="19068" y="3275"/>
                    <a:pt x="19065" y="3232"/>
                    <a:pt x="19048" y="3195"/>
                  </a:cubicBezTo>
                  <a:cubicBezTo>
                    <a:pt x="19030" y="3159"/>
                    <a:pt x="19000" y="3131"/>
                    <a:pt x="18961" y="3116"/>
                  </a:cubicBezTo>
                  <a:lnTo>
                    <a:pt x="10157" y="9"/>
                  </a:lnTo>
                  <a:cubicBezTo>
                    <a:pt x="10140" y="3"/>
                    <a:pt x="10122" y="0"/>
                    <a:pt x="1010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8" name="Google Shape;1478;p40"/>
            <p:cNvSpPr/>
            <p:nvPr/>
          </p:nvSpPr>
          <p:spPr>
            <a:xfrm rot="-4603600">
              <a:off x="7712705" y="767062"/>
              <a:ext cx="316755" cy="732336"/>
            </a:xfrm>
            <a:custGeom>
              <a:avLst/>
              <a:gdLst/>
              <a:ahLst/>
              <a:cxnLst/>
              <a:rect l="l" t="t" r="r" b="b"/>
              <a:pathLst>
                <a:path w="12670" h="29293" extrusionOk="0">
                  <a:moveTo>
                    <a:pt x="10182" y="350"/>
                  </a:moveTo>
                  <a:lnTo>
                    <a:pt x="12311" y="1102"/>
                  </a:lnTo>
                  <a:lnTo>
                    <a:pt x="2483" y="28937"/>
                  </a:lnTo>
                  <a:lnTo>
                    <a:pt x="354" y="28186"/>
                  </a:lnTo>
                  <a:lnTo>
                    <a:pt x="10182" y="350"/>
                  </a:lnTo>
                  <a:close/>
                  <a:moveTo>
                    <a:pt x="10088" y="0"/>
                  </a:moveTo>
                  <a:cubicBezTo>
                    <a:pt x="10065" y="0"/>
                    <a:pt x="10042" y="5"/>
                    <a:pt x="10020" y="16"/>
                  </a:cubicBezTo>
                  <a:cubicBezTo>
                    <a:pt x="9985" y="33"/>
                    <a:pt x="9956" y="64"/>
                    <a:pt x="9942" y="103"/>
                  </a:cubicBezTo>
                  <a:lnTo>
                    <a:pt x="12" y="28231"/>
                  </a:lnTo>
                  <a:cubicBezTo>
                    <a:pt x="0" y="28271"/>
                    <a:pt x="2" y="28314"/>
                    <a:pt x="19" y="28351"/>
                  </a:cubicBezTo>
                  <a:cubicBezTo>
                    <a:pt x="37" y="28386"/>
                    <a:pt x="67" y="28415"/>
                    <a:pt x="107" y="28429"/>
                  </a:cubicBezTo>
                  <a:lnTo>
                    <a:pt x="2526" y="29284"/>
                  </a:lnTo>
                  <a:cubicBezTo>
                    <a:pt x="2545" y="29288"/>
                    <a:pt x="2561" y="29292"/>
                    <a:pt x="2579" y="29292"/>
                  </a:cubicBezTo>
                  <a:cubicBezTo>
                    <a:pt x="2643" y="29292"/>
                    <a:pt x="2702" y="29251"/>
                    <a:pt x="2726" y="29188"/>
                  </a:cubicBezTo>
                  <a:lnTo>
                    <a:pt x="12657" y="1060"/>
                  </a:lnTo>
                  <a:cubicBezTo>
                    <a:pt x="12670" y="1023"/>
                    <a:pt x="12668" y="980"/>
                    <a:pt x="12650" y="943"/>
                  </a:cubicBezTo>
                  <a:cubicBezTo>
                    <a:pt x="12632" y="907"/>
                    <a:pt x="12602" y="879"/>
                    <a:pt x="12562" y="864"/>
                  </a:cubicBezTo>
                  <a:lnTo>
                    <a:pt x="10141" y="8"/>
                  </a:lnTo>
                  <a:cubicBezTo>
                    <a:pt x="10123" y="3"/>
                    <a:pt x="10105" y="0"/>
                    <a:pt x="10088"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24" name="Picture 23"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D1DB5541-C088-6544-9288-E4051ADCB33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74874" y="1302937"/>
            <a:ext cx="3150935" cy="3353452"/>
          </a:xfrm>
          <a:prstGeom prst="rect">
            <a:avLst/>
          </a:prstGeom>
        </p:spPr>
      </p:pic>
    </p:spTree>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460"/>
                                        </p:tgtEl>
                                        <p:attrNameLst>
                                          <p:attrName>style.visibility</p:attrName>
                                        </p:attrNameLst>
                                      </p:cBhvr>
                                      <p:to>
                                        <p:strVal val="visible"/>
                                      </p:to>
                                    </p:set>
                                    <p:animEffect transition="in" filter="circle(in)">
                                      <p:cBhvr>
                                        <p:cTn id="7" dur="2000"/>
                                        <p:tgtEl>
                                          <p:spTgt spid="146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461">
                                            <p:txEl>
                                              <p:pRg st="0" end="0"/>
                                            </p:txEl>
                                          </p:spTgt>
                                        </p:tgtEl>
                                        <p:attrNameLst>
                                          <p:attrName>style.visibility</p:attrName>
                                        </p:attrNameLst>
                                      </p:cBhvr>
                                      <p:to>
                                        <p:strVal val="visible"/>
                                      </p:to>
                                    </p:set>
                                    <p:anim calcmode="lin" valueType="num">
                                      <p:cBhvr additive="base">
                                        <p:cTn id="12" dur="500" fill="hold"/>
                                        <p:tgtEl>
                                          <p:spTgt spid="1461">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61">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0" grpId="0" animBg="1"/>
      <p:bldP spid="1461"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2064"/>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066" name="Google Shape;2066;p45" descr="OPL20U25GSXzBJYl68kk8uQGfFKzs7yb1M4KJWUiLk6ZEvGF+qCIPSnY57AbBFCvTW$15.2022.CD.126$126+K4lPs7H94VUqPe2XwIsfPRnrXQE//QTEXxb8/8N4CNc6FpgZahzpTjFhMzSA7T/nHJa11DE8Ng2TP3iAmRczFlmslSuUNOgUeb6yRvs0="/>
              <p:cNvSpPr txBox="1">
                <a:spLocks noGrp="1"/>
              </p:cNvSpPr>
              <p:nvPr>
                <p:ph type="title"/>
              </p:nvPr>
            </p:nvSpPr>
            <p:spPr>
              <a:xfrm>
                <a:off x="490134" y="806295"/>
                <a:ext cx="3599266" cy="2196018"/>
              </a:xfrm>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en-US" sz="2800" b="1" dirty="0">
                    <a:solidFill>
                      <a:srgbClr val="111111"/>
                    </a:solidFill>
                    <a:latin typeface="Times New Roman" pitchFamily="18" charset="0"/>
                    <a:cs typeface="Times New Roman" pitchFamily="18" charset="0"/>
                  </a:rPr>
                  <a:t>      </a:t>
                </a:r>
                <a:r>
                  <a:rPr lang="en-US" sz="2800" dirty="0">
                    <a:solidFill>
                      <a:srgbClr val="111111"/>
                    </a:solidFill>
                    <a:latin typeface="Times New Roman" pitchFamily="18" charset="0"/>
                    <a:cs typeface="Times New Roman" pitchFamily="18" charset="0"/>
                  </a:rPr>
                  <a:t>Quan </a:t>
                </a:r>
                <a:r>
                  <a:rPr lang="en-US" sz="2800" dirty="0" err="1">
                    <a:solidFill>
                      <a:srgbClr val="111111"/>
                    </a:solidFill>
                    <a:latin typeface="Times New Roman" pitchFamily="18" charset="0"/>
                    <a:cs typeface="Times New Roman" pitchFamily="18" charset="0"/>
                  </a:rPr>
                  <a:t>sát</a:t>
                </a:r>
                <a:r>
                  <a:rPr lang="en-US" sz="2800" dirty="0">
                    <a:solidFill>
                      <a:srgbClr val="111111"/>
                    </a:solidFill>
                    <a:latin typeface="Times New Roman" pitchFamily="18" charset="0"/>
                    <a:cs typeface="Times New Roman" pitchFamily="18" charset="0"/>
                  </a:rPr>
                  <a:t> </a:t>
                </a:r>
                <a:r>
                  <a:rPr lang="en-US" sz="2800" i="1" dirty="0" err="1">
                    <a:solidFill>
                      <a:srgbClr val="111111"/>
                    </a:solidFill>
                    <a:latin typeface="Times New Roman" pitchFamily="18" charset="0"/>
                    <a:cs typeface="Times New Roman" pitchFamily="18" charset="0"/>
                  </a:rPr>
                  <a:t>Hình</a:t>
                </a:r>
                <a:r>
                  <a:rPr lang="en-US" sz="2800" i="1" dirty="0">
                    <a:solidFill>
                      <a:srgbClr val="111111"/>
                    </a:solidFill>
                    <a:latin typeface="Times New Roman" pitchFamily="18" charset="0"/>
                    <a:cs typeface="Times New Roman" pitchFamily="18" charset="0"/>
                  </a:rPr>
                  <a:t> 87.</a:t>
                </a:r>
                <a:br>
                  <a:rPr lang="en-US" sz="2800" i="1" dirty="0">
                    <a:solidFill>
                      <a:srgbClr val="111111"/>
                    </a:solidFill>
                    <a:latin typeface="Times New Roman" pitchFamily="18" charset="0"/>
                    <a:cs typeface="Times New Roman" pitchFamily="18" charset="0"/>
                  </a:rPr>
                </a:br>
                <a:r>
                  <a:rPr lang="en-US" sz="2800" dirty="0">
                    <a:solidFill>
                      <a:srgbClr val="111111"/>
                    </a:solidFill>
                    <a:latin typeface="Times New Roman" pitchFamily="18" charset="0"/>
                    <a:cs typeface="Times New Roman" pitchFamily="18" charset="0"/>
                  </a:rPr>
                  <a:t>a) So </a:t>
                </a:r>
                <a:r>
                  <a:rPr lang="en-US" sz="2800" dirty="0" err="1">
                    <a:solidFill>
                      <a:srgbClr val="111111"/>
                    </a:solidFill>
                    <a:latin typeface="Times New Roman" pitchFamily="18" charset="0"/>
                    <a:cs typeface="Times New Roman" pitchFamily="18" charset="0"/>
                  </a:rPr>
                  <a:t>sánh</a:t>
                </a:r>
                <a:r>
                  <a:rPr lang="en-US" sz="2800" dirty="0">
                    <a:solidFill>
                      <a:srgbClr val="111111"/>
                    </a:solidFill>
                    <a:latin typeface="Times New Roman" pitchFamily="18" charset="0"/>
                    <a:cs typeface="Times New Roman" pitchFamily="18" charset="0"/>
                  </a:rPr>
                  <a:t> </a:t>
                </a:r>
                <a:r>
                  <a:rPr lang="en-US" sz="2800" dirty="0" err="1">
                    <a:solidFill>
                      <a:srgbClr val="111111"/>
                    </a:solidFill>
                    <a:latin typeface="Times New Roman" pitchFamily="18" charset="0"/>
                    <a:cs typeface="Times New Roman" pitchFamily="18" charset="0"/>
                  </a:rPr>
                  <a:t>hai</a:t>
                </a:r>
                <a:r>
                  <a:rPr lang="en-US" sz="2800" dirty="0">
                    <a:solidFill>
                      <a:srgbClr val="111111"/>
                    </a:solidFill>
                    <a:latin typeface="Times New Roman" pitchFamily="18" charset="0"/>
                    <a:cs typeface="Times New Roman" pitchFamily="18" charset="0"/>
                  </a:rPr>
                  <a:t> </a:t>
                </a:r>
                <a:r>
                  <a:rPr lang="en-US" sz="2800" dirty="0" err="1">
                    <a:solidFill>
                      <a:srgbClr val="111111"/>
                    </a:solidFill>
                    <a:latin typeface="Times New Roman" pitchFamily="18" charset="0"/>
                    <a:cs typeface="Times New Roman" pitchFamily="18" charset="0"/>
                  </a:rPr>
                  <a:t>đoạn</a:t>
                </a:r>
                <a:r>
                  <a:rPr lang="en-US" sz="2800" dirty="0">
                    <a:solidFill>
                      <a:srgbClr val="111111"/>
                    </a:solidFill>
                    <a:latin typeface="Times New Roman" pitchFamily="18" charset="0"/>
                    <a:cs typeface="Times New Roman" pitchFamily="18" charset="0"/>
                  </a:rPr>
                  <a:t> </a:t>
                </a:r>
                <a:r>
                  <a:rPr lang="en-US" sz="2800" dirty="0" err="1">
                    <a:solidFill>
                      <a:srgbClr val="111111"/>
                    </a:solidFill>
                    <a:latin typeface="Times New Roman" panose="02020603050405020304" pitchFamily="18" charset="0"/>
                    <a:cs typeface="Times New Roman" pitchFamily="18" charset="0"/>
                  </a:rPr>
                  <a:t>thẳng</a:t>
                </a:r>
                <a:r>
                  <a:rPr lang="en-US" sz="2800" dirty="0">
                    <a:solidFill>
                      <a:srgbClr val="111111"/>
                    </a:solidFill>
                    <a:latin typeface="Times New Roman" pitchFamily="18" charset="0"/>
                    <a:cs typeface="Times New Roman" pitchFamily="18" charset="0"/>
                  </a:rPr>
                  <a:t> </a:t>
                </a:r>
                <a14:m>
                  <m:oMath xmlns:m="http://schemas.openxmlformats.org/officeDocument/2006/math">
                    <m:r>
                      <a:rPr lang="en-US" sz="2800" b="0" i="1" dirty="0">
                        <a:solidFill>
                          <a:srgbClr val="111111"/>
                        </a:solidFill>
                        <a:latin typeface="Cambria Math" panose="02040503050406030204" pitchFamily="18" charset="0"/>
                        <a:cs typeface="Times New Roman" pitchFamily="18" charset="0"/>
                      </a:rPr>
                      <m:t>𝐼𝐴</m:t>
                    </m:r>
                  </m:oMath>
                </a14:m>
                <a:r>
                  <a:rPr lang="en-US" sz="2800" i="1" dirty="0">
                    <a:solidFill>
                      <a:srgbClr val="111111"/>
                    </a:solidFill>
                    <a:latin typeface="Times New Roman" pitchFamily="18" charset="0"/>
                    <a:cs typeface="Times New Roman" pitchFamily="18" charset="0"/>
                  </a:rPr>
                  <a:t> </a:t>
                </a:r>
                <a:r>
                  <a:rPr lang="en-US" sz="2800" dirty="0" err="1">
                    <a:solidFill>
                      <a:srgbClr val="111111"/>
                    </a:solidFill>
                    <a:latin typeface="Times New Roman" pitchFamily="18" charset="0"/>
                    <a:cs typeface="Times New Roman" pitchFamily="18" charset="0"/>
                  </a:rPr>
                  <a:t>và</a:t>
                </a:r>
                <a:r>
                  <a:rPr lang="en-US" sz="2800" dirty="0">
                    <a:solidFill>
                      <a:srgbClr val="111111"/>
                    </a:solidFill>
                    <a:latin typeface="Times New Roman" pitchFamily="18" charset="0"/>
                    <a:cs typeface="Times New Roman" pitchFamily="18" charset="0"/>
                  </a:rPr>
                  <a:t> </a:t>
                </a:r>
                <a14:m>
                  <m:oMath xmlns:m="http://schemas.openxmlformats.org/officeDocument/2006/math">
                    <m:r>
                      <a:rPr lang="en-US" sz="2800" b="0" i="1" dirty="0">
                        <a:solidFill>
                          <a:srgbClr val="111111"/>
                        </a:solidFill>
                        <a:latin typeface="Cambria Math" panose="02040503050406030204" pitchFamily="18" charset="0"/>
                        <a:cs typeface="Times New Roman" pitchFamily="18" charset="0"/>
                      </a:rPr>
                      <m:t>𝐼</m:t>
                    </m:r>
                    <m:r>
                      <a:rPr lang="en-US" sz="2800" b="0" i="1" dirty="0" smtClean="0">
                        <a:solidFill>
                          <a:srgbClr val="111111"/>
                        </a:solidFill>
                        <a:latin typeface="Cambria Math" panose="02040503050406030204" pitchFamily="18" charset="0"/>
                        <a:cs typeface="Times New Roman" pitchFamily="18" charset="0"/>
                      </a:rPr>
                      <m:t>𝐵</m:t>
                    </m:r>
                  </m:oMath>
                </a14:m>
                <a:r>
                  <a:rPr lang="en-US" sz="2800" i="1" dirty="0">
                    <a:solidFill>
                      <a:srgbClr val="111111"/>
                    </a:solidFill>
                    <a:latin typeface="Times New Roman" pitchFamily="18" charset="0"/>
                    <a:cs typeface="Times New Roman" pitchFamily="18" charset="0"/>
                  </a:rPr>
                  <a:t>.</a:t>
                </a:r>
                <a:br>
                  <a:rPr lang="en-US" sz="2800" i="1" dirty="0">
                    <a:solidFill>
                      <a:srgbClr val="111111"/>
                    </a:solidFill>
                    <a:latin typeface="Times New Roman" pitchFamily="18" charset="0"/>
                    <a:cs typeface="Times New Roman" pitchFamily="18" charset="0"/>
                  </a:rPr>
                </a:br>
                <a:r>
                  <a:rPr lang="en-US" sz="2800" dirty="0">
                    <a:solidFill>
                      <a:srgbClr val="111111"/>
                    </a:solidFill>
                    <a:latin typeface="Times New Roman" pitchFamily="18" charset="0"/>
                    <a:cs typeface="Times New Roman" pitchFamily="18" charset="0"/>
                  </a:rPr>
                  <a:t>b) </a:t>
                </a:r>
                <a:r>
                  <a:rPr lang="en-US" sz="2800" dirty="0" err="1">
                    <a:solidFill>
                      <a:srgbClr val="111111"/>
                    </a:solidFill>
                    <a:latin typeface="Times New Roman" pitchFamily="18" charset="0"/>
                    <a:cs typeface="Times New Roman" pitchFamily="18" charset="0"/>
                  </a:rPr>
                  <a:t>Tìm</a:t>
                </a:r>
                <a:r>
                  <a:rPr lang="en-US" sz="2800" dirty="0">
                    <a:solidFill>
                      <a:srgbClr val="111111"/>
                    </a:solidFill>
                    <a:latin typeface="Times New Roman" pitchFamily="18" charset="0"/>
                    <a:cs typeface="Times New Roman" pitchFamily="18" charset="0"/>
                  </a:rPr>
                  <a:t> </a:t>
                </a:r>
                <a:r>
                  <a:rPr lang="en-US" sz="2800" dirty="0" err="1">
                    <a:solidFill>
                      <a:srgbClr val="111111"/>
                    </a:solidFill>
                    <a:latin typeface="Times New Roman" pitchFamily="18" charset="0"/>
                    <a:cs typeface="Times New Roman" pitchFamily="18" charset="0"/>
                  </a:rPr>
                  <a:t>số</a:t>
                </a:r>
                <a:r>
                  <a:rPr lang="en-US" sz="2800" dirty="0">
                    <a:solidFill>
                      <a:srgbClr val="111111"/>
                    </a:solidFill>
                    <a:latin typeface="Times New Roman" pitchFamily="18" charset="0"/>
                    <a:cs typeface="Times New Roman" pitchFamily="18" charset="0"/>
                  </a:rPr>
                  <a:t> </a:t>
                </a:r>
                <a:r>
                  <a:rPr lang="en-US" sz="2800" dirty="0" err="1">
                    <a:solidFill>
                      <a:srgbClr val="111111"/>
                    </a:solidFill>
                    <a:latin typeface="Times New Roman" pitchFamily="18" charset="0"/>
                    <a:cs typeface="Times New Roman" pitchFamily="18" charset="0"/>
                  </a:rPr>
                  <a:t>đo</a:t>
                </a:r>
                <a:r>
                  <a:rPr lang="en-US" sz="2800" dirty="0">
                    <a:solidFill>
                      <a:srgbClr val="111111"/>
                    </a:solidFill>
                    <a:latin typeface="Times New Roman" pitchFamily="18" charset="0"/>
                    <a:cs typeface="Times New Roman" pitchFamily="18" charset="0"/>
                  </a:rPr>
                  <a:t> </a:t>
                </a:r>
                <a:r>
                  <a:rPr lang="en-US" sz="2800" dirty="0" err="1">
                    <a:solidFill>
                      <a:srgbClr val="111111"/>
                    </a:solidFill>
                    <a:latin typeface="Times New Roman" pitchFamily="18" charset="0"/>
                    <a:cs typeface="Times New Roman" pitchFamily="18" charset="0"/>
                  </a:rPr>
                  <a:t>của</a:t>
                </a:r>
                <a:r>
                  <a:rPr lang="en-US" sz="2800" dirty="0">
                    <a:solidFill>
                      <a:srgbClr val="111111"/>
                    </a:solidFill>
                    <a:latin typeface="Times New Roman" pitchFamily="18" charset="0"/>
                    <a:cs typeface="Times New Roman" pitchFamily="18" charset="0"/>
                  </a:rPr>
                  <a:t> </a:t>
                </a:r>
                <a:r>
                  <a:rPr lang="en-US" sz="2800" dirty="0" err="1">
                    <a:solidFill>
                      <a:srgbClr val="111111"/>
                    </a:solidFill>
                    <a:latin typeface="Times New Roman" pitchFamily="18" charset="0"/>
                    <a:cs typeface="Times New Roman" pitchFamily="18" charset="0"/>
                  </a:rPr>
                  <a:t>các</a:t>
                </a:r>
                <a:r>
                  <a:rPr lang="en-US" sz="2800" dirty="0">
                    <a:solidFill>
                      <a:srgbClr val="111111"/>
                    </a:solidFill>
                    <a:latin typeface="Times New Roman" pitchFamily="18" charset="0"/>
                    <a:cs typeface="Times New Roman" pitchFamily="18" charset="0"/>
                  </a:rPr>
                  <a:t> </a:t>
                </a:r>
                <a:r>
                  <a:rPr lang="en-US" sz="2800" dirty="0" err="1">
                    <a:solidFill>
                      <a:srgbClr val="111111"/>
                    </a:solidFill>
                    <a:latin typeface="Times New Roman" pitchFamily="18" charset="0"/>
                    <a:cs typeface="Times New Roman" pitchFamily="18" charset="0"/>
                  </a:rPr>
                  <a:t>góc</a:t>
                </a:r>
                <a:r>
                  <a:rPr lang="en-US" sz="2800" dirty="0">
                    <a:solidFill>
                      <a:srgbClr val="111111"/>
                    </a:solidFill>
                    <a:latin typeface="Times New Roman" pitchFamily="18" charset="0"/>
                    <a:cs typeface="Times New Roman" pitchFamily="18" charset="0"/>
                  </a:rPr>
                  <a:t> </a:t>
                </a:r>
                <a14:m>
                  <m:oMath xmlns:m="http://schemas.openxmlformats.org/officeDocument/2006/math">
                    <m:sSub>
                      <m:sSubPr>
                        <m:ctrlPr>
                          <a:rPr lang="en-US" sz="2800" i="1" smtClean="0">
                            <a:solidFill>
                              <a:srgbClr val="111111"/>
                            </a:solidFill>
                            <a:latin typeface="Cambria Math" panose="02040503050406030204" pitchFamily="18" charset="0"/>
                            <a:cs typeface="Times New Roman" pitchFamily="18" charset="0"/>
                          </a:rPr>
                        </m:ctrlPr>
                      </m:sSubPr>
                      <m:e>
                        <m:r>
                          <m:rPr>
                            <m:sty m:val="p"/>
                          </m:rPr>
                          <a:rPr lang="en-US" sz="2800" b="0" i="0">
                            <a:solidFill>
                              <a:srgbClr val="111111"/>
                            </a:solidFill>
                            <a:latin typeface="Cambria Math" panose="02040503050406030204" pitchFamily="18" charset="0"/>
                            <a:cs typeface="Times New Roman" pitchFamily="18" charset="0"/>
                          </a:rPr>
                          <m:t>I</m:t>
                        </m:r>
                      </m:e>
                      <m:sub>
                        <m:r>
                          <a:rPr lang="vi-VN" sz="2800" b="0" i="0" smtClean="0">
                            <a:solidFill>
                              <a:srgbClr val="111111"/>
                            </a:solidFill>
                            <a:latin typeface="Cambria Math" panose="02040503050406030204" pitchFamily="18" charset="0"/>
                            <a:cs typeface="Times New Roman" pitchFamily="18" charset="0"/>
                          </a:rPr>
                          <m:t>1</m:t>
                        </m:r>
                      </m:sub>
                    </m:sSub>
                    <m:r>
                      <a:rPr lang="vi-VN" sz="2800" b="0" i="0" smtClean="0">
                        <a:solidFill>
                          <a:srgbClr val="111111"/>
                        </a:solidFill>
                        <a:latin typeface="Cambria Math" panose="02040503050406030204" pitchFamily="18" charset="0"/>
                        <a:cs typeface="Times New Roman" pitchFamily="18" charset="0"/>
                      </a:rPr>
                      <m:t>, </m:t>
                    </m:r>
                    <m:sSub>
                      <m:sSubPr>
                        <m:ctrlPr>
                          <a:rPr lang="vi-VN" sz="2800" i="1" smtClean="0">
                            <a:solidFill>
                              <a:srgbClr val="111111"/>
                            </a:solidFill>
                            <a:latin typeface="Cambria Math" panose="02040503050406030204" pitchFamily="18" charset="0"/>
                            <a:cs typeface="Times New Roman" pitchFamily="18" charset="0"/>
                          </a:rPr>
                        </m:ctrlPr>
                      </m:sSubPr>
                      <m:e>
                        <m:r>
                          <m:rPr>
                            <m:sty m:val="p"/>
                          </m:rPr>
                          <a:rPr lang="vi-VN" sz="2800" b="0" i="0">
                            <a:solidFill>
                              <a:srgbClr val="111111"/>
                            </a:solidFill>
                            <a:latin typeface="Cambria Math" panose="02040503050406030204" pitchFamily="18" charset="0"/>
                            <a:cs typeface="Times New Roman" pitchFamily="18" charset="0"/>
                          </a:rPr>
                          <m:t>I</m:t>
                        </m:r>
                      </m:e>
                      <m:sub>
                        <m:r>
                          <a:rPr lang="vi-VN" sz="2800" b="0" i="0" smtClean="0">
                            <a:solidFill>
                              <a:srgbClr val="111111"/>
                            </a:solidFill>
                            <a:latin typeface="Cambria Math" panose="02040503050406030204" pitchFamily="18" charset="0"/>
                            <a:cs typeface="Times New Roman" pitchFamily="18" charset="0"/>
                          </a:rPr>
                          <m:t>2</m:t>
                        </m:r>
                      </m:sub>
                    </m:sSub>
                  </m:oMath>
                </a14:m>
                <a:r>
                  <a:rPr lang="en-US" sz="2800" dirty="0">
                    <a:solidFill>
                      <a:srgbClr val="111111"/>
                    </a:solidFill>
                    <a:latin typeface="Times New Roman" pitchFamily="18" charset="0"/>
                    <a:cs typeface="Times New Roman" pitchFamily="18" charset="0"/>
                  </a:rPr>
                  <a:t>.</a:t>
                </a:r>
                <a:endParaRPr sz="2800" b="1" dirty="0">
                  <a:solidFill>
                    <a:srgbClr val="111111"/>
                  </a:solidFill>
                  <a:latin typeface="Times New Roman" pitchFamily="18" charset="0"/>
                  <a:cs typeface="Times New Roman" pitchFamily="18" charset="0"/>
                </a:endParaRPr>
              </a:p>
            </p:txBody>
          </p:sp>
        </mc:Choice>
        <mc:Fallback>
          <p:sp>
            <p:nvSpPr>
              <p:cNvPr id="2066" name="Google Shape;2066;p45" descr="OPL20U25GSXzBJYl68kk8uQGfFKzs7yb1M4KJWUiLk6ZEvGF+qCIPSnY57AbBFCvTW$15.2022.CD.126$126+K4lPs7H94VUqPe2XwIsfPRnrXQE//QTEXxb8/8N4CNc6FpgZahzpTjFhMzSA7T/nHJa11DE8Ng2TP3iAmRczFlmslSuUNOgUeb6yRvs0="/>
              <p:cNvSpPr txBox="1">
                <a:spLocks noGrp="1" noRot="1" noChangeAspect="1" noMove="1" noResize="1" noEditPoints="1" noAdjustHandles="1" noChangeArrowheads="1" noChangeShapeType="1" noTextEdit="1"/>
              </p:cNvSpPr>
              <p:nvPr>
                <p:ph type="title"/>
              </p:nvPr>
            </p:nvSpPr>
            <p:spPr>
              <a:xfrm>
                <a:off x="490134" y="806295"/>
                <a:ext cx="3599266" cy="2196018"/>
              </a:xfrm>
              <a:prstGeom prst="rect">
                <a:avLst/>
              </a:prstGeom>
              <a:blipFill>
                <a:blip r:embed="rId3"/>
                <a:stretch>
                  <a:fillRect l="-1305" t="-2978"/>
                </a:stretch>
              </a:blipFill>
            </p:spPr>
            <p:txBody>
              <a:bodyPr/>
              <a:lstStyle/>
              <a:p>
                <a:r>
                  <a:rPr lang="vi-VN">
                    <a:noFill/>
                  </a:rPr>
                  <a:t> </a:t>
                </a:r>
              </a:p>
            </p:txBody>
          </p:sp>
        </mc:Fallback>
      </mc:AlternateContent>
      <p:pic>
        <p:nvPicPr>
          <p:cNvPr id="12" name="Picture 11"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55D00004-F43E-C64F-BCC3-7A6B08DADE32}"/>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b="8819"/>
          <a:stretch/>
        </p:blipFill>
        <p:spPr>
          <a:xfrm>
            <a:off x="2783807" y="3662965"/>
            <a:ext cx="1444198" cy="1015846"/>
          </a:xfrm>
          <a:prstGeom prst="rect">
            <a:avLst/>
          </a:prstGeom>
        </p:spPr>
      </p:pic>
      <p:pic>
        <p:nvPicPr>
          <p:cNvPr id="4" name="Picture 3"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332D8FB5-2D9B-AE4F-B0B6-CB1EB4A1EA4C}"/>
              </a:ext>
            </a:extLst>
          </p:cNvPr>
          <p:cNvPicPr>
            <a:picLocks noChangeAspect="1"/>
          </p:cNvPicPr>
          <p:nvPr/>
        </p:nvPicPr>
        <p:blipFill>
          <a:blip r:embed="rId5"/>
          <a:stretch>
            <a:fillRect/>
          </a:stretch>
        </p:blipFill>
        <p:spPr>
          <a:xfrm>
            <a:off x="581772" y="886029"/>
            <a:ext cx="538381" cy="316006"/>
          </a:xfrm>
          <a:prstGeom prst="rect">
            <a:avLst/>
          </a:prstGeom>
        </p:spPr>
      </p:pic>
      <p:pic>
        <p:nvPicPr>
          <p:cNvPr id="20" name="Picture 19"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269B8B7E-C10D-5A4A-80E0-69680B95DA4F}"/>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228005" y="464690"/>
            <a:ext cx="4474108" cy="3915490"/>
          </a:xfrm>
          <a:prstGeom prst="rect">
            <a:avLst/>
          </a:prstGeom>
        </p:spPr>
      </p:pic>
      <p:sp>
        <p:nvSpPr>
          <p:cNvPr id="5" name="TextBox 4"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3623ADC9-1995-7A41-8828-AB54B89ECD8C}"/>
              </a:ext>
            </a:extLst>
          </p:cNvPr>
          <p:cNvSpPr txBox="1"/>
          <p:nvPr/>
        </p:nvSpPr>
        <p:spPr>
          <a:xfrm>
            <a:off x="5791200" y="4478756"/>
            <a:ext cx="1018227" cy="400110"/>
          </a:xfrm>
          <a:prstGeom prst="rect">
            <a:avLst/>
          </a:prstGeom>
          <a:noFill/>
        </p:spPr>
        <p:txBody>
          <a:bodyPr wrap="none" rtlCol="0">
            <a:spAutoFit/>
          </a:bodyPr>
          <a:lstStyle/>
          <a:p>
            <a:r>
              <a:rPr lang="en-VN" sz="2000" i="1" dirty="0">
                <a:latin typeface="Times New Roman" panose="02020603050405020304" pitchFamily="18" charset="0"/>
                <a:cs typeface="Times New Roman" panose="02020603050405020304" pitchFamily="18" charset="0"/>
              </a:rPr>
              <a:t>Hình 87</a:t>
            </a:r>
          </a:p>
        </p:txBody>
      </p:sp>
      <p:sp>
        <p:nvSpPr>
          <p:cNvPr id="6" name="TextBox 5"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548CA3B0-8FC0-E64E-BB1E-8DE8E6382546}"/>
              </a:ext>
            </a:extLst>
          </p:cNvPr>
          <p:cNvSpPr txBox="1"/>
          <p:nvPr/>
        </p:nvSpPr>
        <p:spPr>
          <a:xfrm>
            <a:off x="490134" y="315399"/>
            <a:ext cx="2747868" cy="523220"/>
          </a:xfrm>
          <a:prstGeom prst="rect">
            <a:avLst/>
          </a:prstGeom>
          <a:noFill/>
        </p:spPr>
        <p:txBody>
          <a:bodyPr wrap="none" rtlCol="0">
            <a:spAutoFit/>
          </a:bodyPr>
          <a:lstStyle/>
          <a:p>
            <a:r>
              <a:rPr lang="en-VN" sz="2800" b="1" dirty="0">
                <a:solidFill>
                  <a:srgbClr val="0070C0"/>
                </a:solidFill>
                <a:latin typeface="Times New Roman" panose="02020603050405020304" pitchFamily="18" charset="0"/>
                <a:cs typeface="Times New Roman" panose="02020603050405020304" pitchFamily="18" charset="0"/>
              </a:rPr>
              <a:t>I. ĐỊNH NGHĨA</a:t>
            </a:r>
          </a:p>
        </p:txBody>
      </p:sp>
      <p:sp>
        <p:nvSpPr>
          <p:cNvPr id="8" name="TextBox 7"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BE9C2DFF-E255-7D4D-AF51-25F6E91896F8}"/>
              </a:ext>
            </a:extLst>
          </p:cNvPr>
          <p:cNvSpPr txBox="1"/>
          <p:nvPr/>
        </p:nvSpPr>
        <p:spPr>
          <a:xfrm>
            <a:off x="490134" y="3002313"/>
            <a:ext cx="1260281" cy="523220"/>
          </a:xfrm>
          <a:prstGeom prst="rect">
            <a:avLst/>
          </a:prstGeom>
          <a:noFill/>
        </p:spPr>
        <p:txBody>
          <a:bodyPr wrap="none" rtlCol="0">
            <a:spAutoFit/>
          </a:bodyPr>
          <a:lstStyle/>
          <a:p>
            <a:r>
              <a:rPr lang="en-VN" sz="2800" dirty="0">
                <a:solidFill>
                  <a:srgbClr val="C00000"/>
                </a:solidFill>
                <a:latin typeface="Times New Roman" panose="02020603050405020304" pitchFamily="18" charset="0"/>
                <a:cs typeface="Times New Roman" panose="02020603050405020304" pitchFamily="18" charset="0"/>
              </a:rPr>
              <a:t>Trả lời:</a:t>
            </a:r>
          </a:p>
        </p:txBody>
      </p:sp>
      <mc:AlternateContent xmlns:mc="http://schemas.openxmlformats.org/markup-compatibility/2006">
        <mc:Choice xmlns:a14="http://schemas.microsoft.com/office/drawing/2010/main" Requires="a14">
          <p:sp>
            <p:nvSpPr>
              <p:cNvPr id="21" name="TextBox 20"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E1FE9821-C3EB-FF44-9B65-C9345067DC2E}"/>
                  </a:ext>
                </a:extLst>
              </p:cNvPr>
              <p:cNvSpPr txBox="1"/>
              <p:nvPr/>
            </p:nvSpPr>
            <p:spPr>
              <a:xfrm>
                <a:off x="441887" y="3560476"/>
                <a:ext cx="1777218" cy="523220"/>
              </a:xfrm>
              <a:prstGeom prst="rect">
                <a:avLst/>
              </a:prstGeom>
              <a:noFill/>
            </p:spPr>
            <p:txBody>
              <a:bodyPr wrap="none" rtlCol="0">
                <a:spAutoFit/>
              </a:bodyPr>
              <a:lstStyle/>
              <a:p>
                <a:r>
                  <a:rPr lang="en-VN" sz="2800" dirty="0">
                    <a:solidFill>
                      <a:srgbClr val="0070C0"/>
                    </a:solidFill>
                    <a:latin typeface="Times New Roman" panose="02020603050405020304" pitchFamily="18" charset="0"/>
                    <a:cs typeface="Times New Roman" panose="02020603050405020304" pitchFamily="18" charset="0"/>
                  </a:rPr>
                  <a:t>a) </a:t>
                </a:r>
                <a14:m>
                  <m:oMath xmlns:m="http://schemas.openxmlformats.org/officeDocument/2006/math">
                    <m:r>
                      <m:rPr>
                        <m:sty m:val="p"/>
                      </m:rPr>
                      <a:rPr lang="en-VN" sz="2800" i="1" dirty="0">
                        <a:solidFill>
                          <a:srgbClr val="0070C0"/>
                        </a:solidFill>
                        <a:latin typeface="Cambria Math" panose="02040503050406030204" pitchFamily="18" charset="0"/>
                        <a:cs typeface="Times New Roman" panose="02020603050405020304" pitchFamily="18" charset="0"/>
                      </a:rPr>
                      <m:t>IA</m:t>
                    </m:r>
                    <m:r>
                      <a:rPr lang="vi-VN" sz="2800" b="0" i="1" dirty="0" smtClean="0">
                        <a:solidFill>
                          <a:srgbClr val="0070C0"/>
                        </a:solidFill>
                        <a:latin typeface="Cambria Math" panose="02040503050406030204" pitchFamily="18" charset="0"/>
                        <a:cs typeface="Times New Roman" panose="02020603050405020304" pitchFamily="18" charset="0"/>
                      </a:rPr>
                      <m:t>= </m:t>
                    </m:r>
                    <m:r>
                      <m:rPr>
                        <m:sty m:val="p"/>
                      </m:rPr>
                      <a:rPr lang="vi-VN" sz="2800" i="1" dirty="0">
                        <a:solidFill>
                          <a:srgbClr val="0070C0"/>
                        </a:solidFill>
                        <a:latin typeface="Cambria Math" panose="02040503050406030204" pitchFamily="18" charset="0"/>
                        <a:cs typeface="Times New Roman" panose="02020603050405020304" pitchFamily="18" charset="0"/>
                      </a:rPr>
                      <m:t>IB</m:t>
                    </m:r>
                  </m:oMath>
                </a14:m>
                <a:endParaRPr lang="en-VN" sz="2800" dirty="0">
                  <a:solidFill>
                    <a:srgbClr val="0070C0"/>
                  </a:solidFill>
                  <a:latin typeface="Times New Roman" panose="02020603050405020304" pitchFamily="18" charset="0"/>
                  <a:cs typeface="Times New Roman" panose="02020603050405020304" pitchFamily="18" charset="0"/>
                </a:endParaRPr>
              </a:p>
            </p:txBody>
          </p:sp>
        </mc:Choice>
        <mc:Fallback>
          <p:sp>
            <p:nvSpPr>
              <p:cNvPr id="21" name="TextBox 20"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E1FE9821-C3EB-FF44-9B65-C9345067DC2E}"/>
                  </a:ext>
                </a:extLst>
              </p:cNvPr>
              <p:cNvSpPr txBox="1">
                <a:spLocks noRot="1" noChangeAspect="1" noMove="1" noResize="1" noEditPoints="1" noAdjustHandles="1" noChangeArrowheads="1" noChangeShapeType="1" noTextEdit="1"/>
              </p:cNvSpPr>
              <p:nvPr/>
            </p:nvSpPr>
            <p:spPr>
              <a:xfrm>
                <a:off x="441887" y="3560476"/>
                <a:ext cx="1777218" cy="523220"/>
              </a:xfrm>
              <a:prstGeom prst="rect">
                <a:avLst/>
              </a:prstGeom>
              <a:blipFill>
                <a:blip r:embed="rId7"/>
                <a:stretch>
                  <a:fillRect l="-6849" t="-11628" b="-31395"/>
                </a:stretch>
              </a:blipFill>
            </p:spPr>
            <p:txBody>
              <a:bodyPr/>
              <a:lstStyle/>
              <a:p>
                <a:r>
                  <a:rPr lang="vi-VN">
                    <a:noFill/>
                  </a:rPr>
                  <a:t> </a:t>
                </a:r>
              </a:p>
            </p:txBody>
          </p:sp>
        </mc:Fallback>
      </mc:AlternateContent>
      <mc:AlternateContent xmlns:mc="http://schemas.openxmlformats.org/markup-compatibility/2006">
        <mc:Choice xmlns:a14="http://schemas.microsoft.com/office/drawing/2010/main" Requires="a14">
          <p:sp>
            <p:nvSpPr>
              <p:cNvPr id="22" name="TextBox 21"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CBC879FC-3AFF-BE42-B6F4-15BF322D1AA4}"/>
                  </a:ext>
                </a:extLst>
              </p:cNvPr>
              <p:cNvSpPr txBox="1"/>
              <p:nvPr/>
            </p:nvSpPr>
            <p:spPr>
              <a:xfrm>
                <a:off x="436297" y="4144049"/>
                <a:ext cx="2697405" cy="534762"/>
              </a:xfrm>
              <a:prstGeom prst="rect">
                <a:avLst/>
              </a:prstGeom>
              <a:noFill/>
            </p:spPr>
            <p:txBody>
              <a:bodyPr wrap="none" rtlCol="0">
                <a:spAutoFit/>
              </a:bodyPr>
              <a:lstStyle/>
              <a:p>
                <a:r>
                  <a:rPr lang="en-VN" sz="2800" dirty="0">
                    <a:solidFill>
                      <a:srgbClr val="0070C0"/>
                    </a:solidFill>
                    <a:latin typeface="Times New Roman" panose="02020603050405020304" pitchFamily="18" charset="0"/>
                    <a:cs typeface="Times New Roman" panose="02020603050405020304" pitchFamily="18" charset="0"/>
                  </a:rPr>
                  <a:t>b) </a:t>
                </a:r>
                <a14:m>
                  <m:oMath xmlns:m="http://schemas.openxmlformats.org/officeDocument/2006/math">
                    <m:acc>
                      <m:accPr>
                        <m:chr m:val="̂"/>
                        <m:ctrlPr>
                          <a:rPr lang="en-VN" sz="2800" i="1" dirty="0" smtClean="0">
                            <a:solidFill>
                              <a:srgbClr val="0070C0"/>
                            </a:solidFill>
                            <a:latin typeface="Cambria Math" panose="02040503050406030204" pitchFamily="18" charset="0"/>
                            <a:cs typeface="Times New Roman" panose="02020603050405020304" pitchFamily="18" charset="0"/>
                          </a:rPr>
                        </m:ctrlPr>
                      </m:accPr>
                      <m:e>
                        <m:sSub>
                          <m:sSubPr>
                            <m:ctrlPr>
                              <a:rPr lang="en-VN" sz="2800" i="1" dirty="0" smtClean="0">
                                <a:solidFill>
                                  <a:srgbClr val="0070C0"/>
                                </a:solidFill>
                                <a:latin typeface="Cambria Math" panose="02040503050406030204" pitchFamily="18" charset="0"/>
                                <a:cs typeface="Times New Roman" panose="02020603050405020304" pitchFamily="18" charset="0"/>
                              </a:rPr>
                            </m:ctrlPr>
                          </m:sSubPr>
                          <m:e>
                            <m:r>
                              <m:rPr>
                                <m:sty m:val="p"/>
                              </m:rPr>
                              <a:rPr lang="en-VN" sz="2800" i="1" dirty="0">
                                <a:solidFill>
                                  <a:srgbClr val="0070C0"/>
                                </a:solidFill>
                                <a:latin typeface="Cambria Math" panose="02040503050406030204" pitchFamily="18" charset="0"/>
                                <a:cs typeface="Times New Roman" panose="02020603050405020304" pitchFamily="18" charset="0"/>
                              </a:rPr>
                              <m:t>I</m:t>
                            </m:r>
                          </m:e>
                          <m:sub>
                            <m:r>
                              <a:rPr lang="vi-VN" sz="2800" b="0" i="1" dirty="0" smtClean="0">
                                <a:solidFill>
                                  <a:srgbClr val="0070C0"/>
                                </a:solidFill>
                                <a:latin typeface="Cambria Math" panose="02040503050406030204" pitchFamily="18" charset="0"/>
                                <a:cs typeface="Times New Roman" panose="02020603050405020304" pitchFamily="18" charset="0"/>
                              </a:rPr>
                              <m:t>1</m:t>
                            </m:r>
                          </m:sub>
                        </m:sSub>
                      </m:e>
                    </m:acc>
                    <m:r>
                      <a:rPr lang="vi-VN" sz="2800" b="0" i="1" dirty="0" smtClean="0">
                        <a:solidFill>
                          <a:srgbClr val="0070C0"/>
                        </a:solidFill>
                        <a:latin typeface="Cambria Math" panose="02040503050406030204" pitchFamily="18" charset="0"/>
                        <a:cs typeface="Times New Roman" panose="02020603050405020304" pitchFamily="18" charset="0"/>
                      </a:rPr>
                      <m:t>=</m:t>
                    </m:r>
                    <m:acc>
                      <m:accPr>
                        <m:chr m:val="̂"/>
                        <m:ctrlPr>
                          <a:rPr lang="vi-VN" sz="2800" b="0" i="1" dirty="0" smtClean="0">
                            <a:solidFill>
                              <a:srgbClr val="0070C0"/>
                            </a:solidFill>
                            <a:latin typeface="Cambria Math" panose="02040503050406030204" pitchFamily="18" charset="0"/>
                            <a:cs typeface="Times New Roman" panose="02020603050405020304" pitchFamily="18" charset="0"/>
                          </a:rPr>
                        </m:ctrlPr>
                      </m:accPr>
                      <m:e>
                        <m:sSub>
                          <m:sSubPr>
                            <m:ctrlPr>
                              <a:rPr lang="vi-VN" sz="2800" b="0" i="1" dirty="0" smtClean="0">
                                <a:solidFill>
                                  <a:srgbClr val="0070C0"/>
                                </a:solidFill>
                                <a:latin typeface="Cambria Math" panose="02040503050406030204" pitchFamily="18" charset="0"/>
                                <a:cs typeface="Times New Roman" panose="02020603050405020304" pitchFamily="18" charset="0"/>
                              </a:rPr>
                            </m:ctrlPr>
                          </m:sSubPr>
                          <m:e>
                            <m:r>
                              <m:rPr>
                                <m:sty m:val="p"/>
                              </m:rPr>
                              <a:rPr lang="vi-VN" sz="2800" i="1" dirty="0">
                                <a:solidFill>
                                  <a:srgbClr val="0070C0"/>
                                </a:solidFill>
                                <a:latin typeface="Cambria Math" panose="02040503050406030204" pitchFamily="18" charset="0"/>
                                <a:cs typeface="Times New Roman" panose="02020603050405020304" pitchFamily="18" charset="0"/>
                              </a:rPr>
                              <m:t>I</m:t>
                            </m:r>
                          </m:e>
                          <m:sub>
                            <m:r>
                              <a:rPr lang="vi-VN" sz="2800" b="0" i="1" dirty="0" smtClean="0">
                                <a:solidFill>
                                  <a:srgbClr val="0070C0"/>
                                </a:solidFill>
                                <a:latin typeface="Cambria Math" panose="02040503050406030204" pitchFamily="18" charset="0"/>
                                <a:cs typeface="Times New Roman" panose="02020603050405020304" pitchFamily="18" charset="0"/>
                              </a:rPr>
                              <m:t>2</m:t>
                            </m:r>
                          </m:sub>
                        </m:sSub>
                      </m:e>
                    </m:acc>
                    <m:r>
                      <a:rPr lang="vi-VN" sz="2800" b="0" i="1" dirty="0" smtClean="0">
                        <a:solidFill>
                          <a:srgbClr val="0070C0"/>
                        </a:solidFill>
                        <a:latin typeface="Cambria Math" panose="02040503050406030204" pitchFamily="18" charset="0"/>
                        <a:cs typeface="Times New Roman" panose="02020603050405020304" pitchFamily="18" charset="0"/>
                      </a:rPr>
                      <m:t>=</m:t>
                    </m:r>
                    <m:r>
                      <a:rPr lang="en-US" sz="2800" b="0" i="1" dirty="0" smtClean="0">
                        <a:solidFill>
                          <a:srgbClr val="0070C0"/>
                        </a:solidFill>
                        <a:latin typeface="Cambria Math" panose="02040503050406030204" pitchFamily="18" charset="0"/>
                        <a:cs typeface="Times New Roman" panose="02020603050405020304" pitchFamily="18" charset="0"/>
                      </a:rPr>
                      <m:t>90</m:t>
                    </m:r>
                    <m:r>
                      <a:rPr lang="en-US" sz="2800" b="0" i="1" dirty="0"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oMath>
                </a14:m>
                <a:endParaRPr lang="en-VN" sz="2800" dirty="0">
                  <a:solidFill>
                    <a:srgbClr val="0070C0"/>
                  </a:solidFill>
                  <a:latin typeface="Times New Roman" panose="02020603050405020304" pitchFamily="18" charset="0"/>
                  <a:cs typeface="Times New Roman" panose="02020603050405020304" pitchFamily="18" charset="0"/>
                </a:endParaRPr>
              </a:p>
            </p:txBody>
          </p:sp>
        </mc:Choice>
        <mc:Fallback>
          <p:sp>
            <p:nvSpPr>
              <p:cNvPr id="22" name="TextBox 21"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CBC879FC-3AFF-BE42-B6F4-15BF322D1AA4}"/>
                  </a:ext>
                </a:extLst>
              </p:cNvPr>
              <p:cNvSpPr txBox="1">
                <a:spLocks noRot="1" noChangeAspect="1" noMove="1" noResize="1" noEditPoints="1" noAdjustHandles="1" noChangeArrowheads="1" noChangeShapeType="1" noTextEdit="1"/>
              </p:cNvSpPr>
              <p:nvPr/>
            </p:nvSpPr>
            <p:spPr>
              <a:xfrm>
                <a:off x="436297" y="4144049"/>
                <a:ext cx="2697405" cy="534762"/>
              </a:xfrm>
              <a:prstGeom prst="rect">
                <a:avLst/>
              </a:prstGeom>
              <a:blipFill>
                <a:blip r:embed="rId8"/>
                <a:stretch>
                  <a:fillRect l="-4751" t="-10227" b="-30682"/>
                </a:stretch>
              </a:blipFill>
            </p:spPr>
            <p:txBody>
              <a:bodyPr/>
              <a:lstStyle/>
              <a:p>
                <a:r>
                  <a:rPr lang="vi-VN">
                    <a:noFill/>
                  </a:rPr>
                  <a:t> </a:t>
                </a:r>
              </a:p>
            </p:txBody>
          </p:sp>
        </mc:Fallback>
      </mc:AlternateContent>
      <mc:AlternateContent xmlns:mc="http://schemas.openxmlformats.org/markup-compatibility/2006">
        <mc:Choice xmlns:a14="http://schemas.microsoft.com/office/drawing/2010/main" Requires="a14">
          <p:sp>
            <p:nvSpPr>
              <p:cNvPr id="9" name="Cloud Callout 8"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B3F8C31A-27A5-4C4E-9751-E1504D7C9D2D}"/>
                  </a:ext>
                </a:extLst>
              </p:cNvPr>
              <p:cNvSpPr/>
              <p:nvPr/>
            </p:nvSpPr>
            <p:spPr>
              <a:xfrm>
                <a:off x="419099" y="1107070"/>
                <a:ext cx="4889501" cy="1511234"/>
              </a:xfrm>
              <a:prstGeom prst="cloudCallout">
                <a:avLst>
                  <a:gd name="adj1" fmla="val -67707"/>
                  <a:gd name="adj2" fmla="val 56611"/>
                </a:avLst>
              </a:prstGeom>
              <a:solidFill>
                <a:srgbClr val="BFEFBA"/>
              </a:solidFill>
            </p:spPr>
            <p:style>
              <a:lnRef idx="2">
                <a:schemeClr val="accent6"/>
              </a:lnRef>
              <a:fillRef idx="1">
                <a:schemeClr val="lt1"/>
              </a:fillRef>
              <a:effectRef idx="0">
                <a:schemeClr val="accent6"/>
              </a:effectRef>
              <a:fontRef idx="minor">
                <a:schemeClr val="dk1"/>
              </a:fontRef>
            </p:style>
            <p:txBody>
              <a:bodyPr rtlCol="0" anchor="ctr"/>
              <a:lstStyle/>
              <a:p>
                <a:pPr algn="ctr"/>
                <a14:m>
                  <m:oMath xmlns:m="http://schemas.openxmlformats.org/officeDocument/2006/math">
                    <m:r>
                      <m:rPr>
                        <m:sty m:val="p"/>
                      </m:rPr>
                      <a:rPr lang="en-VN" sz="2800" i="1" smtClean="0">
                        <a:solidFill>
                          <a:srgbClr val="C00000"/>
                        </a:solidFill>
                        <a:latin typeface="Cambria Math" panose="02040503050406030204" pitchFamily="18" charset="0"/>
                      </a:rPr>
                      <m:t>d</m:t>
                    </m:r>
                  </m:oMath>
                </a14:m>
                <a:r>
                  <a:rPr lang="en-VN" sz="2800" dirty="0">
                    <a:solidFill>
                      <a:srgbClr val="C00000"/>
                    </a:solidFill>
                    <a:latin typeface="Times New Roman" panose="02020603050405020304" pitchFamily="18" charset="0"/>
                    <a:cs typeface="Times New Roman" panose="02020603050405020304" pitchFamily="18" charset="0"/>
                  </a:rPr>
                  <a:t> là đường trung trực của đoạn thẳng </a:t>
                </a:r>
                <a14:m>
                  <m:oMath xmlns:m="http://schemas.openxmlformats.org/officeDocument/2006/math">
                    <m:r>
                      <m:rPr>
                        <m:sty m:val="p"/>
                      </m:rPr>
                      <a:rPr lang="en-VN" sz="2800" i="1" dirty="0">
                        <a:solidFill>
                          <a:srgbClr val="C00000"/>
                        </a:solidFill>
                        <a:latin typeface="Cambria Math" panose="02040503050406030204" pitchFamily="18" charset="0"/>
                      </a:rPr>
                      <m:t>AB</m:t>
                    </m:r>
                  </m:oMath>
                </a14:m>
                <a:endParaRPr lang="en-VN" sz="2800" dirty="0">
                  <a:solidFill>
                    <a:srgbClr val="C00000"/>
                  </a:solidFill>
                  <a:latin typeface="Times New Roman" panose="02020603050405020304" pitchFamily="18" charset="0"/>
                  <a:cs typeface="Times New Roman" panose="02020603050405020304" pitchFamily="18" charset="0"/>
                </a:endParaRPr>
              </a:p>
            </p:txBody>
          </p:sp>
        </mc:Choice>
        <mc:Fallback>
          <p:sp>
            <p:nvSpPr>
              <p:cNvPr id="9" name="Cloud Callout 8" descr="OPL20U25GSXzBJYl68kk8uQGfFKzs7yb1M4KJWUiLk6ZEvGF+qCIPSnY57AbBFCvTW$15.2022.CD.126$126+K4lPs7H94VUqPe2XwIsfPRnrXQE//QTEXxb8/8N4CNc6FpgZahzpTjFhMzSA7T/nHJa11DE8Ng2TP3iAmRczFlmslSuUNOgUeb6yRvs0=">
                <a:extLst>
                  <a:ext uri="{FF2B5EF4-FFF2-40B4-BE49-F238E27FC236}">
                    <a16:creationId xmlns:a16="http://schemas.microsoft.com/office/drawing/2014/main" id="{B3F8C31A-27A5-4C4E-9751-E1504D7C9D2D}"/>
                  </a:ext>
                </a:extLst>
              </p:cNvPr>
              <p:cNvSpPr>
                <a:spLocks noRot="1" noChangeAspect="1" noMove="1" noResize="1" noEditPoints="1" noAdjustHandles="1" noChangeArrowheads="1" noChangeShapeType="1" noTextEdit="1"/>
              </p:cNvSpPr>
              <p:nvPr/>
            </p:nvSpPr>
            <p:spPr>
              <a:xfrm>
                <a:off x="419099" y="1107070"/>
                <a:ext cx="4889501" cy="1511234"/>
              </a:xfrm>
              <a:prstGeom prst="cloudCallout">
                <a:avLst>
                  <a:gd name="adj1" fmla="val -67707"/>
                  <a:gd name="adj2" fmla="val 56611"/>
                </a:avLst>
              </a:prstGeom>
              <a:blipFill>
                <a:blip r:embed="rId9"/>
                <a:stretch>
                  <a:fillRect t="-1087"/>
                </a:stretch>
              </a:blipFill>
            </p:spPr>
            <p:txBody>
              <a:bodyPr/>
              <a:lstStyle/>
              <a:p>
                <a:r>
                  <a:rPr lang="vi-VN">
                    <a:noFill/>
                  </a:rPr>
                  <a:t> </a:t>
                </a:r>
              </a:p>
            </p:txBody>
          </p:sp>
        </mc:Fallback>
      </mc:AlternateContent>
      <p:graphicFrame>
        <p:nvGraphicFramePr>
          <p:cNvPr id="3" name="Object 2"/>
          <p:cNvGraphicFramePr>
            <a:graphicFrameLocks noChangeAspect="1"/>
          </p:cNvGraphicFramePr>
          <p:nvPr>
            <p:extLst>
              <p:ext uri="{D42A27DB-BD31-4B8C-83A1-F6EECF244321}">
                <p14:modId xmlns:p14="http://schemas.microsoft.com/office/powerpoint/2010/main" val="2584909456"/>
              </p:ext>
            </p:extLst>
          </p:nvPr>
        </p:nvGraphicFramePr>
        <p:xfrm>
          <a:off x="4394200" y="2362200"/>
          <a:ext cx="914400" cy="222250"/>
        </p:xfrm>
        <a:graphic>
          <a:graphicData uri="http://schemas.openxmlformats.org/presentationml/2006/ole">
            <mc:AlternateContent xmlns:mc="http://schemas.openxmlformats.org/markup-compatibility/2006">
              <mc:Choice xmlns:v="urn:schemas-microsoft-com:vml" Requires="v">
                <p:oleObj name="Equation" r:id="rId10" imgW="914400" imgH="221760" progId="Equation.DSMT4">
                  <p:embed/>
                </p:oleObj>
              </mc:Choice>
              <mc:Fallback>
                <p:oleObj name="Equation" r:id="rId10" imgW="914400" imgH="221760" progId="Equation.DSMT4">
                  <p:embed/>
                  <p:pic>
                    <p:nvPicPr>
                      <p:cNvPr id="3" name="Object 2"/>
                      <p:cNvPicPr/>
                      <p:nvPr/>
                    </p:nvPicPr>
                    <p:blipFill>
                      <a:blip r:embed="rId11"/>
                      <a:stretch>
                        <a:fillRect/>
                      </a:stretch>
                    </p:blipFill>
                    <p:spPr>
                      <a:xfrm>
                        <a:off x="4394200" y="2362200"/>
                        <a:ext cx="914400" cy="222250"/>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1200">
        <p:dissolve/>
      </p:transition>
    </mc:Choice>
    <mc:Fallback xmlns="">
      <p:transition spd="slow">
        <p:dissolv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2066"/>
                                        </p:tgtEl>
                                        <p:attrNameLst>
                                          <p:attrName>style.visibility</p:attrName>
                                        </p:attrNameLst>
                                      </p:cBhvr>
                                      <p:to>
                                        <p:strVal val="visible"/>
                                      </p:to>
                                    </p:set>
                                    <p:animEffect transition="in" filter="fade">
                                      <p:cBhvr>
                                        <p:cTn id="13" dur="1000"/>
                                        <p:tgtEl>
                                          <p:spTgt spid="2066"/>
                                        </p:tgtEl>
                                      </p:cBhvr>
                                    </p:animEffect>
                                    <p:anim calcmode="lin" valueType="num">
                                      <p:cBhvr>
                                        <p:cTn id="14" dur="1000" fill="hold"/>
                                        <p:tgtEl>
                                          <p:spTgt spid="2066"/>
                                        </p:tgtEl>
                                        <p:attrNameLst>
                                          <p:attrName>ppt_x</p:attrName>
                                        </p:attrNameLst>
                                      </p:cBhvr>
                                      <p:tavLst>
                                        <p:tav tm="0">
                                          <p:val>
                                            <p:strVal val="#ppt_x"/>
                                          </p:val>
                                        </p:tav>
                                        <p:tav tm="100000">
                                          <p:val>
                                            <p:strVal val="#ppt_x"/>
                                          </p:val>
                                        </p:tav>
                                      </p:tavLst>
                                    </p:anim>
                                    <p:anim calcmode="lin" valueType="num">
                                      <p:cBhvr>
                                        <p:cTn id="15" dur="1000" fill="hold"/>
                                        <p:tgtEl>
                                          <p:spTgt spid="2066"/>
                                        </p:tgtEl>
                                        <p:attrNameLst>
                                          <p:attrName>ppt_y</p:attrName>
                                        </p:attrNameLst>
                                      </p:cBhvr>
                                      <p:tavLst>
                                        <p:tav tm="0">
                                          <p:val>
                                            <p:strVal val="#ppt_y+.1"/>
                                          </p:val>
                                        </p:tav>
                                        <p:tav tm="100000">
                                          <p:val>
                                            <p:strVal val="#ppt_y"/>
                                          </p:val>
                                        </p:tav>
                                      </p:tavLst>
                                    </p:anim>
                                  </p:childTnLst>
                                </p:cTn>
                              </p:par>
                              <p:par>
                                <p:cTn id="16" presetID="18" presetClass="entr" presetSubtype="12"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strips(downLeft)">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0"/>
                                        </p:tgtEl>
                                        <p:attrNameLst>
                                          <p:attrName>style.visibility</p:attrName>
                                        </p:attrNameLst>
                                      </p:cBhvr>
                                      <p:to>
                                        <p:strVal val="visible"/>
                                      </p:to>
                                    </p:set>
                                    <p:anim calcmode="lin" valueType="num">
                                      <p:cBhvr additive="base">
                                        <p:cTn id="23" dur="500" fill="hold"/>
                                        <p:tgtEl>
                                          <p:spTgt spid="20"/>
                                        </p:tgtEl>
                                        <p:attrNameLst>
                                          <p:attrName>ppt_x</p:attrName>
                                        </p:attrNameLst>
                                      </p:cBhvr>
                                      <p:tavLst>
                                        <p:tav tm="0">
                                          <p:val>
                                            <p:strVal val="#ppt_x"/>
                                          </p:val>
                                        </p:tav>
                                        <p:tav tm="100000">
                                          <p:val>
                                            <p:strVal val="#ppt_x"/>
                                          </p:val>
                                        </p:tav>
                                      </p:tavLst>
                                    </p:anim>
                                    <p:anim calcmode="lin" valueType="num">
                                      <p:cBhvr additive="base">
                                        <p:cTn id="24" dur="500" fill="hold"/>
                                        <p:tgtEl>
                                          <p:spTgt spid="20"/>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5"/>
                                        </p:tgtEl>
                                        <p:attrNameLst>
                                          <p:attrName>style.visibility</p:attrName>
                                        </p:attrNameLst>
                                      </p:cBhvr>
                                      <p:to>
                                        <p:strVal val="visible"/>
                                      </p:to>
                                    </p:set>
                                    <p:anim calcmode="lin" valueType="num">
                                      <p:cBhvr additive="base">
                                        <p:cTn id="27" dur="500" fill="hold"/>
                                        <p:tgtEl>
                                          <p:spTgt spid="5"/>
                                        </p:tgtEl>
                                        <p:attrNameLst>
                                          <p:attrName>ppt_x</p:attrName>
                                        </p:attrNameLst>
                                      </p:cBhvr>
                                      <p:tavLst>
                                        <p:tav tm="0">
                                          <p:val>
                                            <p:strVal val="#ppt_x"/>
                                          </p:val>
                                        </p:tav>
                                        <p:tav tm="100000">
                                          <p:val>
                                            <p:strVal val="#ppt_x"/>
                                          </p:val>
                                        </p:tav>
                                      </p:tavLst>
                                    </p:anim>
                                    <p:anim calcmode="lin" valueType="num">
                                      <p:cBhvr additive="base">
                                        <p:cTn id="2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6" presetClass="entr" presetSubtype="16"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circle(in)">
                                      <p:cBhvr>
                                        <p:cTn id="33" dur="1000"/>
                                        <p:tgtEl>
                                          <p:spTgt spid="12"/>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8"/>
                                        </p:tgtEl>
                                        <p:attrNameLst>
                                          <p:attrName>style.visibility</p:attrName>
                                        </p:attrNameLst>
                                      </p:cBhvr>
                                      <p:to>
                                        <p:strVal val="visible"/>
                                      </p:to>
                                    </p:set>
                                    <p:anim calcmode="lin" valueType="num">
                                      <p:cBhvr additive="base">
                                        <p:cTn id="38" dur="500" fill="hold"/>
                                        <p:tgtEl>
                                          <p:spTgt spid="8"/>
                                        </p:tgtEl>
                                        <p:attrNameLst>
                                          <p:attrName>ppt_x</p:attrName>
                                        </p:attrNameLst>
                                      </p:cBhvr>
                                      <p:tavLst>
                                        <p:tav tm="0">
                                          <p:val>
                                            <p:strVal val="#ppt_x"/>
                                          </p:val>
                                        </p:tav>
                                        <p:tav tm="100000">
                                          <p:val>
                                            <p:strVal val="#ppt_x"/>
                                          </p:val>
                                        </p:tav>
                                      </p:tavLst>
                                    </p:anim>
                                    <p:anim calcmode="lin" valueType="num">
                                      <p:cBhvr additive="base">
                                        <p:cTn id="39"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21"/>
                                        </p:tgtEl>
                                        <p:attrNameLst>
                                          <p:attrName>style.visibility</p:attrName>
                                        </p:attrNameLst>
                                      </p:cBhvr>
                                      <p:to>
                                        <p:strVal val="visible"/>
                                      </p:to>
                                    </p:set>
                                    <p:anim calcmode="lin" valueType="num">
                                      <p:cBhvr additive="base">
                                        <p:cTn id="44" dur="500" fill="hold"/>
                                        <p:tgtEl>
                                          <p:spTgt spid="21"/>
                                        </p:tgtEl>
                                        <p:attrNameLst>
                                          <p:attrName>ppt_x</p:attrName>
                                        </p:attrNameLst>
                                      </p:cBhvr>
                                      <p:tavLst>
                                        <p:tav tm="0">
                                          <p:val>
                                            <p:strVal val="#ppt_x"/>
                                          </p:val>
                                        </p:tav>
                                        <p:tav tm="100000">
                                          <p:val>
                                            <p:strVal val="#ppt_x"/>
                                          </p:val>
                                        </p:tav>
                                      </p:tavLst>
                                    </p:anim>
                                    <p:anim calcmode="lin" valueType="num">
                                      <p:cBhvr additive="base">
                                        <p:cTn id="45"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22"/>
                                        </p:tgtEl>
                                        <p:attrNameLst>
                                          <p:attrName>style.visibility</p:attrName>
                                        </p:attrNameLst>
                                      </p:cBhvr>
                                      <p:to>
                                        <p:strVal val="visible"/>
                                      </p:to>
                                    </p:set>
                                    <p:anim calcmode="lin" valueType="num">
                                      <p:cBhvr additive="base">
                                        <p:cTn id="50" dur="500" fill="hold"/>
                                        <p:tgtEl>
                                          <p:spTgt spid="22"/>
                                        </p:tgtEl>
                                        <p:attrNameLst>
                                          <p:attrName>ppt_x</p:attrName>
                                        </p:attrNameLst>
                                      </p:cBhvr>
                                      <p:tavLst>
                                        <p:tav tm="0">
                                          <p:val>
                                            <p:strVal val="#ppt_x"/>
                                          </p:val>
                                        </p:tav>
                                        <p:tav tm="100000">
                                          <p:val>
                                            <p:strVal val="#ppt_x"/>
                                          </p:val>
                                        </p:tav>
                                      </p:tavLst>
                                    </p:anim>
                                    <p:anim calcmode="lin" valueType="num">
                                      <p:cBhvr additive="base">
                                        <p:cTn id="51"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9"/>
                                        </p:tgtEl>
                                        <p:attrNameLst>
                                          <p:attrName>style.visibility</p:attrName>
                                        </p:attrNameLst>
                                      </p:cBhvr>
                                      <p:to>
                                        <p:strVal val="visible"/>
                                      </p:to>
                                    </p:set>
                                    <p:anim calcmode="lin" valueType="num">
                                      <p:cBhvr additive="base">
                                        <p:cTn id="56" dur="500" fill="hold"/>
                                        <p:tgtEl>
                                          <p:spTgt spid="9"/>
                                        </p:tgtEl>
                                        <p:attrNameLst>
                                          <p:attrName>ppt_x</p:attrName>
                                        </p:attrNameLst>
                                      </p:cBhvr>
                                      <p:tavLst>
                                        <p:tav tm="0">
                                          <p:val>
                                            <p:strVal val="#ppt_x"/>
                                          </p:val>
                                        </p:tav>
                                        <p:tav tm="100000">
                                          <p:val>
                                            <p:strVal val="#ppt_x"/>
                                          </p:val>
                                        </p:tav>
                                      </p:tavLst>
                                    </p:anim>
                                    <p:anim calcmode="lin" valueType="num">
                                      <p:cBhvr additive="base">
                                        <p:cTn id="57" dur="500" fill="hold"/>
                                        <p:tgtEl>
                                          <p:spTgt spid="9"/>
                                        </p:tgtEl>
                                        <p:attrNameLst>
                                          <p:attrName>ppt_y</p:attrName>
                                        </p:attrNameLst>
                                      </p:cBhvr>
                                      <p:tavLst>
                                        <p:tav tm="0">
                                          <p:val>
                                            <p:strVal val="1+#ppt_h/2"/>
                                          </p:val>
                                        </p:tav>
                                        <p:tav tm="100000">
                                          <p:val>
                                            <p:strVal val="#ppt_y"/>
                                          </p:val>
                                        </p:tav>
                                      </p:tavLst>
                                    </p:anim>
                                  </p:childTnLst>
                                </p:cTn>
                              </p:par>
                              <p:par>
                                <p:cTn id="58" presetID="3" presetClass="exit" presetSubtype="10" fill="hold" grpId="1" nodeType="withEffect">
                                  <p:stCondLst>
                                    <p:cond delay="0"/>
                                  </p:stCondLst>
                                  <p:childTnLst>
                                    <p:animEffect transition="out" filter="blinds(horizontal)">
                                      <p:cBhvr>
                                        <p:cTn id="59" dur="500"/>
                                        <p:tgtEl>
                                          <p:spTgt spid="2066"/>
                                        </p:tgtEl>
                                      </p:cBhvr>
                                    </p:animEffect>
                                    <p:set>
                                      <p:cBhvr>
                                        <p:cTn id="60" dur="1" fill="hold">
                                          <p:stCondLst>
                                            <p:cond delay="499"/>
                                          </p:stCondLst>
                                        </p:cTn>
                                        <p:tgtEl>
                                          <p:spTgt spid="2066"/>
                                        </p:tgtEl>
                                        <p:attrNameLst>
                                          <p:attrName>style.visibility</p:attrName>
                                        </p:attrNameLst>
                                      </p:cBhvr>
                                      <p:to>
                                        <p:strVal val="hidden"/>
                                      </p:to>
                                    </p:set>
                                  </p:childTnLst>
                                </p:cTn>
                              </p:par>
                              <p:par>
                                <p:cTn id="61" presetID="3" presetClass="exit" presetSubtype="10" fill="hold" nodeType="withEffect">
                                  <p:stCondLst>
                                    <p:cond delay="0"/>
                                  </p:stCondLst>
                                  <p:childTnLst>
                                    <p:animEffect transition="out" filter="blinds(horizontal)">
                                      <p:cBhvr>
                                        <p:cTn id="62" dur="500"/>
                                        <p:tgtEl>
                                          <p:spTgt spid="12"/>
                                        </p:tgtEl>
                                      </p:cBhvr>
                                    </p:animEffect>
                                    <p:set>
                                      <p:cBhvr>
                                        <p:cTn id="63" dur="1" fill="hold">
                                          <p:stCondLst>
                                            <p:cond delay="499"/>
                                          </p:stCondLst>
                                        </p:cTn>
                                        <p:tgtEl>
                                          <p:spTgt spid="12"/>
                                        </p:tgtEl>
                                        <p:attrNameLst>
                                          <p:attrName>style.visibility</p:attrName>
                                        </p:attrNameLst>
                                      </p:cBhvr>
                                      <p:to>
                                        <p:strVal val="hidden"/>
                                      </p:to>
                                    </p:set>
                                  </p:childTnLst>
                                </p:cTn>
                              </p:par>
                              <p:par>
                                <p:cTn id="64" presetID="3" presetClass="exit" presetSubtype="10" fill="hold" nodeType="withEffect">
                                  <p:stCondLst>
                                    <p:cond delay="0"/>
                                  </p:stCondLst>
                                  <p:childTnLst>
                                    <p:animEffect transition="out" filter="blinds(horizontal)">
                                      <p:cBhvr>
                                        <p:cTn id="65" dur="500"/>
                                        <p:tgtEl>
                                          <p:spTgt spid="4"/>
                                        </p:tgtEl>
                                      </p:cBhvr>
                                    </p:animEffect>
                                    <p:set>
                                      <p:cBhvr>
                                        <p:cTn id="66" dur="1" fill="hold">
                                          <p:stCondLst>
                                            <p:cond delay="4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6" grpId="0" animBg="1"/>
      <p:bldP spid="2066" grpId="1" animBg="1"/>
      <p:bldP spid="5" grpId="0"/>
      <p:bldP spid="6" grpId="0"/>
      <p:bldP spid="8" grpId="0"/>
      <p:bldP spid="21" grpId="0"/>
      <p:bldP spid="22" grpId="0"/>
      <p:bldP spid="9"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ISPRING_CONTENTLIB_ASSET_META" val="{&quot;ai&quot;:&quot;fDBxzf-bnL2aPjfiANErZA&quot;,&quot;gi&quot;:&quot;KkFKOvMaBX0q0PuUSj2oWA&quot;,&quot;ti&quot;:&quot;object_sets&quot;,&quot;vs&quot;:{&quot;f&quot;:[],&quot;i&quot;:{&quot;d&quot;:&quot;fDBxzf-bnL2aPjfiANErZA&quot;,&quot;p&quot;:true}}}"/>
</p:tagLst>
</file>

<file path=ppt/tags/tag2.xml><?xml version="1.0" encoding="utf-8"?>
<p:tagLst xmlns:a="http://schemas.openxmlformats.org/drawingml/2006/main" xmlns:r="http://schemas.openxmlformats.org/officeDocument/2006/relationships" xmlns:p="http://schemas.openxmlformats.org/presentationml/2006/main">
  <p:tag name="ISPRING_CUSTOM_TIMING_USED" val="1"/>
  <p:tag name="ISPRING_SLIDE_INDENT_LEVEL" val="0"/>
  <p:tag name="ISPRING_PRESENTER_ID" val="{F725322D-3AD9-4C48-8DAA-31F0B4CD5401}"/>
  <p:tag name="GENSWF_ADVANCE_TIME" val="12.730"/>
  <p:tag name="GENSWF_SLIDE_UID" val="{621912F5-EBF4-4A45-B83E-39AE4B4C7F71}:260"/>
  <p:tag name="ISPRING_SLIDE_ID_2" val="{B0D621BD-6BCA-4A50-8C92-9622C952720B}"/>
  <p:tag name="GENSWF_SLIDE_TITLE" val="Tài liệu tham khảo"/>
</p:tagLst>
</file>

<file path=ppt/theme/theme1.xml><?xml version="1.0" encoding="utf-8"?>
<a:theme xmlns:a="http://schemas.openxmlformats.org/drawingml/2006/main" name="Math Mystery Escape Room by Slidesgo">
  <a:themeElements>
    <a:clrScheme name="Simple Light">
      <a:dk1>
        <a:srgbClr val="629CAE"/>
      </a:dk1>
      <a:lt1>
        <a:srgbClr val="72B5CA"/>
      </a:lt1>
      <a:dk2>
        <a:srgbClr val="A8E1F2"/>
      </a:dk2>
      <a:lt2>
        <a:srgbClr val="9F7494"/>
      </a:lt2>
      <a:accent1>
        <a:srgbClr val="B885AB"/>
      </a:accent1>
      <a:accent2>
        <a:srgbClr val="E6C7DE"/>
      </a:accent2>
      <a:accent3>
        <a:srgbClr val="C44253"/>
      </a:accent3>
      <a:accent4>
        <a:srgbClr val="FF657D"/>
      </a:accent4>
      <a:accent5>
        <a:srgbClr val="FAC539"/>
      </a:accent5>
      <a:accent6>
        <a:srgbClr val="FFE15F"/>
      </a:accent6>
      <a:hlink>
        <a:srgbClr val="000000"/>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UI/customUI14.xml>
</file>

<file path=docProps/app.xml><?xml version="1.0" encoding="utf-8"?>
<Properties xmlns="http://schemas.openxmlformats.org/officeDocument/2006/extended-properties" xmlns:vt="http://schemas.openxmlformats.org/officeDocument/2006/docPropsVTypes">
  <Template/>
  <TotalTime>1388</TotalTime>
  <Words>2040</Words>
  <Application>Microsoft Office PowerPoint</Application>
  <PresentationFormat>On-screen Show (16:9)</PresentationFormat>
  <Paragraphs>261</Paragraphs>
  <Slides>40</Slides>
  <Notes>21</Notes>
  <HiddenSlides>0</HiddenSlides>
  <MMClips>2</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40</vt:i4>
      </vt:variant>
    </vt:vector>
  </HeadingPairs>
  <TitlesOfParts>
    <vt:vector size="51" baseType="lpstr">
      <vt:lpstr>A3.OpenSans-San</vt:lpstr>
      <vt:lpstr>Arial</vt:lpstr>
      <vt:lpstr>Bahiana</vt:lpstr>
      <vt:lpstr>Bebas Neue</vt:lpstr>
      <vt:lpstr>Cambria Math</vt:lpstr>
      <vt:lpstr>Didact Gothic</vt:lpstr>
      <vt:lpstr>Tahoma</vt:lpstr>
      <vt:lpstr>Times New Roman</vt:lpstr>
      <vt:lpstr>思源黑体 Heavy</vt:lpstr>
      <vt:lpstr>Math Mystery Escape Room by Slidesgo</vt:lpstr>
      <vt:lpstr>Equation</vt:lpstr>
      <vt:lpstr> HÌNH HỌC LỚP 7</vt:lpstr>
      <vt:lpstr>§9. ĐƯỜNG TRUNG TRỰC CỦA MỘT ĐOẠN THẲNG (TIẾT 1)</vt:lpstr>
      <vt:lpstr>PowerPoint Presentation</vt:lpstr>
      <vt:lpstr>PowerPoint Presentation</vt:lpstr>
      <vt:lpstr>PowerPoint Presentation</vt:lpstr>
      <vt:lpstr> KHỞI ĐỘNG </vt:lpstr>
      <vt:lpstr>PowerPoint Presentation</vt:lpstr>
      <vt:lpstr>KHỞI ĐỘNG </vt:lpstr>
      <vt:lpstr>      Quan sát Hình 87. a) So sánh hai đoạn thẳng IA và IB. b) Tìm số đo của các góc I_1, I_2.</vt:lpstr>
      <vt:lpstr>      Đường trung trực của một đoạn thẳng là đường thẳng vuông góc với đoạn thẳng tại trung điểm của đoạn thẳng ấy.</vt:lpstr>
      <vt:lpstr>Luyện tập 1: Cho tam giác ABC và M là trung điểm của BC. Biết (AMB) ̂=(AMC) ̂. Chứng minh AM là đường trung trực của đoạn thẳng BC. </vt:lpstr>
      <vt:lpstr>PowerPoint Presentation</vt:lpstr>
      <vt:lpstr>PowerPoint Presentation</vt:lpstr>
      <vt:lpstr>PowerPoint Presentation</vt:lpstr>
      <vt:lpstr>Lời giải:</vt:lpstr>
      <vt:lpstr>Lời giải:</vt:lpstr>
      <vt:lpstr>    Một điểm thuộc đường trung trực của đoạn thẳng thì cách đều hai đầu mút của đoạn thẳng đó.</vt:lpstr>
      <vt:lpstr>PowerPoint Presentation</vt:lpstr>
      <vt:lpstr>Chứng minh: (SGK/Tr 101)</vt:lpstr>
      <vt:lpstr>Luyện tập 2: Hình 91 mô tả mặt cắt đứng của một ngôi nhà với hai mái là OA và OB, mái nhà bên trái dài 3m. Tính chiều dài mái nhà bên phải, biết rằng điểm O thuộc đường trung trực của đoạn thẳng AB.</vt:lpstr>
      <vt:lpstr>PowerPoint Presentation</vt:lpstr>
      <vt:lpstr>PowerPoint Presentation</vt:lpstr>
      <vt:lpstr>Lời giải:</vt:lpstr>
      <vt:lpstr>Lời giải:</vt:lpstr>
      <vt:lpstr>PowerPoint Presentation</vt:lpstr>
      <vt:lpstr>PowerPoint Presentation</vt:lpstr>
      <vt:lpstr>Luyện tập 3: Cho tam giác ABC cân tại A.  a) Điểm A có thuộc đường trung trực của đoạn thẳng BC không? Vì sao? b) Đường thẳng qua A vuông góc với BC cắt cạnh BC tại H. Đường thẳng AH có là đường trung trực của đoạn thẳng BC không? Vì sao?</vt:lpstr>
      <vt:lpstr>Lời giả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ướng dẫn tự học ở nhà </vt:lpstr>
      <vt:lpstr>Tạm biệt các em.  Chúc các em học tốt !</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6. HÌNH CÓ TRỤC ĐỐI XỨNG ( Tiết 1)</dc:title>
  <dc:creator>Phan Thị Thu Hà</dc:creator>
  <cp:lastModifiedBy>Nguyễn Trường Giang</cp:lastModifiedBy>
  <cp:revision>136</cp:revision>
  <dcterms:modified xsi:type="dcterms:W3CDTF">2022-11-27T07:19:41Z</dcterms:modified>
</cp:coreProperties>
</file>